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ppt/ink/ink2.xml" ContentType="application/inkml+xml"/>
  <Override PartName="/ppt/notesSlides/notesSlide6.xml" ContentType="application/vnd.openxmlformats-officedocument.presentationml.notesSlide+xml"/>
  <Override PartName="/ppt/ink/ink3.xml" ContentType="application/inkml+xml"/>
  <Override PartName="/ppt/notesSlides/notesSlide7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8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notesSlides/notesSlide11.xml" ContentType="application/vnd.openxmlformats-officedocument.presentationml.notesSlide+xml"/>
  <Override PartName="/ppt/ink/ink38.xml" ContentType="application/inkml+xml"/>
  <Override PartName="/ppt/ink/ink39.xml" ContentType="application/inkml+xml"/>
  <Override PartName="/ppt/ink/ink40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4"/>
  </p:notesMasterIdLst>
  <p:sldIdLst>
    <p:sldId id="319" r:id="rId2"/>
    <p:sldId id="284" r:id="rId3"/>
    <p:sldId id="285" r:id="rId4"/>
    <p:sldId id="257" r:id="rId5"/>
    <p:sldId id="286" r:id="rId6"/>
    <p:sldId id="287" r:id="rId7"/>
    <p:sldId id="260" r:id="rId8"/>
    <p:sldId id="261" r:id="rId9"/>
    <p:sldId id="289" r:id="rId10"/>
    <p:sldId id="262" r:id="rId11"/>
    <p:sldId id="290" r:id="rId12"/>
    <p:sldId id="320" r:id="rId13"/>
    <p:sldId id="288" r:id="rId14"/>
    <p:sldId id="292" r:id="rId15"/>
    <p:sldId id="321" r:id="rId16"/>
    <p:sldId id="291" r:id="rId17"/>
    <p:sldId id="264" r:id="rId18"/>
    <p:sldId id="293" r:id="rId19"/>
    <p:sldId id="267" r:id="rId20"/>
    <p:sldId id="268" r:id="rId21"/>
    <p:sldId id="322" r:id="rId22"/>
    <p:sldId id="294" r:id="rId23"/>
    <p:sldId id="323" r:id="rId24"/>
    <p:sldId id="295" r:id="rId25"/>
    <p:sldId id="296" r:id="rId26"/>
    <p:sldId id="270" r:id="rId27"/>
    <p:sldId id="273" r:id="rId28"/>
    <p:sldId id="274" r:id="rId29"/>
    <p:sldId id="324" r:id="rId30"/>
    <p:sldId id="325" r:id="rId31"/>
    <p:sldId id="301" r:id="rId32"/>
    <p:sldId id="302" r:id="rId33"/>
    <p:sldId id="303" r:id="rId34"/>
    <p:sldId id="305" r:id="rId35"/>
    <p:sldId id="306" r:id="rId36"/>
    <p:sldId id="304" r:id="rId37"/>
    <p:sldId id="280" r:id="rId38"/>
    <p:sldId id="299" r:id="rId39"/>
    <p:sldId id="281" r:id="rId40"/>
    <p:sldId id="282" r:id="rId41"/>
    <p:sldId id="300" r:id="rId42"/>
    <p:sldId id="298" r:id="rId43"/>
  </p:sldIdLst>
  <p:sldSz cx="9144000" cy="6858000" type="screen4x3"/>
  <p:notesSz cx="6858000" cy="9144000"/>
  <p:custDataLst>
    <p:tags r:id="rId4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D3BEBC9-53DA-4D83-884D-BD06E2162ED3}" v="38" dt="2022-09-08T01:26:57.4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713" autoAdjust="0"/>
  </p:normalViewPr>
  <p:slideViewPr>
    <p:cSldViewPr>
      <p:cViewPr varScale="1">
        <p:scale>
          <a:sx n="70" d="100"/>
          <a:sy n="70" d="100"/>
        </p:scale>
        <p:origin x="1162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50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u junwu" userId="4a3cc178e26c2f97" providerId="LiveId" clId="{3D3BEBC9-53DA-4D83-884D-BD06E2162ED3}"/>
    <pc:docChg chg="undo custSel addSld delSld modSld">
      <pc:chgData name="yu junwu" userId="4a3cc178e26c2f97" providerId="LiveId" clId="{3D3BEBC9-53DA-4D83-884D-BD06E2162ED3}" dt="2022-09-08T01:26:57.410" v="123"/>
      <pc:docMkLst>
        <pc:docMk/>
      </pc:docMkLst>
      <pc:sldChg chg="addSp">
        <pc:chgData name="yu junwu" userId="4a3cc178e26c2f97" providerId="LiveId" clId="{3D3BEBC9-53DA-4D83-884D-BD06E2162ED3}" dt="2022-09-07T02:17:41.734" v="117"/>
        <pc:sldMkLst>
          <pc:docMk/>
          <pc:sldMk cId="0" sldId="260"/>
        </pc:sldMkLst>
        <pc:inkChg chg="add">
          <ac:chgData name="yu junwu" userId="4a3cc178e26c2f97" providerId="LiveId" clId="{3D3BEBC9-53DA-4D83-884D-BD06E2162ED3}" dt="2022-09-07T02:17:41.734" v="117"/>
          <ac:inkMkLst>
            <pc:docMk/>
            <pc:sldMk cId="0" sldId="260"/>
            <ac:inkMk id="2" creationId="{872E3308-19BF-241A-9049-829A952124EE}"/>
          </ac:inkMkLst>
        </pc:inkChg>
      </pc:sldChg>
      <pc:sldChg chg="addSp delSp modSp mod delAnim modAnim">
        <pc:chgData name="yu junwu" userId="4a3cc178e26c2f97" providerId="LiveId" clId="{3D3BEBC9-53DA-4D83-884D-BD06E2162ED3}" dt="2022-09-07T02:17:41.734" v="117"/>
        <pc:sldMkLst>
          <pc:docMk/>
          <pc:sldMk cId="0" sldId="261"/>
        </pc:sldMkLst>
        <pc:spChg chg="add mod">
          <ac:chgData name="yu junwu" userId="4a3cc178e26c2f97" providerId="LiveId" clId="{3D3BEBC9-53DA-4D83-884D-BD06E2162ED3}" dt="2022-09-06T09:37:23.436" v="8" actId="14100"/>
          <ac:spMkLst>
            <pc:docMk/>
            <pc:sldMk cId="0" sldId="261"/>
            <ac:spMk id="22" creationId="{00000000-0000-0000-0000-000000000000}"/>
          </ac:spMkLst>
        </pc:spChg>
        <pc:graphicFrameChg chg="del mod replId">
          <ac:chgData name="yu junwu" userId="4a3cc178e26c2f97" providerId="LiveId" clId="{3D3BEBC9-53DA-4D83-884D-BD06E2162ED3}" dt="2022-09-06T09:35:43.389" v="1"/>
          <ac:graphicFrameMkLst>
            <pc:docMk/>
            <pc:sldMk cId="0" sldId="261"/>
            <ac:graphicFrameMk id="2" creationId="{00000000-0000-0000-0000-000000000000}"/>
          </ac:graphicFrameMkLst>
        </pc:graphicFrameChg>
        <pc:graphicFrameChg chg="mod">
          <ac:chgData name="yu junwu" userId="4a3cc178e26c2f97" providerId="LiveId" clId="{3D3BEBC9-53DA-4D83-884D-BD06E2162ED3}" dt="2022-09-06T09:37:32.722" v="9" actId="1076"/>
          <ac:graphicFrameMkLst>
            <pc:docMk/>
            <pc:sldMk cId="0" sldId="261"/>
            <ac:graphicFrameMk id="23" creationId="{00000000-0000-0000-0000-000000000000}"/>
          </ac:graphicFrameMkLst>
        </pc:graphicFrameChg>
        <pc:inkChg chg="add">
          <ac:chgData name="yu junwu" userId="4a3cc178e26c2f97" providerId="LiveId" clId="{3D3BEBC9-53DA-4D83-884D-BD06E2162ED3}" dt="2022-09-07T02:17:41.734" v="117"/>
          <ac:inkMkLst>
            <pc:docMk/>
            <pc:sldMk cId="0" sldId="261"/>
            <ac:inkMk id="7" creationId="{7A139D83-AD34-4919-24E2-ACDD7111DDD6}"/>
          </ac:inkMkLst>
        </pc:inkChg>
      </pc:sldChg>
      <pc:sldChg chg="addSp">
        <pc:chgData name="yu junwu" userId="4a3cc178e26c2f97" providerId="LiveId" clId="{3D3BEBC9-53DA-4D83-884D-BD06E2162ED3}" dt="2022-09-07T02:17:41.734" v="117"/>
        <pc:sldMkLst>
          <pc:docMk/>
          <pc:sldMk cId="0" sldId="262"/>
        </pc:sldMkLst>
        <pc:inkChg chg="add">
          <ac:chgData name="yu junwu" userId="4a3cc178e26c2f97" providerId="LiveId" clId="{3D3BEBC9-53DA-4D83-884D-BD06E2162ED3}" dt="2022-09-07T02:17:41.734" v="117"/>
          <ac:inkMkLst>
            <pc:docMk/>
            <pc:sldMk cId="0" sldId="262"/>
            <ac:inkMk id="2" creationId="{631B9561-D404-26A2-D20A-C8E5F8A40FC6}"/>
          </ac:inkMkLst>
        </pc:inkChg>
      </pc:sldChg>
      <pc:sldChg chg="addSp">
        <pc:chgData name="yu junwu" userId="4a3cc178e26c2f97" providerId="LiveId" clId="{3D3BEBC9-53DA-4D83-884D-BD06E2162ED3}" dt="2022-09-07T02:17:41.734" v="117"/>
        <pc:sldMkLst>
          <pc:docMk/>
          <pc:sldMk cId="0" sldId="267"/>
        </pc:sldMkLst>
        <pc:inkChg chg="add">
          <ac:chgData name="yu junwu" userId="4a3cc178e26c2f97" providerId="LiveId" clId="{3D3BEBC9-53DA-4D83-884D-BD06E2162ED3}" dt="2022-09-07T02:17:41.734" v="117"/>
          <ac:inkMkLst>
            <pc:docMk/>
            <pc:sldMk cId="0" sldId="267"/>
            <ac:inkMk id="2" creationId="{3B71C948-5C7C-1E86-2489-D01AB4C393E7}"/>
          </ac:inkMkLst>
        </pc:inkChg>
      </pc:sldChg>
      <pc:sldChg chg="addSp delSp modSp mod delAnim">
        <pc:chgData name="yu junwu" userId="4a3cc178e26c2f97" providerId="LiveId" clId="{3D3BEBC9-53DA-4D83-884D-BD06E2162ED3}" dt="2022-09-08T01:26:57.410" v="123"/>
        <pc:sldMkLst>
          <pc:docMk/>
          <pc:sldMk cId="0" sldId="270"/>
        </pc:sldMkLst>
        <pc:spChg chg="del mod">
          <ac:chgData name="yu junwu" userId="4a3cc178e26c2f97" providerId="LiveId" clId="{3D3BEBC9-53DA-4D83-884D-BD06E2162ED3}" dt="2022-09-06T11:18:08.350" v="109" actId="478"/>
          <ac:spMkLst>
            <pc:docMk/>
            <pc:sldMk cId="0" sldId="270"/>
            <ac:spMk id="42" creationId="{00000000-0000-0000-0000-000000000000}"/>
          </ac:spMkLst>
        </pc:spChg>
        <pc:spChg chg="del mod">
          <ac:chgData name="yu junwu" userId="4a3cc178e26c2f97" providerId="LiveId" clId="{3D3BEBC9-53DA-4D83-884D-BD06E2162ED3}" dt="2022-09-06T11:18:12.608" v="111" actId="478"/>
          <ac:spMkLst>
            <pc:docMk/>
            <pc:sldMk cId="0" sldId="270"/>
            <ac:spMk id="43" creationId="{00000000-0000-0000-0000-000000000000}"/>
          </ac:spMkLst>
        </pc:spChg>
        <pc:inkChg chg="add">
          <ac:chgData name="yu junwu" userId="4a3cc178e26c2f97" providerId="LiveId" clId="{3D3BEBC9-53DA-4D83-884D-BD06E2162ED3}" dt="2022-09-08T01:26:57.410" v="123"/>
          <ac:inkMkLst>
            <pc:docMk/>
            <pc:sldMk cId="0" sldId="270"/>
            <ac:inkMk id="2" creationId="{53B47CBB-25CA-EE2A-3212-2D06776DC619}"/>
          </ac:inkMkLst>
        </pc:inkChg>
      </pc:sldChg>
      <pc:sldChg chg="addSp modSp">
        <pc:chgData name="yu junwu" userId="4a3cc178e26c2f97" providerId="LiveId" clId="{3D3BEBC9-53DA-4D83-884D-BD06E2162ED3}" dt="2022-09-08T01:26:57.410" v="123"/>
        <pc:sldMkLst>
          <pc:docMk/>
          <pc:sldMk cId="0" sldId="273"/>
        </pc:sldMkLst>
        <pc:spChg chg="mod">
          <ac:chgData name="yu junwu" userId="4a3cc178e26c2f97" providerId="LiveId" clId="{3D3BEBC9-53DA-4D83-884D-BD06E2162ED3}" dt="2022-09-06T10:07:35.721" v="35" actId="207"/>
          <ac:spMkLst>
            <pc:docMk/>
            <pc:sldMk cId="0" sldId="273"/>
            <ac:spMk id="3" creationId="{00000000-0000-0000-0000-000000000000}"/>
          </ac:spMkLst>
        </pc:spChg>
        <pc:inkChg chg="add">
          <ac:chgData name="yu junwu" userId="4a3cc178e26c2f97" providerId="LiveId" clId="{3D3BEBC9-53DA-4D83-884D-BD06E2162ED3}" dt="2022-09-08T01:26:57.410" v="123"/>
          <ac:inkMkLst>
            <pc:docMk/>
            <pc:sldMk cId="0" sldId="273"/>
            <ac:inkMk id="2" creationId="{12067B69-AA13-3138-32F2-4D8015B80636}"/>
          </ac:inkMkLst>
        </pc:inkChg>
      </pc:sldChg>
      <pc:sldChg chg="addSp">
        <pc:chgData name="yu junwu" userId="4a3cc178e26c2f97" providerId="LiveId" clId="{3D3BEBC9-53DA-4D83-884D-BD06E2162ED3}" dt="2022-09-08T01:26:57.410" v="123"/>
        <pc:sldMkLst>
          <pc:docMk/>
          <pc:sldMk cId="0" sldId="274"/>
        </pc:sldMkLst>
        <pc:inkChg chg="add">
          <ac:chgData name="yu junwu" userId="4a3cc178e26c2f97" providerId="LiveId" clId="{3D3BEBC9-53DA-4D83-884D-BD06E2162ED3}" dt="2022-09-08T01:26:57.410" v="123"/>
          <ac:inkMkLst>
            <pc:docMk/>
            <pc:sldMk cId="0" sldId="274"/>
            <ac:inkMk id="2" creationId="{A65FD5A8-6F70-B248-1C88-A08AF0EB1B89}"/>
          </ac:inkMkLst>
        </pc:inkChg>
      </pc:sldChg>
      <pc:sldChg chg="add del">
        <pc:chgData name="yu junwu" userId="4a3cc178e26c2f97" providerId="LiveId" clId="{3D3BEBC9-53DA-4D83-884D-BD06E2162ED3}" dt="2022-09-06T11:10:02.095" v="78"/>
        <pc:sldMkLst>
          <pc:docMk/>
          <pc:sldMk cId="0" sldId="278"/>
        </pc:sldMkLst>
      </pc:sldChg>
      <pc:sldChg chg="add del">
        <pc:chgData name="yu junwu" userId="4a3cc178e26c2f97" providerId="LiveId" clId="{3D3BEBC9-53DA-4D83-884D-BD06E2162ED3}" dt="2022-09-06T11:10:02.095" v="78"/>
        <pc:sldMkLst>
          <pc:docMk/>
          <pc:sldMk cId="0" sldId="279"/>
        </pc:sldMkLst>
      </pc:sldChg>
      <pc:sldChg chg="addSp">
        <pc:chgData name="yu junwu" userId="4a3cc178e26c2f97" providerId="LiveId" clId="{3D3BEBC9-53DA-4D83-884D-BD06E2162ED3}" dt="2022-09-07T02:17:41.734" v="117"/>
        <pc:sldMkLst>
          <pc:docMk/>
          <pc:sldMk cId="0" sldId="286"/>
        </pc:sldMkLst>
        <pc:inkChg chg="add">
          <ac:chgData name="yu junwu" userId="4a3cc178e26c2f97" providerId="LiveId" clId="{3D3BEBC9-53DA-4D83-884D-BD06E2162ED3}" dt="2022-09-07T02:17:41.734" v="117"/>
          <ac:inkMkLst>
            <pc:docMk/>
            <pc:sldMk cId="0" sldId="286"/>
            <ac:inkMk id="2" creationId="{BE9D5B6F-7280-E094-A095-C9C482F2ACB4}"/>
          </ac:inkMkLst>
        </pc:inkChg>
      </pc:sldChg>
      <pc:sldChg chg="addSp">
        <pc:chgData name="yu junwu" userId="4a3cc178e26c2f97" providerId="LiveId" clId="{3D3BEBC9-53DA-4D83-884D-BD06E2162ED3}" dt="2022-09-07T02:17:41.734" v="117"/>
        <pc:sldMkLst>
          <pc:docMk/>
          <pc:sldMk cId="0" sldId="287"/>
        </pc:sldMkLst>
        <pc:inkChg chg="add">
          <ac:chgData name="yu junwu" userId="4a3cc178e26c2f97" providerId="LiveId" clId="{3D3BEBC9-53DA-4D83-884D-BD06E2162ED3}" dt="2022-09-07T02:17:41.734" v="117"/>
          <ac:inkMkLst>
            <pc:docMk/>
            <pc:sldMk cId="0" sldId="287"/>
            <ac:inkMk id="6" creationId="{9E30E431-9202-F6C1-0223-F756B0698553}"/>
          </ac:inkMkLst>
        </pc:inkChg>
      </pc:sldChg>
      <pc:sldChg chg="addSp">
        <pc:chgData name="yu junwu" userId="4a3cc178e26c2f97" providerId="LiveId" clId="{3D3BEBC9-53DA-4D83-884D-BD06E2162ED3}" dt="2022-09-07T02:17:41.734" v="117"/>
        <pc:sldMkLst>
          <pc:docMk/>
          <pc:sldMk cId="0" sldId="288"/>
        </pc:sldMkLst>
        <pc:inkChg chg="add">
          <ac:chgData name="yu junwu" userId="4a3cc178e26c2f97" providerId="LiveId" clId="{3D3BEBC9-53DA-4D83-884D-BD06E2162ED3}" dt="2022-09-07T02:17:41.734" v="117"/>
          <ac:inkMkLst>
            <pc:docMk/>
            <pc:sldMk cId="0" sldId="288"/>
            <ac:inkMk id="3" creationId="{9753100E-1012-56F2-5E14-A1D688F52AFA}"/>
          </ac:inkMkLst>
        </pc:inkChg>
      </pc:sldChg>
      <pc:sldChg chg="modSp mod">
        <pc:chgData name="yu junwu" userId="4a3cc178e26c2f97" providerId="LiveId" clId="{3D3BEBC9-53DA-4D83-884D-BD06E2162ED3}" dt="2022-09-06T09:41:03.969" v="10" actId="21"/>
        <pc:sldMkLst>
          <pc:docMk/>
          <pc:sldMk cId="0" sldId="290"/>
        </pc:sldMkLst>
        <pc:spChg chg="mod">
          <ac:chgData name="yu junwu" userId="4a3cc178e26c2f97" providerId="LiveId" clId="{3D3BEBC9-53DA-4D83-884D-BD06E2162ED3}" dt="2022-09-06T09:41:03.969" v="10" actId="21"/>
          <ac:spMkLst>
            <pc:docMk/>
            <pc:sldMk cId="0" sldId="290"/>
            <ac:spMk id="2" creationId="{00000000-0000-0000-0000-000000000000}"/>
          </ac:spMkLst>
        </pc:spChg>
      </pc:sldChg>
      <pc:sldChg chg="delSp mod delAnim">
        <pc:chgData name="yu junwu" userId="4a3cc178e26c2f97" providerId="LiveId" clId="{3D3BEBC9-53DA-4D83-884D-BD06E2162ED3}" dt="2022-09-06T09:52:29.557" v="27" actId="21"/>
        <pc:sldMkLst>
          <pc:docMk/>
          <pc:sldMk cId="0" sldId="292"/>
        </pc:sldMkLst>
        <pc:spChg chg="del">
          <ac:chgData name="yu junwu" userId="4a3cc178e26c2f97" providerId="LiveId" clId="{3D3BEBC9-53DA-4D83-884D-BD06E2162ED3}" dt="2022-09-06T09:52:29.557" v="27" actId="21"/>
          <ac:spMkLst>
            <pc:docMk/>
            <pc:sldMk cId="0" sldId="292"/>
            <ac:spMk id="18" creationId="{00000000-0000-0000-0000-000000000000}"/>
          </ac:spMkLst>
        </pc:spChg>
      </pc:sldChg>
      <pc:sldChg chg="addSp delSp modSp mod delAnim modAnim">
        <pc:chgData name="yu junwu" userId="4a3cc178e26c2f97" providerId="LiveId" clId="{3D3BEBC9-53DA-4D83-884D-BD06E2162ED3}" dt="2022-09-07T02:17:41.734" v="117"/>
        <pc:sldMkLst>
          <pc:docMk/>
          <pc:sldMk cId="0" sldId="293"/>
        </pc:sldMkLst>
        <pc:spChg chg="mod">
          <ac:chgData name="yu junwu" userId="4a3cc178e26c2f97" providerId="LiveId" clId="{3D3BEBC9-53DA-4D83-884D-BD06E2162ED3}" dt="2022-09-06T09:51:17.369" v="26" actId="1076"/>
          <ac:spMkLst>
            <pc:docMk/>
            <pc:sldMk cId="0" sldId="293"/>
            <ac:spMk id="12" creationId="{00000000-0000-0000-0000-000000000000}"/>
          </ac:spMkLst>
        </pc:spChg>
        <pc:spChg chg="del mod">
          <ac:chgData name="yu junwu" userId="4a3cc178e26c2f97" providerId="LiveId" clId="{3D3BEBC9-53DA-4D83-884D-BD06E2162ED3}" dt="2022-09-06T09:50:29.255" v="22" actId="478"/>
          <ac:spMkLst>
            <pc:docMk/>
            <pc:sldMk cId="0" sldId="293"/>
            <ac:spMk id="13" creationId="{00000000-0000-0000-0000-000000000000}"/>
          </ac:spMkLst>
        </pc:spChg>
        <pc:spChg chg="del mod">
          <ac:chgData name="yu junwu" userId="4a3cc178e26c2f97" providerId="LiveId" clId="{3D3BEBC9-53DA-4D83-884D-BD06E2162ED3}" dt="2022-09-06T09:50:35.481" v="25" actId="478"/>
          <ac:spMkLst>
            <pc:docMk/>
            <pc:sldMk cId="0" sldId="293"/>
            <ac:spMk id="14" creationId="{00000000-0000-0000-0000-000000000000}"/>
          </ac:spMkLst>
        </pc:spChg>
        <pc:spChg chg="del mod">
          <ac:chgData name="yu junwu" userId="4a3cc178e26c2f97" providerId="LiveId" clId="{3D3BEBC9-53DA-4D83-884D-BD06E2162ED3}" dt="2022-09-06T09:50:08.795" v="17" actId="478"/>
          <ac:spMkLst>
            <pc:docMk/>
            <pc:sldMk cId="0" sldId="293"/>
            <ac:spMk id="15" creationId="{00000000-0000-0000-0000-000000000000}"/>
          </ac:spMkLst>
        </pc:spChg>
        <pc:spChg chg="del mod">
          <ac:chgData name="yu junwu" userId="4a3cc178e26c2f97" providerId="LiveId" clId="{3D3BEBC9-53DA-4D83-884D-BD06E2162ED3}" dt="2022-09-06T09:50:17.795" v="20" actId="478"/>
          <ac:spMkLst>
            <pc:docMk/>
            <pc:sldMk cId="0" sldId="293"/>
            <ac:spMk id="16" creationId="{00000000-0000-0000-0000-000000000000}"/>
          </ac:spMkLst>
        </pc:spChg>
        <pc:inkChg chg="add">
          <ac:chgData name="yu junwu" userId="4a3cc178e26c2f97" providerId="LiveId" clId="{3D3BEBC9-53DA-4D83-884D-BD06E2162ED3}" dt="2022-09-07T02:17:41.734" v="117"/>
          <ac:inkMkLst>
            <pc:docMk/>
            <pc:sldMk cId="0" sldId="293"/>
            <ac:inkMk id="3" creationId="{983E1705-0154-C977-4B2E-A4BEC92BD10C}"/>
          </ac:inkMkLst>
        </pc:inkChg>
      </pc:sldChg>
      <pc:sldChg chg="addSp">
        <pc:chgData name="yu junwu" userId="4a3cc178e26c2f97" providerId="LiveId" clId="{3D3BEBC9-53DA-4D83-884D-BD06E2162ED3}" dt="2022-09-08T01:26:57.410" v="123"/>
        <pc:sldMkLst>
          <pc:docMk/>
          <pc:sldMk cId="0" sldId="294"/>
        </pc:sldMkLst>
        <pc:inkChg chg="add">
          <ac:chgData name="yu junwu" userId="4a3cc178e26c2f97" providerId="LiveId" clId="{3D3BEBC9-53DA-4D83-884D-BD06E2162ED3}" dt="2022-09-08T01:26:57.410" v="123"/>
          <ac:inkMkLst>
            <pc:docMk/>
            <pc:sldMk cId="0" sldId="294"/>
            <ac:inkMk id="2" creationId="{323727A2-6572-69F9-095F-78F4C99EA145}"/>
          </ac:inkMkLst>
        </pc:inkChg>
      </pc:sldChg>
      <pc:sldChg chg="addSp modSp mod">
        <pc:chgData name="yu junwu" userId="4a3cc178e26c2f97" providerId="LiveId" clId="{3D3BEBC9-53DA-4D83-884D-BD06E2162ED3}" dt="2022-09-08T01:26:57.410" v="123"/>
        <pc:sldMkLst>
          <pc:docMk/>
          <pc:sldMk cId="0" sldId="296"/>
        </pc:sldMkLst>
        <pc:spChg chg="mod">
          <ac:chgData name="yu junwu" userId="4a3cc178e26c2f97" providerId="LiveId" clId="{3D3BEBC9-53DA-4D83-884D-BD06E2162ED3}" dt="2022-09-07T14:09:44.812" v="120" actId="20577"/>
          <ac:spMkLst>
            <pc:docMk/>
            <pc:sldMk cId="0" sldId="296"/>
            <ac:spMk id="2" creationId="{00000000-0000-0000-0000-000000000000}"/>
          </ac:spMkLst>
        </pc:spChg>
        <pc:inkChg chg="add">
          <ac:chgData name="yu junwu" userId="4a3cc178e26c2f97" providerId="LiveId" clId="{3D3BEBC9-53DA-4D83-884D-BD06E2162ED3}" dt="2022-09-08T01:26:57.410" v="123"/>
          <ac:inkMkLst>
            <pc:docMk/>
            <pc:sldMk cId="0" sldId="296"/>
            <ac:inkMk id="4" creationId="{0877F297-0165-740B-B257-F0B3C031EB59}"/>
          </ac:inkMkLst>
        </pc:inkChg>
      </pc:sldChg>
      <pc:sldChg chg="addSp delSp modSp mod">
        <pc:chgData name="yu junwu" userId="4a3cc178e26c2f97" providerId="LiveId" clId="{3D3BEBC9-53DA-4D83-884D-BD06E2162ED3}" dt="2022-09-08T01:26:57.410" v="123"/>
        <pc:sldMkLst>
          <pc:docMk/>
          <pc:sldMk cId="0" sldId="301"/>
        </pc:sldMkLst>
        <pc:spChg chg="del mod">
          <ac:chgData name="yu junwu" userId="4a3cc178e26c2f97" providerId="LiveId" clId="{3D3BEBC9-53DA-4D83-884D-BD06E2162ED3}" dt="2022-09-06T11:18:45.893" v="113" actId="478"/>
          <ac:spMkLst>
            <pc:docMk/>
            <pc:sldMk cId="0" sldId="301"/>
            <ac:spMk id="11" creationId="{00000000-0000-0000-0000-000000000000}"/>
          </ac:spMkLst>
        </pc:spChg>
        <pc:spChg chg="mod">
          <ac:chgData name="yu junwu" userId="4a3cc178e26c2f97" providerId="LiveId" clId="{3D3BEBC9-53DA-4D83-884D-BD06E2162ED3}" dt="2022-09-06T11:18:49.050" v="115" actId="20577"/>
          <ac:spMkLst>
            <pc:docMk/>
            <pc:sldMk cId="0" sldId="301"/>
            <ac:spMk id="18" creationId="{00000000-0000-0000-0000-000000000000}"/>
          </ac:spMkLst>
        </pc:spChg>
        <pc:grpChg chg="del">
          <ac:chgData name="yu junwu" userId="4a3cc178e26c2f97" providerId="LiveId" clId="{3D3BEBC9-53DA-4D83-884D-BD06E2162ED3}" dt="2022-09-06T11:18:51.555" v="116" actId="478"/>
          <ac:grpSpMkLst>
            <pc:docMk/>
            <pc:sldMk cId="0" sldId="301"/>
            <ac:grpSpMk id="15" creationId="{00000000-0000-0000-0000-000000000000}"/>
          </ac:grpSpMkLst>
        </pc:grpChg>
        <pc:graphicFrameChg chg="del">
          <ac:chgData name="yu junwu" userId="4a3cc178e26c2f97" providerId="LiveId" clId="{3D3BEBC9-53DA-4D83-884D-BD06E2162ED3}" dt="2022-09-06T11:18:47.401" v="114" actId="478"/>
          <ac:graphicFrameMkLst>
            <pc:docMk/>
            <pc:sldMk cId="0" sldId="301"/>
            <ac:graphicFrameMk id="10" creationId="{00000000-0000-0000-0000-000000000000}"/>
          </ac:graphicFrameMkLst>
        </pc:graphicFrameChg>
        <pc:inkChg chg="add">
          <ac:chgData name="yu junwu" userId="4a3cc178e26c2f97" providerId="LiveId" clId="{3D3BEBC9-53DA-4D83-884D-BD06E2162ED3}" dt="2022-09-08T01:26:57.410" v="123"/>
          <ac:inkMkLst>
            <pc:docMk/>
            <pc:sldMk cId="0" sldId="301"/>
            <ac:inkMk id="2" creationId="{A6108CDD-B999-D461-4016-AB0C50D52C4B}"/>
          </ac:inkMkLst>
        </pc:inkChg>
      </pc:sldChg>
      <pc:sldChg chg="addSp">
        <pc:chgData name="yu junwu" userId="4a3cc178e26c2f97" providerId="LiveId" clId="{3D3BEBC9-53DA-4D83-884D-BD06E2162ED3}" dt="2022-09-08T01:26:57.410" v="123"/>
        <pc:sldMkLst>
          <pc:docMk/>
          <pc:sldMk cId="0" sldId="302"/>
        </pc:sldMkLst>
        <pc:inkChg chg="add">
          <ac:chgData name="yu junwu" userId="4a3cc178e26c2f97" providerId="LiveId" clId="{3D3BEBC9-53DA-4D83-884D-BD06E2162ED3}" dt="2022-09-08T01:26:57.410" v="123"/>
          <ac:inkMkLst>
            <pc:docMk/>
            <pc:sldMk cId="0" sldId="302"/>
            <ac:inkMk id="2" creationId="{8BA43709-B721-D206-400F-A63827B069C4}"/>
          </ac:inkMkLst>
        </pc:inkChg>
      </pc:sldChg>
      <pc:sldChg chg="addSp">
        <pc:chgData name="yu junwu" userId="4a3cc178e26c2f97" providerId="LiveId" clId="{3D3BEBC9-53DA-4D83-884D-BD06E2162ED3}" dt="2022-09-08T01:26:57.410" v="123"/>
        <pc:sldMkLst>
          <pc:docMk/>
          <pc:sldMk cId="0" sldId="306"/>
        </pc:sldMkLst>
        <pc:inkChg chg="add">
          <ac:chgData name="yu junwu" userId="4a3cc178e26c2f97" providerId="LiveId" clId="{3D3BEBC9-53DA-4D83-884D-BD06E2162ED3}" dt="2022-09-08T01:26:57.410" v="123"/>
          <ac:inkMkLst>
            <pc:docMk/>
            <pc:sldMk cId="0" sldId="306"/>
            <ac:inkMk id="2" creationId="{F973A777-3E0C-9C00-F8D0-E0B58DFC4441}"/>
          </ac:inkMkLst>
        </pc:inkChg>
      </pc:sldChg>
      <pc:sldChg chg="add del">
        <pc:chgData name="yu junwu" userId="4a3cc178e26c2f97" providerId="LiveId" clId="{3D3BEBC9-53DA-4D83-884D-BD06E2162ED3}" dt="2022-09-06T11:09:38.018" v="77" actId="2696"/>
        <pc:sldMkLst>
          <pc:docMk/>
          <pc:sldMk cId="0" sldId="319"/>
        </pc:sldMkLst>
      </pc:sldChg>
      <pc:sldChg chg="add del">
        <pc:chgData name="yu junwu" userId="4a3cc178e26c2f97" providerId="LiveId" clId="{3D3BEBC9-53DA-4D83-884D-BD06E2162ED3}" dt="2022-09-06T11:09:26.796" v="75"/>
        <pc:sldMkLst>
          <pc:docMk/>
          <pc:sldMk cId="580284349" sldId="319"/>
        </pc:sldMkLst>
      </pc:sldChg>
      <pc:sldChg chg="addSp delSp modSp new mod setBg">
        <pc:chgData name="yu junwu" userId="4a3cc178e26c2f97" providerId="LiveId" clId="{3D3BEBC9-53DA-4D83-884D-BD06E2162ED3}" dt="2022-09-06T09:54:02.546" v="32" actId="26606"/>
        <pc:sldMkLst>
          <pc:docMk/>
          <pc:sldMk cId="403270132" sldId="320"/>
        </pc:sldMkLst>
        <pc:spChg chg="add mod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3" creationId="{625DD241-C5AC-1D8E-8A72-F96DDB672B06}"/>
          </ac:spMkLst>
        </pc:spChg>
        <pc:spChg chg="add del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8" creationId="{88294908-8B00-4F58-BBBA-20F71A40AA9E}"/>
          </ac:spMkLst>
        </pc:spChg>
        <pc:spChg chg="add del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10" creationId="{4364C879-1404-4203-8E9D-CC5DE0A621A2}"/>
          </ac:spMkLst>
        </pc:spChg>
        <pc:spChg chg="add del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12" creationId="{84617302-4B0D-4351-A6BB-6F0930D943AC}"/>
          </ac:spMkLst>
        </pc:spChg>
        <pc:spChg chg="add del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14" creationId="{DA2C7802-C2E0-4218-8F89-8DD7CCD2CD1C}"/>
          </ac:spMkLst>
        </pc:spChg>
        <pc:spChg chg="add del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16" creationId="{A6D7111A-21E5-4EE9-8A78-10E5530F0116}"/>
          </ac:spMkLst>
        </pc:spChg>
        <pc:spChg chg="add del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18" creationId="{A3969E80-A77B-49FC-9122-D89AFD5EE118}"/>
          </ac:spMkLst>
        </pc:spChg>
        <pc:spChg chg="add del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20" creationId="{1849CA57-76BD-4CF2-80BA-D7A46A01B7B1}"/>
          </ac:spMkLst>
        </pc:spChg>
        <pc:spChg chg="add del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22" creationId="{35E9085E-E730-4768-83D4-6CB7E9897153}"/>
          </ac:spMkLst>
        </pc:spChg>
        <pc:spChg chg="add del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24" creationId="{973272FE-A474-4CAE-8CA2-BCC8B476C3F4}"/>
          </ac:spMkLst>
        </pc:spChg>
        <pc:spChg chg="add del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26" creationId="{E07981EA-05A6-437C-88D7-B377B92B031D}"/>
          </ac:spMkLst>
        </pc:spChg>
        <pc:spChg chg="add del">
          <ac:chgData name="yu junwu" userId="4a3cc178e26c2f97" providerId="LiveId" clId="{3D3BEBC9-53DA-4D83-884D-BD06E2162ED3}" dt="2022-09-06T09:54:02.546" v="32" actId="26606"/>
          <ac:spMkLst>
            <pc:docMk/>
            <pc:sldMk cId="403270132" sldId="320"/>
            <ac:spMk id="28" creationId="{15E3C750-986E-4769-B1AE-49289FBEE757}"/>
          </ac:spMkLst>
        </pc:spChg>
      </pc:sldChg>
      <pc:sldChg chg="addSp modSp new mod">
        <pc:chgData name="yu junwu" userId="4a3cc178e26c2f97" providerId="LiveId" clId="{3D3BEBC9-53DA-4D83-884D-BD06E2162ED3}" dt="2022-09-06T09:52:54.449" v="30" actId="1076"/>
        <pc:sldMkLst>
          <pc:docMk/>
          <pc:sldMk cId="3673363340" sldId="321"/>
        </pc:sldMkLst>
        <pc:picChg chg="add mod">
          <ac:chgData name="yu junwu" userId="4a3cc178e26c2f97" providerId="LiveId" clId="{3D3BEBC9-53DA-4D83-884D-BD06E2162ED3}" dt="2022-09-06T09:52:54.449" v="30" actId="1076"/>
          <ac:picMkLst>
            <pc:docMk/>
            <pc:sldMk cId="3673363340" sldId="321"/>
            <ac:picMk id="2" creationId="{2C4477C1-9F22-F014-DF6A-F90E4B0B26B0}"/>
          </ac:picMkLst>
        </pc:picChg>
      </pc:sldChg>
      <pc:sldChg chg="addSp delSp modSp new del mod">
        <pc:chgData name="yu junwu" userId="4a3cc178e26c2f97" providerId="LiveId" clId="{3D3BEBC9-53DA-4D83-884D-BD06E2162ED3}" dt="2022-09-06T11:11:27.992" v="81" actId="2696"/>
        <pc:sldMkLst>
          <pc:docMk/>
          <pc:sldMk cId="2441239676" sldId="322"/>
        </pc:sldMkLst>
        <pc:grpChg chg="del mod">
          <ac:chgData name="yu junwu" userId="4a3cc178e26c2f97" providerId="LiveId" clId="{3D3BEBC9-53DA-4D83-884D-BD06E2162ED3}" dt="2022-09-06T10:13:34.685" v="46"/>
          <ac:grpSpMkLst>
            <pc:docMk/>
            <pc:sldMk cId="2441239676" sldId="322"/>
            <ac:grpSpMk id="9" creationId="{69D62911-2299-25DC-C6BB-DCE0C12BD8ED}"/>
          </ac:grpSpMkLst>
        </pc:grpChg>
        <pc:grpChg chg="del mod">
          <ac:chgData name="yu junwu" userId="4a3cc178e26c2f97" providerId="LiveId" clId="{3D3BEBC9-53DA-4D83-884D-BD06E2162ED3}" dt="2022-09-06T10:13:47.487" v="47" actId="478"/>
          <ac:grpSpMkLst>
            <pc:docMk/>
            <pc:sldMk cId="2441239676" sldId="322"/>
            <ac:grpSpMk id="11" creationId="{DCD4E80D-C83A-F422-1B24-0EBA8B6404A6}"/>
          </ac:grpSpMkLst>
        </pc:grpChg>
        <pc:grpChg chg="mod">
          <ac:chgData name="yu junwu" userId="4a3cc178e26c2f97" providerId="LiveId" clId="{3D3BEBC9-53DA-4D83-884D-BD06E2162ED3}" dt="2022-09-06T10:13:58.896" v="50"/>
          <ac:grpSpMkLst>
            <pc:docMk/>
            <pc:sldMk cId="2441239676" sldId="322"/>
            <ac:grpSpMk id="14" creationId="{15D629B7-32BA-9367-9DCA-9C3BFBFECE41}"/>
          </ac:grpSpMkLst>
        </pc:grpChg>
        <pc:grpChg chg="mod">
          <ac:chgData name="yu junwu" userId="4a3cc178e26c2f97" providerId="LiveId" clId="{3D3BEBC9-53DA-4D83-884D-BD06E2162ED3}" dt="2022-09-06T10:14:08.093" v="66"/>
          <ac:grpSpMkLst>
            <pc:docMk/>
            <pc:sldMk cId="2441239676" sldId="322"/>
            <ac:grpSpMk id="30" creationId="{171B95F1-A046-CF28-1502-F14686CDAF8E}"/>
          </ac:grpSpMkLst>
        </pc:grpChg>
        <pc:grpChg chg="mod">
          <ac:chgData name="yu junwu" userId="4a3cc178e26c2f97" providerId="LiveId" clId="{3D3BEBC9-53DA-4D83-884D-BD06E2162ED3}" dt="2022-09-06T10:14:08.093" v="66"/>
          <ac:grpSpMkLst>
            <pc:docMk/>
            <pc:sldMk cId="2441239676" sldId="322"/>
            <ac:grpSpMk id="31" creationId="{01E5F635-3173-5A2A-52AE-A5E19345B599}"/>
          </ac:grpSpMkLst>
        </pc:grpChg>
        <pc:inkChg chg="add">
          <ac:chgData name="yu junwu" userId="4a3cc178e26c2f97" providerId="LiveId" clId="{3D3BEBC9-53DA-4D83-884D-BD06E2162ED3}" dt="2022-09-06T10:13:21.309" v="37" actId="9405"/>
          <ac:inkMkLst>
            <pc:docMk/>
            <pc:sldMk cId="2441239676" sldId="322"/>
            <ac:inkMk id="2" creationId="{348BFE10-5934-1039-8B35-288268777C5B}"/>
          </ac:inkMkLst>
        </pc:inkChg>
        <pc:inkChg chg="add mod">
          <ac:chgData name="yu junwu" userId="4a3cc178e26c2f97" providerId="LiveId" clId="{3D3BEBC9-53DA-4D83-884D-BD06E2162ED3}" dt="2022-09-06T10:13:34.685" v="46"/>
          <ac:inkMkLst>
            <pc:docMk/>
            <pc:sldMk cId="2441239676" sldId="322"/>
            <ac:inkMk id="3" creationId="{A62C62D9-C8FC-6CAC-CC08-16E593756B04}"/>
          </ac:inkMkLst>
        </pc:inkChg>
        <pc:inkChg chg="add mod">
          <ac:chgData name="yu junwu" userId="4a3cc178e26c2f97" providerId="LiveId" clId="{3D3BEBC9-53DA-4D83-884D-BD06E2162ED3}" dt="2022-09-06T10:13:34.685" v="46"/>
          <ac:inkMkLst>
            <pc:docMk/>
            <pc:sldMk cId="2441239676" sldId="322"/>
            <ac:inkMk id="4" creationId="{3BF6F2F4-E743-D67E-912F-F7F8FD58CF67}"/>
          </ac:inkMkLst>
        </pc:inkChg>
        <pc:inkChg chg="add mod">
          <ac:chgData name="yu junwu" userId="4a3cc178e26c2f97" providerId="LiveId" clId="{3D3BEBC9-53DA-4D83-884D-BD06E2162ED3}" dt="2022-09-06T10:13:34.685" v="46"/>
          <ac:inkMkLst>
            <pc:docMk/>
            <pc:sldMk cId="2441239676" sldId="322"/>
            <ac:inkMk id="5" creationId="{8254FC92-33BF-FECE-04B6-0320BFCC121D}"/>
          </ac:inkMkLst>
        </pc:inkChg>
        <pc:inkChg chg="add mod">
          <ac:chgData name="yu junwu" userId="4a3cc178e26c2f97" providerId="LiveId" clId="{3D3BEBC9-53DA-4D83-884D-BD06E2162ED3}" dt="2022-09-06T10:13:34.685" v="46"/>
          <ac:inkMkLst>
            <pc:docMk/>
            <pc:sldMk cId="2441239676" sldId="322"/>
            <ac:inkMk id="6" creationId="{7E9732DC-98F9-8D1E-DE53-36BCD05BFB35}"/>
          </ac:inkMkLst>
        </pc:inkChg>
        <pc:inkChg chg="add mod">
          <ac:chgData name="yu junwu" userId="4a3cc178e26c2f97" providerId="LiveId" clId="{3D3BEBC9-53DA-4D83-884D-BD06E2162ED3}" dt="2022-09-06T10:13:34.685" v="46"/>
          <ac:inkMkLst>
            <pc:docMk/>
            <pc:sldMk cId="2441239676" sldId="322"/>
            <ac:inkMk id="7" creationId="{82412888-64A2-1EE2-9624-DDE7425E2E9D}"/>
          </ac:inkMkLst>
        </pc:inkChg>
        <pc:inkChg chg="add mod">
          <ac:chgData name="yu junwu" userId="4a3cc178e26c2f97" providerId="LiveId" clId="{3D3BEBC9-53DA-4D83-884D-BD06E2162ED3}" dt="2022-09-06T10:13:34.685" v="46"/>
          <ac:inkMkLst>
            <pc:docMk/>
            <pc:sldMk cId="2441239676" sldId="322"/>
            <ac:inkMk id="8" creationId="{3FB5C194-35DB-9DDD-25B1-AF6FD1DA5AD7}"/>
          </ac:inkMkLst>
        </pc:inkChg>
        <pc:inkChg chg="add mod">
          <ac:chgData name="yu junwu" userId="4a3cc178e26c2f97" providerId="LiveId" clId="{3D3BEBC9-53DA-4D83-884D-BD06E2162ED3}" dt="2022-09-06T10:13:34.685" v="46"/>
          <ac:inkMkLst>
            <pc:docMk/>
            <pc:sldMk cId="2441239676" sldId="322"/>
            <ac:inkMk id="10" creationId="{3BC2E4C6-E375-8847-DDEE-0566F4D17675}"/>
          </ac:inkMkLst>
        </pc:inkChg>
        <pc:inkChg chg="add mod">
          <ac:chgData name="yu junwu" userId="4a3cc178e26c2f97" providerId="LiveId" clId="{3D3BEBC9-53DA-4D83-884D-BD06E2162ED3}" dt="2022-09-06T10:13:58.896" v="50"/>
          <ac:inkMkLst>
            <pc:docMk/>
            <pc:sldMk cId="2441239676" sldId="322"/>
            <ac:inkMk id="12" creationId="{BF12254E-4752-DD4A-879C-87E96ED48EA8}"/>
          </ac:inkMkLst>
        </pc:inkChg>
        <pc:inkChg chg="add mod">
          <ac:chgData name="yu junwu" userId="4a3cc178e26c2f97" providerId="LiveId" clId="{3D3BEBC9-53DA-4D83-884D-BD06E2162ED3}" dt="2022-09-06T10:13:58.896" v="50"/>
          <ac:inkMkLst>
            <pc:docMk/>
            <pc:sldMk cId="2441239676" sldId="322"/>
            <ac:inkMk id="13" creationId="{59E90B2C-7A08-20B3-9316-83243F06C4E5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15" creationId="{5C0220CB-42B2-6CBD-F079-9876D65EE42E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16" creationId="{F2E6D75C-6ED0-376F-E13A-8BF110BCB638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17" creationId="{34573E5B-DDBC-3F38-DD4F-2C28D9A289FA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18" creationId="{C6615A54-8E53-DBBA-0F41-90AEF616E3A4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19" creationId="{EBD6C904-33FA-A170-7BE8-9CB40EC0A898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20" creationId="{3DE57137-55E3-A20F-1247-1169457905A4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21" creationId="{45E56040-5135-EDF8-15F7-5EF5DE29B632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22" creationId="{7A802A19-4F9D-A27C-446E-A87BE07D6634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23" creationId="{289BCF39-360B-6A8B-A737-7A66C174ADD6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24" creationId="{2F15468B-1492-32C8-220E-DA3339C16F34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25" creationId="{8772C83D-2CBE-E348-E615-4FBC33D36534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26" creationId="{DF52A51A-368B-4386-5615-5F2337E196D1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27" creationId="{96190476-041B-D2F1-8432-2FEBE1EED9B6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28" creationId="{32F80954-3F3B-BD75-B184-DBF824ED0B79}"/>
          </ac:inkMkLst>
        </pc:inkChg>
        <pc:inkChg chg="add mod">
          <ac:chgData name="yu junwu" userId="4a3cc178e26c2f97" providerId="LiveId" clId="{3D3BEBC9-53DA-4D83-884D-BD06E2162ED3}" dt="2022-09-06T10:14:08.093" v="66"/>
          <ac:inkMkLst>
            <pc:docMk/>
            <pc:sldMk cId="2441239676" sldId="322"/>
            <ac:inkMk id="29" creationId="{9F72075E-4CA4-F171-C199-6AC7B7BDEA89}"/>
          </ac:inkMkLst>
        </pc:inkChg>
      </pc:sldChg>
      <pc:sldChg chg="addSp delSp modSp new mod">
        <pc:chgData name="yu junwu" userId="4a3cc178e26c2f97" providerId="LiveId" clId="{3D3BEBC9-53DA-4D83-884D-BD06E2162ED3}" dt="2022-09-07T02:17:41.734" v="117"/>
        <pc:sldMkLst>
          <pc:docMk/>
          <pc:sldMk cId="3484039178" sldId="322"/>
        </pc:sldMkLst>
        <pc:grpChg chg="del mod">
          <ac:chgData name="yu junwu" userId="4a3cc178e26c2f97" providerId="LiveId" clId="{3D3BEBC9-53DA-4D83-884D-BD06E2162ED3}" dt="2022-09-06T11:13:13.189" v="91"/>
          <ac:grpSpMkLst>
            <pc:docMk/>
            <pc:sldMk cId="3484039178" sldId="322"/>
            <ac:grpSpMk id="4" creationId="{A81A4374-8658-2410-9098-C5A8B2FE23F7}"/>
          </ac:grpSpMkLst>
        </pc:grpChg>
        <pc:grpChg chg="mod">
          <ac:chgData name="yu junwu" userId="4a3cc178e26c2f97" providerId="LiveId" clId="{3D3BEBC9-53DA-4D83-884D-BD06E2162ED3}" dt="2022-09-06T11:13:13.189" v="91"/>
          <ac:grpSpMkLst>
            <pc:docMk/>
            <pc:sldMk cId="3484039178" sldId="322"/>
            <ac:grpSpMk id="10" creationId="{4C3204F8-7376-07CE-57A4-C2FF2EEEAC36}"/>
          </ac:grpSpMkLst>
        </pc:grpChg>
        <pc:grpChg chg="mod">
          <ac:chgData name="yu junwu" userId="4a3cc178e26c2f97" providerId="LiveId" clId="{3D3BEBC9-53DA-4D83-884D-BD06E2162ED3}" dt="2022-09-06T11:13:19.599" v="104"/>
          <ac:grpSpMkLst>
            <pc:docMk/>
            <pc:sldMk cId="3484039178" sldId="322"/>
            <ac:grpSpMk id="23" creationId="{3C40EFF0-1836-AB7A-628B-B69A5FD904FC}"/>
          </ac:grpSpMkLst>
        </pc:grpChg>
        <pc:grpChg chg="mod">
          <ac:chgData name="yu junwu" userId="4a3cc178e26c2f97" providerId="LiveId" clId="{3D3BEBC9-53DA-4D83-884D-BD06E2162ED3}" dt="2022-09-06T11:13:21.583" v="107"/>
          <ac:grpSpMkLst>
            <pc:docMk/>
            <pc:sldMk cId="3484039178" sldId="322"/>
            <ac:grpSpMk id="26" creationId="{977BB598-B579-66DE-5B55-5C95B379EA4F}"/>
          </ac:grpSpMkLst>
        </pc:grpChg>
        <pc:inkChg chg="add mod">
          <ac:chgData name="yu junwu" userId="4a3cc178e26c2f97" providerId="LiveId" clId="{3D3BEBC9-53DA-4D83-884D-BD06E2162ED3}" dt="2022-09-06T11:13:13.189" v="91"/>
          <ac:inkMkLst>
            <pc:docMk/>
            <pc:sldMk cId="3484039178" sldId="322"/>
            <ac:inkMk id="2" creationId="{0AC5FC28-FFB3-A5A2-CD01-E4CAE0A33BF4}"/>
          </ac:inkMkLst>
        </pc:inkChg>
        <pc:inkChg chg="add mod">
          <ac:chgData name="yu junwu" userId="4a3cc178e26c2f97" providerId="LiveId" clId="{3D3BEBC9-53DA-4D83-884D-BD06E2162ED3}" dt="2022-09-06T11:13:13.189" v="91"/>
          <ac:inkMkLst>
            <pc:docMk/>
            <pc:sldMk cId="3484039178" sldId="322"/>
            <ac:inkMk id="3" creationId="{886372D3-14AA-6C70-6F22-FCC963BE5538}"/>
          </ac:inkMkLst>
        </pc:inkChg>
        <pc:inkChg chg="add mod">
          <ac:chgData name="yu junwu" userId="4a3cc178e26c2f97" providerId="LiveId" clId="{3D3BEBC9-53DA-4D83-884D-BD06E2162ED3}" dt="2022-09-06T11:13:13.189" v="91"/>
          <ac:inkMkLst>
            <pc:docMk/>
            <pc:sldMk cId="3484039178" sldId="322"/>
            <ac:inkMk id="5" creationId="{A722DB0C-A406-1DA1-D47B-C3FE8DCF4686}"/>
          </ac:inkMkLst>
        </pc:inkChg>
        <pc:inkChg chg="add mod">
          <ac:chgData name="yu junwu" userId="4a3cc178e26c2f97" providerId="LiveId" clId="{3D3BEBC9-53DA-4D83-884D-BD06E2162ED3}" dt="2022-09-06T11:13:13.189" v="91"/>
          <ac:inkMkLst>
            <pc:docMk/>
            <pc:sldMk cId="3484039178" sldId="322"/>
            <ac:inkMk id="6" creationId="{373CA687-1606-10AD-3D8D-28065573696B}"/>
          </ac:inkMkLst>
        </pc:inkChg>
        <pc:inkChg chg="add mod">
          <ac:chgData name="yu junwu" userId="4a3cc178e26c2f97" providerId="LiveId" clId="{3D3BEBC9-53DA-4D83-884D-BD06E2162ED3}" dt="2022-09-06T11:13:13.189" v="91"/>
          <ac:inkMkLst>
            <pc:docMk/>
            <pc:sldMk cId="3484039178" sldId="322"/>
            <ac:inkMk id="7" creationId="{72B86BD6-E64F-D046-A12F-2191318E344E}"/>
          </ac:inkMkLst>
        </pc:inkChg>
        <pc:inkChg chg="add mod">
          <ac:chgData name="yu junwu" userId="4a3cc178e26c2f97" providerId="LiveId" clId="{3D3BEBC9-53DA-4D83-884D-BD06E2162ED3}" dt="2022-09-06T11:13:13.189" v="91"/>
          <ac:inkMkLst>
            <pc:docMk/>
            <pc:sldMk cId="3484039178" sldId="322"/>
            <ac:inkMk id="8" creationId="{F66E177C-CE64-D1E1-3BC0-E6A3FED4C809}"/>
          </ac:inkMkLst>
        </pc:inkChg>
        <pc:inkChg chg="add mod">
          <ac:chgData name="yu junwu" userId="4a3cc178e26c2f97" providerId="LiveId" clId="{3D3BEBC9-53DA-4D83-884D-BD06E2162ED3}" dt="2022-09-06T11:13:13.189" v="91"/>
          <ac:inkMkLst>
            <pc:docMk/>
            <pc:sldMk cId="3484039178" sldId="322"/>
            <ac:inkMk id="9" creationId="{A88DF1AC-0D52-DDA4-4DE3-28B0217BDE5A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11" creationId="{D93708A8-034F-EDBF-E760-156D0F4B2892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12" creationId="{E4AD7D0E-C19C-0D1B-ADE1-5CC75BEA7053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13" creationId="{A581218D-6B4D-CE96-59DF-7DDC1FFD1A5E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14" creationId="{AC25A5B3-D7CC-7560-38D5-648BA049734B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15" creationId="{13A8F3B5-BEC9-4A61-CAC3-D9B961284A86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16" creationId="{D10077D2-863A-1D48-2F0A-0BAB706F1B62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17" creationId="{C3594DF6-81DF-0E8F-E232-1DDFD313CA3B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18" creationId="{F55CC4AA-1794-D4C8-A6F4-CF29DEE71B03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19" creationId="{F625DE8B-E6D8-6068-B6DD-E7927EBCB9E2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20" creationId="{A1122466-D5F4-86A3-F609-C231A4054068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21" creationId="{408EA8C7-FF6A-80B7-103C-60246CBA5278}"/>
          </ac:inkMkLst>
        </pc:inkChg>
        <pc:inkChg chg="add mod">
          <ac:chgData name="yu junwu" userId="4a3cc178e26c2f97" providerId="LiveId" clId="{3D3BEBC9-53DA-4D83-884D-BD06E2162ED3}" dt="2022-09-06T11:13:19.599" v="104"/>
          <ac:inkMkLst>
            <pc:docMk/>
            <pc:sldMk cId="3484039178" sldId="322"/>
            <ac:inkMk id="22" creationId="{A20CAD96-5CDE-B669-F83E-7EB365BF8429}"/>
          </ac:inkMkLst>
        </pc:inkChg>
        <pc:inkChg chg="add mod">
          <ac:chgData name="yu junwu" userId="4a3cc178e26c2f97" providerId="LiveId" clId="{3D3BEBC9-53DA-4D83-884D-BD06E2162ED3}" dt="2022-09-06T11:13:21.583" v="107"/>
          <ac:inkMkLst>
            <pc:docMk/>
            <pc:sldMk cId="3484039178" sldId="322"/>
            <ac:inkMk id="24" creationId="{E7084924-D2D0-F65C-9FF6-5F77F1AFFDEC}"/>
          </ac:inkMkLst>
        </pc:inkChg>
        <pc:inkChg chg="add mod">
          <ac:chgData name="yu junwu" userId="4a3cc178e26c2f97" providerId="LiveId" clId="{3D3BEBC9-53DA-4D83-884D-BD06E2162ED3}" dt="2022-09-06T11:13:21.583" v="107"/>
          <ac:inkMkLst>
            <pc:docMk/>
            <pc:sldMk cId="3484039178" sldId="322"/>
            <ac:inkMk id="25" creationId="{55CDD90F-0B61-EC97-11D4-A580BD3B3E32}"/>
          </ac:inkMkLst>
        </pc:inkChg>
        <pc:inkChg chg="add">
          <ac:chgData name="yu junwu" userId="4a3cc178e26c2f97" providerId="LiveId" clId="{3D3BEBC9-53DA-4D83-884D-BD06E2162ED3}" dt="2022-09-07T02:17:41.734" v="117"/>
          <ac:inkMkLst>
            <pc:docMk/>
            <pc:sldMk cId="3484039178" sldId="322"/>
            <ac:inkMk id="27" creationId="{A46CF3F3-71A1-FA01-CD96-B325D5722079}"/>
          </ac:inkMkLst>
        </pc:inkChg>
      </pc:sldChg>
      <pc:sldChg chg="addSp add del">
        <pc:chgData name="yu junwu" userId="4a3cc178e26c2f97" providerId="LiveId" clId="{3D3BEBC9-53DA-4D83-884D-BD06E2162ED3}" dt="2022-09-08T01:26:57.410" v="123"/>
        <pc:sldMkLst>
          <pc:docMk/>
          <pc:sldMk cId="1445566728" sldId="323"/>
        </pc:sldMkLst>
        <pc:inkChg chg="add">
          <ac:chgData name="yu junwu" userId="4a3cc178e26c2f97" providerId="LiveId" clId="{3D3BEBC9-53DA-4D83-884D-BD06E2162ED3}" dt="2022-09-08T01:26:57.410" v="123"/>
          <ac:inkMkLst>
            <pc:docMk/>
            <pc:sldMk cId="1445566728" sldId="323"/>
            <ac:inkMk id="2" creationId="{B6895CC5-0848-D3F3-68A6-7E487F6E879B}"/>
          </ac:inkMkLst>
        </pc:inkChg>
      </pc:sldChg>
      <pc:sldChg chg="new">
        <pc:chgData name="yu junwu" userId="4a3cc178e26c2f97" providerId="LiveId" clId="{3D3BEBC9-53DA-4D83-884D-BD06E2162ED3}" dt="2022-09-07T13:56:41.159" v="118" actId="680"/>
        <pc:sldMkLst>
          <pc:docMk/>
          <pc:sldMk cId="1445566728" sldId="323"/>
        </pc:sldMkLst>
      </pc:sldChg>
      <pc:sldChg chg="new del">
        <pc:chgData name="yu junwu" userId="4a3cc178e26c2f97" providerId="LiveId" clId="{3D3BEBC9-53DA-4D83-884D-BD06E2162ED3}" dt="2022-09-06T11:10:42.002" v="80" actId="680"/>
        <pc:sldMkLst>
          <pc:docMk/>
          <pc:sldMk cId="4098595578" sldId="323"/>
        </pc:sldMkLst>
      </pc:sldChg>
      <pc:sldChg chg="addSp add del">
        <pc:chgData name="yu junwu" userId="4a3cc178e26c2f97" providerId="LiveId" clId="{3D3BEBC9-53DA-4D83-884D-BD06E2162ED3}" dt="2022-09-08T01:26:57.410" v="123"/>
        <pc:sldMkLst>
          <pc:docMk/>
          <pc:sldMk cId="664120698" sldId="324"/>
        </pc:sldMkLst>
        <pc:inkChg chg="add">
          <ac:chgData name="yu junwu" userId="4a3cc178e26c2f97" providerId="LiveId" clId="{3D3BEBC9-53DA-4D83-884D-BD06E2162ED3}" dt="2022-09-08T01:26:57.410" v="123"/>
          <ac:inkMkLst>
            <pc:docMk/>
            <pc:sldMk cId="664120698" sldId="324"/>
            <ac:inkMk id="2" creationId="{B8C8768B-8AE5-3766-E299-7871782AB118}"/>
          </ac:inkMkLst>
        </pc:inkChg>
      </pc:sldChg>
      <pc:sldChg chg="new">
        <pc:chgData name="yu junwu" userId="4a3cc178e26c2f97" providerId="LiveId" clId="{3D3BEBC9-53DA-4D83-884D-BD06E2162ED3}" dt="2022-09-07T14:13:17.920" v="121" actId="680"/>
        <pc:sldMkLst>
          <pc:docMk/>
          <pc:sldMk cId="664120698" sldId="324"/>
        </pc:sldMkLst>
      </pc:sldChg>
      <pc:sldChg chg="add del">
        <pc:chgData name="yu junwu" userId="4a3cc178e26c2f97" providerId="LiveId" clId="{3D3BEBC9-53DA-4D83-884D-BD06E2162ED3}" dt="2022-09-06T11:10:02.095" v="78"/>
        <pc:sldMkLst>
          <pc:docMk/>
          <pc:sldMk cId="3728906210" sldId="325"/>
        </pc:sldMkLst>
      </pc:sldChg>
      <pc:sldChg chg="new">
        <pc:chgData name="yu junwu" userId="4a3cc178e26c2f97" providerId="LiveId" clId="{3D3BEBC9-53DA-4D83-884D-BD06E2162ED3}" dt="2022-09-07T14:13:25.226" v="122" actId="680"/>
        <pc:sldMkLst>
          <pc:docMk/>
          <pc:sldMk cId="3728906210" sldId="325"/>
        </pc:sldMkLst>
      </pc:sldChg>
      <pc:sldChg chg="add del">
        <pc:chgData name="yu junwu" userId="4a3cc178e26c2f97" providerId="LiveId" clId="{3D3BEBC9-53DA-4D83-884D-BD06E2162ED3}" dt="2022-09-06T11:10:02.095" v="78"/>
        <pc:sldMkLst>
          <pc:docMk/>
          <pc:sldMk cId="0" sldId="326"/>
        </pc:sldMkLst>
      </pc:sldChg>
      <pc:sldChg chg="add del">
        <pc:chgData name="yu junwu" userId="4a3cc178e26c2f97" providerId="LiveId" clId="{3D3BEBC9-53DA-4D83-884D-BD06E2162ED3}" dt="2022-09-06T11:10:02.095" v="78"/>
        <pc:sldMkLst>
          <pc:docMk/>
          <pc:sldMk cId="0" sldId="327"/>
        </pc:sldMkLst>
      </pc:sldChg>
      <pc:sldChg chg="add del">
        <pc:chgData name="yu junwu" userId="4a3cc178e26c2f97" providerId="LiveId" clId="{3D3BEBC9-53DA-4D83-884D-BD06E2162ED3}" dt="2022-09-06T11:10:02.095" v="78"/>
        <pc:sldMkLst>
          <pc:docMk/>
          <pc:sldMk cId="0" sldId="328"/>
        </pc:sldMkLst>
      </pc:sldChg>
      <pc:sldChg chg="new del">
        <pc:chgData name="yu junwu" userId="4a3cc178e26c2f97" providerId="LiveId" clId="{3D3BEBC9-53DA-4D83-884D-BD06E2162ED3}" dt="2022-09-06T11:09:28.427" v="76" actId="680"/>
        <pc:sldMkLst>
          <pc:docMk/>
          <pc:sldMk cId="607379390" sldId="329"/>
        </pc:sldMkLst>
      </pc:sldChg>
    </pc:docChg>
  </pc:docChgLst>
  <pc:docChgLst>
    <pc:chgData name="yu junwu" userId="4a3cc178e26c2f97" providerId="LiveId" clId="{FD3294F1-0407-44C8-AB2A-8B05E30F6C59}"/>
    <pc:docChg chg="custSel modSld">
      <pc:chgData name="yu junwu" userId="4a3cc178e26c2f97" providerId="LiveId" clId="{FD3294F1-0407-44C8-AB2A-8B05E30F6C59}" dt="2022-09-05T11:20:58.742" v="2" actId="478"/>
      <pc:docMkLst>
        <pc:docMk/>
      </pc:docMkLst>
      <pc:sldChg chg="delSp modSp mod">
        <pc:chgData name="yu junwu" userId="4a3cc178e26c2f97" providerId="LiveId" clId="{FD3294F1-0407-44C8-AB2A-8B05E30F6C59}" dt="2022-09-05T11:20:58.742" v="2" actId="478"/>
        <pc:sldMkLst>
          <pc:docMk/>
          <pc:sldMk cId="0" sldId="319"/>
        </pc:sldMkLst>
        <pc:spChg chg="del mod">
          <ac:chgData name="yu junwu" userId="4a3cc178e26c2f97" providerId="LiveId" clId="{FD3294F1-0407-44C8-AB2A-8B05E30F6C59}" dt="2022-09-05T11:20:58.742" v="2" actId="478"/>
          <ac:spMkLst>
            <pc:docMk/>
            <pc:sldMk cId="0" sldId="319"/>
            <ac:spMk id="4" creationId="{00000000-0000-0000-0000-000000000000}"/>
          </ac:spMkLst>
        </pc:spChg>
        <pc:graphicFrameChg chg="del">
          <ac:chgData name="yu junwu" userId="4a3cc178e26c2f97" providerId="LiveId" clId="{FD3294F1-0407-44C8-AB2A-8B05E30F6C59}" dt="2022-09-05T11:20:54.113" v="0" actId="478"/>
          <ac:graphicFrameMkLst>
            <pc:docMk/>
            <pc:sldMk cId="0" sldId="319"/>
            <ac:graphicFrameMk id="2" creationId="{00000000-0000-0000-0000-000000000000}"/>
          </ac:graphicFrameMkLst>
        </pc:graphicFrame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7T01:39:59.1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38 4959 1 0,'0'-3'0'0,"1"-1"0"0,-1-2 0 16,0 2 0-16,2 0 0 0,-2 0 0 0,0 1 0 0,0-3 0 15,1 1 0-15,0 1 0 0,1-1 0 0,0 0 0 16,-1 1 0-16,0 0 0 0,0 0 0 16,0 1 0-16,-1-2 0 0,1 0 0 0,0 3 0 0,-1-2 0 15,3 2 0-15,-2 0 0 16,-1-1 0-16,0 1 0 0,1-1 0 0,-1 1 0 0,1-2 0 15,-1 2 0-15,0 1 0 0,0-1 69 0,0 0 34 0,1 1 10 16,-1 0-2-16,0 1-5 16,0-1-4-16,1 0-1 0,-1 1-7 0,0-1-9 0,0-1-14 15,0 2-15-15,0-1-16 16,1 1-16-16,1-2-6 0,0 1-2 0,0-2 5 16,0 0 7-16,0 1 3 0,4-1 0 0,-3 1-3 15,-2 0-3-15,5-1-3 0,-3 2 4 0,1-1 1 16,1 0 0-16,1-1 1 0,0 0-1 0,1 0-6 15,-1 1-7-15,2 0-7 0,-1 0-6 0,-3 1-1 16,4 1 1-16,1 0 3 0,-1 0 4 0,-3 1 5 16,3 1 5-16,-2 1 5 15,-1 1 2-15,2 2 3 0,-2-2 1 0,3 2-1 0,-1 1-1 16,-3 1-5-16,5 0-3 0,-3 3 0 16,-1-1 2-16,2 1 3 0,0 1 4 0,-1 1 1 0,1 1 3 15,-2 2-1-15,2 3 1 16,1-1-2-16,-4 3-4 0,3 1-2 0,-4 1-6 0,2 1 0 15,-1 3 2-15,-3-1 4 0,5 2 1 0,-3 1-5 0,-1-2 0 16,3 2-7-16,-3 0-4 16,0-3 0-16,0-4-5 0,2-4-3 0,0-5 0 0,0-2 0 15,0-3-1-15,-1 0-1 16,0-4 0-16,0 1 1 0,0-1-1 0,-1-3 1 16,2 2-3-16,-1-2-3 0,-1-1-2 0,4-1-2 15,-4-1 0-15,0 0 0 0,2-1-3 0,0-1-9 16,-1-3-13-16,3-3-21 0,-2 0-20 0,5-4-22 0,-5 1-22 15,1-5-27-15,0-2-32 0,0 1-32 16,1 1-43-16,0-2-56 0,0 1-98 16,-1-2 190-16</inkml:trace>
  <inkml:trace contextRef="#ctx0" brushRef="#br0" timeOffset="410.26">13171 4648 1 0,'-1'-3'0'0,"-3"1"0"16,-1 0 0-16,1 2 0 0,-3 2 0 0,1 1 0 0,-2 3 23 16,-5 2 57-16,0 3 35 0,-5 2 19 15,-1 2-1-15,0 0-7 0,-4 4-7 0,6-1-7 0,-2 2-6 16,2 0-9-16,2-1-13 0,-1 2-11 0,2 1-8 15,-1-1-9-15,2 1-5 0,1 0-5 16,-4 0-2-16,4 2-3 0,-1-1-8 0,-2 0-8 0,3 2-8 16,-2 1-7-16,-1 1-1 15,2-1-3-15,-2 1-2 0,1-2-1 0,0 0-1 16,-3-1 1-16,5 3 2 0,-4-3 1 16,2 0 2-16,-2-4 1 0,2-3 2 0,2-5 1 0,0-1-2 15,-2-3-4-15,4 1-3 16,-1-1-3-16,2 1-3 0,-1-1-3 0,-1 0 0 0,5 2 0 15,-2-2 1-15,-1-2-2 0,2-1-2 0,2 1-2 0,0-4-5 16,4 0-10-16,1-2-15 16,-1 0-24-16,2 0-27 0,-1-1-21 0,0 0-20 0,0 0-15 15,1 0 8-15,3-1-16 0,-1-3-61 16,5-2-139-16,0-2 225 0</inkml:trace>
  <inkml:trace contextRef="#ctx0" brushRef="#br0" timeOffset="1159.97">13527 4621 1 0,'0'0'242'0,"2"-2"-63"0,-2 2-5 0,1 0 28 15,-1 0 29-15,0 0 12 0,0 0-9 0,0 0-20 16,0 0-34-16,-1 0-35 0,-1-1-39 0,1 0-34 16,-2 1-24-16,1-1-13 0,-1 1-10 15,1-2-7-15,-1 4-6 0,0-2-6 0,-1 1-6 16,-2 3-5-16,-1 0-1 0,-1 3 1 16,-2 2 3-16,-3 3 4 0,0 1 2 0,-1 5-2 0,-3 0-1 15,3 0-1-15,-2-2-1 0,2 1-2 16,0 1 0-16,3-1-1 0,-4-2-2 0,5 0-1 15,2-1-2-15,-3 1-4 0,4-1-6 0,-2-3-9 0,3-2-14 16,1-1-11-16,3-4-13 0,-1-3-18 16,2-1-17-16,2-1-17 0,-1 0-21 0,0 0-24 15,3-3-34-15,-1-3-69 0,2-2-78 16,0-7-100-16,2-1 197 0</inkml:trace>
  <inkml:trace contextRef="#ctx0" brushRef="#br0" timeOffset="1460.3">13352 4618 1 0,'-1'-1'0'15,"0"0"220"-15,0-1-19 0,-1 1-8 0,2 1-6 0,0 0-14 16,0 0-18-16,0 1-28 0,2 1-41 16,-2-2-31-16,0 1-33 0,1-1-18 0,0 2 8 15,1 4 25-15,2 0 28 0,0 2 19 16,1 6 8-16,3-1-16 0,0 3-18 0,-2 0-18 0,0-1-17 15,3 0-6-15,-2 0-1 0,-2-2 2 0,1-1 3 16,0 0 1-16,-1 1-2 0,-1-1-6 16,1-3-4-16,-1 2-7 0,-1-3-2 0,1 1-2 0,-1-1-1 15,-2 2 0-15,4-4-1 16,0 0-4-16,-2 0-4 0,0-3-7 0,-1 2-12 0,0-3-17 16,-2-1-17-16,2-1-14 15,-1 0-6-15,-1 0-11 0,-1-1-36 0,-1-1-110 0,1-4-166 16,-2 0-424-16</inkml:trace>
  <inkml:trace contextRef="#ctx0" brushRef="#br0" timeOffset="1939.99">13284 4807 999 0,'0'-2'128'0,"2"-3"-42"0,2 0-86 16,2 2-27-16,1-1 13 0,2 0 16 0,0 0 5 0,-3 1 9 15,0 0 16-15,1 1 24 16,-3 1 20-16,-3 0 10 0,3 1 0 0,-2 0-2 0,0 0-3 16,1 0-4-16,0 0-6 15,0 0-17-15,-1 0-14 0,1 0-8 0,0 1-4 16,0 0-1-16,-2 0-1 0,2 0-3 0,2 0-2 15,-3 1-6-15,1-1-3 0,1 0 2 0,-1 1-1 16,3-1 1-16,-1 1 2 0,2-1-1 0,-1 0 2 0,1 1 0 16,2-2 1-16,-2 0-4 0,-2 1-2 15,4-1-2-15,-1 0-2 0,3-1-1 16,-1 1-2-16,0-3-2 0,1 2 0 0,0-2-2 16,0 2-1-16,-1-1-1 0,0-1 1 0,0 1-3 0,-1 0 0 15,-1-2-1-15,0 2-1 0,-2-3 0 0,4 3-1 16,-4-1-3-16,0-1-2 0,-1 2-2 15,-1 0-2-15,2 1 3 0,-4 0 1 0,-1-1 0 0,1 2 1 16,-2-1-3-16,0 2-1 16,0-1-4-16,0 0-3 0,-2 0-5 0,2 0-6 0,0 2-9 15,0-2-8-15,0 0-10 16,0 0-18-16,-1 0-28 0,1 0-49 0,-1 0-73 0,1 0-59 16,-1 1-64-16,-2 1-78 15,0 1 137-15</inkml:trace>
  <inkml:trace contextRef="#ctx0" brushRef="#br0" timeOffset="4650.05">15696 4799 1 0,'1'-6'0'15,"0"-3"0"-15,2-1 0 16,-2 3 0-16,-1-1 0 0,1 2 0 0,-1 1 0 0,0 0 0 16,0-2 0-16,0 3 0 15,0-1 17-15,0-1 50 0,0 2 6 0,0-2 1 16,0 1-2-16,0 1-4 0,-1-1 11 0,1 1 7 15,0 0 2-15,0 1-8 0,-1 1-18 0,1 0-20 16,-2 1-15-16,1 0-4 0,-1 1 5 16,0-1 11-16,0 1 15 0,2-1 10 0,-1 1 8 15,-2-1 6-15,1 1 2 0,-1 0 1 0,2 0-6 0,1 0-14 16,-4 0-14-16,2 2-23 0,-2 0-11 16,0 3-8-16,-3 5-1 0,-1 1 3 0,-3 6 3 0,0 4-1 15,-5 2 2-15,1 7-2 16,-3-1 0-16,1 4 10 0,-2 0 4 0,-2 1 7 0,4 3 5 15,-4 1-4-15,3 0 10 0,-3 3 11 0,1 1 2 0,1-1-4 16,2 4-11-16,2-1-19 16,-4-2-7-16,7-5-1 0,1-2-7 0,1-7-4 0,4-4-2 15,5-6-3-15,1-4 1 16,4-2 3-16,0-4 3 0,3-2 11 0,1-2 8 0,2-1 7 16,0-2 3-16,6-2-4 15,-2-3-6-15,3-4-9 0,3-1-5 0,1-4-4 0,3-1-1 16,-2-3-1-16,2 0-4 0,1-1-1 0,-2 0-1 0,0 1-1 15,-4-2 1-15,0 3 2 16,-2-1 0-16,0-3 1 0,1 1-2 0,-4 2-1 0,-2-1-4 16,-1 3-3-16,-6 5 1 0,-2 0 0 15,-1 4 5-15,-2-1 3 0,0 2-1 0,-4-1-2 16,2 2 2-16,-5 0-3 0,-3 2-1 16,2 0-2-16,-5 2-3 0,0 2 1 0,-5 3 3 0,-1 0 1 15,-1 5 2-15,2-1-1 0,-5 3-1 0,6-1 1 16,-3 0 1-16,4 0 1 0,5-3-2 15,2 0-2-15,0-3-10 0,6-2-20 0,1-2-35 0,2-1-26 16,2 0-9-16,0-1 5 16,3 0 12-16,5-2-33 0,2-3-75 0,4-6-130 0,7-3-194 15,1-2 187-15</inkml:trace>
  <inkml:trace contextRef="#ctx0" brushRef="#br0" timeOffset="5143.14">16277 4688 68 0,'-1'-4'181'0,"-1"-2"-15"0,1 0-24 0,1 4-25 0,-1-2 10 16,1 3 18-16,-1 0 1 15,1 0-2-15,-2-1-6 0,0 1-15 0,-3 1-24 0,4 0-30 16,0 0-28-16,-3 0-24 16,0 3-13-16,2-2-7 0,-5 5-2 0,1-1 1 0,-3 5 2 15,-1 2 3-15,-4 1 0 16,1 3 0-16,2 1 1 0,-6 0-1 0,3 2 0 0,-5 2 4 16,4 0 3-16,-3 1 1 0,-2 0 2 15,7-2-2-15,2-4 0 0,0-1 1 16,5 0 2-16,-1-4 0 0,4 3 7 0,-1 0 5 15,0 0-5-15,3-3-1 0,2 2-5 0,3-4 5 16,1 2 16-16,1-4 6 0,3 1 6 0,5-1-18 16,-3-1-8-16,1-2 5 0,7-2 2 0,-2-1 21 15,3-2 5-15,3 0-4 0,0-3-10 0,0 0-17 16,1-3-12-16,-2 1-9 0,-1-2-1 16,-1-1 1-16,1 0 0 0,-1-2-4 0,-2 1-5 0,-4 1-10 15,-1 1-8-15,1 1-6 16,-4 0-5-16,0 1-2 0,-2-2-4 0,-1 3-5 0,1 1-6 15,-3 0-8-15,-2 3-14 0,-2-1-14 0,-1 2-18 0,0 0-28 16,-2 0-49-16,-1 1-71 16,0 0-69-16,1 1-59 0,-6 2-37 0,2 2 413 0,0 3 8 15</inkml:trace>
  <inkml:trace contextRef="#ctx0" brushRef="#br0" timeOffset="5640.08">16322 4796 641 0,'-2'-4'166'0,"-2"-3"16"16,0 0-24-16,3 3-59 0,0 3-27 15,-1 0-27-15,2 1-29 0,-1 1-14 0,0 0 0 0,1 0 4 16,-2 1 5-16,1-1-3 0,0 1 2 0,0 2 4 15,-4 5 15-15,1 3 20 0,1 6 12 16,-3 4 12-16,0 5 11 0,0 6-3 0,-3 3-1 16,4 5-9-16,-1 6-6 0,-3 3-2 15,1 5-8-15,-1 4-6 0,-3 2-20 0,3-1-13 0,1-2-12 16,1-6-3-16,-1-3-2 16,3-2 1-16,-2-2 4 0,3-3 0 0,-1-2 2 0,2-5-1 15,-2-2 2-15,2-3-3 0,-1-5 0 16,0-4 0-16,3-8-3 0,1-2-1 0,0-6 1 15,0-5 2-15,0 0-1 0,1-2-8 0,-1 0-21 0,3-5-40 16,-1-3-52-16,1-9-82 16,3-8-110-16,2-8-147 0,4-6-168 0,-1-5 156 0</inkml:trace>
  <inkml:trace contextRef="#ctx0" brushRef="#br0" timeOffset="6410.41">16303 5124 1250 0,'-9'1'156'16,"-3"1"-34"-16,-1 2-90 0,-3 6-46 0,4 3-3 15,-3 3 7-15,-1 2 1 0,-2 3 5 0,2 4 4 0,-3-1 4 16,0-3 3-16,1-2 2 16,4-5 0-16,2-4 1 0,2-2-1 0,3 0-2 0,3-2-5 15,3-2-6-15,1-1-4 0,1-2 6 0,2 1 12 0,0 1 21 16,6 0 14-16,1 0 2 15,0-5 2-15,10-2-12 0,2-5-13 0,6-3-14 0,1-5-33 16,3-3-35-16,0-1-23 0,-2 0-9 16,0-2 5-16,-3 2 19 0,-3 4 20 15,-1-1 16-15,-2 3 11 0,-3 1 4 0,0 1-12 16,-5 1-28-16,-1-2-30 0,0 2-32 0,-4-1-23 16,5-1-10-16,-6 3 11 0,1-3 26 15,1 2 29-15,-6 0 34 0,3 1 16 0,-3-1 12 0,1-1 9 16,1 0 9-16,-3 0 13 0,6-1 10 0,-5 3 24 0,3 2 38 15,-4 4 29-15,0 4 20 16,1 1-3-16,-3 0-24 0,1 0-30 0,-1 1-21 0,0 1 0 16,2 0 14-16,0 4 19 15,-1-1 18-15,2 6 2 0,-1 4-15 0,2 0-14 0,-4 3-14 16,0 3-17-16,0-1-7 16,-4 3-8-16,4-1-6 0,-4-2-7 0,3-3-9 0,0 0-5 15,1-4-5-15,1-4-3 0,0-3-5 0,1-2-1 0,0-1 4 16,2-3 8-16,-2-1 10 15,5-2 4-15,0-3-9 0,4-4-26 0,3-4-29 0,5-7-24 16,1-1-9-16,0-3 11 0,0 0 17 16,0 3 23-16,1 0 16 0,0 2 14 0,0 2 14 15,2 2 5-15,1 3 2 0,-4 4 2 16,0 2-1-16,-4 1 0 0,1 2-2 0,-4 3-6 0,-1 1-6 16,0 1-6-16,-4 2-7 15,2 2 0-15,-3-1 2 0,-3 2 1 0,2 2 5 0,-3-1 2 16,1 2 0-16,-1 2 2 0,-2-2 2 0,-2 2 4 0,0 1 2 15,-5 0 2-15,2 1 0 16,-4 3-3-16,-2-1-4 0,-8 2-4 16,4 2-12-16,-7-1-9 0,-2-1-13 0,-4 2-8 15,-5 1 2-15,1 1 13 0,-1 0 26 0,4-2 26 0,6-2 16 16,4-2 1-16,6-5-14 16,6-1-20-16,1-3-17 0,4-4 2 0,4-1 15 0,0 0 23 15,3 1 26-15,2-2 18 0,3-3-3 0,5-2-11 0,3-7-21 16,2 0-25-16,2-3-13 0,5-2-11 15,-2 2-6-15,-2-3-5 0,-2 3-7 0,-2-1-4 16,-1 1-7-16,-3 0-12 0,-1-1-11 16,3-1-37-16,-7-2-39 0,3 1-29 0,-2-3-49 15,-4 0-74-15,1 2-115 0,-5 0-136 16,-1-2 480-16</inkml:trace>
  <inkml:trace contextRef="#ctx0" brushRef="#br0" timeOffset="6750.42">16870 4623 1 0,'0'-5'66'0,"-1"1"42"0,-2 0-44 16,2 3-51-16,1 1-5 0,0 0 9 16,-2 0 25-16,2 0 44 0,0 0 42 0,0 0 24 15,0 1-1-15,0-1-30 0,0 0-41 0,0 1-40 0,2 0-25 16,-2 3 7-16,1 3 56 0,1 3 50 15,0 7 17-15,-2 6-8 0,2 4-48 0,-1 7-31 16,1 3-4-16,-1 5-2 0,-1 2 5 16,0 8 19-16,0 2-3 0,-1 4 10 0,-2 4-4 0,2 1-16 15,0 0 5-15,-3 3-12 16,-1-2-7-16,3-1-11 0,-4-1-9 0,2-3-7 0,0-1-8 16,1-3-5-16,2-3-5 15,0-5-5-15,1-2 1 0,0-1 0 0,1-4-5 0,-1-3-1 16,1-1-11-16,-1-4-16 0,2-1-21 0,-1-1-38 0,1-2-39 15,-2-5-40-15,0-4-57 16,0-5-90-16,2-3-131 0,-1-6-172 0,1-4 173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09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 9 1488,'5'-2'2387,"-4"1"-1753,0 0-1,0 0 0,1 1 0,-1-1 0,0 1 0,1-1 1,-1 1-1,0 0 0,1-1 0,-1 1 0,1 0 0,2 0 1,-2 0-433,0 0 1,0 0-1,1 0 1,-1 1-1,0-1 1,0 1-1,0-1 1,0 1-1,0 0 1,0 0-1,0 0 1,0 0-1,-1 0 1,1 0-1,0 1 1,-1-1-1,1 0 1,0 1-1,-1 0 1,0-1-1,1 1 1,-1 0-1,0-1 1,0 1-1,0 0 1,0 0-1,0 0 1,0 0 0,-1 0-1,1 0 1,-1 0-1,1 1 1,-1-1-1,0 0 1,0 0-1,0 0 1,0 0-1,0 0 1,-1 4-1,0-1-125,-1 0-1,0-1 1,1 1-1,-1-1 1,-1 1-1,1-1 1,-1 0-1,0 0 1,0 0 0,0 0-1,0-1 1,-1 1-1,1-1 1,-1 0-1,0 1 1,-6 2-1,-4 1-37,-1-1-1,0-1 1,0 0-1,0-1 1,-17 2-1,15-3-57,1 0-1,1 2 0,-1 0 0,-27 12 1,14 1 1,0 1 1,2 2-1,-39 37 0,-25 19-393,88-74 437,0-1-1,0-1 1,0 1 0,-1 0-1,1-1 1,-1 0 0,-5 2-1,-16 6-14,14-3 50,0 0 0,0 0 0,-13 12 0,24-18 8,0 1 1,0 0-1,1 0 1,-1 0 0,0 0-1,1-1 1,-1 1-1,1 0 1,-1 0 0,1-1-1,-1 1 1,1 0-1,-1-1 1,1 1-1,0-1 1,-1 1 0,1 0-1,0-1 1,0 0-1,-1 1 1,1-1 0,0 1-1,0-1 1,1 1-1,26 12 786,103 22 766,-82-23-1293,76 27 0,56 25 4,-129-48-265,-5-2-60,-35-12 4,0 2-1,1-1 1,-1 1-1,-1 1 1,1 0-1,-1 1 0,17 11 1,-12-11-18,-14-6 6,0 1 0,0-1 0,-1 1 0,1-1 0,0 1-1,-1 0 1,1-1 0,0 1 0,-1 0 0,1 0 0,1 2-1,-2-3-2,-2 0 5,-6-2-155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0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888,'2'-4'1591,"0"-1"0,0 1 0,1 0 0,-1 0 0,1 0 0,0 0 0,0 1 0,0-1 0,7-6 918,1 10 406,25 10-2332,-14-3-448,1-1-1,36 4 1,-11-1-101,-48-9-40,0 0 0,1 0 0,-1 1 0,0-1 0,0 0 0,1 1 1,-1-1-1,0 0 0,0 1 0,0-1 0,0 0 0,1 1 1,-1-1-1,0 1 0,0-1 0,0 0 0,0 1 0,0-1 1,0 1-1,0-1 0,0 0 0,0 1 0,0-1 0,0 1 1,-1-1-1,1 0 0,0 1 0,0-1 0,0 0 0,0 1 1,0-1-1,-1 0 0,1 1 0,0-1 0,0 0 0,-1 1 1,1-1-1,0 0 0,-1 0 0,1 1 0,-14 18 37,12-16-41,-20 22-5,-2 0-1,0-2 1,-31 23 0,3-2-12,52-44 9,-1 1 0,1-1 1,0 0-1,-1 1 1,1-1-1,-1 0 0,1 1 1,0-1-1,-1 0 0,1 1 1,0-1-1,-1 1 0,1-1 1,0 1-1,0-1 0,-1 1 1,1-1-1,0 1 0,0-1 1,0 1-1,0-1 1,0 1-1,0-1 0,0 1 1,0-1-1,0 1 0,0-1 1,0 1-1,0-1 0,0 1 1,0-1-1,0 1 0,0-1 1,1 1-1,-1-1 0,0 1 1,0-1-1,1 1 1,-1 0-1,2 0 11,0 1 1,0-1-1,0 0 0,0 1 1,0-1-1,1 0 0,-1-1 1,0 1-1,4 1 0,55 8 192,-15-10-130,-33-1-40,1 1 0,0 0 0,-1 1 0,15 3 0,-27-3-5,0 0 0,0 0-1,0 0 1,0 0-1,0 0 1,0 0 0,0 0-1,-1 0 1,1 0 0,0 0-1,-1 0 1,1 1-1,-1-1 1,1 0 0,-1 0-1,0 1 1,1-1-1,-1 0 1,0 1 0,0-1-1,0 0 1,0 1 0,0-1-1,0 0 1,0 1-1,-1 1 1,-6 39 173,3-27-152,0 1 1,-1-1-1,-1-1 0,-1 1 1,-14 23-1,15-29-60,0-1 0,0 0 1,-1 0-1,0-1 0,0 0 1,-1 0-1,1 0 0,-1-1 0,-1 0 1,-9 4-1,17-9-168,0-1 1,0 0-1,0 0 0,0 1 0,0-1 1,0 0-1,0 0 0,0 0 0,-1 0 1,1-1-1,0 1 0,0 0 0,0 0 1,0-1-1,0 1 0,0 0 0,0-1 1,0 1-1,0-1 0,1 1 0,-1-1 1,0 0-1,0 1 0,0-1 1,0 0-1,1 0 0,-1 1 0,0-1 1,1 0-1,-1 0 0,1 0 0,-1 0 1,1 0-1,-1 0 0,1 0 0,0 0 1,-1-1-1,-12-40-9788,9 21 525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1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3 1088,'-4'-2'17363,"5"15"-17217,-5 43 788,-1-1 0,-22 88-1,8-46-332,-18 66 129,-78 216 0,109-361-697,3-8-1661,-7 22 4778,5-16-613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1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57 9298,'10'-18'668,"-8"14"3,0 0 0,0 0 1,1 0-1,-1 0 0,1 0 1,0 1-1,0-1 0,6-4 0,-9 8-607,-1 1 384,1-1-384,0 0 0,0 0 0,0 0 0,0 0-1,0 0 1,0 0 0,0 0 0,0 0 0,0 0 0,0 1 0,0-1 0,0 0 0,0 0 0,0 0 0,0 0 0,0 0 0,0 0-1,0 0 1,0 0 0,0 0 0,0 1 0,0-1 0,0 0 0,0 0 0,0 0 0,0 0 0,0 0 0,0 0 0,0 0 0,0 1 319,0-1-319,0 0 0,1 0 0,-1 0 0,0 0 0,0 0 0,0 0 0,0 0 0,0 0-1,0 0 1,0 0 0,0 0 0,0 0 0,1 0 0,-1 0 0,0 0 0,0 0 0,0 0 0,0 0 0,-5 13 198,2-7 57,-4 10-227,0 1 0,-1-1 0,-1-1 0,0 1 0,-1-2 0,-13 16 0,-76 77-122,-23 4 132,52-48-25,69-63-82,1 1 0,-1-1 0,0 1 0,1-1 1,-1 1-1,0 0 0,1-1 0,-1 1 0,1-1 1,-1 1-1,1 0 0,-1 0 0,1-1 0,0 1 0,-1 0 1,1 0-1,0-1 0,0 1 0,-1 0 0,1 0 1,0 0-1,0-1 0,0 1 0,0 0 0,0 0 1,0 0-1,0 0 0,0-1 0,1 1 0,-1 1 1,1 0 30,0-1 1,1 0 0,-1 0-1,0 0 1,1 1 0,-1-2-1,0 1 1,1 0 0,-1 0-1,1 0 1,0-1 0,-1 1-1,1 0 1,1-1 0,6 2 180,-1 0 0,1 0-1,0-1 1,16-1 0,14-6 103,-1-2-1,0-2 0,0-1 1,61-28-1,-2 2-207,59-31 98,-77 31-326,-68 31-891,-21 9-3176,-22 8-7428,16-5 404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2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14851,'-5'4'450,"-1"0"0,1 0 0,0 0 0,0 1 0,1 0 0,-1 0 0,1 0 0,0 0 0,1 1 0,-1-1 0,-2 8 0,-19 37-48,2 1 1,2 1-1,2 2 1,-20 101-1,38-154-453,0 1 0,1 0 0,0-1-1,-1 1 1,1 0 0,0-1-1,0 1 1,0 0 0,0 0-1,0-1 1,0 1 0,1 0-1,-1-1 1,0 1 0,1 0 0,0-1-1,-1 1 1,1-1 0,0 1-1,0-1 1,0 1 0,0-1-1,2 3 1,-2-4-119,0 1 0,1-1 1,-1 0-1,1 0 0,-1 0 0,0 0 0,1 0 1,-1 0-1,1 0 0,-1 0 0,0 0 0,1-1 1,-1 1-1,1-1 0,-1 1 0,0-1 0,0 1 1,1-1-1,-1 0 0,0 0 0,0 1 0,0-1 1,0 0-1,0 0 0,0 0 0,0 0 0,0-1 1,0 1-1,1-1 0,9-12-3101,0-1-1,12-20 1,-11 16 433,6-6-44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2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33 8,'32'-33'15278,"-34"42"-8687,6 12-5779,-2-11-116,0 44 198,-2 0 1,-11 72-1,1 7-387,-23 310-73,10-174-256,7-85-563,-9 246-1216,21-485-16442,4 36 10893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4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8,'6'-3'15296,"1"-3"-11664,6-5-2585,7-6-78,-15 14-770,0 1-1,1-1 1,0 2-1,-1-1 1,1 0-1,0 1 1,0 0-1,0 0 1,0 1-1,0 0 1,0 0-1,0 0 1,7 2-1,13 2 39,43 13-1,-37-8-153,-14-5-552,0-2 1,1 0 0,28 0 0,-56 3-5968,-9 11 1009,11-9 2834,-9 6-1711,-3 2 658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4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0 8,'-12'7'1841,"16"-2"2546,27 3 5193,-19-5-7827,10 2-796,1-1 0,-1-1-1,1-1 1,0-1 0,38-3 0,111-28-227,-119 18-738,-29 5-133,1 1 0,0 2 0,38-3 0,-65 12-742,0 0 1,-1 0-1,1-1 1,-1 0-1,0 1 1,-8 7-1,-14 8-4000,18-16 1919,0 0-1,-1 0 0,-14 6 0,10-6 24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4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77 8,'3'-15'2237,"2"-31"13920,-5 30-13029,-1 22-3070,-1 0 1,0 0-1,-1 0 0,1 0 1,-1 0-1,-6 7 0,2-1 6,-28 46 165,-3-2 0,-71 82 0,59-79-235,-63 99 0,96-132-129,12-20-147,0 1 1,1-1 0,0 1-1,0 0 1,0-1 0,1 2-1,0-1 1,-2 11 0,5-18 136,-1 0 1,1 1 0,0-1 0,0 0-1,0 0 1,0 1 0,0-1 0,0 0 0,0 1-1,0-1 1,0 0 0,0 1 0,0-1-1,0 0 1,0 1 0,0-1 0,0 0-1,0 1 1,0-1 0,0 0 0,1 1-1,-1-1 1,0 0 0,0 1 0,0-1 0,0 0-1,1 0 1,-1 1 0,0-1 0,0 0-1,1 0 1,-1 0 0,0 1 0,0-1-1,1 0 1,-1 0 0,0 0 0,1 0-1,-1 0 1,1 1 0,14-8-4126,13-17-1847,-6 3 24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5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5409,'0'6'12251,"-2"2"-8326,-7 13-3263,0 0 0,1 0-1,-8 40 1,11-36-615,1 1 0,1 0 0,1 0 0,2 0 0,0 1 0,2-1 0,1 0 0,1-1 0,1 1 0,9 26 0,-10-41-14,0 0 0,1 0 0,0-1 0,1 0 0,0 0 0,1 0 0,-1 0 0,2-1 0,0 0 0,0-1 0,11 10 0,-12-13 33,0-1 0,0 1 0,0-1 0,1-1 0,-1 1 0,1-1 0,0-1-1,0 1 1,0-1 0,0-1 0,0 1 0,0-1 0,1-1 0,-1 0 0,0 0 0,15-2 0,8-2 9,1-2 1,-1-1 0,0-2 0,57-24-1,-87 32-87,1 0 0,-1-1 0,1 0 1,-1 1-1,1-1 0,-1 0 0,0 0 0,0 0 0,0 0 0,0 0 0,0 0 0,-1 0 0,1 0 0,0 0 0,-1 0 0,0 0 0,1 0 0,-1-1 0,0 1 0,0 0 0,0 0 0,-1-4 0,-7-54-1650,7 56 1367,1 3 262,-10-56-4300,3-2-4841,5 22-150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7T01:41:58.4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39 4524 1 0,'-1'-1'248'0,"1"-1"-109"0,-2 0-37 0,2 1-31 15,2 1-12-15,-2 0 6 16,0 0 0-16,0 0 0 0,1 0 7 0,-1-1 16 0,3-3 21 16,-1 1 15-16,1-2 8 15,-1-1-6-15,1 0-14 0,1 2-13 0,-2 0-17 0,2 0-14 16,-1-1-15-16,-1 3-14 16,-2 1-13-16,2-1-10 0,-1 2-5 0,-1 0-5 0,0 0-1 15,0 0-3-15,0 2 0 0,3-2-1 16,-3 1 2-16,3 0 2 0,-1 0 3 0,1 3 5 15,2-2 2-15,-1 1 3 0,3 2 2 0,3 1 10 0,-2 4 4 16,1 0 0-16,2 1 0 0,1 1-11 16,-1 2-7-16,0 0-1 0,1 3-4 0,-1 2-3 15,3 1-3-15,-2-2-3 0,1 1 0 16,-1 2 0-16,-3 1 3 0,5 2 4 16,-1 1 2-16,0 2 2 0,-2 1 1 0,1 3 7 15,0-3 4-15,-2 1-4 0,-1-1-4 0,0-4-12 16,-1-1-7-16,-1-4 2 0,-2 0-1 0,2-4 0 0,-2 0-1 15,0-5-5-15,-2-1-7 0,3 0-8 16,-2-5-11-16,-1 1-9 0,2-4-7 0,-2-1 3 16,2-1 7-16,0-6 1 0,2-1-20 15,-1-7-41-15,4-3-63 0,-1-9-83 0,-1 0-89 16,5-6-112-16,-2-1-157 0,-1-2 420 16</inkml:trace>
  <inkml:trace contextRef="#ctx0" brushRef="#br0" timeOffset="229.87">14392 4354 1487 0,'-7'1'109'0,"-2"1"-42"0,-4 4-43 16,-1 2-21-16,2 7 0 0,-2 3 4 0,-4 3 4 0,-3 10 2 16,-4 1 7-16,1 1 10 15,-4 4 11-15,-2-4 9 0,3 2 3 16,-2-2-2-16,0 0-9 0,2 1-8 0,0-3-8 0,1 1-6 0,2-2-4 0,0-1-1 15,2-5-1-15,0-1-1 16,3-4-3-16,-2-5-4 0,2 0-8 16,2-4-17-16,1-1-25 0,-1-3-30 0,-1-4-47 15,2-1-68-15,-2-4-81 0,3-5-97 0,-1-5-130 0,1-6-84 16</inkml:trace>
  <inkml:trace contextRef="#ctx0" brushRef="#br0" timeOffset="619.94">13314 4414 1292 0,'-5'-3'151'16,"-1"1"-10"-16,1-2-57 0,3 3-63 0,2 0-19 0,2 0 4 16,-1 1 19-16,0-2 26 15,1 0 31-15,1-1 18 0,3-3 0 0,2-3-12 0,3-1-19 16,3 0-16-16,3-4-9 0,4-1-4 0,0 0-10 0,3-2-3 15,2-1-4-15,3-2 0 16,1 1 2-16,1 0-3 0,1 1 2 0,0 0-3 16,2 4 5-16,0 0 8 0,0 2-5 15,3 2-5-15,-2 4-9 0,1 1-13 0,-2 3 2 16,0 2 0-16,1 0-1 0,0 1 0 0,2 0-3 16,-3 0 0-16,2 0-1 0,-3 1 2 0,1 0 0 15,0-1-3-15,-3 0 4 0,0 0-2 16,0-1 0-16,0 0 0 0,-2 0-2 0,-4 0 0 0,0 2-1 15,-5-2-2-15,1 1-3 0,-4 0-5 0,-1 0-6 16,1 0-4-16,-4-1-4 0,2 0-3 16,-2 0-4-16,-1 0-8 0,0 0-11 15,-1-1-13-15,1-1-14 0,-3 1-16 0,1-3-24 16,-1 2-39-16,-3-3-69 0,-1-3-121 0,-4 0-166 0,1-2-299 16</inkml:trace>
  <inkml:trace contextRef="#ctx0" brushRef="#br0" timeOffset="1040.24">14299 3038 386 0,'-9'3'50'0,"-1"1"-5"0,-2 6 10 15,1 1 17-15,1 4 37 16,1 2 17-16,-2-2 3 0,1 0 4 0,2-2-12 0,1-2 6 16,1-3-6-16,0 2-12 15,2-3-13-15,0-2-14 0,1 1-12 0,1 1-7 0,2 0-3 16,-1 2-2-16,1 4-2 0,-1 3-3 0,1 1-2 0,0 5 2 15,0 5 8-15,-2 5 2 16,-2 3-11-16,0 2-11 0,-2 2-16 0,0 1-13 0,-2 2 2 16,-2-2 0-16,-1 3 0 0,-1 2 2 15,-5 0 0-15,3-1-3 0,-2-1 4 16,-1-2-1-16,3-2-3 0,0-3-3 16,-2-3-7-16,6-7-7 0,2-4-5 0,2-5-14 0,1-3-17 15,1-2-24-15,2-6-33 0,2-3-40 16,0-2-29-16,2-2-22 0,3-2-101 0,1-7-249 0,3-5-531 15</inkml:trace>
  <inkml:trace contextRef="#ctx0" brushRef="#br0" timeOffset="1880.1">15484 3521 1324 0,'0'-5'24'16,"-3"-1"-16"-16,2 1-42 0,0 5-45 15,2 0-13-15,-1 0 7 0,-1 1 29 0,1 0 41 0,-1 0 36 16,1 1 36-16,-3 2 24 16,1 3 8-16,-2 4-4 0,-1 2-17 0,0 4-17 0,-1 2-9 15,0 2-10-15,-1 1-8 16,0 4-2-16,0 0-6 0,-2 2-2 0,0-2-2 0,0 1 0 15,2-3 1-15,-2-1-2 0,2 0-1 0,-5-1-3 16,4-3-1-16,-1 0-2 16,0-6-2-16,3 1-4 0,0-4-8 0,2-3-16 0,1-4-20 0,3-3-23 15,0 0-21-15,2-2-8 0,-1-2-18 16,3-1-44-16,2-7-84 0,0-6-104 16,3-4-83-16,1-7 398 0</inkml:trace>
  <inkml:trace contextRef="#ctx0" brushRef="#br0" timeOffset="2680.33">15534 3431 1 0,'10'-10'0'0,"2"-2"0"0,2-3 0 0,-3 6 0 0,-1 3 175 16,-2 2-33-16,-4 4-22 15,3 0-11-15,-4 2 5 0,3 1 13 0,-3 3 4 16,2 1 4-16,-1 2 3 0,-2 4-8 16,1 3-16-16,-2 1-20 0,-1 4-21 0,-1 2-18 0,-2 2-11 15,1 2-8-15,-4 3-2 16,-4-1-8-16,1 3-2 0,-1 2 1 0,-2 2-11 0,-2 0-1 15,-1-2-4-15,-1-3-7 0,1 0-3 0,0-5-3 0,1-4-2 16,4-5-2-16,1-3-1 16,2-5-2-16,-1-2-4 0,4-4-4 0,-1 0-14 0,1-4-24 15,1-2-40-15,0-4-39 16,-1-2-30-16,0-6-8 0,0-3 11 0,3-5 19 16,0-7 25-16,0 2 31 0,2-3 30 0,1 0 29 15,1 1 25-15,2 3 21 0,1 5 16 0,-1 7 9 0,3 1 0 16,-5 5-10-16,5 1-11 0,-5 3-9 0,2 1-3 0,-1 2 2 15,1 1 0 1,-2 1 0-16,0 1 6 0,1 1 4 0,1 2 10 0,0 0 11 0,-1 3-4 16,-2-1 3-16,3 2 0 15,-1 1-1-15,1 2 3 0,0 1 2 0,-1 0-4 16,0 2 1-16,-2 0 4 0,-1 0 2 16,-1 4 10-16,-1-2-7 0,-3 4-5 0,0 2-14 0,-2 2-17 15,1-1-5-15,0 1-5 0,-1-1-2 16,0 2 3-16,-4-2 3 0,3 1 3 0,-2 0 2 15,0 0-1-15,-1 0-3 0,0-2-3 0,4-2-3 0,1-4-2 16,-1-1 0-16,2-1-3 0,3-5-2 16,1-2-5-16,0 0-3 0,0-4-1 0,1 1 1 15,1-3 1-15,1 0 3 16,2 2 1-16,-3-2 1 0,3 0 0 0,-1-1 2 0,2 1-3 0,-2 0-1 16,0 0-3-16,-2 1 1 15,1-1 2-15,-2 2 2 0,-1 1 6 0,-1 0 4 16,-2 2 3-16,1 3 3 0,-3 0-2 0,0 0 3 0,-1 4 3 0,-3-2 2 15,-1 2 2-15,0 0 1 16,0 2-2-16,-2-1-2 0,-1-1-5 0,0 2-3 0,-3-1-4 16,0 2-2-16,1 0 3 15,-1 1 8-15,5-1 9 0,-3 0 12 0,2-2 5 16,3 1 1-16,1 0-4 0,-1-2-7 16,4 0-5-16,1-1-4 0,1-3-5 0,2-2-4 0,1 0 0 15,1-1 3-15,2 1 3 0,-1 0 3 16,5 0 1-16,0 1 3 0,0-1 5 0,2 0 2 15,4 2 3-15,2-1-4 0,-3-1-2 0,6 2-3 0,-3-3-4 16,-1 1-2-16,-2-1 0 0,1 1-2 16,-1-2 3-16,-2-1 2 0,2 0-3 0,-2 2-2 15,-1-2-3-15,3 0-3 0,1 0-3 16,-2-1-2-16,0 0-4 0,0-1-4 0,4 0-4 0,-1 1-9 16,-2-2-8-16,2-2-10 15,0-2-12-15,-3 2-13 0,-1 0-17 0,1 0-25 16,-5 0-21-16,-2-1-35 0,0 1-49 0,-3 0-72 0,0 0-111 0,-2 0-176 15,0-3 196 1</inkml:trace>
  <inkml:trace contextRef="#ctx0" brushRef="#br0" timeOffset="2880.35">15652 4171 2593 0,'0'0'38'0,"0"0"-15"0,2 0-20 16,4 4 5-16,-2 0 5 0,4 2-1 0,2 3-6 16,-4-2-5-16,-1 1-1 0,1 0 1 0,-3-2-1 0,-2 0 0 0,2-2-3 15,1-1-4-15,-1 3-10 16,-2-1-19-16,3 0-33 0,0 2-59 0,-1 1-92 0,3-1-163 16,0 1-249-16,2 0-570 15</inkml:trace>
  <inkml:trace contextRef="#ctx0" brushRef="#br0" timeOffset="4740.18">16403 3821 83 0,'1'-2'196'16,"0"-3"3"-16,-1 0-40 0,2 1-11 0,-1 1 15 0,2-1 20 15,-2 2 14-15,0 1 4 16,-1-1-11-16,0 2-28 0,0-1-37 0,0 1-38 0,0 1-33 15,0-1-26-15,0 0-17 0,0 2-8 0,0-2-6 16,0 1-1-16,1 1 6 0,1 3 11 16,4 4 13-16,-3 2 9 0,4 3-1 0,-4 2-2 15,4 3-9-15,-3 1-10 0,3 2-3 0,-3-1-5 16,2 0 1-16,-4-2 14 0,5 4 3 0,-5 2 2 16,3 2 1-16,-1 1-11 15,-2-1-5-15,0 0-5 0,1 0-4 0,0-2-4 0,-1-2-1 0,2-1 0 16,0-5 1-16,-2-2-1 0,0 0-1 0,1-2-2 15,2-4-9-15,-4-2-14 0,1-3-17 16,1 1-22-16,-1-4-21 0,-1-1-4 0,0-1 9 0,0 0 8 16,2-4-10-16,2 0-60 15,0-4-103-15,2-3-104 0,2-3-80 16,-1-2-65-16,-3-1 303 0</inkml:trace>
  <inkml:trace contextRef="#ctx0" brushRef="#br0" timeOffset="4980.03">16693 3892 1 0,'3'-7'56'16,"-1"-4"367"-16,-1 2-53 0,-1 1-41 16,0 3-47-16,-1 1-51 0,-1-1-36 0,-1 1-23 15,0 1-17-15,1-1-27 0,0 2-30 16,-5-1-36-16,4 1-30 0,-3 2-22 0,0 1-12 0,-2 3-5 16,-2 2 1-16,-3 2 3 15,-3 3 4-15,1 4 3 0,-5 3 2 0,1 3-1 16,-5 1-1-16,5-1-1 0,-2 4 1 0,-2 2-1 0,1 2 0 0,0 0-4 15,-2-2-6-15,3-1-5 16,3-2-7-16,2-2-11 0,4-2-14 16,3-1-16-16,-1-1-32 0,5-3-47 0,1-1-68 15,3-4-85-15,2 2-76 0,4-5-90 0,2 0-160 0,3-5 407 16</inkml:trace>
  <inkml:trace contextRef="#ctx0" brushRef="#br0" timeOffset="5310.51">16708 4101 1751 0,'0'-1'-2'0,"-2"-1"-14"0,0-3-25 0,2 5-7 0,2 0 16 0,-1 0 28 16,-1 0 36-16,0 1 25 15,0-1 17-15,1 1 10 0,-1 2 14 16,1-2 6-16,4 0-5 0,3 0-13 0,3 1-24 0,2 0-19 0,-1 0-12 0,6 0-9 15,-3 1-2-15,2-1-4 16,3 1 3-16,-3-1-2 0,3 2-2 0,-2-1-6 0,0-1 0 16,1 1 0-16,-5-1 1 15,5 0-1-15,-2 0 0 0,3 0-4 0,-3-1-1 0,-1-1-2 16,3 1-3-16,-5-1-1 0,4 1-3 16,-6-1-3-16,4 0-3 0,-5 0-6 0,-1 0-7 15,0 0-10-15,-3 0-8 0,-2 0-12 16,3 0-15-16,-6 0-16 0,0 0-31 0,1 0-35 0,-3 3-45 15,-3-3-54-15,1 0-103 0,1 0-131 0,-7 0-166 16</inkml:trace>
  <inkml:trace contextRef="#ctx0" brushRef="#br0" timeOffset="5630">17074 3952 2045 0,'1'3'31'0,"0"-3"-17"0,5 1-7 16,-2 0 14-16,5 1 27 0,0-1 1 0,1 1-6 15,-3 0 3-15,-4 0-1 0,6 0 3 0,-3 1-3 0,0 0-6 16,3 3-11-16,0-1-6 0,0 1-5 16,1-1-6-16,2 4-3 0,-2-2-3 0,0 1-1 15,1 2-2-15,-2-1-1 0,-4 0-2 16,1 2-1-16,-2-4 0 0,1 2-2 0,-2 1-2 0,-2-2-1 15,-1 1 0-15,-1 3 3 0,-5 0 2 0,0 2 6 16,-3 1 2-16,-3 1-1 16,-4 0-2-16,2 2-7 0,-5-3-4 0,1-2-14 0,0 1-19 0,1 0-23 15,-2 0-28-15,1-3-29 16,6-2-28-16,0-3-44 0,5-4-71 0,6 0-126 16,1-4-118-16,2-1-156 0,7-1 623 15</inkml:trace>
  <inkml:trace contextRef="#ctx0" brushRef="#br0" timeOffset="6340.16">17594 3996 955 0,'5'-2'73'0,"-2"-4"-39"15,4-1 0-15,1-1 35 16,2 2 38-16,-2 1 17 0,0-1 5 0,-2 1-7 15,-2 2-18-15,3 1-12 0,-4 1-17 0,4-1-13 0,-4 2-10 0,4-1-11 16,-1 2-6-16,2 1-9 16,2 0-4-16,-2 1-3 0,3 3-2 0,-2 1 3 0,2 1 5 15,0 3 4-15,-1 2 0 16,0 2 1-16,2 3-4 0,1 0-2 0,1 2 11 16,-1 2 0-16,3 0-2 0,-3 0-3 15,1-1-19-15,0-1-6 0,-1-6-2 0,-1 1-1 0,4 0 8 16,-2-2 1-16,3 0 4 0,-2-1 1 0,1 1-2 0,-1-4-1 15,1-1-4-15,-3 0-2 16,3-5-3-16,-3 1 0 0,-2-3 3 0,5-1 2 0,-4-1 6 16,1-3-3-16,-1-1-4 0,1-2-7 15,-1 0-8-15,-3 0-6 0,1-1-3 0,-6 1-2 16,6 0-1-16,-3-1-4 16,-4-2-6-16,0 1-9 0,2-4-10 0,-3 0-14 0,-2-2 4 0,1 2 6 15,-2-1 5-15,-1 0 3 0,-4 2-23 0,2-1-5 16,-4 1 9-16,-2 1 7 0,0 0 16 15,0 2-6-15,-1 2-8 0,0 0 12 0,-3 3 16 0,0-2 19 16,3 2 13-16,-1 1 2 16,1 1 3-16,0 1 4 0,0 1 4 0,-3 0 5 0,2 2 3 15,1 0 6-15,1 3 4 16,-3 1 0-16,-2 1 3 0,2 0-6 16,-5 6-10-16,2-1-7 0,-1 3-8 0,-2-2-7 15,6 1 0-15,-5 0-2 0,6-1 0 0,-4-3 2 0,5-1 1 16,1-2 3-16,-1 1 2 0,4-3 2 0,0-1 2 0,-1 0 0 15,0-1 0-15,4 1-1 16,-3-3-2-16,3 2-1 0,-3-1-5 0,1-2-3 0,2 0-2 16,0 0-1-16,-2-2 0 15,1 2 0-15,-1-1 3 0,1-2 2 0,0 2 4 0,-2-1 4 16,4 1 7-16,0 0 5 0,-1 0 3 16,2 0 1-16,0 0 2 0,1 0 0 0,0-1 1 0,1 0-1 15,0 1-7-15,0-1-10 16,0-2-13-16,0-2-12 0,1-2-6 0,2-2 0 15,1-4 3-15,2-1-1 0,3 0-6 0,-1-1-11 0,4-2-21 0,-1 0-30 16,1-2-36-16,1 0-70 16,-1-1-136-16,0 2-237 0,0-2-355 0</inkml:trace>
  <inkml:trace contextRef="#ctx0" brushRef="#br0" timeOffset="7400.33">18909 3826 856 0,'-4'-1'216'0,"2"-1"-23"0,-1 0-50 0,1 1-28 16,-1 0-11-16,2 1-15 0,0 1-10 15,1-1-7-15,-1 1-8 0,1-1-11 0,-1 0-15 0,1 2-14 16,0 1 1-16,-2 3 11 0,-2 7 6 0,0 6 6 15,-3 2-13-15,4 3-16 0,-3 1-8 16,3 3-4-16,-1 3-1 0,-4 2-2 16,0 2 1-16,-2-2 0 0,-1 1-2 0,1-3-2 15,2-6-1-15,2-4-1 0,-1-8 1 0,4-4 0 0,3-5 0 16,-1-2-2-16,2-2-2 16,-1 0-5-16,0-1-6 0,0 0-3 0,0-1-7 0,3-3-9 15,-2-4-9-15,6-4-9 16,-2-7-5-16,4-2-6 0,2-5-10 0,3-3-8 15,0-2-1-15,0 1 12 0,2 0 20 0,-3 2 17 16,2 4 13-16,-1 3 10 0,-2 5 11 0,4 4 14 16,-5 3 9-16,-1 4 5 0,2 3-2 0,-2 0-6 0,0 3-6 15,1 4-1-15,0-1-3 0,-1 2 2 16,2 4-3-16,1 1-1 0,-3 3 0 0,-3 1-1 16,2-1 3-16,-1 3 2 0,0 2 2 15,-5-2 6-15,2 0 4 0,-4-2 5 0,0-1 6 16,-2-1 4-16,-3 1-1 0,1-1-3 0,-7 4-7 0,1-2-11 15,-3 1-9-15,-5 3-11 16,1-3-6-16,-3 1-9 0,-1-3-7 0,1 1-11 16,-2-4-5-16,0-1-4 0,3-4 2 0,0-3 6 15,5-2-1-15,0-5-10 0,3-1-28 0,3-4-27 16,0-3-34-16,4-3-20 0,3-4 25 16,6-2 38-16,0 1 62 0,7 3 59 0,2-1 28 0,5 3 19 15,1-1 6-15,6 2 10 16,4-2 9-16,1 3-5 0,2 1-9 0,4 0-23 0,2 4-21 15,-6 0-16-15,2 1-14 0,-6 2-4 0,-5 2 2 0,1 0 5 16,-4-2 5-16,-2 2 0 16,-1 0-2-16,-1 0-6 0,-2 0-4 0,0-1-6 0,-2 0-4 15,-4 0-6-15,1 1-8 0,1 1-12 16,-4 0-17-16,1 0-19 0,-6-1-21 16,4 2-20-16,-5-1-30 0,3-1-35 0,-3-1-64 15,-2-2-110-15,0-3-180 0,-1-1 394 0</inkml:trace>
  <inkml:trace contextRef="#ctx0" brushRef="#br0" timeOffset="7800.23">19440 3646 1080 0,'1'2'266'0,"-2"-2"-108"16,1 1-33-16,0-1-9 16,0 1-8-16,-1 0-26 0,1 1-22 0,-2 2-10 0,-3 2-2 15,4 7 6-15,-1 4-1 0,0 1-8 16,-2 3-11-16,2 2 10 0,1 3 3 0,-1 5 0 15,-3 0 3-15,3 4-11 0,-2 4 0 0,-1 4-1 0,2 4-6 16,-3 3-5-16,2 2-6 16,1 0-4-16,-2 1-7 0,5 2-4 0,-1-1-1 0,1 0 0 15,0-3 2-15,0-5 1 16,1-4-1-16,0-6 0 0,3-5 12 0,-1-2-2 0,0-3-1 0,2-3-1 16,-3-3-12-16,-1-4 0 15,1-6-1-15,-1 0 0 0,2-4-1 0,-3-5 2 0,0 0 4 16,0-1 6-16,-3 0 7 0,3-1-4 0,-2-3-19 15,0-4-25-15,-6-4-16 0,-1-3-5 16,-1-5-4-16,-1-4 1 0,-2-3-10 16,-4-3-5-16,4-1 21 0,-5 0 19 0,6 1 22 15,0 2 17-15,2 3 1 0,0 1 0 0,1 5-4 0,1 3 1 16,5 4 2-16,0 1 1 16,-2 6-3-16,5 2-9 0,0 2-13 0,0 1-18 0,1 0-4 15,4 0 4-15,1 0 11 16,7-2 14-16,3 1 2 0,6-1-27 0,7-3-79 0,2-1-135 0,4 1-241 15,0-2-770-15</inkml:trace>
  <inkml:trace contextRef="#ctx0" brushRef="#br0" timeOffset="8400.23">20160 3806 818 0,'2'-4'199'0,"-1"-2"-43"0,-1 0-44 0,1 4-16 16,-1-1 10-16,0 3 2 0,0 0 2 16,0 0-3-16,-1 0-9 0,1 3-7 0,-1-2-14 15,0 0-18-15,0 0-21 0,-1 3-20 16,-4 1-10-16,-4 5-4 0,0 5 0 0,-2 3 0 15,-6 3-2-15,5 2-2 0,-5 1 0 0,-3 3-3 0,7-1 1 0,-6 2-2 16,3-2-1-16,-3-2 1 16,1-2-1-16,6-4 3 0,-5-2 0 0,8-7 3 0,0-2-2 15,0-3-9-15,5-1-21 16,0-1-36-16,4-4-50 0,1 0-83 0,2-2-72 0,2-3-55 16,1-6-39-16,4-3 12 15,0-6 16-15,2-3 233 0,1-3 105 0,3-1 0 16</inkml:trace>
  <inkml:trace contextRef="#ctx0" brushRef="#br0" timeOffset="9129.85">20015 3888 1 0,'2'1'0'16,"-1"-1"0"-16,0 0 21 0,-1 2 262 0,0 4 30 0,0 4 18 16,-1 3-37-16,-1 7-57 0,-4 4-66 0,0 5-58 15,-1 4-42-15,-4 2-23 0,0 2-22 0,-3-2-6 16,3-1-3-16,1-2-5 0,0-6-2 16,5-3-6-16,-1-4-5 0,5-5-2 0,0-3-4 0,1-3-5 15,1-3-4-15,0-2 1 16,4-2 5-16,-1 1 5 0,5-5-2 0,2-3-12 0,1-4-19 15,7-6-19-15,1-6-13 0,-1-1 1 0,3-2 12 16,-1-1 22-16,0 3 24 0,-1 3 26 16,1 1 20-16,-3 6 11 0,-1 0 7 0,-3 3 2 15,-3 3-6-15,-1 3-7 0,0 1-7 16,-2 2-6-16,-2 2 0 0,1 4 2 0,0-1-1 0,-1 1-1 16,1 2-6-16,0 2-8 15,-4 0-4-15,2 0-2 0,-3 2-3 0,-1 0 3 16,0 0 2-16,-1 0 2 0,0 0 1 0,-1-2-2 15,0-1-3-15,0 0-2 0,-2-2-6 0,3-2 0 16,-2-3-3-16,2 0-2 0,2-2-5 0,-2 1-11 16,2-2-6-16,-1-2-3 0,3-2 5 15,6-5 4-15,1-2 6 0,6-2-7 0,-3-2-13 0,6 1-9 16,-1-1-2-16,2-2 8 16,0 0 14-16,-1 3 13 0,0-4 7 0,1 1 4 0,-5 2 4 0,-1 2 1 15,1 1 3-15,-3 3 5 16,-3 0 3-16,0 4 4 0,-3 0 4 0,-2 0 7 0,0 2 9 15,-2 2 13-15,-2 0 18 0,-1 2 11 0,0 0-4 0,-2 1-17 16,-2-1-24-16,0 0-21 16,-4 1-8-16,-3 1 0 0,1 3 8 0,-3 2 8 15,0 5 6-15,-4-1 1 0,3 4-7 16,-2-2-6-16,4 2-5 0,3 0-3 0,1 1-2 0,5-1-1 16,2 0-3-16,1 0-3 0,1-2 0 15,1-1 0-15,6-1-1 0,-2-2 4 16,1 0 4-16,3-2 3 0,6 0 1 0,-2-2-2 15,4 2-4-15,-2-2-4 0,2 0-2 0,4-1-1 16,-4 1-1-16,3-1 1 0,-1 3-1 0,-1 0 2 0,-2 2 2 16,-4 2 3-16,-1 0 4 0,-2 2 2 15,-1 1 0-15,-2 1 1 0,-3-2 2 0,1 4 3 16,-5 0 5-16,-5 2 2 16,2-1 3-16,-5 1 1 0,-2 1-2 0,-2-3-3 0,-6 2-5 0,-2 1-5 15,-3-3-2-15,1 1 0 16,-5-2-2-16,5-2-3 0,-1-3 0 0,0-2-3 0,1-2 0 15,6-2 1-15,-1-4 3 0,4-3 2 0,4-2-4 0,2-2-12 16,3-4-13-16,1-4-15 16,3-6-9-16,3-3-3 0,4-2 1 0,4-2-1 0,3 1-7 15,5 0-20-15,1 3-27 16,3 2-27-16,0 2-40 0,2 3-63 0,-1 1-150 16,4 4-311-16,-4 0-263 0</inkml:trace>
  <inkml:trace contextRef="#ctx0" brushRef="#br0" timeOffset="9960.04">21123 3774 1797 0,'3'-1'108'0,"1"-1"-53"0,3 1-32 0,1 2 1 0,2 2 3 15,3-1-5-15,0 3-6 0,2-1-3 16,-2 2 2-16,0 0 1 0,2 0 4 16,-4-2 2-16,2 3 0 0,-1-2-1 0,-2-1-7 15,1 0-3-15,-2 0-9 0,-2 0-11 0,1-1-14 0,-5 1-16 16,-1 0-19-16,0 1-26 16,-3 3-9-16,-2 0-1 0,-4 4-11 0,-3 2-7 0,-5 5-12 15,-6 3-15-15,-4 2 2 16,-2 0 14-16,-3 0 12 0,-2 2 12 0,-1-2 13 0,-1-1 16 15,2 0 23-15,0-2 34 0,1-3 60 0,4 0 69 0,7-4 41 16,7-7 8-16,6 0-35 16,5-3-48-16,2 0-13 0,2 0 18 0,1 0 36 0,4 1 33 15,1 1 13-15,4 0-11 16,5-3-21-16,3-1-33 0,5-2-35 0,5-2-28 0,3-3-19 0,4 0-12 16,1-2-7-16,-2-1-3 15,1-2-1-15,-5 1-2 0,-3 1 1 16,-2-2-2-16,-3 3-4 0,-3-1-7 0,-4 1-11 0,-1 2-13 0,-5 1-15 15,-3 1-15-15,-2 1-14 16,-4 1-19-16,-2 0-31 0,-2 1-82 0,-4-4-107 0,-3 2-93 0,-3-1-90 16,-6 1-5-16,-2-1 510 15</inkml:trace>
  <inkml:trace contextRef="#ctx0" brushRef="#br0" timeOffset="10319.81">21268 3996 512 0,'0'0'345'0,"1"2"-125"0,0 0-32 15,2 1 12-15,2 0 9 0,0 4-26 0,0 4-35 16,-2 3-30-16,2 2-27 0,-3 3-19 0,-2 1-13 16,-5 2-10-16,1 2-7 0,-5-1-4 0,-1 3-11 15,-1 1-7-15,-8 1-10 0,1 3-8 16,-4-2-4-16,0 2-10 0,-2-2-4 0,0-2-4 0,2-4-1 16,4-2 1-16,4-6-3 15,3-4-12-15,5-4-29 0,3-5-42 0,3-2-32 0,1-1 10 16,4-1 29-16,-1-3 36 0,6-4 15 0,2-2-35 0,5-8-59 15,-1 0-29-15,5 0 10 16,1 1 46-16,-2 4 85 0,-1 5 92 16,-2 4 62-16,0 5 47 0,-5 1 30 0,0 4 1 15,0 3-21-15,0 3-35 0,2 4-41 0,-2 4-45 16,0 2-20-16,-2 4-6 0,2 0-13 16,-3-2-3-16,1-1-6 0,0-4-3 0,2-4 9 0,1 0 11 15,0-5 12-15,1 0 5 0,3-4-3 0,0-4-10 0,3-3-15 16,1-4-12-16,2-5-19 15,1-2-25-15,2-4-30 0,1-3-46 0,-2-3-53 0,2-2-72 16,0-6-150-16,-1-4-242 0,3-3-365 16</inkml:trace>
  <inkml:trace contextRef="#ctx0" brushRef="#br0" timeOffset="10580.3">21930 3478 2026 0,'5'-11'60'0,"3"-1"-27"0,2-4-28 15,7 2-8-15,0 2-2 0,1-2 3 0,1 1 6 0,-1 1 17 16,-3 2 16-16,2 2 10 0,-6 4 3 16,3 2-11-16,0 4-14 0,2 1-10 0,-1 4-9 15,2 1-6-15,-3 1-7 0,2 4-8 16,-7 2-10-16,-2 0-17 0,-1 3-19 0,-5 2-18 0,-2 2-20 15,-4-2-17-15,0 0-17 0,-2 1-34 0,-7-2-38 16,-1 1-68-16,-1 0-90 16,-5-4-102-16,0 3 158 0</inkml:trace>
  <inkml:trace contextRef="#ctx0" brushRef="#br0" timeOffset="10969.84">21885 3675 2001 0,'-2'0'93'0,"-1"0"-73"0,3 2-54 15,-1 6-1-15,0 7 15 16,-4 3 25-16,-3 2-1 0,-4 6-1 0,-5-5 1 0,2 3 0 16,-4-2 7-16,2-3 0 15,-1-2 0-15,-2 1 0 0,3-4-5 0,-4 1-3 0,1 2-2 16,-1-5-1-16,-1 2 1 0,5-6-1 16,5-2-4-16,4-3-16 0,6-3-37 0,2-1-42 15,2-2-44-15,4-3-38 0,5-7-9 16,5-3 22-16,6-7 44 0,5-2 54 0,7-2 48 0,-1-2 40 15,9 3 43-15,0 2 52 16,-2 5 43-16,0 3 21 0,-3 5-6 0,-6 3-19 0,-1 2-18 16,-6 3-17-16,1 2-22 0,-5 1-25 0,0 1-26 0,-3 4-16 15,1 0 1-15,3 2-2 16,-6 1-3-16,1 0-1 0,-5 3-9 16,-1 0-4-16,-1-1-5 0,-1 2-4 0,-2-4-5 15,1 1-1-15,-5-2-1 0,3 0 0 0,-2-1-1 16,-1 3-1-16,1-2-1 0,-1 0-8 0,-1 0-11 15,-1-2-15-15,-1 2-12 0,0 0-8 0,-3 2-7 16,2-1-3-16,-4 3-12 0,-2-2-41 0,-1 0-66 16,-3 3-93-16,-2-1-114 0,0 1-136 0,-5-1 61 15</inkml:trace>
  <inkml:trace contextRef="#ctx0" brushRef="#br0" timeOffset="11469.84">22031 4021 917 0,'0'0'465'0,"1"0"-142"0,-1 0-119 0,0 0-70 15,0 0-53-15,0 2-41 0,-1-2-29 0,0 1-14 0,1-1-6 16,-1 2 0-16,-4 0 4 16,1 2 1-16,-5 2 6 0,-2 1 0 15,-1 0 5-15,-1 0 1 0,0-2-1 0,3-1-2 16,1 1-2-16,4-1 0 0,1-2-1 0,2-2-1 0,2 0-2 16,2 0-4-16,-1 0 4 15,3-1 12-15,1 0 14 0,3-1 6 0,5 0 1 0,5-3-7 16,2 2-11-16,1 0-4 0,1 0 0 0,1 1-2 0,-2 2-1 15,-1 0-2-15,0 3 0 16,-3 0-1-16,1 1 1 0,-3 3 1 0,-2 0-4 0,-3 1-1 16,-2 3-3-16,-4-1 0 15,-2 4 1-15,-4 0 2 0,-5 3-2 0,0 1-7 0,-6-3 0 16,-2 2 3-16,0 0 5 0,-2-3 13 16,3 2 2-16,2-1 1 0,3-4-3 0,3 3-4 0,1-3-3 15,5 3 0-15,0-1-4 16,0 0-1-16,4-2-2 0,2 1-1 0,2-4 2 0,4 1 5 15,3-3 3-15,6 0 3 0,0-3 1 0,1 1-2 0,1-2-1 16,-1-1-3-16,-4 1-2 16,3-1 0-16,-4 0-2 0,-3 1 3 0,-3 0 1 15,-1 0 2-15,-4-1 3 0,-4 1 6 16,-1 1 11-16,-2-2 17 0,1 1 13 0,-7 6 0 0,-2 2-9 16,-5 4-16-16,-7 0-17 0,-3 1-6 15,-6 0-6-15,-2 2-2 0,-4 0 0 0,5-3-2 16,3 1 1-16,7-3-3 0,4-2-7 0,3-2-9 0,-1 1-6 15,4-4 1-15,3-2 2 0,1-2 2 16,3-2-22-16,0-4-39 0,2-5-62 0,3-7-68 16,4-6-115-16,2-10-200 0,5-7-262 15,3-8 159-15</inkml:trace>
  <inkml:trace contextRef="#ctx0" brushRef="#br0" timeOffset="11629.89">22267 4064 152 0,'0'1'572'16,"-2"0"-207"-16,-2 3-101 0,-3 3-23 0,-2 1 8 15,-7 6-31-15,-2 3-43 0,-6 6-49 0,-2 1-50 0,0 1-31 0,3 0-24 16,2-2-9-16,1 2-4 16,2-1-5-16,1-1-2 0,4-1-3 0,0 0-5 0,4-3-9 15,1-1-15-15,5-4-29 16,2-1-46-16,2-1-57 0,3-2-61 0,5-3-93 0,1-3-192 16,7-5-583-16</inkml:trace>
  <inkml:trace contextRef="#ctx0" brushRef="#br0" timeOffset="12480.21">22655 3890 868 0,'1'-6'378'0,"-1"-4"-85"0,2 0-89 16,-1 2-61-16,1 2-35 0,0-1-24 0,-1 0-22 0,0-1-7 15,1 3-10-15,0-1-6 0,-2 2-5 0,0 1-2 0,0 2-4 16,0-1-5-16,0 2-3 16,0 0-8-16,0 2-5 0,0-1-8 0,0 2 2 0,1 3 14 15,2 5 13-15,-2 7 13 0,1 6 1 16,0 6-10-16,-2 6-7 0,-2 1-4 0,0 6-4 16,-5 1-2-16,-1 1-1 0,-3 0-1 15,-2 1-2-15,1-2-1 0,2-2-2 0,-4-3-2 0,5-6 4 16,2-3-2-16,-1-3 1 0,5-6-2 0,-1-5-3 15,-1-2 1-15,4-5 1 16,-2-2-1-16,2-5 3 0,1-1 1 0,-1-1 3 0,1-1-3 0,-1-3-12 16,-2-4-13-16,0-3-14 15,0-7-7-15,-1-5 5 0,2-2 3 0,2-2 4 16,0-3 7-16,0-1 2 0,-2 0 6 16,1 0 5-16,0 2 2 0,1 3 3 0,1 2-1 0,0 7 0 15,1 1 0-15,-1 4 1 16,3 6 3-16,-3 2 1 0,0 3 1 0,3-1 2 0,0 1 1 15,2-1 1-15,4 1 3 0,3 1 6 0,4 0 1 0,5 1 5 16,4 2-1-16,2-1-5 16,1 0-2-16,1 1-3 0,0-1-1 0,1 0-2 15,2 2-5-15,-5-1-1 0,3-1-4 16,1 0 0-16,-4 2-2 0,0 2-2 0,-3 1-1 0,-3 1-2 16,-2 1-2-16,-5 3-1 0,0 1-1 15,-3 3 1-15,-5 3 3 0,-1 2 2 0,-6 3 2 16,-4 0 1-16,-3 1 0 0,-5 2-6 0,-5-1-8 0,-4 2-11 0,-3-1-10 15,-5 0-9-15,1 0-1 16,0-6-3-16,5-2-10 0,6-5-19 0,6-4-41 0,6-6-52 16,4-4-54-16,1-1-79 15,4-5-123-15,2-4-187 0,7-6 121 0</inkml:trace>
  <inkml:trace contextRef="#ctx0" brushRef="#br0" timeOffset="13159.96">23391 3405 1 0,'8'-12'0'0,"3"-4"147"16,4-1 201-16,-5 4 24 0,-5 6-14 15,1 4-66-15,-5-1-78 0,0 4-76 0,-1 0-58 16,0 2-39-16,-1 2 0 0,2 3 24 0,-1 7 25 0,-1 5 42 16,0 11-15-16,-5 3-31 15,0 5-25-15,-2-3-42 0,-1 2-1 0,-3-1 1 0,2 0 1 16,0-1-1-16,-2-2-5 16,2-5-5-16,1-4-5 0,0-4-3 0,5-6-4 0,1-1-4 15,1-5-9-15,1-2-10 0,1-4-11 16,1 0-14-16,1-2-12 0,-2-2-7 0,1 1 3 15,0 0 3-15,2-4-10 0,-1-4-26 0,8-5-35 0,0-4-34 16,6-4-30-16,-3-3-18 0,-1-5 7 16,3-1 24-16,-4-4 52 0,2 2 69 0,-2 4 64 15,0 5 78-15,0 7 49 0,-2 6 8 16,0 4-24-16,-3 4-57 0,-1 2-37 0,1 1-8 0,-1 1 15 16,4 2 24-16,-3 4 18 15,4 0 6-15,-3 2 0 0,1 4-13 0,2 0-13 16,-2 2-12-16,0-3-7 0,-2 4-3 0,3-1 6 0,-4-3 10 0,0 2 4 15,-1-1 1-15,1-1-6 16,-3 1-7-16,2-2-4 0,-4 1-5 0,0-1-6 16,-2 0-6-16,-2 2-10 0,-3-1-10 15,-1 3-17-15,-7 0-21 0,0-1-17 0,-2 1-14 0,-2-1-4 16,-1-2 4-16,0-1 11 0,2 0 8 16,3-3-5-16,-2 0-18 0,4-2-19 0,-1-3-2 15,0 1 18-15,4-4 38 16,3-2 22-16,2-3 6 0,-3-4 1 0,7-1-2 0,1 0 13 0,1-2 35 15,7 2 44-15,-3 2 29 16,1 1 18-16,2 1-1 0,-1-2-22 0,3 1-22 16,-3 2-25-16,1-1-27 0,-3 1-21 0,1 1-11 15,-4 2-1-15,1-1 4 0,-2 3 4 0,-1 0 2 16,-1 0-4-16,0 2-5 0,-1-1-4 0,0 0-2 0,-3 2-7 16,-2 3-13-16,-5 1-16 15,-5 2-25-15,1 2-32 0,-6 2-52 0,0 1-90 0,1 1-154 16,-7 0-51-16</inkml:trace>
  <inkml:trace contextRef="#ctx0" brushRef="#br0" timeOffset="13409.82">23065 3987 1 0,'-5'6'0'0,"-4"1"0"16,3 0 0-16,1-3 238 15,4-3 19-15,2 0 11 0,0-1 39 0,2 3 30 0,0-1-4 16,0-1-38-16,1 1-71 0,2 0-63 16,2-1-47-16,4-1-37 0,-1-1-24 0,6-2-20 15,4-1-11-15,1-1-5 0,4-2 1 16,4-2 3-16,2-1 5 0,3-1-1 0,4 1 4 0,1-2 5 15,-1 5-2-15,3 0 1 0,-1 1-6 0,-4 1-8 16,-1 3-6-16,-6 2-2 0,1 0-2 16,-1 2-3-16,-1 3 0 0,-3 0-5 0,-2 0-3 0,-2 1-4 15,-2 2-10-15,-4-1-13 16,0 0-16-16,-1 0-21 0,-2 0-20 0,-3-2-25 0,-2 1-28 16,-2-1-29-16,-2-1-23 15,-1-1-25-15,-2 0-29 0,-1-1-22 0,0 2-32 0,-1-2-39 16,0 1-83-16,-4 2 20 0</inkml:trace>
  <inkml:trace contextRef="#ctx0" brushRef="#br0" timeOffset="14399.87">23611 4004 1001 0,'-2'1'93'0,"-3"-1"-43"0,0 1 44 15,5-1 48-15,-1 1 38 0,1-1 7 0,1 0-17 0,-1 2-30 16,0-2-41-16,0 0-38 16,1 1-22-16,0 2-2 0,1 2 2 0,-2 3 3 0,0 1 0 15,-2 2-10-15,0 3-14 16,-4 0-7-16,-3 0-6 0,-1 3-6 0,-1-3-4 0,1 2-1 16,0 1-3-16,0-5 0 15,3 1-2-15,0-4 1 0,4 0-1 0,-1-3-4 0,3-1-5 16,2-2-5-16,0-1 1 0,3 0 6 0,2-1 5 0,1-1 0 15,6-3-14-15,1-1-26 16,5-3-25-16,3-5-23 0,-2 2-7 0,5-4 18 0,-2 3 32 16,1-1 43-16,-4 4 45 15,-3 3 38-15,-3 1 26 0,1 1 13 0,-4 1 2 16,-2 2-6-16,-1 4-9 0,-1 0-10 0,-2 2-13 16,-1 3-17-16,-3 3-17 0,-1 3-14 0,-4 1-9 0,-1 2-5 15,-4 2-3-15,-2 0-2 16,0 3-3-16,-2-3-1 0,-2 2 1 0,3 0 0 0,-3 0 1 15,1 0 0-15,1 3-2 0,-1 0 2 0,0 1-2 0,3-2-1 16,1-2-1-16,0-4 0 16,5-3-2-16,-1-3-3 0,4-3-8 0,-2-4-12 15,1-2-12-15,2-1-2 0,1-2 2 16,0-1 7-16,0-1-7 0,0-2-21 0,0-5-5 0,2 0 3 16,2-5 18-16,1-2 26 15,2-3 6-15,0-1-1 0,2-3 5 0,-2 1 4 0,-2 1 7 16,-1 4 5-16,-2 1 6 0,0 2 12 0,0 4 19 0,0 1 21 15,-2 4 16-15,0 3-2 16,0 2-18-16,0 1-27 0,0 0-27 0,0-1-16 16,0 0-8-16,0 0 0 0,0 1 3 0,0-1 4 15,0 1 7-15,0 2 3 0,2 1 3 0,-2 1 2 16,1 0 0-16,0 2 1 0,2 2 3 16,-1 1 2-16,2 1 4 0,-3 2 4 0,0 2 2 15,1 1 1-15,-2 4 0 0,-2-1-3 16,0 2-4-16,-3 0-3 0,0 0-3 0,-2 0-5 15,3-2-1-15,-1-1-1 0,0-2-3 0,1-3 2 0,0-1 0 16,2-4-1-16,-3 0 0 0,1-2-3 16,2-2-12-16,1-2-12 0,-3 0-18 0,0-2-19 0,-4-1-8 15,1 0-3-15,0-2-2 16,-2-2-15-16,0-3-32 0,-1-1-29 0,0 0 2 0,-1-3 43 16,0 3 62-16,2-1 50 15,2 2 17-15,-1 1-7 0,1 1-15 0,3 1-4 0,-1 2 7 16,3 2 11-16,0 1 9 0,1 0 5 0,1 0-6 0,1 1 2 15,2 1 8-15,-1 2 17 0,5 2 20 16,1-1 4-16,2-1-7 0,3 1-8 0,-1-2-8 16,4 0-4-16,2 0-4 0,-1 0-4 15,3-2-6-15,0 0-4 0,-4 1-3 16,3 1-2-16,-2 0-4 0,0 1-8 0,-4-1-4 16,-3 2-4-16,-2-2 1 0,-6 0 0 0,0 0 6 15,-3 1 8-15,-1 5 5 0,-7 2 1 16,-7 4-4-16,-5 1-4 0,-3 3-1 0,-1 4 2 0,-1-2 3 15,4 5 1-15,-3 2-3 0,6 0-6 16,1 3-3-16,2-3-5 0,4-2 3 0,6-3 6 16,2-2 3-16,5-4 7 0,3-2 7 0,3-2 11 0,5-3 3 15,-1 0 2-15,4-5-6 16,4-3-14-16,1-4-15 0,3-3-17 0,0-5-25 0,4 0-34 16,-1-5-38-16,-1-2-49 0,0 1-78 15,-3-5-144-15,0 0-169 0,1-1-185 0,7-5-92 16</inkml:trace>
  <inkml:trace contextRef="#ctx0" brushRef="#br0" timeOffset="21131.44">16365 4730 1 0,'2'0'0'0,"-1"0"0"16,3 1 0-16,-2-2 0 0,4 1 0 0,-3 0 0 0,5-2 0 15,-4 1 0-15,3-1 0 0,-1 0 0 16,-1-1 0-16,4 1 10 0,-2-3 99 0,-1 3-15 16,1-2-6-16,-3 3-4 0,4 0-10 15,-3 0-12-15,0 0-10 0,-1 1-10 0,2 0-8 0,-1 0-8 16,1 1-4-16,-1 1-5 0,1 1 0 0,2-1 0 15,0 0 2-15,1 2 4 0,0-2 1 16,0-1 10-16,3 2 12 0,2-2 17 0,-1 0 6 0,1-1-5 16,2 0-12-16,1 0-18 15,1 0-9-15,-2 0-3 0,3-1-3 0,1 0 0 0,0-2-2 16,2 2-5-16,0-1 0 16,3-3-5-16,-1 3 0 0,2-2-3 0,-2 3-3 0,0 0-1 15,-1 0-3-15,-4 2 2 16,3 0-2-16,-4 1 2 0,2 2-2 0,-3-1-5 0,2 3-1 15,1 0 0-15,-2 0 3 0,3 0 5 0,-3 2-1 0,3-2 0 16,-2 1 3-16,2 1-2 16,0-2 3-16,0 1-3 0,0-1-2 0,0 0-2 15,0 0-1-15,1-2 0 0,-1-1-5 0,5 2-6 16,-4-1-8-16,0 0-10 0,0-2-8 16,1 1-3-16,1-1 4 0,-2-1 12 15,-1 0 6-15,1-1 8 0,3 0 4 0,-4 0 2 0,2 0 8 0,-1 0 2 16,3 0 1-16,-5-1 2 15,1 0-4-15,-3 1-1 0,-1-1 0 0,0 1-2 16,-4-1-2-16,3 1-2 0,-4 1-5 0,-1-1-5 16,0 1-6-16,-1 0-5 0,0 0 0 0,1 2 1 15,-1-2 1-15,-1 1 4 0,0-1 6 0,0 3 8 0,-4-3 8 16,4 1 4-16,0 0 0 16,-2 1 1-16,-1-1 0 0,1 0-3 0,2 1 1 0,-1-1 0 15,-3-1-1-15,2 3 0 0,0-2-3 0,-1-1 0 0,-2 1-1 16,1-1-1-16,-3 0 0 15,4 0 0-15,-4 1 1 0,2 0 0 0,0-1 0 0,-2 0 0 16,-1 2-1-16,1-2-1 0,2 0 1 16,-2-1 2-16,-1 1 2 0,0-1 0 0,-1 1-2 15,1 2-4-15,2-3-23 0,-1 1-42 16,-1 0-44-16,0 0-51 0,1 0-45 0,-2 3 132 16,0-2 79-16,0 0 0 0</inkml:trace>
  <inkml:trace contextRef="#ctx0" brushRef="#br0" timeOffset="24250.17">16240 5518 1097 0,'-1'-2'108'0,"-1"-1"-24"0,0 1-58 16,2 1-56-16,0 2-31 16,0-1-7-16,2 0 6 0,-2 1 26 15,0 0 38-15,2 2 36 0,-2-1 26 0,2 1 15 0,-1 4 0 16,2-1-8-16,2 1-10 0,-2 2-9 0,4-1-7 0,-2 2-1 16,2 2-6-16,1-1-5 15,1 4-7-15,0-2-13 0,3 4-2 0,-2 3-2 0,2-1-2 16,-2 4 1-16,2-1-2 0,1 3-1 0,-3-1 1 15,1 0-2-15,0-1-3 0,-2-1 2 16,-2 0 2-16,2-4-1 0,-3 0-1 0,-1 0-2 16,1-2-5-16,-3-2-4 0,1-2-11 15,0-1-22-15,-2-2-38 0,-2 0-55 0,2-2-66 0,-1-2-59 16,2-2-43-16,-1-1-34 16,-1-4-23-16,0 0 325 0,3-4 34 0</inkml:trace>
  <inkml:trace contextRef="#ctx0" brushRef="#br0" timeOffset="24501.62">16653 5546 1514 0,'-2'-3'153'0,"-2"-1"-24"16,-1 0-55-16,0 3-26 15,1 0-6-15,-1 1-14 0,2 1-16 0,-5 0-4 0,-1 2 3 16,-2 2 12-16,-2 3 11 15,-5 2 1-15,0 6-4 0,-1 0-13 0,-4 3-9 0,6 1-8 16,-3-2-8-16,0 2-4 0,1-2-5 0,-2 4-9 0,0-1-2 16,2 0-3-16,2-2-2 15,-1-1-9-15,5-3-20 0,4 1-41 0,3-5-61 0,2 0-78 16,3-3-67-16,3-1-71 16,3 0-88-16,1-2 208 0</inkml:trace>
  <inkml:trace contextRef="#ctx0" brushRef="#br0" timeOffset="24790.16">16683 5804 1155 0,'2'0'27'0,"0"0"-71"0,1 0-28 15,5 2 28-15,-2-1 36 0,2 0 12 0,0 1 14 0,2 2 22 16,1-2 22-16,-1 2 16 0,6-1-3 0,-2 1-3 0,5 0-14 15,3 0 2-15,3 1-7 16,-1-3-13-16,3 1-11 0,-5-2-20 0,-1-1 0 0,1-1 0 16,-1-1 1-16,-1 1-4 15,0-1-3-15,0 0-5 0,0-1-4 0,-1 0-4 0,0 0-4 16,-4 1-6-16,3-2-4 0,-3 2-7 16,-1-1-11-16,-4 2-12 0,-1-1-22 0,-3 1-30 15,1 0-46-15,-6 1-67 0,0 0-62 16,-1-3-67-16,-1 3 85 0,-1 0 263 0</inkml:trace>
  <inkml:trace contextRef="#ctx0" brushRef="#br0" timeOffset="25100.1">17116 5589 1896 0,'1'0'27'0,"1"-1"-68"15,2 0-26-15,1 2 16 16,4-1 37-16,4 3 15 0,-2-1-5 0,-2 0 6 16,-1 4 16-16,1-1 26 0,1 2 21 15,-1 0 9-15,1 4-4 0,0-3-5 0,0 3-12 0,0 1-8 16,1-1-9-16,-1 2-12 0,0 0-7 16,-1-1-3-16,-1 3 1 0,-5-2 2 0,2 3 0 15,-2 0-11-15,-2-1-9 0,-1 2-12 16,-2 1-25-16,-4-1-16 0,2-1 1 0,-3 0-1 0,-2-1 10 15,0-3 16-15,1 4-3 0,-2-2-3 0,2 0-3 16,-1 1-17-16,0-1-32 16,0-1-38-16,4 0-50 0,0-3-62 0,2-2-57 15,0-1-62-15,1-1-68 0,2-5 267 0,3-2 158 16</inkml:trace>
  <inkml:trace contextRef="#ctx0" brushRef="#br0" timeOffset="25390.14">17573 5593 1250 0,'1'-1'46'0,"3"-2"-62"0,-2 1 8 0,0 1 23 15,-2 1 31-15,0 1 26 0,0 0 18 0,-1 0 10 16,1 1-13-16,-1 0-10 0,1 0 5 0,0 4 14 15,0 3 15-15,0 4 8 0,0 0-9 0,0 4-25 16,-1 1-20-16,1 2-18 0,-1 2-15 0,-1 0-7 16,-1 3-8-16,2-1-6 0,-2 0-5 0,0 2-5 0,-1 0-10 15,3-4-9-15,-5 0-14 16,3-1-27-16,1-1-26 0,-2-1-40 0,0 1-55 0,3-2-75 16,-2 0-113-16,-2-1-169 15,3-1-360-15</inkml:trace>
  <inkml:trace contextRef="#ctx0" brushRef="#br0" timeOffset="34180.11">15203 3140 1 0,'-2'-1'0'0,"0"0"0"0,0 0 0 0,2-1 0 0,0 4 0 16,0-2 0-16,0 0 0 15,0 0 0-15,0 0 0 0,-1 1 0 0,1-1 0 0,0 0 88 16,0 0 62-16,0 0-21 0,0 0-17 0,0 0-14 0,0 0-8 15,0 1-9-15,0-1-6 16,0 0-6-16,0 0-11 0,0 1-21 0,-1-1-23 0,0 2-21 16,-2 2-12-16,-4 0 0 0,2 4 5 15,-4 3 9-15,-1 0 5 0,-2 2 3 0,0-1 2 16,0 3 5-16,-3 2 3 16,0 1 5-16,1 1 3 0,-3 3 3 0,2-1 4 15,-3 0 4-15,4 1 7 0,-3-3 2 0,4 4 0 0,-2 3-4 0,2 2-8 0,-4 1 0 16,1 2-6-16,0 2-5 15,-3 2-2-15,3 2-7 0,1 1-1 16,-1 5 2-16,3-1 5 0,0 3 0 0,2-3 6 16,3 0-4-16,-1 1 1 0,2-1 1 0,3 0 6 15,3 0 5-15,3 1-5 0,4-3 1 16,1-1-11-16,1-1-6 0,4-2-7 0,2 0-7 0,-1-5-7 16,5-4-5-16,1-2-5 15,1-2-4-15,4-4-7 0,-3-2-18 0,4-2-20 16,0-2-31-16,2-1-40 0,2-2-50 0,1-1-66 15,0 0-92-15,1-2 3 0,1-1 347 0</inkml:trace>
  <inkml:trace contextRef="#ctx0" brushRef="#br0" timeOffset="36099.99">20735 3563 1 0,'-2'-1'0'16,"0"-1"0"-16,1-2 0 0,0 2 0 0,-1 1 0 0,-1-2 0 15,0 0 0-15,3 1 0 0,-2-1 0 16,0 0 0-16,0 0 0 0,1-1 0 0,1 2 0 0,-2 0 0 15,2-1 0-15,2 0 32 0,-2-1 52 0,1 2-14 16,1 0 0-16,-2 0 7 0,1 0 17 16,-1 1-3-16,0 1-14 0,0 0-27 0,0 1-36 0,1-1-22 15,-1 2-4-15,1 0 22 16,0 1 33-16,0 3 28 0,4 1 12 0,-2 1 0 0,0 1 1 16,1 1-10-16,-1 1-8 15,-1 1-10-15,-1-2-14 0,4 3-5 0,-4-3-4 16,1 1-5-16,-1-1-7 0,-1-1-6 0,1 0-3 0,1-1 1 15,0 2 3-15,-1-2 1 0,1 2 2 16,0-1-1-16,1-2-6 0,-2-1-2 0,2 1-3 16,-2-3-3-16,0-1 1 0,0 0-1 15,-1 0-1-15,0-1 0 0,1 0 0 0,-1-1-3 0,0-1 1 16,0 0 0-16,0 0 0 0,0 0 0 16,0 0 2-16,0 0 3 0,0 0 1 0,2 0 3 15,-2 0 4-15,0 0-1 0,0 0-1 16,0 0-3-16,0 0-3 0,0-1-4 0,0 1-3 0,0 0-3 15,0 0-3-15,0-2 1 0,0 2 1 0,0 0 4 16,-2 0 2-16,2-1 3 0,0 0-1 16,0 0-1-16,0 1-2 0,0-1-5 0,0 2-7 15,0-1-11-15,0 0-15 0,0 0-13 16,0 0-13-16,0 0-10 0,0 1-6 0,0-1 11 0,0 1 19 16,2 2 21-16,-1-1 21 15,1 0 9-15,-1 3 6 0,1 0 4 0,0-1 4 0,1 2-1 16,0 1 0-16,0-1-3 0,-1 0-1 0,0 2 2 15,1 0 3-15,-1 2 3 0,-1-1 6 16,0 0 1-16,0 1 6 0,3 1 3 0,-3 2 8 0,0 2 2 16,-1 2-3-16,0 3-5 15,0 1-7-15,-1 7-2 0,0 2-3 0,-4 4-4 0,3 5-6 16,-5 1-2-16,-2 2 6 0,0 4 11 16,-1 2-2-16,-3-1-2 0,1-1-7 0,0-3-9 15,-2 0 2-15,-1 0-1 0,1-2 1 16,-4-1-2-16,0-2 0 0,-2-2-4 0,0 1-2 0,0-1-4 15,-1 2-4-15,2-3-4 0,-3 2-8 0,0-2-12 0,-3-1-15 16,2-3-18-16,-5-1-31 16,2 0-51-16,-2-4-80 0,-2-1-110 0,-1-4-176 0,2-6 167 15</inkml:trace>
  <inkml:trace contextRef="#ctx0" brushRef="#br0" timeOffset="39380.08">16453 3480 1 0,'-9'-4'0'0,"0"2"0"16,-2-1 0-16,2 3 0 0,5 2 0 0,-3-1 0 0,2 0 0 15,0 0 0-15,2 3 0 0,-3-4 0 0,3 1 0 0,3-1 0 16,0-1 0-16,0 1 0 16,0 0 0-16,1 0 0 0,-1 0 0 0,2 0 0 0,-2 0 0 15,0 0 0-15,2 1 0 16,-1-1 0-16,2 0 0 0,-2 1 0 0,0-1 0 0,-1 1 0 16,0 0 0-16,0 0 0 0,0 1 0 15,0-1 0-15,-1 0 0 0,0-1 0 0,-2 0 6 16,0 3 106-16,0-1-5 0,-1 3-18 0,-1 1-23 15,-3-1-16-15,0 2-8 0,1 1 0 0,-3 1 2 16,1 0 2-16,-1 1-1 0,0 1-4 0,-1 3-6 16,0 1-3-16,1 4-4 0,0 3-3 15,-3 3-2-15,2 3 2 0,-3 3-1 16,4 1-1-16,-1 1-1 0,0 3-3 16,0 0 3-16,1 4 1 0,-3 3-3 0,3 3 0 0,1 2-9 15,-2 0-5-15,1 3 1 0,3-1 20 0,-3 3 6 0,6 3-10 0,-1-4-5 16,4 1-21-16,1 0-2 15,0-3 2-15,5 0-7 0,0-6-4 0,5-4-12 0,-1-2 7 16,4-6 4-16,-1 0 4 16,4 0 2-16,2-2-2 0,-2-1-3 0,6-2-11 0,-1-2-11 15,3-2-18-15,-2-2-23 16,3 0-25-16,1-1-17 0,1-2-20 0,2-4-28 0,-1 0-65 16,3-4 167-16,-1 0 65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5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385,'25'20'13919,"-14"-12"-11744,43 32 1900,-32-27-4055,0-1 0,25 9-1,-47-21-149,0 0 0,1 0 0,-1 0 0,0 0-1,1 0 1,-1 0 0,0 0 0,1 0 0,-1 0 0,0 1-1,0-1 1,1 0 0,-1 0 0,0 0 0,1 0-1,-1 1 1,0-1 0,0 0 0,0 0 0,1 1 0,-1-1-1,0 0 1,0 0 0,0 1 0,1-1 0,-1 0 0,0 1-1,0-1 1,0 0 0,0 1 0,0-1 0,0 0 0,0 1-1,0-1 1,0 0 0,0 1 0,0-1 0,0 0-1,0 1 1,0-1 0,0 0 0,0 0 0,0 1 0,0-1-1,0 0 1,-1 1 0,1-1 0,0 1 0,-15 11-9772,12-9 8286,-11 8-5093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5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0 14235,'0'4'6564,"-2"14"-5518,-4-2-960,-1-1 1,-1 1 0,0-2-1,-1 1 1,-20 23 0,-61 63-279,78-89 166,-12 13-386,-14 15-394,11-16-5399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6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5203,'123'-10'6876,"4"-1"-4270,-103 11-2577,1 1 1,-1 1-1,0 1 0,0 1 0,0 1 1,-1 2-1,0 0 0,0 1 0,0 1 0,23 14 1,-45-22-46,0 0 1,0-1 0,0 1-1,0 0 1,0-1 0,0 1-1,0 0 1,-1 0 0,1 0-1,0 0 1,-1 0 0,1 0-1,-1 0 1,1 0-1,-1 0 1,1 0 0,-1 0-1,1 0 1,-1 0 0,0 1-1,0-1 1,0 0 0,0 0-1,0 2 1,0 0-33,-1 0 0,1-1 0,-1 1 1,0 0-1,0 0 0,0 0 0,-1-1 0,1 1 0,-3 3 0,-3 4-294,-1-1 0,0 0 0,-17 15 0,-52 35-5478,22-25-4941,30-21 4574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6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0 16123,'-31'19'6073,"-14"16"-5166,4-3-793,16-13-226,0 0-1,1 1 1,1 2 0,-24 29 0,41-38-1252,14-8-1726,18-12-2784,14-16-2249,-13 4 392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7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5 8,'13'-2'4416,"0"0"1,1 2-1,24 1 0,-31 0-3427,-1 0-1,0 0 0,1 1 1,-1 0-1,12 5 1,-17-6-1036,0 0 0,0-1 0,1 1 0,-1 0 1,0 0-1,0 0 0,-1 0 0,1 0 0,0 0 1,0 0-1,0 0 0,-1 1 0,1-1 0,0 0 1,-1 0-1,1 1 0,-1-1 0,0 0 0,1 1 1,-1-1-1,0 0 0,0 1 0,0-1 0,0 0 0,0 1 1,0-1-1,0 1 0,0-1 0,-1 0 0,1 1 1,0-1-1,-1 0 0,1 0 0,-1 1 0,0-1 1,1 0-1,-1 0 0,-1 2 0,-5 9-1124,0-1 0,-1-1 0,-11 13 0,9-12-732,-19 22-734,-2-2-1,-1-2 1,-2-1-1,-65 43 1,22-17 641,75-52 2378,-1 0 0,1-1 0,-1 1 0,1 0 0,0 1 0,0-1-1,0 0 1,0 1 0,0-1 0,0 1 0,1-1 0,-3 7 0,14-7 7116,13-1-3300,-8-2-3650,-1 0-1,0-1 1,1 0 0,-1-1-1,21-8 1,68-32 404,-73 29-561,0 1 0,60-16-1,-78 26-357,1 1 0,0 0-1,0 1 1,-1 0 0,18 2-1,-24 0 7,0 0-1,0 0 0,-1 0 1,1 1-1,0 0 1,-1 0-1,1 0 0,-1 1 1,0 0-1,0 0 1,0 0-1,0 1 0,8 7 1,-11-9-23,2 2 57,0-1 0,0 0 0,0 1 0,-1 0 1,1 0-1,-1 0 0,0 1 0,0-1 0,-1 1 0,1-1 0,-1 1 0,0 0 0,0 0 0,-1 0 0,1 0 0,-1 0 0,0 0 0,-1 0 0,1 6 1,-2-2-1,0 0 0,0 0 0,-1 0 0,0 0 0,-1 0 0,0-1 0,0 1 1,-1-1-1,-9 15 0,-7 8 21,-26 32 1,22-31-37,-10 14 9,-83 103 217,116-148-322,1 1-1,-1-1 1,0 0-1,0 0 1,0 0-1,0 0 1,0 0-1,0 0 1,0 0-1,0-1 1,0 1-1,0 0 1,0-1-1,0 1 1,-1 0-1,1-1 1,0 0-1,0 1 1,-1-1-1,1 0 1,0 1-1,-1-1 1,1 0-1,0 0 1,-1 0-1,1 0 1,-2-1 0,1 0-274,0-1 1,0 0-1,1 0 1,-1 1-1,1-1 1,-1 0-1,1 0 1,0-1-1,0 1 1,0 0-1,0 0 1,0 0-1,1-1 1,-1 1-1,0-3 1,-1-6-2130,0 0 0,1 1 1,0-1-1,0-17 0,1 21 967,0-28-4399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7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1 9418,'2'5'13339,"-3"6"-10095,-5 12-3552,-34 80 779,-68 127-1,-18 44-452,101-225 38,4-10-2196,11-13-505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8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8 27 8,'3'-3'774,"13"-14"6639,-8 11-3611,-5 7-1949,5 34 5681,-5-25-7300,0 0 0,0 0 0,-2 0 0,2 12 0,-9 87 559,-5-1 0,-32 141 0,18-114-557,-14 113 31,37-234-169,1-25-26,0-12-334,-24-104-1214,15 84-352,-6-58-1,6-185-12838,9 280 14449,0 1-1,0 0 1,0 0 0,-1 0-1,1 0 1,-1 0 0,-3-6-1,3 7 446,0 1-1,-1-1 0,1 1 0,-1-1 1,0 1-1,0 0 0,0 0 1,-6-4-1,7 5 99,0 1-1,0 0 1,-1-1 0,1 1 0,0 1 0,-1-1 0,1 0 0,-1 0-1,1 1 1,-1-1 0,1 1 0,-1 0 0,1 0 0,-1 0 0,1 0-1,-1 0 1,1 1 0,-1-1 0,1 1 0,-1 0 0,1-1 0,-1 1-1,1 0 1,0 0 0,-1 1 0,1-1 0,0 0 0,0 1 0,0-1-1,0 1 1,0 0 0,0 0 0,1 0 0,-3 3 0,-20 25 526,1 1 1,-20 37 0,28-43-624,11-19-185,-3 4 32,1 1 0,0-1 0,0 1 0,1 0 0,1 0 0,-6 21 0,10-30-117,0 0-1,0-1 1,0 1 0,0 0 0,1 0-1,-1 0 1,0 0 0,1 0-1,0-1 1,-1 1 0,1 0 0,0 0-1,0-1 1,0 1 0,0-1-1,0 1 1,0-1 0,1 1 0,-1-1-1,0 0 1,1 1 0,-1-1-1,1 0 1,-1 0 0,1 0 0,0 0-1,-1 0 1,1-1 0,0 1-1,2 0 1,28 7-5141,-3-11-7920,-20 0 1215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19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,'50'20'7461,"23"11"1884,-57-24-7352,-1 2 0,23 15 0,-22-12-1299,0 1-1,0 1 1,-1 0 0,-1 1 0,-1 0 0,0 2 0,14 22-1,-14-20-557,-11-17-129,0 0 0,-1 1 0,1-1 0,-1 1-1,1-1 1,-1 1 0,0 0 0,0-1 0,0 1 0,0 0 0,-1 0-1,1 0 1,-1-1 0,1 1 0,-1 5 0,0-5-50,0 0 0,0 1 0,1-1 1,-1 0-1,1 0 0,0 1 0,0-1 0,0 0 0,1 0 1,-1 0-1,1 0 0,-1 0 0,1 0 0,0-1 1,0 1-1,0-1 0,1 1 0,3 2 0,-1-1 22,-2-1 14,-6-2 154,3-1-135,-12-12-7677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20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8,'9'-4'12109,"-4"-6"-5611,-4 9-6344,-1 0 1,0 0-1,1 0 0,-1 0 1,0 0-1,1 0 0,-1 0 1,1 0-1,0 0 0,-1 1 1,1-1-1,0 0 0,-1 0 1,1 1-1,0-1 0,0 0 1,0 1-1,-1-1 0,1 1 1,0-1-1,0 1 0,0-1 1,0 1-1,0 0 0,0 0 1,0-1-1,0 1 0,0 0 1,0 0-1,0 0 0,0 0 1,0 0-1,2 0 0,0 2-84,0-1 0,0 0 0,0 1 0,0-1 0,-1 1 0,1 0-1,-1 0 1,1 0 0,-1 1 0,1-1 0,-1 0 0,0 1 0,0 0 0,-1-1-1,1 1 1,0 0 0,-1 0 0,2 4 0,8 28-1408,-11-32 724,1 0 0,-1 0 0,0 1 1,0-1-1,0 0 0,-1 0 0,-1 6 0,-14 26-14271,7-24 1083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21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522,'0'1'356,"0"0"0,0 0 0,0 0 0,0 0 0,0 0 0,0 0 0,0 0 0,0 0 0,0 0 0,1 0 0,-1 0 0,0 0 0,1-1 0,-1 1 0,1 0 0,-1 0 0,1 0 0,-1-1 0,1 1 0,-1 0 0,1 0 0,0-1 0,-1 1 0,1-1 0,0 1 0,0 0 0,0-1 0,-1 0 0,1 1 0,0-1 0,0 1 0,0-1 0,1 1 0,3-1 441,0 0 1,-1 0-1,1 0 0,-1-1 1,1 1-1,4-2 0,21-1-4086,-29 4 2645,-1-1 0,1 1-1,0-1 1,7 11-9019,-8-10 9019,0 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7T01:45:15.6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36 7211 841 0,'-2'-4'136'0,"0"-1"-27"16,-1-2-60-16,3 0-36 0,1 0 5 0,1-1 32 0,0-4 54 15,-2 3 53-15,2-1 35 16,-4 2 0-16,2 1-35 0,-1 0-49 0,0 1-36 0,1 1-29 16,0 0-17-16,0 0-13 15,0-1-5-15,0 3-4 0,1 0 0 0,-1 0 4 16,1 0 2-16,-1 1 2 0,2 1 2 0,-2 1 0 16,0-1 0-16,0 1-4 0,0 1-2 0,0-1-3 15,0 0-3-15,0 0-1 0,0 1-3 16,0-1-3-16,0 1 1 0,2 0 3 0,-2 0 4 0,1 3 9 15,1-1 7-15,1 1 1 0,2 5 3 0,-3-1-4 16,1 2 4-16,3 5 1 0,-2 2 1 16,2 6 1-16,-2 3-8 0,2 1-5 0,-2 5-4 0,2 1-7 15,-2 3 0-15,3 4 0 16,-4 1-4-16,4 1 2 0,-4 0 2 0,4 4 0 0,-1 2 3 16,0 0 3-16,0-1-4 15,-3-6-1-15,4-5-3 0,-4-5-2 0,5-5 4 0,-4-3 3 16,4 0 0-16,-5-3 0 0,4 0-2 0,-3-3-3 0,2-2 0 15,-4-2-1-15,4-2 0 16,-3-3 1-16,-1-1 0 0,4 0 1 0,-3-2 0 0,0-3-1 16,1 0 0-16,-2-2-1 0,-1 0 3 15,-1 0 2-15,1 0 1 0,0-1 3 0,0 0 4 16,1 0 5-16,2-5 4 0,0-5 1 16,6-7-5-16,4-7-6 0,-1-3-6 0,1-1-3 0,3-3 0 15,2-2-2-15,0 0 0 16,-4-1-1-16,4 0 2 0,0 0-1 0,-1 0-1 0,0 1 0 15,-3 2 0-15,-2 5-1 0,3 3-3 0,-4 2-1 0,0 0-4 16,2 1-4-16,-2 0-2 16,-2 0-2-16,-1 2-1 0,2 1 1 0,-6 2 2 0,1 2 4 15,-4 3 4-15,0 4 2 16,-1 1 0-16,-1 0-4 0,-1 3-4 0,0-2-5 0,0 1-5 16,1 0-3-16,-1 0-2 15,0 0-5-15,0 0-6 0,-1 0-11 0,2-1-11 0,-2-1-6 16,2 0-10-16,-1-1-13 0,1-1-18 0,0-2-20 0,-1 3-24 15,1 0-22-15,0-1-26 16,0 3-47-16,-1 0-62 0,-2 2-110 0,-3-1 83 0</inkml:trace>
  <inkml:trace contextRef="#ctx0" brushRef="#br0" timeOffset="340.1">2679 7474 2110 0,'-5'-3'109'0,"1"1"-19"0,-2 0-60 15,6 2-37-15,0 0-1 0,1 0 4 0,-1-2 11 16,0 4 16-16,0-2 21 0,0 0 19 0,1 1 4 0,-1-1-6 15,0 0-19-15,5 1-17 0,-3 0-5 16,0 1 5-16,6 3 5 0,2 2 2 0,0 0-3 16,2 1-7-16,2 1-10 0,-1-1-4 15,2-1-4-15,0 1 0 0,-2-2-1 0,4 0 1 16,-3 0-1-16,2 0-2 0,-1-3-3 16,2 2-6-16,0-3-14 0,-2 1-18 0,5-3-24 0,0 0-38 15,-2-3-41-15,2 0-78 16,-2-3-184-16,4 0-299 0,-4 0-433 0</inkml:trace>
  <inkml:trace contextRef="#ctx0" brushRef="#br0" timeOffset="930.01">3832 7125 1568 0,'-2'-6'170'0,"-5"1"-78"0,5 1-44 0,-2 1-6 0,-1 2 2 15,1 1 6-15,-3 0 8 0,-3 1 14 0,0 3 5 0,-3 0-2 16,-4 3-9-16,3 2-23 16,-5 1-19-16,0 3-10 0,-1 4-7 0,1 0 1 0,1 3-1 15,0-2 2-15,1 2 7 16,4-4 3-16,0 2 7 0,2 2 4 0,4-2-4 16,-2 2-6-16,1-4-7 0,1-1-10 0,5-5-6 15,1-1-3-15,1-3-1 0,0 1 2 0,1 2 1 16,4-1 2-16,-1 1-2 0,3 0-3 0,-2-3-1 0,4 0-1 15,0-1 1-15,2-1 7 0,1-3-2 16,3-1 0-16,-1-2 2 0,4-2-2 0,-4-2 0 0,4-1 2 16,-4 1-2-16,2-2-1 15,-4 3 2-15,-1 1 0 0,0 1 2 0,-3 0-1 0,-1 2 0 16,-4 2 0-16,1 2 3 16,0 1 6-16,-2 2 8 0,-4 4 7 0,-4 4 2 0,1 4 0 15,-5 6-4-15,-6 3-2 16,1 4 2-16,-3 4 1 0,0-3 8 0,5-2-1 0,0-3 0 15,4-3-6-15,-1-5-8 0,9 0-7 0,2-1-7 0,2-3-1 16,5-2 1-16,1-1 4 16,3 0 2-16,0-2 4 0,7-2-1 0,1-1 2 0,2-3-1 15,2-3-3-15,1-2-8 0,0-2-16 16,1-2-22-16,-2-2-35 0,-3-3-50 0,4 0-78 16,-2-4-239-16,-2 3-611 0,0-3 77 15</inkml:trace>
  <inkml:trace contextRef="#ctx0" brushRef="#br0" timeOffset="1800.26">4432 7429 945 0,'-2'-2'245'0,"-1"-3"15"0,-2 0-61 0,4 2-39 16,1 2-19-16,0-1-32 16,0 2-29-16,0-1-17 0,0 1-6 0,1 0 5 0,-1-1 4 15,1 1-3-15,-1 0-10 0,2 0-14 16,-2-2-9-16,0 2-8 0,2 0-6 0,-2 0-5 15,0 0-3-15,2 0-2 0,1 0 0 0,4-1 2 0,3 1 2 16,-1-2 0-16,2 4-2 0,2-1-1 16,2 2-5-16,1 0 0 0,3 1-1 0,0 1 1 15,1 1 0-15,2 1 0 0,1-2-1 16,2 2 0-16,-1-1-2 0,-1-1 2 0,2 1 0 0,-4 0-2 16,0-1 2-16,-8 2-1 15,2-3 0-15,-3 1 2 0,-3 0 0 0,1 2 0 0,-6-1 0 16,2 1 2-16,-5 0 5 0,-1 1 3 0,-2 1 0 0,-4 3-3 15,-4 1-6-15,-3 6-3 16,-5 1-5-16,-3 0-1 0,-6 0-4 16,1 1 0-16,-3-3 3 0,1 1 1 0,5-4 3 15,2-1-1-15,3-2-15 0,6-4-31 0,0-2-44 0,6-3-64 16,2-2-88-16,0-1-152 0,4-2-117 16,5-1-117-16,-1-3 41 0</inkml:trace>
  <inkml:trace contextRef="#ctx0" brushRef="#br0" timeOffset="2250.27">5138 7353 1624 0,'2'1'1'15,"0"1"-23"-15,6 0-5 0,-2 3 25 0,4-3 8 0,-3 2-1 16,3-2 5-16,-2 3 22 0,-2-1 33 15,0 2 30-15,4 0 16 0,-4-1-7 0,-1 1-20 16,2 2-20-16,0 1-13 0,-1 0-10 0,2 2-8 16,-4-2-5-16,3 2-1 0,0-1 6 15,-2 2 8-15,2-3 5 0,-3 0 2 0,4 0-2 16,2-2-3-16,-2-1-6 0,1 1-5 0,1-5-8 16,2 0-8-16,-1-2-3 0,1 0-5 0,2-2-3 15,0-1-3-15,-1-5-4 0,3 1-3 16,-3 0 0-16,-2-4 1 0,1 2 0 0,2-1 1 0,-3-2 0 15,-1-2-5-15,-3 0-1 0,0-1-2 0,-3-3-4 16,-1 1-5-16,-3-1 0 0,-3-1 0 16,-1 2-3-16,-2 2-1 0,-2-1-6 0,-5 2-8 0,0 4-1 15,-5 0 2-15,1 4 3 16,-4 1 8-16,-1 4 12 0,2 1 11 0,1 3 10 0,0 1 8 16,3 2 3-16,5 1-2 15,0 1-5-15,1 2-6 0,2 0-4 0,3 3-5 0,-1-2-4 16,5 1-3-16,0-2-4 0,0-1-5 15,2 1-10-15,0-1-12 0,0-1-23 0,1-3-38 16,5 1-54-16,-3 0-102 0,3-1-190 0,2-1-478 0</inkml:trace>
  <inkml:trace contextRef="#ctx0" brushRef="#br0" timeOffset="3366.05">6517 7184 1051 0,'0'-2'310'16,"0"-1"-36"-16,0 1-112 0,1 2-35 15,1-2-10-15,1 0-10 0,-2 0-2 0,-1-3-1 0,2 0-4 16,-2 2-11-16,0-1-17 0,1 2-21 0,-1 0-21 16,0 1-16-16,1 0-8 0,-1 0-6 15,2 1-2-15,0 0-1 0,3 0 1 0,2 0 2 0,2 1 3 16,2 1-1-16,4 1 0 16,1 1 0-16,2 2-6 0,-3-2-4 0,-1 3 1 0,-1-1 0 15,0 1 1-15,-1 0 3 16,2 0-1-16,-3-1-4 0,0-2 0 0,-2 0-2 0,1 2-4 15,-2-2-8-15,0-1-5 16,-1 0-7-16,-1-1-1 0,-2 0-2 0,0 1 1 16,0-2 3-16,-1-1 4 0,-3 1 7 0,0-1 6 0,0 0 7 0,0 0 9 15,-3 0 5-15,1 0 3 16,-1 0-2-16,0 0-4 0,1 0-1 0,-2 2 1 0,0-2 5 16,1 1 8-16,-1 2 6 0,0-1 2 15,-2 3-1-15,2 0-4 0,1 5 2 0,-2 3 1 16,1 6 0-16,0 1-2 0,0 2-4 0,1 4 0 0,0 0 2 15,1 4 1-15,0 3-2 0,1 1-2 16,-1 3 0-16,1 2 0 0,-2 1 3 0,0-2-1 0,3 0-1 16,-1-2 6-1,1-4-4-15,0-2 0 0,0-4-4 0,1-2-8 0,1-5-2 0,-1-3-3 16,2-3 0-16,-1-2-3 16,-1-4-1-16,0-1-2 0,-1-4 0 15,0 1-4-15,2-3-3 0,-2 0-7 0,0-2-6 16,0 1-7-16,-2-2-18 0,2-2-28 0,-1-4-35 0,0-2-44 15,0-3-58-15,-2-4-90 0,1 1-169 0,-1 0-259 16,-2 1 189-16</inkml:trace>
  <inkml:trace contextRef="#ctx0" brushRef="#br0" timeOffset="3650.2">6419 7639 2037 0,'0'-4'161'0,"0"-1"-22"0,-1-1-70 15,2 3-33-15,0 2-14 0,1-2-8 0,1 1 1 0,2-2 9 16,1 0 9-16,1 1 3 16,1-1-2-16,0-1-8 0,0 1-9 0,5 1-6 0,0-1-1 15,2 2-1-15,1-1 0 16,3 1-5-16,-4 1-6 0,2 2-1 0,-1 0-2 0,-3 2 2 15,1 1-1-15,-2 1-5 0,0 1-15 0,-1 2-20 0,-1-2-22 16,-4 2-23-16,-1 4-33 16,-3 0-42-16,0 3-70 0,-4 0-95 0,-1 4-100 0,-2 3-111 15,-4 0-98-15,-4 2 638 0</inkml:trace>
  <inkml:trace contextRef="#ctx0" brushRef="#br0" timeOffset="3840.2">6474 8043 884 0,'2'2'641'15,"3"-2"-339"-15,0-2-84 0,4 0-21 16,2-3-2-16,1 1-25 0,3-6-34 0,0 2-27 0,1 0-24 16,-1-3-27-16,-1 3-20 15,-1 1-14-15,-2-1-11 0,2 1-6 0,-1 0-4 0,-1 1-4 16,0 1-2-16,-3 0-5 16,-1 3-4-16,0 0-3 0,3 2-7 0,-3 0-8 0,-1 0-12 15,2 2-26-15,1 1-26 0,-1 2-43 16,-1 0-74-16,-1 2-192 0,5 1-368 0,-2-1-491 15</inkml:trace>
  <inkml:trace contextRef="#ctx0" brushRef="#br0" timeOffset="6365.95">12947 7353 1 0,'2'-3'0'0,"4"0"0"0,-1-1 0 0,0 0 0 16,-2 0 0-16,-3 2 0 16,4-2 276-16,-1 2-9 0,-1 0-31 0,-1-1-38 0,0 1-32 15,3-1-25-15,-3 1-25 16,0-2-24-16,-1 3-22 0,1 0-17 0,-1 0-12 0,1 0-7 15,0 1-10-15,-1-1-8 0,0 1-7 0,0 0-2 0,0 0 2 16,1 1 7-16,-1-1 7 16,2 0 6-16,-2 1 3 0,0-1-1 0,0 0-5 0,0 1-2 15,2-1-4-15,-2 0 3 16,1 1 1-16,0-1 4 0,1 1 6 0,2 2 2 16,2-1 1-16,-1 0-1 0,1 2-1 0,1-1-2 15,0 0-2-15,6 1-3 0,-3-1-5 16,1 2-1-16,0-2 4 0,1-1 4 0,-1-1 3 0,-1 0 3 0,0 0 2 15,1 0 4-15,-2-1 0 0,1 0-4 16,2 0-7-16,0 0-11 0,-4 1-8 0,2-1-5 16,-1 2-3-16,1-1-1 0,-1 1-2 15,-1-1 0-15,-3 1 1 0,3 3-2 0,0-3 0 16,1 2-1-16,-4-1 0 0,3 1-1 16,-1 0 1-16,-1 2-2 0,2-2-1 0,0 1-7 0,-3 0-4 15,3 1-1-15,0 1 0 16,-2-3 4-16,0 1 7 0,1 0 0 0,-3-2 3 0,2 3 3 15,-2-3 0-15,1 0 2 0,0 1 3 0,5-2 3 16,0 0-2-16,5 1-3 0,0-2-7 16,5 2-5-16,-2-2-3 0,3 1 0 15,-2-2-1-15,3 1 1 0,-1-1-2 0,1 0 2 16,-2 0 2-16,6 0 3 0,-2-1 4 0,1-2 2 0,1 2-1 16,0-2-2-16,0 0-3 0,3 1-6 15,0 0-8-15,3-2-11 0,-1 2-8 0,-2 0-4 0,1-1 3 16,-2 1 1-16,-2-1 6 15,1 3 6-15,-2-1 4 0,1 1 9 0,0-1 6 0,0 0 6 16,3-1 4-16,-2 0 1 0,2 1 1 0,1-1-2 16,-2 0 0-16,-2 1 0 0,3 0-1 15,-1 1 6-15,0-1 0 0,2 1 1 0,-1-1 0 0,-3 1-2 16,2 0-1-16,0-1-1 16,-3 1-2-16,2 0-1 0,2 0 0 0,1 0-2 0,-3 0-2 15,1 0-1-15,-2 0-1 16,0 0 1-16,0 0 0 0,0-2 1 0,0 2 2 0,-1-1 2 15,3-2 0-15,-1 0 0 0,-1 1 2 0,3-1 0 0,-3 0-1 16,-1 2 2-16,1-1 0 16,-2 1 2-16,2-2 0 0,-3 2 1 0,0 0-1 0,-2 0-1 15,1 1 0-15,-3-1 0 0,2 1 0 16,-2 0 0-16,0 0 0 0,-1 0-1 16,-1 0-2-16,-1 1-1 0,-1-1-1 0,1 0-1 15,-2 1-2-15,1 0 0 0,-3 0-2 0,2 2-1 16,-3-1-2-16,3 0 0 0,-6 1 0 0,0-1 1 0,-2 1 2 15,3 2-1-15,-6-3 0 0,4 1 1 16,-4 0 1-16,1 0 0 0,-1 0 1 0,-2-1-1 0,1 1 2 16,0-1 2-16,-1 1 2 15,0-1 0-15,2-1 3 0,-2-1 1 0,-1 2 0 16,0-2 3-16,0 1-2 0,0-1 3 16,0 0 1-16,0 0 1 0,0 0 1 0,0 0 0 0,-1-1 1 15,1 1-4-15,-3-2-7 0,2 1-14 16,0-1-16-16,-1 1-15 0,0-2-13 0,1 1-22 15,-2-1-40-15,1 1-92 0,-3 0-159 0,1-1-238 0,-4 1-249 16</inkml:trace>
  <inkml:trace contextRef="#ctx0" brushRef="#br0" timeOffset="8190.04">7881 7090 1 0,'0'0'0'0,"0"0"0"0,1-1 0 0,0 0 0 0,1 0 0 16,0 1 0-16,-1-1 0 0,0 1 0 15,2 0 0-15,-2 0 0 0</inkml:trace>
  <inkml:trace contextRef="#ctx0" brushRef="#br0" timeOffset="9160.2">7546 7301 499 0,'0'-7'136'0,"-2"-2"-13"16,2-1-58-16,2 3-23 0,-2 0-4 0,2 0-7 0,-1 0 16 15,2-1 31-15,-3 0 29 0,0 1 16 0,-3 1-3 16,2 0-26-16,-1 2-26 0,2 2-23 16,-2-1-15-16,2 1-5 0,-1 1-2 0,0-2-2 0,0 2 0 15,-2 0-3-15,-2 1-4 16,3 0-3-16,-3 0-1 0,-3 2-1 0,2 1 0 16,-3 1 3-16,-1 2 1 0,-1 2 1 15,-1 1 2-15,2 2-1 0,-4-1 0 0,4 0 4 0,0 2 0 16,3-4-3-16,-1 1-1 0,2-1-4 0,1 0-2 0,1-1 1 15,2 1-3-15,-1-2-1 16,1-2-2-16,2 1-2 0,-2 1-1 0,1-3-2 0,0 1 0 16,1-1 0-16,-1 1 0 15,1-2 3-15,0 1 0 0,1 1 4 0,-1-1 5 0,2 1 4 16,0 1 3-16,-1-1 1 0,0 0-4 16,2 3-4-16,-1 0-3 0,2 0-1 0,1 4-2 15,1-3 0-15,2 2-1 16,-2-1 0-16,4 0-1 0,-1 3 3 0,3-3 1 0,2 3 0 0,-2-2-2 15,5 0-2-15,-3 0 0 0,1-2-3 0,1 2 3 16,2-2 3-16,-3 2-2 16,2-1 0-16,-1 0-3 0,-1 1-2 0,0-1-1 0,-2 1 0 0,-1 0-1 15,-1-2-1-15,-3 2 0 16,-2-2 1-16,-2 0 1 0,-3 2 2 0,-1-2 3 16,-1-1 4-16,-2 2 2 0,-4 0 1 15,-1 3-2-15,-5-3 0 0,-2 1 0 0,-1 0 1 0,-3-1 9 16,-1 2 3-16,-1-2 1 0,-2-1-2 0,1 2-8 15,-2-2-5-15,1-1 0 0,3 2 2 16,-3-5 3-16,5 0-1 0,1-3 0 0,4-2-3 0,-1 0-4 16,0-3 0-16,6-1-4 15,0-2-2-15,2 0-4 0,1 0-3 0,3-2-2 0,2 2-1 16,2 0-2-16,3 0 1 0,1-3 5 16,2 1 1-16,0-1 3 0,5 1 2 15,-3-3 0-15,-2 3 1 0,4 1-1 16,-2 0 0-16,-1 1 1 0,1 0 0 0,-2 3 0 0,1-3 2 15,-2 2 1-15,1 1-1 0,-2 1 0 0,0 0-3 0,-2-1 0 0,1 1 1 16,0-1 0-16,0 2-2 16,-2-2-3-16,-1 1-15 0,0 0-29 0,2-2-52 0,0-1-84 15,2 1-139-15,3-1-214 16,-1 0-527-16</inkml:trace>
  <inkml:trace contextRef="#ctx0" brushRef="#br0" timeOffset="9579.89">7957 7396 1656 0,'-2'-3'318'0,"1"-2"-258"15,0 2-49-15,5 3-30 0,0 0 8 16,3 0 9-16,-1 0 5 0,0 0 2 0,3-3 8 16,-2 3 14-16,2-1 12 0,2 0 6 0,2 1-5 0,4-1-12 15,-1 2-11-15,4-1-7 16,2 1-3-16,-3 4-1 0,4-2-3 0,-4 3-1 0,0 0 0 16,-1 3 2-16,-1-1 0 15,-2 1 2-15,0 0 0 0,-1 1-3 0,-4-2 0 0,0 1-2 16,-2-1 0-16,-1-1 3 0,-1 3 3 0,-4-4 8 0,-2 3 7 15,-1 1 2-15,-1 0-1 16,-7 4-2-16,0 1-5 0,-3 0-4 0,-1 1-2 0,-5 1-4 16,-2-2 0-16,-3 1-1 0,1 0-3 15,-4-2-2-15,1 2-4 0,1-2-4 0,2 0 1 16,2-4-2-16,6-1-4 0,-1-4-10 16,8-3-26-16,2-2-39 0,2-1-64 0,2-1-90 0,2-2-103 15,3-3-151-15,4-3-100 16,2-5 168-16</inkml:trace>
  <inkml:trace contextRef="#ctx0" brushRef="#br0" timeOffset="9929.84">8479 7414 1586 0,'4'2'36'0,"0"0"-34"0,4 3-9 0,-2 0 10 0,1 2 6 16,1-2 10-16,-6 4 19 0,0 2 27 0,0 0 20 0,-1 2 16 15,1-1-2-15,0 2-16 0,0-1-18 16,2 0-20-16,2-3-8 0,2 0-2 0,-1-1-4 16,1-2-2-16,1 2-6 0,0-5-1 15,1 0-1-15,1-4 3 0,-1-3-2 16,2-1-7-16,0-4-3 0,2-2-8 0,-3 0-5 16,0-4-4-16,2-1-5 0,-1 0-4 0,-2-2-5 0,0-2-5 15,1 1 0-15,-5 1 0 16,0 0-3-16,-5 1-3 0,-1 0-6 0,-1 1-11 0,-5-2-3 15,0 4 1-15,-5-1 6 0,1 3 10 0,-3 0 4 0,-1 4 2 16,-4 4 0-16,-2 1 7 16,-2 5 10-16,2 3 18 0,-2 2 15 0,3 0 2 0,3 2-3 15,3-1-16-15,6 0-14 16,2-1-15-16,5 3-23 0,0-3-54 0,2 1-96 0,5-3-107 16,0-2-157-16,0 1-248 15,2-3 514-15</inkml:trace>
  <inkml:trace contextRef="#ctx0" brushRef="#br0" timeOffset="10829.95">9352 7722 1931 0,'-6'-8'97'0,"-2"0"-32"0,-2 0-25 0,6 5-36 0,2 0-15 16,2 2-4-16,0 1 4 0,-1-1 6 0,0 1 6 0,-1-1 0 16,-4 0 0-16,3-1-2 15,-2 2-3-15,1 0-7 0,2 2-13 16,-2-1-15-16,1 1-21 0,0 3-20 0,-3 1-19 16,2 2-26-16,-6 1-29 0,3-1-34 0,2 1-42 0,-2 1-58 15,1 0-91-15,1 0-36 0,1-3 415 16</inkml:trace>
  <inkml:trace contextRef="#ctx0" brushRef="#br0" timeOffset="11340.07">10031 7019 554 0,'-1'-5'311'0,"-3"0"14"0,0-2-105 16,3 4-50-16,0 1-42 15,1 2-44-15,-1 0-29 0,1 0-15 0,0 0-1 0,0 1 0 16,0 0-2-16,0-1 0 0,1 3 4 0,-1 2 7 0,0 3 10 15,0 5-2-15,0 2-10 16,0 3-18-16,-1 5-12 0,0 0-7 0,-1 3-3 0,-1-1-1 16,2 1 1-16,-1-1-2 15,2-3-2-15,-2 0 2 0,-1-3-3 0,1-1 1 0,0-1 2 16,1-2 0-16,-1 2-1 16,-3-3-3-16,2 0-4 0,0-2-7 0,-3 1-13 15,3-3-18-15,-3 1-29 0,3-2-40 0,-1-2-63 16,0-1-107-16,2-3-128 0,0-1-168 0,-3-1-100 0</inkml:trace>
  <inkml:trace contextRef="#ctx0" brushRef="#br0" timeOffset="12110.18">9778 7226 1967 0,'-1'-4'102'0,"1"1"-10"0,0-1-77 0,8 9-29 16,1-1-3-16,2 1-5 0,1 0-6 0,0 0-14 0,4-1 1 16,-3-2 2-16,6-1 4 15,0-4-6-15,4-1-35 0,-1-1-59 0,7-2-90 0,2-1-78 16,1-1-79-16,3 0-29 0,-2 2 47 16,-2-1 364-16,-4 3 0 0,-3 1 0 0,-1 2 0 15,-5 2 0-15,1 2 0 0,-2 1 0 16,-4 2 0-16,-3 2 0 0,0 1 0 15,-5 1 0-15,1 2 139 0,-5 0 183 0,-2 1-38 0,-5 1-56 0,-1 3-56 16,-7 2-55-16,2-1-43 0,-9 2-27 16,1 2-17-16,-2 0-13 0,-5 0-9 0,1 0-4 0,-6-1-10 15,-2 0-8-15,0 0-13 16,-5 1-16-16,0-2-14 0,2 2-21 0,-1 0 0 0,-2-3 13 16,1 3 23-16,6-3 34 15,0-3 22-15,8-4 19 0,4-7 14 0,9-1 4 0,4-5-14 16,4 0-29-16,3-3-25 0,5 0-3 15,0-6 20-15,8 0 49 0,2-3 55 0,2 1 41 16,8-1 19-16,-1 2-5 0,7-3-27 0,1 0-35 0,1 2-32 16,0-1-25-16,5 4-11 0,-4-1-8 15,4 1-4-15,-4 1-5 0,-2 0-6 0,0 1-2 16,-4 1-1-16,-5 0 0 16,-2 3 2-16,-2-1 0 0,-3 3-2 0,-1 1 1 15,-2 2 2-15,-2 1 2 0,0 4 2 0,-2 2 3 16,-3 3 1-16,2 4 2 0,-4 4 2 0,-1 3-2 0,0 5-1 15,0 3-2-15,-2 1 1 0,0 1 5 0,0 2 0 0,0-2 4 16,-2-2 3-16,0-1 0 16,1-1 2-16,0-5 0 0,-2 2-1 0,-2-4-4 15,1-1 0-15,-5-1-3 0,0-1-1 16,1-2-3-16,-2-2-2 0,-2 0-4 0,-1-4-2 0,-3-1-4 16,3-1-4-16,-6-2-6 15,2-2-9-15,1-3-7 0,-3-4-10 0,0-2-9 0,-1-6-12 16,7-5-14-16,-4-3-21 0,7-5-22 0,3 1-20 0,1-5-19 15,3-1-2-15,-1 1 19 16,6 2 32-16,2 2 40 0,3 4 35 0,1 3 31 0,6 3 37 16,0 4 37-16,2 1 26 0,0 2 17 15,1 3-6-15,-3 3-17 0,2 4-13 0,-4 2-17 16,-2 4-13-16,1 2-8 0,0 3-6 16,-2-1-7-16,0 3-6 0,-1 2-3 0,-1-3-4 15,-1 0-3-15,-4 1-1 0,3-3-4 16,-3 3-4-16,-1-2-6 0,0-1-15 0,-1 1-30 0,2-2-59 15,-1-1-136-15,4 0-345 0,-1 0-877 0</inkml:trace>
  <inkml:trace contextRef="#ctx0" brushRef="#br0" timeOffset="13100.05">11892 7219 1 0,'-2'-4'0'15,"2"2"88"-15,-2-1 141 0,1 1-38 0,1 0-4 0,-1-2-5 16,1 1 6-16,0-1-1 16,-3-1-15-16,2 1-26 0,0-1-29 0,0 2-23 0,1-1-24 15,-1 1-14-15,1-1-7 0,-1 1-8 16,1 0-3-16,0 2-4 0,-1 0-7 0,1 1-5 16,0 0-5-16,-1 0-10 0,1 0-6 15,0 1-7-15,0 3 1 0,0 0 6 0,-3 6 8 0,2 0 15 16,-1 5 15-16,2 3 11 0,-2 6 8 0,0 3-6 15,-4 3-12-15,4 3-10 16,-4 6-11-16,4-2-5 0,0 2-2 0,-1 4-5 0,-2 3-1 0,1 0-3 16,-3 0-2-16,4-1-1 15,-2-2-2-15,3-4-1 0,-1-2 0 0,2-4 0 0,1-4 0 16,1-4 0-16,2-4-1 16,-1-3-1-16,3-4-6 0,-2-3-6 0,-1-5-7 15,4 0-10-15,-3-4-18 0,-1-2-27 16,3-1-44-16,-2-4-75 0,2 0-96 0,1-4-143 0,3-5-150 15,-1-1-28-15</inkml:trace>
  <inkml:trace contextRef="#ctx0" brushRef="#br0" timeOffset="13450.08">12179 7436 1678 0,'-2'-4'82'15,"2"-3"-30"-15,2 0-72 0,1 4-18 16,0 1 2-16,-1-2 15 0,4-1 18 0,-3 2 12 16,3-1 13-16,-4 3 10 0,0 0 7 0,3 1 8 0,-1 1 4 15,3 2 7-15,-2 2 7 0,6 5 5 16,-3 3-6-16,2 3-12 0,0 6-17 0,-3 3-15 15,0 3-8-15,-1 6-5 0,-3-2-2 0,5 1-1 0,-2 3 0 16,-2-4 1-16,2 0 3 16,-2 1-1-16,4-4 0 0,-3-3-2 15,3-2-1-15,-1-2-1 0,1-3-1 0,-2-2-1 0,3-4-1 16,-2 0-3-16,-2-5-7 0,3-1-6 0,-1-2-15 16,-2-4-22-16,3-2-30 0,0-4-51 15,-1-1-71-15,0-3-94 0,2-5-132 0,0-3-118 0,0-2 32 16</inkml:trace>
  <inkml:trace contextRef="#ctx0" brushRef="#br0" timeOffset="13660.43">12489 7436 1783 0,'-5'0'175'0,"-2"0"-40"0,-1 0-70 16,2 5-30-16,0 3-13 0,-3 4-13 0,-2 3-6 15,-3 2 0-15,-1 3 6 0,-2 0 4 0,2 1 4 0,-3 1 1 16,1-1-5-16,1-2-8 0,-2 1-8 16,5 0-10-16,-4-2-16 0,7 0-25 0,-1 1-46 15,3-3-69-15,4-1-132 0,2-5-155 16,3-1-166-16,2-3 65 0</inkml:trace>
  <inkml:trace contextRef="#ctx0" brushRef="#br0" timeOffset="13890.45">12602 7698 1861 0,'4'1'80'0,"1"-2"-14"0,3 1-14 16,2-1 6-16,0 0-11 0,0 1-20 0,-1 0-6 16,3-1 8-16,-3 2 13 0,1-1 9 0,1 0 2 15,2 0-7-15,2-1-14 0,0-2-11 16,4 2-9-16,-1 1-7 0,-2-1-3 0,2 0-2 0,-5 0-6 15,5-1-9-15,-6 0-21 0,2 0-29 0,0-1-41 16,-3 0-56-16,-2-1-82 0,3 0-102 16,-2 1-129-16,-2 2-116 0,0-3 133 0</inkml:trace>
  <inkml:trace contextRef="#ctx0" brushRef="#br0" timeOffset="14240.33">13018 7372 1362 0,'0'-9'345'0,"3"-1"-343"0,2-3-30 0,1 4-19 16,1 0 9-16,2 3 14 0,-3-2 20 16,-3 2 31-16,-1 0 41 0,5 2 24 0,-3-1 8 15,4 1-11-15,2 2-35 0,-1 1-26 16,0 1-13-16,0 2 3 0,-1 5 12 0,2 1 11 0,-3 3 9 15,1 3 3-15,-1 4-2 0,-1 0-3 0,0 6-5 16,-2 1-9-16,2 3-10 0,-3 0-8 16,-1 2-4-16,4 0-4 0,-3 4-2 0,0-2-3 0,1 0-1 15,0-1 0-15,3-4-2 16,2 0 1-16,-4-3 0 0,4-1-1 16,-1-1 0-16,1-2 0 0,0-2-1 0,-2-3-1 15,0 0-1-15,2-4-2 0,-2 0-4 0,-2-3-7 0,4-2-9 16,-3-3-10-16,-1-3-15 0,-1-1-28 0,1-2-59 0,-1-2-105 15,1-2-140-15,2-3-183 16,-2-2-267-16,-1-4 731 0</inkml:trace>
  <inkml:trace contextRef="#ctx0" brushRef="#br0" timeOffset="14474.64">13390 7421 2122 0,'0'0'149'0,"0"-1"-50"15,-2-2-44-15,1 3-19 0,-2 1-18 0,1 2-3 0,-6 1 4 16,-2 6 9-16,-3 2 10 16,-5 6 7-16,4 3-2 0,-3 2-8 0,1 1-11 0,2 3-9 15,1-2-5-15,-4 0-5 16,6 0-2-16,-1-1-2 0,-3 0-3 0,3-1-2 0,1 0-2 16,1-1-5-16,3-2-4 15,2-3-10-15,-1-1-16 0,4-3-20 0,4-5-21 0,3-1-45 16,1-4-106-16,1 0-238 0,4-3-371 0,5-4 3 0</inkml:trace>
  <inkml:trace contextRef="#ctx0" brushRef="#br0" timeOffset="14799.9">13521 7730 1192 0,'0'6'719'16,"2"3"-701"-16,1 3-11 0,-2 4 6 0,1-1-4 0,-2 2-3 15,0-2 2-15,-2-1 10 0,4-1 19 0,-1 1 6 0,2-2-2 16,0-3-3-16,1 2-17 16,1-4 2-16,3-1 5 0,-4 1 4 0,3-3 1 0,-3-3-2 15,4 0-2-15,0-2-2 16,1-3-4-16,-2-2-8 0,1-3-4 0,3-1-5 0,0-4-1 16,-1-2-3-16,-2 1-2 15,2-3-3-15,-4-1-5 0,-2 0-7 0,2-1-7 0,-3-1-3 16,-2 2-5-16,-1-1-1 0,-1 2-1 0,-4 0 1 0,0 3 7 15,-1-2 8-15,1 6 11 16,-3-1 5-16,3 5-2 0,0 3-5 0,-2 1-12 0,3 2-14 16,-1 1-14-16,0 1-15 0,3 0-14 15,0 1-19-15,-1 1-32 0,0 1-45 16,3-1-54-16,0 1-70 0,0-3-113 16,1 2-97-16,2-3 391 0</inkml:trace>
  <inkml:trace contextRef="#ctx0" brushRef="#br0" timeOffset="15110.11">13821 7309 906 0,'3'-1'211'16,"0"-1"-35"-16,0-1 15 0,1 2 24 15,0 1-11-15,-3 1-29 0,0 0-38 0,-1-1-38 16,1 2-26-16,0 0-3 0,1 1 4 0,2 6 2 0,-1-1-9 15,0 5-10-15,1 1-8 16,-1 3-5-16,-3 3-5 0,2 1-7 16,0-1-8-16,-4 3-5 0,0-1-6 0,2 1-2 0,0 4 0 15,-2-1 4-15,0 2 0 0,-2 0-2 0,1 1-3 0,-3 2-4 16,2-1-4-16,-1 0 0 16,0 0-5-16,2 0-4 0,-3-1-8 0,4-3-8 15,-2 1-6-15,3-4-19 16,0 0-11-16,-1-3-8 0,2-4-22 0,-2 1-1 0,-2-2-20 0,-1-5-44 15,1 2-75-15,-2-2-128 0,3 0-168 0,-3 0-200 16,2-2 220-16</inkml:trace>
  <inkml:trace contextRef="#ctx0" brushRef="#br0" timeOffset="16110.12">11456 7361 126 0,'-1'-4'305'0,"-1"1"-94"0,2 1-84 0,-1 0-57 0,1 2-5 15,0 0 0-15,-1 0 12 0,-1 0 24 16,-2-1 22-16,2 2 16 0,-1-1 3 0,-3 0-12 15,2 2-23-15,2-1-23 0,-2 0-21 0,3 0-19 0,-2 0-19 16,1 1-12-16,-3 2-7 0,3-2-3 16,-4 3 1-16,2 1-1 0,-4 0 2 0,-1 3 0 15,3 1-2-15,-4 1-1 16,0 1 0-16,-3 0-3 0,5-2 1 0,-2 1-1 0,0 1 1 0,-5 1-2 16,3-1 1-1,0 3 1-15,-3-2 0 0,3 1 1 0,1-2 1 0,1-1 1 0,2-1 0 16,4-1-4-16,-3-2-2 0,7-2-4 0,0-1-1 15,4 0 0-15,-1-1 3 16,-1 1 5-16,1-2 3 0,3 1 3 0,1 1-1 16,-2-1 0-16,5-1-1 0,-2 3 1 0,1-3-1 15,1 2-1-15,-1-1 1 0,0 0-1 0,-3 0 1 0,5 1 0 16,-3-1-1-16,0 2 0 16,-3-2 1-16,4 1-2 0,0-2-1 0,-1 0-1 0,0 0-1 15,-2-1-3-15,2-1-5 16,-2-1-17-16,-1-1-34 0,1 0-66 0,-1-1-91 0,1-1-110 15,-3 1-138-15,3-4-91 0,-4 1 263 0</inkml:trace>
  <inkml:trace contextRef="#ctx0" brushRef="#br0" timeOffset="16750.18">11004 7345 1 0,'-2'-11'26'0,"-3"-1"86"0,0-3-22 0,0 3-15 15,3 2 0-15,0 2 16 0,-3-1 18 16,3 1 34-16,-2 1 20 0,-2-1 10 0,2-1-9 0,-2 5-35 15,4 0-32-15,-4 2-32 0,3 0-20 0,-1 2-15 16,-3 0-10-16,6 1-11 16,-5 1-3-16,1 4 6 0,-3 1 11 0,-3 3 8 0,3 3 9 0,-3 2 3 15,-2 2-1-15,2-1-4 16,1 1-7-16,-4 0-10 0,4-1-7 0,4-3-3 0,-2 0 4 16,0 0 5-16,5 1 6 15,-3-3 1-15,5 2-5 0,1-4-5 0,1 0-6 16,6 0-4-16,-3 0-6 0,4 0-4 0,2-1-1 0,0 0 0 15,1 1 3-15,1 0 2 16,1-1 3-16,2 2-1 0,-4-3 0 0,5 0-2 0,-3 0 0 0,-1 0-1 16,3-1 0-16,-4 1 3 15,2 0 1-15,-3 1 0 0,1 3 1 0,-1-3-2 0,1 5-1 16,-3 0-2-16,3 1-1 0,-3 1-4 16,-4 1-4-16,3 0-5 0,-6-1-2 0,-1 1-2 15,0-2 2-15,-1-2 4 0,-2 0 6 16,-4-4 8-16,-2 0 4 0,-2 0 3 0,2-2 0 15,-2 0 2-15,-3-1-3 0,-1 1 0 0,1-2-1 0,-3-1-2 16,3-2-1-16,-3-1 0 0,2-2 2 16,0-2-1-16,-2-3 0 0,3-1-1 0,1-2-2 15,1-1-2-15,-1-1 0 0,2-1 3 16,6 1-1-16,-2-2 2 0,6 0-2 0,1 3-2 0,1-3 0 16,7 2 0-16,-3-2 0 15,7 1 0-15,1-2 0 0,0-3-1 0,4 3-7 0,-4-2-4 16,5 2-5-16,-5 5-9 0,4-1-12 0,-3 1-24 0,2 3-30 15,-2-1-33-15,3 4-42 16,-3 0-48-16,3 2-109 0,-5 1-175 0,6 2-20 0</inkml:trace>
  <inkml:trace contextRef="#ctx0" brushRef="#br0" timeOffset="17980">14821 7416 1 0,'0'1'0'16,"-4"0"0"-16,4-1 0 0,-1 2 0 16,1-1 0-16,-3 0 37 0,0-1 210 0,1 0-7 0,-3 0-6 15,0 0-16-15,1 0-32 16,-1-1-42-16,1 1-49 0,-2 0-36 0,1 0-19 0,1 1-13 16,-1 0-7-16,-1 0-5 0,1 2-3 15,-4 0 0-15,2 2 2 0,-3-1 2 0,2 0 2 16,-3 2 1-16,3 1 0 0,-5-2 1 15,3 1-4-15,-1 1-2 0,-1 1-4 0,-2 0-5 0,-2 1-1 16,-3 2 0-16,0 0-3 0,0 0 2 0,0 1 0 16,0 0-2-16,-1 1 0 0,3 0-1 15,-3 0 0-15,5 0 0 0,1-3-2 0,2 2 0 16,3-3-4-16,0 2-2 0,4-2-2 16,0 2-1-16,3-2-2 0,0 0-2 0,2-1 0 0,3-2 3 15,0-2 6-15,1 1 8 16,2-3 9-16,1 0 7 0,0 0 5 0,3 0 2 0,0-2 0 15,0 0 1-15,0 0 0 0,3 0-1 16,-2-2 0-16,3 0 1 0,-3 1 0 0,1 0-1 16,1 0-1-16,-3 1 0 0,2-1 0 0,1 2-2 0,-3-1-2 15,1 1-5-15,-1 0-6 0,0 0-1 16,-1 3-3-16,-1-3-1 0,0 1-3 0,2-1-1 16,-2 1-3-16,1 0-1 0,-1-2-5 15,-2 1-7-15,3 0-13 0,-1 0-19 0,0 0-32 16,-2 0-39-16,1 0-66 0,2 1-83 0,0 0-127 0,-2 3-159 15,3-2 171-15</inkml:trace>
  <inkml:trace contextRef="#ctx0" brushRef="#br0" timeOffset="21070.38">10887 7180 1 0,'0'0'0'16,"3"-2"0"-16,-3-1 0 0,0 2 0 0,1 0 0 0,0 0 0 16,0 1 0-16,0-1 0 0,0-2 0 15,0 1 123-15,3 1 29 0,-2-1-10 0,-1-1-10 0,2 1-13 16,3-2-4-16,-4 2-4 0,0-1-8 0,0 1-11 15,2-2-14-15,-1 1-14 16,-2 1-10-16,0-1-6 0,-1 2-2 0,0-1-7 0,0-1-10 0,-1 1-10 16,0 0-8-16,1-1-3 15,-4 0 0-15,0 1 6 0,2-1 2 0,0 1 0 0,-4 1-1 16,2 0-4-16,1 0-2 16,-2 1 0-16,0-2-1 0,-1 4 2 0,-3-2-1 0,5 1 3 15,-3 1 2-15,-1 0 2 16,4 2 0-16,-4 0-1 0,7-1-7 0,-7 1-4 0,4 0-3 15,-2 2 1-15,2 0 2 0,-4 2 1 0,4 0 3 0,-2 2 1 16,-2-1 4-16,5 0 4 16,-3 3 3-16,2-1 3 0,0 1-1 0,-1-2 2 0,1 3-1 15,-2-2 2-15,2 3 0 0,-3 0-2 16,-1 2-2-16,4 2-5 0,-4-4-4 0,1 4-1 16,2-1 1-16,-1 1 0 0,3-2-3 15,1 3 1-15,-1-2-1 0,0 0 6 0,2 1 1 0,0 0 0 16,1 0 2-16,0 1-3 0,0-3 0 0,1 0-2 15,0 0-5-15,4-1-1 0,-2-1-1 16,0-3 1-16,4 1 1 0,0-3-2 0,-2 0-2 0,3 0 0 16,0-2-2-16,2 0-2 15,-4-1 1-15,2-1 0 0,1-1 0 0,2 0 1 16,-1-1 2-16,0 0 0 0,3-3 3 16,2-5 1-16,-2 0 2 0,3-1-1 0,-1-3-1 15,3-3-4-15,0-3 0 0,2-3-4 16,-3-1 0-16,4-1-2 0,-2-1-3 0,5 1 0 0,-3-1-2 15,1-2-2-15,-2 3 0 0,1-4-2 0,-2 0-4 0,-3 1-9 16,0 1-9-16,-5 3-9 16,-2 2-11-16,-2-1-8 0,-4 5-5 0,-3-2-3 0,-7 1 9 15,4 0 11-15,-5 1 14 16,-1 1 10-16,-3 2 7 0,1 1 10 0,-6 2 5 0,2 2 2 0,-4 1 4 16,1-1 2-1,-3 3 5-15,0 0 10 0,4 2 6 0,0 0 10 0,2 0 3 0,2 1 1 16,3-1-3-16,2 1-10 15,4-1-7-15,-4 0-9 0,8 0-3 0,-1 1-3 16,1-1-3-16,1 0-1 0,-1 0-1 0,0 0 0 0,2 0 1 0,-1-1 4 16,4 0 4-16,-3 0 2 15,0 0 1-15,4 0-5 0,-2-2-4 16,-2 1-6-16,4 0-10 0,-4 1-21 0,0-1-34 16,2 1-45-16,-3 2-72 0,-1 1-82 0,0 0-110 0,0 3-157 15,0 0 126-15</inkml:trace>
  <inkml:trace contextRef="#ctx0" brushRef="#br0" timeOffset="22369.96">15445 7446 1 0,'0'-4'68'16,"0"2"199"-16,0-2-33 0,0 3-19 0,0-1 0 0,0-1-7 16,0 1 3-16,0-2-11 0,-1 1-25 15,-1-1-28-15,-1 1-36 0,2-1-33 0,-4 0-30 16,2 1-18-16,0 1-13 0,0 1-8 0,-1 0-3 0,-1 1-6 15,-2 0-2-15,-2 1-2 16,-1 2 1-16,-2 4 2 0,-6 1 4 0,2 3 3 0,-5 1 2 16,2 3 3-16,-1 0 2 0,2 3 3 15,0 0 1-15,0-1 2 0,3 3-3 0,-2-1-2 0,4 1-1 16,3 0-4-16,0-3-1 16,-1 0-5-16,7-1-1 0,0-1-2 0,3-1 0 0,1-1 0 15,1-2 2-15,3-2 1 16,0 0 1-16,7-2 1 0,-1 0 3 0,0 0-1 0,7-2 1 15,-2-2-1-15,4 1-2 0,3-2-1 0,1-1-1 0,2 0-2 16,2 1 0-16,-2 1-2 16,2 1 0-16,-3 1-1 0,-2 2 2 0,0 2-1 0,-1 0-1 15,-5 1 1-15,3 0-2 16,-7 1-1-16,2-2 2 0,-3 2 1 0,-1 1 0 0,-3-2 2 16,0 0 0-16,-4 3 0 15,-1-3 0-15,-1 1 2 0,-2-1 3 0,-2 2 2 0,-1-2 2 0,-2 2 2 16,-4-2 2-16,0 1 0 0,-2 0 0 0,-3-3 0 15,0 1-5-15,-4-1 0 0,2-2-1 16,-3 2-1-16,0-4 0 0,-2 1-1 0,0 0 0 16,-1-3-1-16,-1-1-1 0,-1-2 0 15,9-1-1-15,-3-3 2 0,5-1 0 0,1-3-2 16,3-2-3-16,1 0-7 0,5-4-5 16,0-1-3-16,4 0-1 0,4-1 3 0,1-2 1 0,4 2 3 15,4 0 0-15,3-2 0 16,4 1-6-16,1 2-7 0,5 1-11 0,-2 0-23 0,3 2-21 15,-3 1-25-15,-2 1-41 0,-1 2-49 0,2 2-93 0,-5 2-147 16,2 2-108-16,-1 2-67 16</inkml:trace>
  <inkml:trace contextRef="#ctx0" brushRef="#br0" timeOffset="23900.19">16326 7556 1 0,'4'-11'0'0,"-3"-3"0"0,0-2 0 0,0 4 25 16,0 4 16-16,-1 3 7 15,-1 0 21-15,0 2 34 0,-1-2 39 0,-3 3 41 0,1-1 27 16,0 2 1-16,0 1-30 0,2 1-49 0,1 2-42 16,-2 3-29-16,-1 2-5 0,2 3 8 15,-4 5 5-15,2 6-8 0,0 3-12 0,-1 3-16 0,2 2-11 16,-3 1-9-16,3 0-5 16,0 0-3-16,-2 1-3 0,4 0 1 0,0-3-2 15,-2 1 1-15,3-4-1 0,-1-2 1 0,1-3 1 16,0-1 3-16,0 1-1 0,0-4 3 0,-1 0-2 15,1-4-2-15,-2-1-4 0,1-5-6 0,1-1-6 0,0-2-8 16,0-3-5-16,1-2 1 0,1-2 4 16,0 1 2-16,2-4-13 0,4-1-18 0,-3-6-27 15,4-4-17-15,2-1-6 0,3-2 4 16,-1-1 18-16,1 1 13 0,3 1 16 0,-2 1 9 16,0 1 8-16,2 2 11 0,-3 3 10 15,3 0 11-15,-4 2 8 0,-1 1 17 0,-2 5 23 16,0 1 10-16,0 2 6 0,-1 3-6 15,-4 2-12-15,0 3-10 0,-1 2-2 0,3 4-3 0,-5-1 0 16,1 3-1-16,0 2 4 0,-3 1-4 0,-3 3-4 16,-1 1-3-16,0 1-5 0,-3 0 1 15,1-1 0-15,-3 0-2 0,-2-4 0 0,0 2-5 0,-2-3 1 16,1-2 0-16,1-4-1 16,-5-3 0-16,4 1-2 0,1-6-4 0,-2-1 0 0,4-2-5 15,0-3-5-15,-1-2-7 0,5-3-8 16,0-2-12-16,1-5-9 0,4-2-5 0,2-5-3 0,2-1-1 15,3-3 9-15,3-3 8 0,-2 2 10 0,5-1 10 16,1 2 0-16,3 0-2 0,3 5 1 16,1 1 2-16,0 1 4 0,3 5 2 0,2 0 9 15,0 2 12-15,1 2 13 0,2 2 13 16,-1 1 6-16,2 1 1 0,0 3-4 0,-2 1-5 16,0 0-2-16,2 1-11 0,0 0-8 15,-1 1-6-15,1-1-10 0,-2-1-2 0,-5-1 0 0,-2 1 1 16,-1 0 0-16,1-2 0 0,-4 2-1 0,-3 0-1 0,2-1-4 15,-4 1-6-15,-3-2-8 16,-2 2-19-16,-1 1-25 0,-1 0-18 0,-2 0-5 16,-3-1-15-16,-3 0-25 0,-2-3-38 15,1 1-49-15,-3-3-34 0,-1 0-15 0,1-1 9 0,-3 0 37 16,-1 0 214-16,-2-2 0 0,2 2 0 16,1-2 0-16,-1 0 0 0,1-1 0 0,5 0 0 15,0 1 0-15,4 1 0 0,0 1 0 16,1 1 0-16,0 1 0 0,0 0 173 0,0 3 95 0,0 0 50 15,0 1-1-15,0 2-37 0,0-1-39 0,0 2-59 16,0-1-52-16,0 1-47 16,0 0-39-16,0 2-20 0,0 4 3 0,-1 5 12 0,1 8 16 0,-2 5 12 15,1 4 0-15,-3 4-6 16,3 4-7-16,-3 3-2 0,-2 4 13 0,1 8 0 16,0 2-10-16,-2 1-12 0,3 3-25 15,-1-5-10-15,1 0 0 0,4-3 0 0,-1-1-1 16,0-3-2-16,1-5-1 0,1-3-2 0,0-3-1 15,0-5 0-15,0-5-1 0,2-7 0 0,1-6-1 16,-3-2 0-16,-1-5-1 0,1-1 1 0,-1-3 0 0,0-1-2 16,-1 0-7-16,1-4-11 0,-1-2-12 15,-4-3-13-15,1-2-3 0,-5-5 2 0,3-5 9 16,-1 0 8-16,-4-5 9 0,1-1 3 16,-4 1 3-16,0-2 1 0,2 2 1 0,-4-2-3 0,3-1 4 15,1-2 4-15,-1 3 10 16,6 1 17-16,1 4 9 0,4 3 3 0,3 6-6 0,2 0-7 15,2 7-9-15,6-4-5 0,1 4-7 0,6-1-3 0,3-1-2 16,6 1-10 0,2-3-10-16,3 4-22 0,1-2-47 0,-2-2-89 0,1 4-143 0,3 1-197 15,0 3-214-15,-5-2 223 16</inkml:trace>
  <inkml:trace contextRef="#ctx0" brushRef="#br0" timeOffset="25219.98">18076 7490 1 0,'-1'-5'0'0,"-2"-2"0"15,2 0 184-15,0 3 17 0,2 0-7 16,-1 1 2-16,0-1-7 0,1 0 2 16,-1 0-16-16,3 1-29 0,-3 0-32 0,0 2-36 15,0 0-22-15,-3 1-15 0,6 0-11 0,-3 0-6 0,0 1-4 16,0 0-4-16,0-1-2 16,0 1-5-16,1-1-3 0,-1 0-2 0,0 0-1 0,1 0-1 15,-1 0 3-15,0 0-1 16,0 0 3-16,-1 0 1 0,1 0 3 0,0 2 2 0,0-2 0 15,0 0 2-15,0 0-2 0,0-2-5 0,0 2-5 0,0 0-3 16,0 2-2-16,-1-2-1 16,1 0 0-16,0 0 0 0,-3 0 1 15,3 0-1-15,0 0-1 0,-1 0-2 0,1 0 1 0,0 0-1 16,0 0 1-16,0 0 2 0,0 0 0 0,0 0 3 16,0 1 0-16,0-1 0 0,0 0 2 15,0 0 0-15,0 0 2 0,0 0 0 0,0 0 3 0,0 0 3 16,0 0 2-16,1 0 2 0,-1 0 3 0,3 0 2 15,-3 0 0-15,0 0-2 0,0 0-3 16,0 0-2-16,0 0-3 0,0 0-4 0,0 0-3 0,0 0-2 16,0 1 0-16,1-1 2 15,-1 2 9-15,0 3 26 0,1 5 19 0,-1 3 11 0,0 4 1 16,0 4-9-16,-1 3-13 16,1 4-9-16,-1 2-4 0,-3 3-9 0,2 1 0 0,0 5-1 15,-3 3-2-15,1 3-5 16,-6 3-5-16,2 1-2 0,-1-1-2 0,-1-1-3 0,3-1-1 15,-1-2-1-15,-1-2-2 0,0-3 3 0,1-3-2 0,4-2 0 16,-3-7-1-16,5-3-1 16,0-7 0-16,2-7 1 0,0-3 1 0,0-5 0 0,0-1 0 15,0-1-1-15,0-1-3 0,0 0-7 16,0 0-14-16,-1-3-17 0,-2-3-16 0,0 0-15 16,2-6-12-16,-1-1-3 0,1-1-13 15,-4-2-21-15,3-1-37 0,-1-2-54 0,-3 1-40 0,2-5-54 16,-5-1-41-16,1-3-32 0,2 2-7 15,-2-3 345-15</inkml:trace>
  <inkml:trace contextRef="#ctx0" brushRef="#br0" timeOffset="25420.26">17847 7640 1 0,'0'-4'0'0,"0"-1"323"0,0 1 86 16,0 2-67-16,1 4-89 0,1-1-59 0,1 2-25 0,-1 1 3 15,-1 3 13-15,1 2-18 0,2 1-43 16,-3 4-38-16,1 1-30 0,-2 3-24 0,1 1-12 15,0-1-13-15,1 0-3 0,0-2-2 0,0-3-1 0,-1-2 0 16,0-3 0-16,0-1-1 0,0-3-4 16,0 0-6-16,2-1-12 15,1 0-15-15,-1 0-26 0,5-1-36 0,2-4-55 0,2 0-94 16,4-4-127-16,-1-3-149 0,6-4-110 0,-1-2 256 0</inkml:trace>
  <inkml:trace contextRef="#ctx0" brushRef="#br0" timeOffset="26420.06">18220 7664 1 0,'9'3'426'0,"2"4"35"0,1 0-74 0,-2 0-89 16,0 1-77-16,-3-1-53 0,-3 0-34 0,3-2-24 0,-4 2-23 16,2-2-21-16,-1-1-20 15,-2 0-15-15,-1-1-13 0,3 1-8 0,-2-3-4 0,-1-1-2 16,0 0-5-16,0-4-4 16,1 2-14-16,3-5-19 0,-1-1-26 0,6-4-26 0,-1-2-31 15,1-1-38-15,1-2-55 0,4 0-53 16,-1-2-29-16,-3-2-9 0,4-1 28 0,-2-2 34 15,-2 0 29-15,1-2 54 0,3 4 160 0,-3 0 0 0,2 3 0 16,4 4 0-16,-1 4 53 16,0 4 210-16,0 3 74 0,0 2 2 0,-2 2-26 0,4 0-52 15,-1 0-68-15,-3 2-57 0,1 1-43 16,-2 1-28-16,0 2-20 0,-2 3-10 0,-1 1-19 16,-3 1-9-16,-1 2-2 0,0-3 0 15,-3 4-1-15,1-2 2 0,-4 0 2 0,0 1 2 0,-2-2 3 16,-1 4-2-16,-4-1-4 15,1 2-4-15,-6 0-8 0,-3-2-2 0,0 2-7 0,-4 1-9 16,-4 0-10-16,-2 1-11 0,-4-1-7 0,0 1-1 0,-2-2 9 16,-1 3 9-16,-2 0 13 15,2-4 12-15,2 4 6 0,1-3 2 0,4-2 0 0,4 0-4 16,5-2-4-16,3-2-9 0,4-3-10 16,5-2-24-16,1 1-30 0,1-1-18 0,1-3-3 15,2 1 14-15,-1 0 28 0,5-1 14 16,-2-1 6-16,5 0 2 0,1-2 1 0,0 0 6 0,3-3 8 15,-2 1 11-15,3-1 9 0,-2-1 9 0,-2-1 6 16,-1 1 9-16,-4 1 11 0,2-1 10 16,-5 1 2-16,4-2-4 0,-3 0-11 15,-1 0-10-15,3-1 1 0,0 0 5 0,1 0 4 16,-2 1 5-16,1 0 4 0,-1-1 9 0,-1 4 19 0,4-1 10 16,-4 0 2-16,3 0-9 15,-1-2-18-15,4 2-11 0,1-2-5 0,0 2-1 0,0-1-2 16,2 0-1-16,-3 4-3 0,0 1-5 0,0 1-2 15,-1 4-5-15,1 0 1 0,-4 1 3 16,5 0-2-16,-3 3-1 0,-2 1-6 0,3 1-5 0,-1 0-1 16,-3 2 1-16,1 0 5 15,-3 1 3-15,-2 0 1 0,0 0 1 0,-2-3 2 0,-3 0-2 16,0-1-2-16,-3 0-2 16,-1 1-5-16,-1-2-5 0,-5 3-8 0,-3-1-12 0,0 1-12 15,-2-1-14-15,1 1-9 0,-1-2 1 16,4 1 7-16,0-4 10 0,2-1 11 0,4-3 2 0,2 1-3 15,1-6-9-15,5 0-13 0,0-1-11 0,0-3-9 16,2-1-3-16,2-2 0 0,0-2 1 16,1 0 5-16,4-2 6 0,3-1 7 0,2 0 11 0,4 2 5 15,-2 1 10-15,1-1 14 16,0 3 18-16,-4 2 31 0,0 0 39 0,-1 3 33 0,-2 3 8 16,-5 1-8-16,3 2-23 15,-4 2-19-15,3 3-8 0,-3 0-8 0,1 3-11 0,-3 4-10 16,0-2-8-16,0 5-2 15,-4-2-1-15,-1 1-4 0,2 0 0 0,-5 0-4 0,3-1-4 16,-5-1 1-16,2-1-2 0,-1-1-1 0,0 0-2 0,-2-3-4 16,1-1-5-16,0 1-7 0,-1-3-9 15,2 0-7-15,-2-2-5 0,1 2 0 0,0-3 8 16,2 0 11-16,2-1 11 0,-1-1 10 16,5-1 6-16,1 1-4 0,2 1-5 0,1-1 4 0,1 0 10 15,5 1 16-15,-2 1 14 16,0 1 0-16,3 0-5 0,2 0-7 0,3-1-6 0,1 2 0 15,3-2-4-15,1 2-2 0,1-3-5 0,2 0-8 0,1-1-3 16,4-2-3-16,-1-3-2 16,3-2-4-16,2-1-6 0,-1-1-6 15,1-5-18-15,-3 0-31 0,3-1-59 0,-1 1-107 16,0 0-142-16,1-1-231 0,-2 1-333 0</inkml:trace>
  <inkml:trace contextRef="#ctx0" brushRef="#br0" timeOffset="27430.26">19207 7417 1842 0,'-1'0'43'0,"0"1"-25"0,-1 2-38 16,-1 3-2-16,2 5 22 0,-2 3 10 15,-4 3 2-15,-5 2 6 0,0 0 11 0,-6-1 13 0,-1 2 8 16,2-1-1-16,-6 0-10 16,2 0-12-16,0-3-13 0,0 4-7 0,-3 0-4 0,0 0-3 15,0 1-3-15,-3-1-3 16,3-4-3-16,1-2-5 0,3-4-2 0,3-2-6 0,3-3-11 15,2-3-17-15,4-1-19 0,1-2-30 0,3-1-42 0,0-2-38 16,4-5-20-16,5 0-6 16,1-6 22-16,3-1 29 0,5-4 17 0,1-1 24 15,2-1 28-15,2 1 27 0,2 0 38 16,0 2 55-16,0 3 73 0,2 1 79 0,-1 3 62 0,2 0 20 16,-1 3-29-16,1 0-52 0,4 1-54 15,3 1-47-15,0 0-28 0,-1 1-26 0,2 1-14 16,-2 1-6-16,0 1-9 0,-3-3-1 0,-2 1 1 0,3 1-2 15,-5-2 0-15,2-2-2 0,-5 2-2 16,-1 1 0-16,-4 2-3 0,-2 0 1 0,2 0 1 16,-5 0 1-16,-5 3-1 0,2 2-2 15,-5-1 5-15,-2 2 8 0,-4-1 10 16,-3 3 6-16,-1 4-1 0,-5 2-8 0,-6 3-4 16,-2 4 0-16,1 2 6 0,-4 2 11 0,2 1 10 0,-2 2 9 15,8 0 3-15,-3 4-3 16,2 4-3-16,2 2-6 0,-2 4 2 0,-1 3-4 15,4 3-7-15,-3 0-7 0,2-2-10 0,-1-4-5 16,5-4 0-16,3-6 1 0,4-7-1 0,4-4 0 16,2-4 0-16,5-4-5 0,-3-2-4 0,3-1-4 0,-3-2-2 15,5-3 0-15,-2-1 1 16,-2-2-2-16,3-1-6 0,0-5-10 0,3-4-12 16,-2 0-7-16,1-5-7 0,2-2-2 15,0-2 1-15,-2-1 0 0,2-2 2 0,1 1 3 0,1 1 11 16,-2 0 9-16,1 2 10 0,2 2 3 0,-3 4-5 0,4 1 0 15,-2 2 4-15,3 2 11 0,-3 2 9 16,5 1 5-16,-5 3 4 0,4 2-7 0,-2 0 0 16,-1 2 1-16,-2 3 0 0,0 1 10 15,-2 1 17-15,2 1 4 0,-3 4 2 0,0 1 0 0,0 2-8 16,-3 0-9-16,-2-1 0 16,-1 3 1-16,-4-4-1 0,-4 2 8 0,-1 0 1 15,-2 0-1-15,-3 0-3 0,-2-1-5 16,-4 0-5-16,4-1-4 0,-5-2-5 0,0-2-2 0,-1-1-1 15,0-1-2-15,4-2 1 0,2-3 4 0,1-1 6 16,4-2 5-16,4-2-2 0,0-3-13 16,6-4-14-16,1-2-9 0,6-6-5 0,0-3-1 15,3-3-10-15,6 0-17 0,1 0-19 0,-1 4-22 16,1 1-25-16,-1 2-28 0,3 1-59 0,0 3-97 16,0 2-137-16,0 3-666 0</inkml:trace>
  <inkml:trace contextRef="#ctx0" brushRef="#br0" timeOffset="28590.18">20410 7521 1 0,'-3'0'0'0,"2"-3"0"15,0 2 0-15,1 1 66 0,0-1 120 16,0 1 1-16,1-1 26 0,-1 0 9 0,0 0-7 0,1-2-10 15,0 0-24-15,-1 0-27 0,2-1-27 0,0 0-25 16,-1 2-20-16,1-1-14 0,-1 1-9 16,0-1-6-16,-1 2-8 0,0 0-8 0,0 1-10 15,0 0-8-15,0 0-10 0,0 1-11 16,0-1-9-16,0 1-2 0,0 3 7 0,0 3 18 16,-1 9 15-16,-1 4 7 0,0 4-3 15,-3 4-10-15,2 1-6 0,-3 2-4 0,3 2-2 16,-2 1 2-16,-1 4 0 0,-1 2-3 0,2 1-2 0,-3 1-4 0,0-1-1 15,1-1 2-15,3 3 0 16,0-1 1-16,-1-1 0 0,3 0-2 0,1-4-1 0,-1 0-3 16,1-4-1-16,2-3 2 15,1 2 0-15,-1-4 1 0,1-2 0 0,1-3 0 0,1-4-1 16,-1-2 0-16,2-4-1 0,-1-3-2 16,-2 1-2-16,5-5-5 0,-4-2-6 0,2-1-10 15,-3-2-20-15,0-1-34 0,1-1-58 16,0-2-112-16,1-1-165 0,4-3-244 0,-4-5-111 15</inkml:trace>
  <inkml:trace contextRef="#ctx0" brushRef="#br0" timeOffset="29230.3">21243 7631 1 0,'-4'-3'0'0,"0"-4"16"0,-4 0 169 0,0 1 28 0,2 1 20 15,-2-1 6-15,-1 0 6 16,-1 1 2-16,0 1-19 0,-1-1-36 0,-2 0-39 0,3 3-33 16,-1-1-19-16,1 0-20 0,3 2-19 15,1 0-16-15,1 1-19 0,1 2-15 0,1 2-7 16,0 4 5-16,0 2 10 0,0 6 14 16,-3 0 7-16,3 5-2 0,0 1-6 0,-2 2-11 0,1-1-5 15,4 2-3-15,0 2-1 16,0-1 0-16,0 3-2 0,0-1-1 0,0-3 2 15,4 2 5-15,-1-3 6 0,-1-1 7 0,-1 0 0 0,1 0-6 0,-2-1-4 16,0 1-10-16,0 0-1 16,0-1-3-16,-1 0 1 0,-2-1-1 0,-5-1-3 0,5-1-2 15,-4-2-3-15,-2-4 0 16,-1 0-4-16,-1-2-3 0,2-2-1 0,-2-2-5 0,-2-2-4 16,2-2-8-16,0 1-8 15,-1-3-8-15,-2-2-9 0,4-1-10 0,0-2-16 0,-1-2-33 16,4-1-44-16,1-3-61 0,0-1-87 0,4-3-95 0,-1 0-116 15,1-4-93-15,1-2 391 16</inkml:trace>
  <inkml:trace contextRef="#ctx0" brushRef="#br0" timeOffset="29402.24">20912 7898 1 0,'0'-2'433'0,"3"0"93"0,3 0-108 0,-3 0-98 0,-1 1-86 15,5 0-54-15,-2 0-26 16,2-4-21-16,4 3-24 0,-1-1-32 15,3-1-33-15,1 2-25 0,1-1-12 0,2 1-8 16,4 1-3-16,-1 0-7 0,4-2-16 0,1 1-26 0,2 0-32 16,2-1-46-16,-1 1-71 0,1 0-123 0,0-1-166 15,-3 2-210-15,1-1 78 0</inkml:trace>
  <inkml:trace contextRef="#ctx0" brushRef="#br0" timeOffset="29650.34">21547 7780 1461 0,'-2'-3'226'0,"0"-2"-122"0,0 0-93 0,1 5-39 0,-2 1-16 16,1 3 5-16,-3 2 27 16,-2 2 39-16,-2 5 24 0,-1 2 19 0,2 0-1 0,1 1-9 15,0 2-15-15,1-2-16 16,0 2-7-16,1-1-10 0,3 0-2 0,1-2-4 15,1-1-6-15,1-2-2 0,1 2-7 16,3-4-4-16,-1 0-4 0,2-3-13 0,0-1-32 0,1-1-51 16,3-1-70-16,0-1-94 0,1-3-134 0,2 0-159 15,-2-2 178-15</inkml:trace>
  <inkml:trace contextRef="#ctx0" brushRef="#br0" timeOffset="29890.18">21756 7879 2106 0,'4'4'9'0,"6"5"-33"16,2-2 13-16,1 4 0 0,-1-1 1 15,-1 1 5-15,-2-1 14 0,-1-1 19 0,0 2 9 0,2-1 4 16,0 1-2-16,1 1-9 16,1 1-7-16,1-2-7 0,0 2-4 0,-3-2-6 0,0 1-3 15,0-3-1-15,-3-1-2 16,0 0 1-16,-1-1-1 0,0-3-3 0,-1 1-7 0,0 0-13 15,-2-4-19-15,-1-1-23 0,-1 0-29 0,0-4-46 0,1 2-61 16,0-3-75-16,-1 0-68 16,-1-4-52-16,3-1-47 0,-2-1 180 0,1-3 263 15</inkml:trace>
  <inkml:trace contextRef="#ctx0" brushRef="#br0" timeOffset="30072.2">21990 7802 1201 0,'-1'1'446'0,"-3"-1"-232"15,0 1-117-15,0 5-48 0,-4 4-25 0,-3 3-5 0,0 4-2 16,-2 1-1-16,-1 1-2 0,2-3-2 0,0 1-4 0,-1-2-2 16,3-1-3-16,0 0-1 15,3-2 2-15,-2 2-4 0,0-2 2 0,2 0-2 16,1-1-3-16,0-1-4 0,2-2-11 16,-3 1-30-16,1-2-52 0,4-1-92 15,-3 1-130-15,2-2-169 0,1 0-154 0,2-3 338 16</inkml:trace>
  <inkml:trace contextRef="#ctx0" brushRef="#br0" timeOffset="30330.21">22147 7758 1726 0,'9'0'242'0,"2"0"-223"0,6 1-26 0,1 3 14 0,-3 0 3 16,0 1 10-16,-2 1 24 15,-3 0 33-15,0 3 31 0,1 1 12 0,0 2-9 0,-3 1-21 16,3 4-22-16,-2 2-8 0,-1 0-12 0,-3 2-9 0,1 0-4 16,-4 0-9-16,-2-1 4 15,-1 3 0-15,-4 0-4 0,1 3-9 0,-3-1-7 0,-3 1-6 16,-2 1-11-16,-1-1-14 16,-4 3-15-16,-2-3-22 0,-2 0-27 0,1 0-23 0,-5-1-36 15,1 0-64-15,1-1-175 16,1-1-311-16,4-1-521 0</inkml:trace>
  <inkml:trace contextRef="#ctx0" brushRef="#br0" timeOffset="31170.03">22638 7893 256 0,'0'-3'355'16,"0"1"-152"-16,0 0-89 0,0-1-45 15,1 3-16-15,3 0 14 0,-3 0 28 0,1 3 37 0,0-3 24 16,1 1-1-16,0-1-21 0,-1 0-25 0,2 0-20 0,0-1-16 15,1 1-9-15,2 1-13 16,1-1-11-16,-1 0-11 0,2 1-6 0,1 0-2 0,-1-1 3 16,0 1 5-16,2-1 7 15,-3 2 5-15,2-2 3 0,0-2-1 0,0 2 0 0,2-1-5 16,-1 0-3-16,-1 0-5 16,0 0-8-16,4-2-6 0,-2 2-5 0,3 0-5 0,1 0-3 15,0 0-1-15,0 0-2 16,3 0 1-16,-3 1-2 0,2 0 0 0,-2 0-1 0,1 0 0 15,-2 0-1-15,3 0-3 0,-2 0-4 0,-3-2-1 16,-2 2 0-16,2 0 1 0,-4-1 2 16,1 1-1-16,-4-1-5 0,-1 1-10 0,-3 0-8 0,0-1-4 15,-2 0-7-15,-2 0-2 0,0-1-20 16,1 1-64-16,-3 0-112 0,-2-1-203 0,-2 1-255 0,0-3-166 16</inkml:trace>
  <inkml:trace contextRef="#ctx0" brushRef="#br0" timeOffset="32010">23611 7770 344 0,'0'-3'76'0,"0"-1"-25"16,2-1-10-16,-2 3 2 16,0-2 27-16,0 2 38 0,0-2 45 0,-2 1 44 0,0-2 15 0,1 0-9 15,-2 2-30-15,2-2-38 16,-2 3-38-16,1 0-28 0,0 0-22 0,-2 0-18 0,1 2-16 15,1 0-12-15,1 0-7 0,-4 3-4 0,1 0 6 0,0 3 5 16,-2 4 8-16,-4 5 6 16,2 4 7-16,0 3 2 0,-5 2 0 0,2 3-4 15,0 4-6-15,-4 2 3 0,0 2-4 16,0 1 0-16,-2 1-2 0,-2 2-6 0,-2-1-2 0,2 0 0 16,-1-3-1-16,3-2 1 0,3-4 3 15,0-3 0-15,2-3 1 0,5-2 0 0,-1-3-3 16,-1-5 0-16,6-2 0 0,0-6-3 0,2-2 0 0,1-3-5 15,0-1-16-15,0-2-27 16,2-1-49-16,3-6-75 0,4-2-94 0,0-6-104 0,1-1-119 16,2-3-42-16,3-1 240 15</inkml:trace>
  <inkml:trace contextRef="#ctx0" brushRef="#br0" timeOffset="32340.09">23601 7753 826 0,'2'-4'517'16,"-1"-1"-313"-16,0-1-63 0,1 5-35 16,-1 2-25-16,0 0-12 0,-1 2-13 0,0-2 1 15,0-1-8-15,0 1-12 0,1 0-7 16,0 3 7-16,1 0 11 0,2 4 8 0,-2 4-2 0,3 0-10 16,1 6-7-16,-1 1-3 0,-1 3-6 15,1 2 0-15,-1 1-4 0,-2-1 0 0,1 0 0 16,-1 0-3-16,2-1 0 0,-3 0-5 0,0 1 2 15,2 1-5-15,-1-3-3 0,2 2-3 0,-2-2-5 16,1 0-2-16,1-3-2 0,-3 1-1 0,2-1-3 16,-2-1-5-16,-1 1-5 15,0-3-9-15,-1-1-5 0,-1 0-9 0,0-3-4 0,-1 0-1 0,-1-2-1 16,2-3 2-16,-6 1-6 16,3-4-15-16,-3-1-21 0,2 0-25 0,0-1-24 15,-2-1-33-15,-4-2-45 0,3-1-59 16,-2-2-82-16,-2-2-88 0,1-4-59 0,0-2 475 0</inkml:trace>
  <inkml:trace contextRef="#ctx0" brushRef="#br0" timeOffset="32530.06">23466 8092 1 0,'-1'-3'439'0,"0"0"-55"0,1 0-83 16,0 2-57-16,1 2-69 0,0 1-47 0,3 0-15 15,2 1 4-15,-1 1 7 0,1 2-5 0,2 0-23 0,3-2-27 16,-4 2-17-16,2 2-15 0,1-3-12 0,2 0-7 15,-2 1-6-15,3-3-4 0,-2 2-6 16,4-2-10-16,0 0-19 0,1-2-26 0,0-1-39 0,1-2-52 16,4-1-89-16,-1 0-133 15,0-2-174-15,0 1-243 0,-1-2 566 0</inkml:trace>
  <inkml:trace contextRef="#ctx0" brushRef="#br0" timeOffset="32890.93">24055 7611 195 0,'0'-4'186'0,"0"-1"24"0,0-1-1 0,0 3 5 0,0 2-14 0,0 2-24 16,0 1-34-16,0-1-31 0,0 3-16 0,0 0 9 15,0 2 12-15,0 4 5 0,0 3-16 16,0 4-29-16,0 1-15 0,0 4-1 0,0 3 3 0,-2 4-6 16,2 1-5-16,0 2-1 15,-2 2-8-15,2 3 1 0,0 0-3 0,0 1-5 16,2 0-3-16,-2 0-8 0,0 0-4 16,2 2-2-16,-2-6-3 0,0 1-1 0,0-4-8 0,1-2 2 15,0-2-1-15,2 2 0 16,-2-2-1-16,0 1-3 0,1-2-4 0,-1-1-2 0,0-2-3 15,0-3-5-15,-1 0-9 0,1-3-11 0,-1 1-19 0,0-3-24 16,0-1-30-16,0-3-41 16,-1-2-68-16,2-1-126 0,1-2-216 0,2 0-531 0</inkml:trace>
  <inkml:trace contextRef="#ctx0" brushRef="#br0" timeOffset="33540.18">24575 7811 1 0,'1'-4'0'0,"0"1"126"0,2-1 232 16,-3 1-12-16,0 1-37 16,0-2-35-16,-3 3-36 0,2-3-42 0,-1 3-38 0,1 0-30 15,-1 0-30-15,-1 0-20 16,-1-1-13-16,-1 1-13 0,-1 1-5 0,-4 0-8 0,1 1-5 15,-1 1-4-15,-3 1-8 0,-3 3-8 0,0 0-5 0,-3 2-3 16,-2 4-3-16,-3-1-2 0,0 4 0 16,3 0-2-16,-1 2-1 0,-1 2-2 0,5-2 3 15,0-1 0-15,0 2-1 0,6-4 2 16,1 2-4-16,1-2 0 0,5-1 1 0,2-2 3 0,3-2 7 16,2 2 6-16,3-3 6 15,0 0 3-15,3 0 2 0,3-1 0 0,5 0-1 0,-2 1-2 16,5-2-2-16,0-1-3 0,2 0-2 0,0 0-2 0,-1-3-3 15,0 0-3-15,-2 0-3 16,-1-2-1-16,-1 0-3 0,-4 0-3 16,0 0-7-16,-1 0-13 0,-5 0-21 0,2-2-35 15,-2 2-38-15,0 0-50 0,-2-1-75 0,2 1-142 16,-1 1-233-16,0 1-529 0</inkml:trace>
  <inkml:trace contextRef="#ctx0" brushRef="#br0" timeOffset="34180.17">24918 7875 1 0,'4'-3'0'0,"2"-2"0"16,-2-3 55-16,3 3 172 0,-2 1-13 0,0 0 20 0,-2 1-11 16,2-2-29-16,-2 1-30 15,-1-1-20-15,3 1-16 0,-3 0-7 0,0 1-2 0,1 0-2 16,0 1 0-16,-3 0-10 16,0 2-15-16,0-1-23 0,-1-1-25 0,-1 1-18 0,-1-1-11 15,2 1-6-15,-1-1-5 0,-2 0-4 16,0 0-6-16,1 1-4 0,-5 1-5 0,0-1-3 15,-2 2 1-15,1 0 4 0,-3 1 4 0,2 2 4 0,-2 0 3 16,0 3 1-16,2-1 4 0,-2 2 2 16,1 2 4-16,1 2 4 0,-1 2 0 0,1 1 0 0,0 2-3 15,2-1 1-15,0-1-4 16,0 0-2-16,5-1 0 0,-1-1-2 0,2 0-1 0,2-1 0 16,2 0 2-16,1-2-2 15,0-2 0-15,-1 1-4 0,5-3-4 0,-1 0-9 0,1-3-7 16,2 1-8-16,2-3-9 0,2-1-15 15,-2-1-14-15,2-3-17 0,-1 3-10 0,-2 0-7 16,0 0-10-16,0 1-3 0,-4 0-6 16,-1 0 2-16,-4 1 13 0,0 0 26 0,-1 2 36 0,-1 1 35 15,-2 2 22-15,-5 1 11 0,-3 5 10 0,1 0 18 16,-2 3 35-16,-4 1 36 0,4-1 13 16,1 1-7-16,-1 1-23 0,-1-1-29 0,2 1-13 0,1 2-3 15,3-3-2-15,-2 1 0 16,2-2-7-16,4-1-10 0,1 0-8 0,2-2-7 0,2 0 1 15,1-2 7-15,6 1-3 0,1-3-7 0,0 1-6 0,2-3-8 16,5-2-1 0,-3-1-4-16,3-1-3 0,-1-1-5 0,-3-1-4 0,-1-1-1 0,1 0-3 15,-3 0-6-15,0-2-12 16,-1 1-31-16,-2 0-42 0,-3-1-69 0,3 0-124 0,-6 0-218 16,2 1-544-16</inkml:trace>
  <inkml:trace contextRef="#ctx0" brushRef="#br0" timeOffset="38560.08">20708 8435 1 0,'0'-2'1'0,"1"-2"7"0,1 1-17 0,-1 3 9 15,4 0 0-15,-3 0 0 0,0-1 0 0,-2 1 0 0,0 0 0 16,0 1 40-16,0-1 37 16,0 0 22-16,-2 2 14 0,1-2-5 0,0 0-12 0,-1 1-22 15,1-1-22-15,-1 1-7 16,1-1 6-16,-1 1 19 0,1 1 16 0,-2 0 9 0,0-1-3 16,3-1-16-16,-2 1-14 15,1-1-17-15,1 0-13 0,-1 1-13 0,2-1-11 16,-1 1-3-16,1 0 3 0,1 1 7 0,-2 0 9 15,3 0 5-15,0-1 5 0,-1 2 4 0,0-2 3 16,3 0 1-16,-1 1-1 0,0 1-4 0,2-1-8 16,2-1-5-16,1 2-3 0,-4-2-3 0,4-1-1 15,0 1 1-15,-1 0-1 0,-2 0 1 0,3-1 2 16,0 1-1-16,-1 0 1 0,2-1-2 16,-2 1-3-16,2-1-4 0,-3 1-4 15,1 2-3-15,2-1 0 0,0 0-1 0,0 2 0 16,0-1-2-16,-1 0-1 0,0-1 2 0,2 0 2 0,-2 2-2 15,0-2 2-15,1 1 0 0,0 1-1 0,-2-2 2 0,-1 2 1 16,3-2 0-16,0 2 2 16,0-1-1-16,1 1-2 0,-2 1-1 0,2-1-3 15,-1 0-2-15,0-1-2 0,2 1 0 16,0-1 0-16,2 3-1 0,-2-2 2 0,-1-1 0 0,5 0 1 16,-4 0 0-16,0 1 2 0,2-2 4 15,0 0 4-15,-1 2 3 0,1-2-3 16,1 1-8-16,-3 0-10 0,5 2-1 0,-5 0 0 0,-1 0 6 0,3 0 0 15,0-1-1-15,-1 0-3 0,0-1 0 16,3 0 0-16,-4 2 2 0,3-4 2 0,0 0 2 16,1-1 3-16,-1 0 2 0,0 0 4 15,-1 0 2-15,-3-1 2 0,2 0 1 0,-3 1-1 0,0-1-2 16,1-2-2-16,1 3-2 16,-4 0-2-16,0 0-3 0,1 3-1 0,-1-2-3 0,-2 0 0 15,1 0-2-15,1 0-1 16,-3 0-2-16,2 2 0 0,0-2 1 0,0 1 1 0,1 1 3 15,0-2 1-15,0 0 2 0,3 1 1 0,-1-1 0 0,-1 0-1 16,2 0-1-16,-1 1 0 16,0 0-2-16,2-2-2 0,-2 1-2 0,3-1-2 0,-1 0-3 15,0 0-2-15,1-1 0 16,1 1 0-16,0-2-3 0,-3-1-6 0,1 2-4 0,0 0-2 16,-1-1 3-16,1 1 2 0,2 0 3 15,-3 1 0-15,1-2 0 0,1 1 4 0,3 0 8 16,0-1 6-16,4-1 4 0,1 0-2 0,3-2-18 0,0 2-23 15,-1-1-6-15,0 2 5 0,0-2 16 16,1 1 24-16,1 1 9 0,0-2 2 16,0 1 0-16,-2 0-5 0,0 2-1 0,1 1-3 15,-2-1-5-15,-2 1 0 0,2 0-1 0,-2 0 1 16,-2 0 3-16,2-1 4 0,-3 0 2 16,2 0 5-16,-3-1 6 0,0 0 11 0,-2 0 15 0,-1 1 19 15,-1-1 11-15,3-1 2 16,-4 1-12-16,0 1-21 0,3 0-17 0,-3 1-13 0,0 0-5 15,-1 1-2-15,1 0 0 0,2 1 0 0,-3 0 0 16,1-1-1-16,3 1 2 0,-3-1 0 16,0 0 1-16,1 0 2 0,1 0 2 0,-1 0 1 0,1 1 0 15,-1-1-2-15,-1 1-4 0,1 0-4 16,3 1-4-16,-4-2 0 0,0 3-1 0,-1-1 1 16,1 0 1-16,-1 1 2 0,0-2 0 15,-1 0 3-15,3 1 3 0,-1-2 0 16,0 1 1-16,0 2 0 0,0-3-1 0,0 1 2 0,0-1-1 0,2 1 0 15,2-1 3-15,-2 1-2 0,2-1 0 16,-1 0-1-16,0 1 0 0,-1-2-3 0,0 1 1 0,-1 0 1 16,0 1 2-16,0-1 2 15,-1 0-1-15,0 2 1 0,0-1-1 0,1 0-3 0,-2 0-1 16,1 1-1-16,-1-1-2 16,3 1-2-16,-2 0 1 0,-1 0-1 0,-2 1 4 0,3-2 1 15,-2 0 1-15,0-1 3 16,-2 1-1-16,3-1 1 0,-2-1 3 0,1 0 5 0,-1 0 4 15,0 0 6-15,2-1-1 0,-2-1-3 0,1 1-6 0,1 1-7 16,-1-1-3-16,3 0-3 16,-2 0-1-16,-1 0-6 0,0 1 0 0,-1 0-1 0,-1-3 2 15,-1 2 2-15,4 0 2 0,-4 0 1 16,-1 0 2-16,3 0 1 0,-5-1 2 0,2 1 1 16,-1 0 0-16,-2 1 0 0,1-1 0 15,-1 1-1-15,-2 0-3 0,2-1 0 0,-2 1-4 0,-2 0 0 16,2 0 0-16,0 0-1 0,0 1 2 0,0-1 1 15,0 0 0-15,0 0 2 0,0 0 1 16,0 0 0-16,0 0 1 0,0 1-1 16,0-1 0-16,0 0 0 0,2 0 1 0,-2-1-2 15,0 1 1-15,0 0-1 0,1 0 0 0,-1 0-2 0,0 0 0 16,1 0 0-16,0 0 0 16,2-1 0-16,0 0 0 0,-1-1 0 0,-1 1 0 0,2 1 1 15,2-1 0-15,-3 0-1 0,2 1 0 16,-2-1 1-16,2 0-2 0,-2-1 1 0,4 0-1 15,-4 1-1-15,3 0-1 0,0 1-2 0,0-1-3 0,0 1-3 16,0 0-1-16,0 0-2 0,-1 0-1 16,2 1 1-16,-3 0 1 0,1 0 3 0,0 1 4 15,1 0 2-15,-1-1 2 0,1 0 1 16,1-1 1-16,-2 1 0 0,0 0 0 0,-1 0-1 0,2 1 0 16,-1 0 1-16,2-1 0 15,0-1 1-15,2 1 0 0,-2 0-1 16,0-1-1-16,3 2 0 0,0-1 0 0,0-1 1 15,-2 1 0-15,1 0 1 0,1 0 0 0,-1 0 0 16,3-1 0-16,-1 0-2 0,-1 0-1 0,0 0 0 0,0 0-1 0,3-1 0 16,-1 0 0-16,-2 1-1 15,-2-1 1-15,2 1 0 0,-2-1 2 0,-3 1-1 0,1 0 2 16,-2-1 1-16,3 1-2 16,-3-2 1-16,2 2-1 0,-1-1 0 0,1 1 0 15,0-1 0-15,-1 1-1 0,1 0 0 0,-2-1-3 16,3 1-2-16,-3 0-3 0,2 0-1 0,-1 0 2 15,-3 0 3-15,4 1 5 0,-2-1 4 0,-2 0 1 0,0 0 3 16,0 0 1-16,-1-1 5 0,2 1 6 16,-2 0 7-16,0-1 3 0,-2 1-5 0,2-1-10 15,0-1-12-15,-1 0-6 0,1 0-5 16,0 1-3-16,-1-3-3 0,1 3-5 0,0-1-1 0,0 0 5 16,0 1 4-16,0 0 3 15,0 1 2-15,0 0-2 0,0-2-1 0,1 2-4 0,-1 0-4 16,1-1-1-16,-1 1 1 0,2 0 5 0,0 0 3 15,0 0 0-15,0 0-3 0,0 1-2 16,-1-1-4-16,2 2-2 0,-2-2-1 16,1 1-2-16,-2 0-1 0,0 1-2 0,0-1-2 15,0 0-3-15,-2 2-6 0,1-1-7 0,-2-1-9 0,2 0-15 16,-1 0-19-16,0 0-28 16,-1 0-55-16,0 1-96 0,2-2-125 0,0 0 40 0</inkml:trace>
  <inkml:trace contextRef="#ctx0" brushRef="#br0" timeOffset="58110.31">19742 5939 528 0,'0'-3'-233'15,"3"1"-61"-15,1-3 294 0,5 8 0 0</inkml:trace>
  <inkml:trace contextRef="#ctx0" brushRef="#br0" timeOffset="60640.17">20626 8793 1 0,'-6'-7'0'16,"-1"1"0"-16,-2-1 0 0,3 2 0 0,-1 4 0 0,4 0 0 15</inkml:trace>
  <inkml:trace contextRef="#ctx0" brushRef="#br0" timeOffset="61400.3">20555 8751 1 0,'-2'-1'0'0,"1"-1"0"0,-1 0 0 0,2 1 0 16,-1-1 0-16,1 2 41 0,1 0 108 0,-1 0-8 0,0 0-4 15,2 2 8-15,-1-2 8 0,1 1 10 16,-1 0 1-16,1 1-8 0,-1 0-13 0,2 0-17 16,0-1-18-16,-1 2-20 0,0-1-26 15,4 2-24-15,-2-1-19 0,-2 2-13 0,5-2-8 0,-4 3-7 16,5-1-13-16,0 2-17 16,2-3-13-16,3 2-12 0,-1-1-13 0,4-1-19 0,2 0-24 15,-3-1-28-15,4 0-5 16,0 0 19-16,0 0 38 0,-1-1 42 0,-1 2 33 15,6-2 20-15,-3 2 9 0,1-3 10 0,3 0 8 16,-1 0 13-16,3-1 14 0,-3 0 12 0,7 0 8 16,-4 0 1-16,2 0-8 0,2-1-14 0,0 1-16 15,3 0-15-15,1 0-8 0,0-1-6 0,0 0-2 16,3 1-6-16,-5-1-6 0,6-2-4 0,-2 2-16 16,1 0 0-16,2 1-5 0,-3-2-7 15,1 0 2-15,-1 1-11 0,-1 0-4 0,3 0-2 0,-1 0-4 16,0 0 7-16,-3-1 2 0,2 2-5 0,-3 2-6 15,1-2-17-15,-1 1-22 0,1 0-11 16,-1-1-16-16,-2 1-7 0,0 0 12 16,1 0 87-16,-5 2 34 0,7-2 0 0,-2 1 0 15,0 1 0-15,-2-3 0 0,1 1 0 16,-2-1 0-16,-3 1 0 0,2 0 0 0,0-1 0 16,-2 1 0-16,2 0 0 0,-2 0 0 0,-1 2 0 0,0-2 0 15,0 1 0-15,0 1 0 16,1-2 34-16,-3 1 22 0,1-1-12 0,1 0-18 0,2 1-3 15,-2 0-5-15,0-1 3 0,0 0 5 0,-2 0-2 0,0-1 2 16,1 2-6-16,-1-2-8 16,-1 2-5-16,3 1-9 0,-2-1-7 0,1 0-1 0,0 0 3 15,-2 0 0-15,2-1 2 0,-3 1 2 16,-1 1 1-16,-2-2 6 0,1 1 3 0,1 1 1 16,0-2 3-16,0 1-3 0,-4 0 0 15,4 2-2-15,-4-2-3 0,3 2 1 0,-6 0-2 16,4 1 1-16,-2-2 8 0,-2 2 4 0,1-1 12 15,-3 1 11-15,2 0 7 0,-3-1 6 0,-2 0 1 16,1 0 5-16,-1 0 12 0,-4 2 15 0,4-2 13 0,1 1 2 16,-2 0-7-16,-1-2-10 15,1 2-9-15,-2 0-10 0,2-2-10 16,-2 2-11-16,0-1-9 0,3-1-5 0,-5 2-5 16,5-2-1-16,-3 0-3 0,0-1-2 0,0 0-1 0,0-1-3 15,-1-1-5-15,2 1-3 16,-2-1-4-16,2-1-5 0,-4 1-6 0,2-1-8 0,0 1-10 15,-3-1-9-15,1 0-7 0,1 0-1 0,-2 0 1 0,1-1 6 16,-2 0 3-16,0 1-2 0,-2-1-7 16,0-3-13-16,-2 3-30 0,0-2-59 0,-1 2-99 15,-4-1-146-15,-2 2 110 0,0 1 281 16</inkml:trace>
  <inkml:trace contextRef="#ctx0" brushRef="#br0" timeOffset="62950.07">22480 9339 1 0,'1'-3'0'15,"3"-1"64"-15,-1 1-17 0,0-1-3 0,2 3 14 16,0-2 23-16,-1 1 18 0,1 0 26 16,-3-1 23-16,2 0 9 0,1 0 16 0,-4 1 0 15,4 0-12-15,-1 1-14 0,-2 1-26 0,2-2-38 16,0 2-32-16,-2 0-35 0,1 0-20 0,-1 3-9 15,0-2-3-15,0 2 3 0,-2 3 4 0,0-2 8 16,0 0 7-16,-4 2 9 0,2-1 6 0,-3 4 7 16,0 0 9-16,0 3 9 0,-4-1 4 0,-2 5 5 15,-3 0-2-15,-3 4-2 0,-1 0-2 0,-3 1-5 16,-1 0-4-16,-1-2-3 0,1-1 0 16,-2 1-1-16,2-1-4 0,2 1-7 0,-1-3-9 15,1 0-5-15,2-1-3 0,0-2-1 16,0 0 1-16,-1-3-2 0,0 0 2 0,0-2 0 0,-2-2 2 15,2-1 1-15,0-1 1 0,6-2-1 0,0-4-1 0,3 0-4 16,-1-3-6-16,2-2-8 16,2-2-9-16,2-3-8 0,0-4-7 0,4-4-5 0,-1-5-4 15,4-5-1-15,-1-1-2 16,5-3-2-16,-2 0-6 0,2 1-7 0,-1-2-3 0,1 4 2 16,0 2 11-16,1 3 15 15,-2 1 10-15,0 4 6 0,1 5 3 0,0-1 5 16,3 3 4-16,-4 3 3 0,2 2 4 0,-1 0 2 0,2 1 4 0,-2 1 8 15,2 1 13-15,-1 0 15 16,2 0 14-16,-2 1 5 0,1 1-5 0,1 0-9 0,0-1-10 16,1 2-5-16,0 0-3 0,1 1-2 15,1 2-3-15,1 1 1 0,0 1-2 0,1 2 1 16,1 2 1-16,-3 0 5 0,2 3 5 16,1 4 3-16,1 2 3 0,-4 2-3 0,3 1-4 0,-4 1-6 15,-1 1-4-15,0 1 0 16,0 2-3-16,-2 1 2 0,0 0-1 0,0 0 0 0,-1 4 0 15,0-1-1-15,-2 0-3 0,-3 2-4 0,2 1-4 0,-2 0-4 16,0 2-4-16,-2-4-3 16,0 1-2-16,-2-3-2 0,0 1 0 0,1-6-3 0,0-1-2 15,-2-1-4-15,2-3-12 16,0-3-3-16,-1-1-2 0,2-2-8 0,-1-2-7 0,0-5-23 16,1 0-33-16,-1-3-37 0,1-2-51 15,1 0-113-15,-1-3-210 0,1 1-679 16</inkml:trace>
  <inkml:trace contextRef="#ctx0" brushRef="#br0" timeOffset="63700.3">21522 9114 326 0,'-1'-3'125'0,"1"1"-41"0,-1 0-59 0,1 1-32 15,1 1 13-15,1 0 33 0,-1 0 41 0,1 0 42 0,-1 0 32 16,0 1 21-16,1-1-1 16,-2 0-21-16,0 1-32 0,1 0-34 0,-1 1-11 0,1 1-1 15,1 0 6-15,-1 2 4 16,1 3-1-16,-1 1-5 0,1 5-1 0,-1 4-2 0,0 4-3 15,-1 6-8-15,-1 2-12 0,-2 4-11 0,0 6-10 0,-4 2-8 16,1 2-5-16,-2-1-7 16,0 2-5-16,-1 0-4 0,3-3-4 15,-1-1-2-15,3-1-3 0,-2-4-4 0,2-3-3 0,-1 0-2 16,2-3-3-16,1-1-4 0,0-3-10 0,0-1-19 16,2-3-27-16,0-5-30 0,3-2-36 15,1-4-53-15,3-3-103 0,2-3-147 0,-1-4-200 16,2-4 112-16</inkml:trace>
  <inkml:trace contextRef="#ctx0" brushRef="#br0" timeOffset="64350.09">23092 9260 557 0,'-2'-3'90'16,"1"0"-50"-16,-3 0-34 0,3 1 0 0,-1 2 8 15,2-3 10-15,-1 2 32 0,0-1 53 16,0-2 53-16,-3 3 43 0,2-1 8 16,-1 1-24-16,3-1-33 0,0 1-35 0,0 1-28 15,0 0-28-15,0 0-24 0,0 0-21 0,1 1-14 16,-1 1-4-16,2-1-2 0,0 1 4 0,0 4 6 15,1 1 5-15,-3 3 8 0,2 5 6 0,0 3 6 16,-2 3 7-16,0 3 6 0,0 5 5 0,-2 1-2 0,0 3-5 16,2 1-8-16,-3-2-12 15,-1 3-8-15,2-3-6 0,1 0-5 0,-1 1-2 16,0-1-2-16,0-3-2 0,-2 2-3 16,3-5-5-16,-3-2-3 0,1 0-26 0,2-1 0 0,0-2 2 15,1-2-5-15,0-1 6 0,0-3-28 16,0-5-37-16,0-4-40 0,4-1-49 0,-1-3-84 15,1-4-144-15,3-3-211 0,2-5-21 0</inkml:trace>
  <inkml:trace contextRef="#ctx0" brushRef="#br0" timeOffset="65110.23">24051 9381 234 0,'-4'-2'269'0,"2"-2"-50"16,1 1-18-16,-2 0-14 0,0 1-11 16,0 1-25-16,1 0-16 0,-5 0-5 0,3 0 0 15,-2-3-5-15,1 3-13 0,-2 0-15 16,0 0-18-16,2-1-16 0,-3 1-12 0,1 0-13 0,2 0-12 15,-6 0-10-15,4 0-9 0,-1 1-7 0,0 0-6 16,-2 1-3-16,-2 0-4 0,1 1-3 16,-1 2 0-16,1 2 2 0,-4-3 2 0,2 2 3 0,0 0 2 15,-2 1 0-15,0 2 2 16,3 0 1-16,-4 0 3 0,3 3 1 16,0-3 2-16,0 2 0 0,2-1 1 0,3 1 0 15,-1 2-2-15,3 0-1 0,0 0-4 0,2 1-3 0,0-1-1 16,3 1-1-16,1-1 0 0,1-2 0 15,3 0 1-15,-2-1 1 0,4 2 3 0,0-4 5 16,1 0 5-16,-1-2 5 0,0 0 4 0,2 0 2 16,2-2 4-16,0 0 1 0,-2 1 3 0,-1 1 2 15,3-2 4-15,-3-1 0 0,3 2-2 0,0-1-5 16,-1 2-8-16,1-2-6 0,1 1-4 16,0-2-5-16,1 1-2 0,1-1-3 0,1-1-6 0,-1-1-8 15,2-2-12-15,0-1-17 16,2 1-22-16,2-3-31 0,-3 2-59 0,5 1-96 0,-4-2-144 15,2 1-193-15,1-1-267 0,-4 1 837 0</inkml:trace>
  <inkml:trace contextRef="#ctx0" brushRef="#br0" timeOffset="65660.22">24693 9312 250 0,'-2'-2'253'0,"2"-3"-72"15,-1-1-7-15,-1 1 9 16,1 0-9-16,0 0-24 0,-1 0-17 0,-2 1-1 0,0 0-6 15,0 0-14-15,-2 0-19 0,2 0-21 0,-3 2-16 16,1-1-15-16,-3 2-15 0,-1 0-15 16,-3 2-14-16,0 3-10 0,-5 2-1 0,-2 2 1 0,-1 3 8 15,1 3 8-15,0 1 7 16,5 0 8-16,-3 2 3 0,2 0 1 0,2 3-2 0,4 0-3 16,-2 2-2-16,3-1 0 15,5-1 1-15,0-4 6 0,3-1 3 0,4-2 3 0,1-1-2 16,2 1-6-16,1-3-5 0,4 1-7 0,0-3-7 0,2 0-5 15,1-1-4-15,-1-2-1 0,4-1-4 16,-5-3 0-16,6 0 1 0,-6-1 1 16,-1 0 2-16,1 0-1 0,-2 0-1 0,0 1-3 15,-2-1-4-15,0 2-2 0,-4 1 0 0,1 0 2 0,-2 2 6 16,-2 1 7-16,-2 0 7 16,-5 5 4-16,2 0 2 0,-6 5 3 0,0 0 5 0,-1 2 4 15,0 0 3-15,-3 2 2 16,4-4 3-16,2 1 5 0,0-2 4 0,-1-3 4 0,7 0-4 15,-1-4-9-15,3-1-7 0,2-1-7 0,0-1-7 0,1-1-5 16,5-1-8-16,2-2-10 16,0-2-18-16,6-3-26 0,0-2-41 0,4-2-67 0,4 0-95 15,-2-1-133-15,0-2-197 16,-1 0-342-16</inkml:trace>
  <inkml:trace contextRef="#ctx0" brushRef="#br0" timeOffset="75410.31">4541 10143 65 0,'-2'-3'-55'15,"-3"0"46"-15,1-2 9 16,4 5 0-16</inkml:trace>
  <inkml:trace contextRef="#ctx0" brushRef="#br0" timeOffset="76380.27">4367 10058 95 0,'-3'-7'287'0,"0"1"-2"0,0-1-51 0,2 1-61 0,0 3-34 16,1-2-21-16,0 0-13 0,0 2 2 0,0-2 4 0,0 1 7 15,0 0 0-15,0-1-11 16,0 1-19-16,1 1-20 0,-1-2-19 0,0 2-17 0,1-3-10 16,-1 3-7-16,1-1-7 0,0 2-5 15,1-1-6-15,0 1-2 0,2 0-1 0,-2-2 0 16,4 1 1-16,0 1 2 0,2 0 1 0,0 1 2 0,5-1 1 15,-2 1 2-15,6 0-1 0,2-1 0 16,-1-1 0-16,3 0 0 0,3-1 0 0,0-1 1 16,3 0 0-16,1 0-2 0,-4 2 0 15,5-1-2-15,0 0 3 0,1 0-2 0,-4 1-2 0,4 0 1 16,-2 2-3-16,-3-3 0 16,2 2-2-16,-1-1-1 0,-4 0-4 15,1 2-4-15,1-1-6 0,0 0-13 0,-4 1-4 16,0 1-7-16,-6 0-10 0,3 0-1 0,-5 3-15 0,-1-2-14 15,-3 1-17-15,-4 3-28 0,2-2-37 0,-4 2-42 0,-1 4-46 16,1 2-73-16,-5 2-94 16,1 2 216-16,-4 1 206 0</inkml:trace>
  <inkml:trace contextRef="#ctx0" brushRef="#br0" timeOffset="76730.32">4356 10300 1105 0,'-7'-1'85'0,"-2"-2"-12"0,4 0-27 0,2 2-55 15,3 1-23-15,3 0 8 16,0 0 30-16,0 0 40 0,3 0 33 0,0 0 18 0,3 0-4 15,3-3-11-15,3 2-19 0,4-1-22 16,1-1-17-16,4 0-9 0,4-1 2 0,3 0-1 16,1-1-4-16,4 0-9 0,-4 1-5 0,0 0-6 0,2 2 8 15,2 0-1-15,-2-1 1 0,2 2-3 16,-4 0-7-16,-1 1-3 0,0 0-3 16,-1 1-8-16,0-1-6 0,-1 3-19 0,-5-2-17 15,4 0-11-15,-5 1-19 0,-2 1-12 0,-2 0-12 0,-2 0-27 16,-5 2-12-16,-1-1-29 0,-1 0-56 0,-3 0-51 15,-3 0 114-15,-2 0 181 0,2 1 0 16</inkml:trace>
  <inkml:trace contextRef="#ctx0" brushRef="#br0" timeOffset="77128.45">4857 9618 1203 0,'-4'-8'476'0,"-1"0"-404"0,3-1-38 16,2 5-34-16,2 4-39 15,5 1 3-15,1 2 21 0,4-1 9 0,0 4 4 0,0 1 5 16,6 0 5-16,0 6 2 0,-3 0 3 0,6 2 0 0,-2 2 1 15,5-1 0-15,0 3-3 16,0 0-3-16,2 2-5 0,-3 0-2 16,2 0 0-16,1 1 1 0,1 3-1 0,-1 2 0 15,3 3 1-15,-3 1-1 0,-1 2 5 0,-1 0-3 0,-1-1-2 16,-6 1 1-16,1-3-6 16,-3-1 2-16,-3 0 3 0,-3-1 2 0,-5-2 2 0,2 1-3 15,-6-1-3-15,-6 2-1 0,1 0-7 16,-5 4-5-16,-7-2-6 0,-3 3-11 0,-3 2-15 15,-5 1-25-15,-2 1-48 0,-1 0-56 0,-1-1-53 16,0-3-71-16,1 0-117 0,4-3 38 0,3-5 378 16</inkml:trace>
  <inkml:trace contextRef="#ctx0" brushRef="#br0" timeOffset="78610">7364 9609 1719 0,'-5'-5'66'0,"1"-2"-13"0,-1 2-32 16,4 3-27-16,0 2-5 15,1 0 0-15,-2 0 2 0,-1 0 5 0,-1 2 2 0,-5 0 11 16,1 0 20-16,0 4 12 0,-1 0 6 0,1 0 3 15,-2 6-5-15,1 1-4 0,-2 4-4 16,1 5-3-16,0 4-3 0,-6 5-8 0,-1 5-7 0,-3 0-6 16,1 1-4-16,-3 2-1 0,-1 1 2 15,-2 0 2-15,1-3 4 0,-2-2 3 0,2-4 2 16,-4 0-1-16,-2-2-2 0,5-1-2 16,-3-2-1-16,6-5-1 0,3-2 1 0,-1-4-4 15,2 0-2-15,3-4-4 0,-4 0-4 16,6-3-3-16,-2-1-1 0,2-2 0 0,2-4-1 15,1-2-9-15,1-4-16 0,0-2-15 0,2-2-11 16,-2-5-4-16,3-4-1 0,0-4 6 0,2-4 2 16,0-4-4-16,2-1-6 0,4-3-18 0,1-1-13 0,0-2-2 15,4 2 0-15,0-2 12 16,3 3 12-16,0 2 14 0,3 2 18 0,0 6 12 0,0 2 11 16,3 5 8-16,-4 0 5 15,5 3 6-15,-3 1 12 0,0 0 16 0,0 3 18 0,0 1 18 16,-1 3 8-16,1 2 3 0,1 3-5 0,-1-1-2 0,0 4 3 15,2 1 5-15,0 2 10 16,1 3 2-16,-1 1 2 0,2 3-7 0,-2 0-8 0,-1 3-12 16,0-2-7-16,-1 5-12 0,3-1-6 15,-3 2-5-15,1 1-7 0,-3 4-2 0,2-1-4 16,-3 2-6-16,0-1 0 0,0-2-3 16,1 0-3-16,-3-2 1 0,0 1-3 0,-1 0-5 15,-1-1-2-15,3 1-9 0,-4-2-10 16,1 0-18-16,-1 0-32 0,-1-1-39 0,0-4-51 0,1 1-70 15,2-5-107-15,-3 0-129 0,2-5-175 0,2-1 197 16</inkml:trace>
  <inkml:trace contextRef="#ctx0" brushRef="#br0" timeOffset="79000.22">7763 9844 1515 0,'0'-5'174'0,"1"-3"-46"0,-1 0-85 0,4 3-24 15,3-1 2-15,-1 2 8 0,0 0 14 0,2 1 12 0,-1 1 8 16,-2 0 6-16,1 1-3 16,2 1-5-16,3 0-6 0,0 1-10 0,2 1-8 0,2 0-11 15,1-1-9-15,4 3-4 16,1-1-2-16,-1-1-1 0,3 4-4 0,1-2-3 0,0-2-3 16,-4 1 1-16,5 0-1 0,-4-1 0 15,1-1-1-15,-4 0-3 0,0 1-5 0,0-2-6 16,-2 0-11-16,-2 0-13 0,-2-2-18 0,-1 2-22 0,-3-1-25 15,-1 1-37-15,-3 0-57 0,-3 0-78 16,-1 3-122-16,-2 1-149 0,-8 1-68 0</inkml:trace>
  <inkml:trace contextRef="#ctx0" brushRef="#br0" timeOffset="79210.02">7847 10152 2043 0,'9'-6'104'16,"2"0"-43"-16,6-1-19 0,3 0 9 16,1 1 5-16,2-2-4 0,-3 1-16 0,1-1-17 0,-2 2-8 15,-3 1-5-15,-1 1-2 0,1 0-2 16,0 0 1-16,2 0-2 0,-1 1-2 0,-1 1-6 16,3-1-13-16,-3 3-21 0,-1 0-33 15,-1 3-55-15,-2 0-64 0,-2 0-114 0,1 5-186 0,-1-1-218 16,-2 1 197-16</inkml:trace>
  <inkml:trace contextRef="#ctx0" brushRef="#br0" timeOffset="79979.85">9441 9360 1418 0,'-7'-9'144'0,"1"-3"-25"0,-1-1-20 15,4 8-50-15,-1 3-37 0,3 1-24 0,0 0-20 16,0 1-8-16,0-2 1 0,-2 2 14 0,-2-1 18 15,-1 1 13-15,0 0 9 0,-1 1 5 0,2 1 5 16,-2 0 4-16,-2 3 1 0,2 0-2 0,-2 4-6 0,1 2-7 16,-5 5-6-16,-1 0-3 15,2 3 1-15,-2 5 0 0,-2-2 4 0,4 4 1 0,-2-1 3 16,4 2 5-16,1-2 10 16,3 2 16-16,0 1 13 0,2-1 10 0,3 0 2 0,1 1-8 15,1 0-6-15,0 1-14 0,3-1-13 16,1 0-12-16,-2 2-9 0,4-1-5 0,-1 5 0 15,0-1-1-15,3-1-1 0,-1 0 0 0,-1-3 0 0,-1 2-1 16,3-2 0-16,-3 0-1 0,-1 0 0 16,0 0 1-16,-1-1-1 15,-4 0 0-15,1-2 0 0,-2 0-1 0,-1-4 1 0,-5-2 0 16,-2-1-2-16,-3-2-1 0,1 0-2 0,-7-2-3 0,1-1-3 16,-1-3-10-16,-5-2-13 15,3-5-17-15,-4-1-25 0,2-3-30 0,0-5-34 0,-1-2-47 16,-1-6-55-16,3-5-62 0,2-3-55 0,4 0-49 0,-2-6-4 15,4 0 305-15</inkml:trace>
  <inkml:trace contextRef="#ctx0" brushRef="#br0" timeOffset="80150.14">8949 9921 1 0,'10'-7'0'0,"3"-4"198"16,2 1 253-16,3 6-61 0,-2 1-68 0,0 1-36 0,2 1-40 15,3 0-30-15,-1 0-28 0,0-2-22 16,3 1-17-16,3 0-23 0,-1 0-24 0,2 0-24 15,0 1-24-15,2 1-22 0,-3 1-16 16,4-1-10-16,-3 1-10 0,2 0-10 0,0-1-20 0,1-1-29 16,-1 1-34-16,1-1-48 0,0-1-63 0,-4 1-114 15,1-2-194-15,2-1-244 0,-7 1-103 16</inkml:trace>
  <inkml:trace contextRef="#ctx0" brushRef="#br0" timeOffset="80450.17">9995 9553 1611 0,'-8'-6'91'15,"-5"0"-16"-15,-1-1-56 0,-2 6-32 0,3 3-7 16,-2 3 0-16,-2 4 10 0,-4 3 16 0,-1 6 38 0,3 2 45 15,-3 2 32-15,3 5 16 0,0 0-11 0,7 2-30 16,2 2-26-16,3 4-20 0,5-2-13 16,3 0-10-16,1 1-1 0,4-2 1 0,0-3-4 0,2-3-4 15,1-6-4-15,2 0-7 16,3-3-3-16,0-2-5 0,2-2-5 0,0-4-10 0,3 1-22 16,-1-4-36-16,-2-2-62 15,3-1-105-15,0-1-176 0,2-4-258 0,-3-1-389 0</inkml:trace>
  <inkml:trace contextRef="#ctx0" brushRef="#br0" timeOffset="81140.19">10395 9517 886 0,'-2'-6'61'0,"-4"-2"-9"16,4 0-40-16,0 6-39 0,4 1-4 0,-1-2 5 0,0 1 20 15,3 0 37-15,-1-2 38 16,-1 2 39-16,0 2 25 0,4 0 11 0,-2 3-4 0,5 0-9 16,1 2-2-16,0 4-10 0,3 4-17 15,4 4-17-15,0 3-24 0,-3 2-14 16,3 4-15-16,-4 3-9 0,-2 1-3 0,1 2-6 16,-2 3 0-16,1-1-3 0,-3 3-4 15,2-2-4-15,-2 0-3 0,-3-2-4 0,2 0 0 16,0-2-1-16,-2-3 2 0,2-5-1 0,-3 0-2 0,2-5-3 15,-4-4-7-15,0-2-9 0,0-5-20 0,0-2-36 16,-2-3-54-16,0-3-74 0,0 0-101 16,1-3-129-16,-1 0-170 0,1-7 170 0</inkml:trace>
  <inkml:trace contextRef="#ctx0" brushRef="#br0" timeOffset="81390.1">10699 9501 1658 0,'-6'0'234'0,"-3"0"-35"15,3 2-74-15,0 5-44 0,2 1-7 0,-4 3-10 16,1 2-21-16,1 4-16 0,-4 5-12 16,-6 3-2-16,5 3-2 0,-7 2 2 0,4 2-3 15,-4-1-2-15,4-2-3 0,-4 0-3 16,3-2-2-16,-2 0-3 0,1-2-2 0,4-2-4 0,-1-3-4 15,2-3-6-15,3-3-9 0,1-5-14 0,5-4-25 0,2-4-28 16,0-1-25-16,2-2-54 16,4-3-103-16,3-4-149 0,3-6-215 0,2-5-21 0</inkml:trace>
  <inkml:trace contextRef="#ctx0" brushRef="#br0" timeOffset="81675.59">10963 9421 1616 0,'5'-4'263'0,"4"-2"-147"0,5 0-37 15,2 4-22-15,1 3-3 0,-1 0-14 0,1 4-15 0,2 0 1 16,-5 2 17-16,4 3 15 16,-1 1 5-16,-3 0-4 0,2 4-12 0,-4 3-7 0,0 1 1 15,1 3-2-15,0 0-5 16,-3 2-3-16,1 5-6 0,-6-1-2 0,1 2-3 0,-3-1-4 15,-3 4-2-15,-1-3-5 0,-3 0-2 0,-4 3-3 0,-2-1-2 16,-2 3-4-16,-2-1-4 16,-1 0-10-16,-2 0-9 0,-3-4-4 0,-1-1-3 0,2-3 0 15,0-3-8-15,5-3-24 16,-3-5-53-16,7-5-74 0,0-3-142 0,6-2-227 16,1-5-473-16</inkml:trace>
  <inkml:trace contextRef="#ctx0" brushRef="#br0" timeOffset="82550.16">11786 9723 326 0,'-2'-6'321'0,"-2"0"-162"0,3-1-17 0,0 4-55 15,2 1-23-15,-1-2-8 0,1 1-4 16,0 0 16-16,2 1 22 0,-3-2 27 0,0 2 16 15,1-1-1-15,-1 0-14 0,0 1-17 0,1-2-16 0,0 3-12 16,0 0-10-16,0-1-15 0,-1 2-14 16,0-1-10-16,0 1-9 0,0 0-5 0,1 0-5 15,-1 0-3-15,1 1 0 0,2-1-1 16,-2 0 2-16,0 2-2 0,2-1 2 0,3-1 2 0,-3 1 2 16,0 3 4-16,5-3 6 15,-2 0 5-15,0-1 11 0,3 1 7 0,1-1 4 0,0 0 1 16,3-1-3-16,2 0-5 0,0 0-5 0,3-3-6 0,2 3-5 15,1-4-6-15,5 0-6 16,-2 1-5-16,5-1-3 0,0-2-4 0,-4 1-5 0,2 1-5 16,-4-2-5-16,-2 0-8 15,0 1-10-15,0 1-15 0,-3 0-17 0,1-2-24 0,-3 3-30 16,0 0-54-16,1 1-103 16,-5 2-167-16,-3 2-267 0,-1 1 19 0</inkml:trace>
  <inkml:trace contextRef="#ctx0" brushRef="#br0" timeOffset="82960.25">12944 9315 1694 0,'2'-9'436'0,"0"1"-340"0,3-1-39 0,-1 5-32 16,-1 4-10-16,0 0-4 0,-2 1 7 16,-1 2 14-16,-3 2 17 0,-1 2 11 0,-2 6-2 15,-1 1-9-15,-3 5-14 0,0 3-11 16,-3 5-9-16,-1 4-4 0,1 3-4 0,-5 2-4 0,1 5-2 15,-1 1-2-15,-2 2 0 0,0 0 0 16,-1 2-3-16,0-2 1 0,0 0 0 16,2 0 0-16,1-1 0 0,0-6 1 0,1-1 1 0,4-6 0 0,3-4 0 15,-1-4-1-15,3-4-4 16,5-5-5-16,-2-1-12 0,2-5-18 0,2-3-22 0,-1-1-27 16,1-2-13-16,2-3-6 15,1-2-35-15,0-3-77 0,5-2-116 0,1-7-168 0,0-5-116 16,3-3 226-16</inkml:trace>
  <inkml:trace contextRef="#ctx0" brushRef="#br0" timeOffset="83330.3">12917 9244 1083 0,'3'-8'213'0,"3"1"-29"0,1-3-62 0,-2 4-28 15,4 3-16-15,-2 1-26 0,-1 4-4 0,0-2 12 16,-2 5 18-16,3 3 16 0,-3 1 6 16,3 4 1-16,0 1-7 0,2 5-10 0,-1 3-10 0,-1 3-11 15,2 4-7-15,-1 6-9 16,0 1-8-16,-3 2-6 0,0 0-9 0,0 4-5 0,1-2-2 16,-2 3-3-16,0-2-3 15,0 0-4-15,-1-1-3 0,3-3-2 0,-3-3-2 0,4-2 2 16,-3-1-1-16,2-5 0 0,-2-1 1 0,1-5 0 0,-1-1-1 15,0 0-1-15,1-2 1 16,-3-3 0-16,-1 1-1 0,-1-3-1 0,2-1-2 0,-4-1-4 16,2-1-6-16,-1-2-10 0,1-1-8 15,-2 0-10-15,-3-1-5 0,1-2-8 16,0-1-9-16,-1 0-15 0,0-2-19 16,-2-2-17-16,-2 1-20 0,0-1-22 0,1 0-51 0,-5-3-62 0,3 0-78 15,-2 2-71-15,0-2-76 16,-1 1 185-16,0 0 309 0</inkml:trace>
  <inkml:trace contextRef="#ctx0" brushRef="#br0" timeOffset="83560.14">12801 9917 524 0,'1'-10'357'16,"1"-3"-33"-16,0-2-45 15,6 6-31-15,-1 2-34 0,-2-1-38 0,4 3-28 0,-2 2-20 16,0-1-13-16,0 2-16 0,2 2-17 0,0 0-17 0,3 1-14 15,-1 1-7-15,5 2-1 16,-2 2-4-16,0 0-7 0,2 1-10 0,-1-2-8 0,-1 1-8 16,-1-1-2-16,0 1-4 0,-1-2-8 15,0 0-17-15,-1 2-24 0,-1-2-29 0,0 1-34 16,-1-2-39-16,-3 0-52 0,1 0-101 16,0-2-164-16,-3 1-227 0,1 0-225 0</inkml:trace>
  <inkml:trace contextRef="#ctx0" brushRef="#br0" timeOffset="87240.18">15445 9863 1 0,'0'-12'0'0,"2"-2"0"16,-1-2 0-16,0 2 79 0,2 3 17 0,-2 1-7 15,-1 1-5-15,0 0 13 0,-1-1 5 0,-2 3 15 0,2 0 7 16,-3 0 2-16,0 3 3 0,2-2-3 0,-4 2-7 0,1-2-12 15,0 1-12-15,-2 2-6 16,0 1-11-16,-2-1-8 0,2 2-8 0,-2 0-4 0,2 1-4 16,-6 1-4-16,2 2-12 15,-1 0-14-15,-2 2-11 0,3 4-5 0,-2 0 1 0,3 2 5 16,0 2 8-16,2 3 10 16,0 2 4-16,3 3 2 0,-1 5 3 0,0 4-1 0,1 0 3 15,0 3-2-15,1 2-6 0,1-1-5 16,1 2-4-16,-1 0-4 0,3 1-5 0,0-1-3 0,0 1-4 15,2-1-4-15,0 0-2 0,2-2-1 0,-2-1-3 16,2 0-2-16,2-3 0 0,-2 2 1 16,-2-1 1-16,0-4 1 0,0 1-2 0,-2-3 2 0,0-1-1 15,-2 1 0 1,-1-1 2-16,-2-1-2 0,-2-2-2 0,2 1 1 16,-4-2 0-16,1-1-1 0,-4-2-3 0,0-2-5 15,-2 0-10-15,-1-4-9 0,-1 2-9 0,0-5-6 0,1-2-8 16,0-2-15-16,5-3-26 15,-1-2-38-15,-1-1-63 0,4-5-71 0,-3 0-86 0,2-5-121 16,-1 0-48-16,0-5 302 0</inkml:trace>
  <inkml:trace contextRef="#ctx0" brushRef="#br0" timeOffset="87440.56">15025 10233 1281 0,'4'2'257'15,"4"2"-12"-15,1 1-47 16,2 2-17-16,2-1-11 0,1-1-25 0,4 1-20 0,-2-2-18 16,1-3-22-16,1 0-20 0,3-1-18 0,0-1-15 0,0 0-12 15,3-3-10-15,2 0-9 16,4-2-6-16,-1 0-15 0,2-1-21 0,0-2-34 0,-1 2-49 16,-3-1-66-16,0 0-113 15,1 2-208-15,-3 0-283 0,1 2-111 0</inkml:trace>
  <inkml:trace contextRef="#ctx0" brushRef="#br0" timeOffset="87720.06">15926 10022 1782 0,'-1'-8'456'16,"-3"0"-362"-16,-2-2-24 0,5 7-38 0,-2 3-18 0,0 0-17 15,0 1-11-15,-4 2 3 0,-2 1 7 0,-1 6 13 0,-5-2 10 16,5 6 3-16,0 0 0 16,-2 5-8-16,4-1-8 0,-1 3-7 0,4 0-5 0,1 2-5 15,1 0-7-15,2-3-7 16,2 1-8-16,-1-1-2 0,3-3-11 0,2-3-9 0,-2-2-18 16,3-3-15-16,0-1-5 15,4-4-7-15,-2-2-19 0,2-1-48 0,0-2-62 0,5-2-71 16,-2-5-61-16,2 0-25 0,1-4 25 15,-2-3 361-15,-1-2 0 0</inkml:trace>
  <inkml:trace contextRef="#ctx0" brushRef="#br0" timeOffset="87930.43">16068 10023 1 0,'9'-7'98'0,"2"-2"353"0,4-2-84 16,-1 2-75-16,-3 5-69 0,1 0-62 16,0 3-49-16,1 1-33 0,2 5-26 0,0-1-11 0,0 3 5 15,1 2 7-15,-1 3 10 16,0 2 3-16,1 1-8 0,1 2-8 0,-2 3-7 0,-1 2-9 15,0 0-8-15,0 4-9 0,-4-1-9 0,1 2-4 0,-3-1-3 16,-1 1-3-16,2-1-2 16,-6 0-5-16,-1 0-2 0,0-1-8 0,-4-1-11 0,0 0-14 15,0-5-22-15,-5-4-25 16,3-5-30-16,-2-1-40 0,4-6-66 0,-2-3-88 0,-1-3-128 16,3-4-160-16,-3-3 373 15</inkml:trace>
  <inkml:trace contextRef="#ctx0" brushRef="#br0" timeOffset="88140.42">16374 9990 1444 0,'-1'3'802'0,"-5"4"-707"16,0 4-23-16,-2 4-30 0,2 5-16 0,-4 2-15 0,-2 1-12 15,-1 1 0-15,-5-1 2 16,1 0 3-16,0-1 2 0,-2 0-1 0,0 0-1 0,4-3-4 15,-1-1-4-15,5-2-10 0,-2-2-16 0,4-3-25 0,1-2-38 16,6-4-50-16,-1-3-62 16,4-2-93-16,2-2-134 0,5-6-172 0,-1-3-27 0</inkml:trace>
  <inkml:trace contextRef="#ctx0" brushRef="#br0" timeOffset="88410.42">16607 9776 2045 0,'8'2'46'16,"1"2"-33"-16,4 2-4 0,2 5-1 15,-2 0-4-15,-1 4 0 0,-2 3 4 0,-5 3 14 0,1 1 21 16,-3-1 19-16,3 2 13 16,-4 1 2-16,5 1-9 0,-4 4-15 0,4 1-11 0,-4 0-10 15,-1 3-6-15,0-1-7 16,-2 1-5-16,-2 0-3 0,0 0-7 0,-4-3-1 0,1 2-2 15,-3-4-1-15,2 0 2 0,-3-3-2 0,1-1-1 0,-2-4 1 16,1-3-1-16,0-3-4 16,1 0-5-16,-1-4-10 0,-2 2-16 0,2-5-22 0,-1-1-39 15,0-2-61-15,0 0-106 16,3-2-212-16,-2-2-329 0,-1-1 46 0</inkml:trace>
  <inkml:trace contextRef="#ctx0" brushRef="#br0" timeOffset="89140.43">17229 9951 1846 0,'2'-7'113'0,"2"-1"-10"0,-3-2-47 15,2 5-38-15,3 1-8 0,-2 2-7 0,2-2-2 16,-3 0 4-16,3 1 5 0,-3 2 14 16,4-1 14-16,-3 0 11 0,4 0 8 0,-2-2 1 15,1 2-1-15,3-2-2 0,6 1-5 0,-3 2-7 0,2-1-12 16,0 0-10-16,1 2-7 16,-1 2-6-16,5-1-2 0,-1 1-2 0,0 1-2 0,-1 1-2 15,-1-1-2-15,2 2-1 16,1-2-3-16,0 1-6 0,-1 0-6 0,1 0-8 0,-1-1-9 15,-1 1-7-15,-3-2-11 0,-3 1-12 16,-1 2-17-16,-3-1-24 0,0-1-34 0,-3 1-47 0,0-1-84 16,-3 1-101-16,-2-1-157 15,-2 2-203-15</inkml:trace>
  <inkml:trace contextRef="#ctx0" brushRef="#br0" timeOffset="89370.14">17287 10191 1224 0,'7'-5'983'15,"1"0"-893"-15,8-1-9 0,2 5-22 0,1 1-4 0,3 0-5 16,-1 0-20-16,0 0-14 16,0 0-5-16,-2-1-2 0,-3 1 5 0,0 0 1 0,2 0 0 15,-1 0-1-15,3 1-6 0,2-1-4 16,2 0-8-16,-3 1-10 0,1 0-18 0,-1 2-24 15,-4-1-27-15,1 0-42 0,-5 0-63 0,2 0-131 0,-2 2-227 16,-1 2-720-16</inkml:trace>
  <inkml:trace contextRef="#ctx0" brushRef="#br0" timeOffset="90030.02">18620 9722 1 0,'-2'-1'0'16,"1"-4"19"-16,-2 3 295 0,-2-1-30 0,4 3-21 0,-1-1-28 15,0 2-19-15,-2 0-23 0,2 2-36 0,1-1-19 16,-2 4-17-16,-3-1-10 0,2 3-4 16,-2 5-8-16,-4 2-13 0,2 3-13 0,1 6-15 0,-7 3-11 15,4 5-7-15,-2 2-8 16,-1 4-9-16,-4-1-8 0,2 0-5 16,-2 2-4-16,-1 0-4 0,2 0-1 0,-2-2 0 15,-1-1-1-15,1-1-1 0,2-3-4 0,0-2-2 0,3-3-1 16,3-4-2-16,2-2-2 0,1-1-6 0,4-6-8 0,-1-2-10 15,0-3-8-15,4-4-12 16,0-2-9-16,4-3-4 0,-1-3-5 0,-2-1-26 0,7-4-43 16,0-6-66-16,-1-2-77 15,8-6-75-15,-2-2-90 0,5-5-73 0,1 0 378 16</inkml:trace>
  <inkml:trace contextRef="#ctx0" brushRef="#br0" timeOffset="90330.15">18672 9734 63 0,'5'-7'352'0,"-3"1"6"0,4-4-43 16,-3 6-34-16,-1 1-42 0,2 3-57 15,-2 0-41-15,-2 0-32 0,0 2-26 0,0-1-15 16,1 1-1-16,2 3 8 0,-2 4 13 0,5 4 2 0,-3 6-14 16,3 4-18-16,-2 5-16 15,1 5-13-15,-3 3-6 0,2 3-4 0,-4 1-5 0,2 2-4 16,1 0-2-16,-2 2-3 0,0-1 0 0,1-2-4 15,-2 0-1-15,1-3-3 16,1-4 0-16,2-3 1 0,-2-5 0 0,0-2 2 0,2-4 0 0,-1-4 1 16,-1-2 0-16,0-3-1 0,-1-2-1 15,2 1-4-15,-3-4-6 0,0-1-14 0,-3 0-17 16,2 0-19-16,-1-4-23 0,-3 0-27 16,0-2-36-16,-2 0-48 0,3-5-72 0,-4 1-81 0,2-3-98 15,-2-4-105-15,0 2 53 16,-1-2 498-16</inkml:trace>
  <inkml:trace contextRef="#ctx0" brushRef="#br0" timeOffset="90520.14">18476 10206 466 0,'0'-8'451'0,"-1"-3"-28"0,0 2-76 16,3-1-95-16,-1 3-50 15,7 2-39-15,-5-1-31 0,4-2-16 0,0 1-27 0,-2 1-29 16,3 2-26-16,-4-2-19 0,4 2-14 0,1 2-5 0,3 1-6 15,4 0-1-15,-2 0-6 16,5-1-7-16,-1 1-11 0,0 0-19 0,-1 0-27 0,2 1-48 16,0-1-86-16,0 1-162 0,1 1-258 15,-4 0-523-15</inkml:trace>
  <inkml:trace contextRef="#ctx0" brushRef="#br0" timeOffset="90799.83">19106 10131 2409 0,'8'-6'67'16,"3"-1"-35"-16,7 1-29 0,-3 2-5 0,4 2-4 0,1 0 1 16,-2-2-1-16,1 1 6 0,-4-1 4 15,5 1 3-15,-1-1 3 0,1 1 4 0,1-2 3 16,1 1 1-16,3 0-1 0,-1 1-5 0,2 1-3 0,-2-2-4 15,-2 2-5-15,-2 1 1 0,-1 0-4 16,-2 1-6-16,-3-1-7 0,-3 1-16 0,1 0-14 16,-2 0-14-16,-2 0-16 0,2 0-19 15,-4 0-37-15,-2 0-52 0,-1 0-84 0,-3 0-68 0,0 0-97 16,-3 0-154-16,-4-2 259 16</inkml:trace>
  <inkml:trace contextRef="#ctx0" brushRef="#br0" timeOffset="91010.18">19468 9824 2383 0,'0'2'79'16,"2"3"-43"-16,0 4-31 0,-2 6 3 15,1 5-1-15,-1 2-1 0,-1 3 3 0,-4-1 2 16,-1-1 6-16,-3 2 0 0,1-1-4 0,0 2-6 0,-1 0-8 15,1 0-9-15,0 0-13 0,0 1-20 16,2-2-38-16,-3 0-58 0,2 1-94 0,-3-2-196 16,6 1-311-16,-3-2-158 0</inkml:trace>
  <inkml:trace contextRef="#ctx0" brushRef="#br0" timeOffset="91779.98">20320 9912 1361 0,'7'-11'143'0,"2"-1"-9"0,1-5-33 15,0 8-25-15,-3 1-18 0,-3 3-24 16,-1 2-10-16,-1 2 8 0,-2 1 5 0,-2 1 5 16,2 0 0-16,-1 0 0 0,-1 3 8 15,1 0 12-15,-2 7 9 0,-4 0 7 0,4 7-1 0,-3 2-10 16,2 5-10-16,-3 2-14 15,1 3-10-15,-3 2-11 0,-1 1-8 0,-1 0-3 0,-1 2-4 16,-1-1 1-16,-3 0 0 0,0-2-4 0,-3-3 2 0,-1 2 0 16,3-6 0-16,1-1 3 15,-2-5-1-15,2 1-1 0,-1-4-1 0,-2-2-3 0,1-5-1 16,2-3-3-16,-1-2-5 16,1-4-9-16,-1-1-10 0,0-3-8 0,0-5-13 0,3-2-8 15,0-4-12-15,2-3-13 16,-2-3-1-16,4-3-2 0,5-3 3 0,0-1-1 0,3-4-14 15,2-2-16-15,2-3-14 0,5 2 6 0,-1 0 23 0,1 3 37 16,4 3 37-16,4 4 34 16,-1 5 32-16,0 5 40 0,3 5 35 0,1 4 20 15,2 2 4-15,-1 4-10 0,2 4-17 0,1 2-11 16,1 2-11-16,2 3-17 0,-4 1-15 0,1 1-15 16,0 2-10-16,-3 2-3 0,3 0 0 15,-3 0-2-15,0-1-2 0,-4 2-4 0,3-3-2 0,-4 1-5 16,0 0-3-16,-1-1-5 0,-3-2-7 0,0 1-3 0,-1-1-1 15,-2 1-4-15,-3-1-4 16,2 0-14-16,-4-1-19 0,-2 1-25 0,-2-2-31 0,-3 3-35 16,-2-2-52-16,-1 1-87 15,-3 1-174-15,-3-2-250 0,-1 1-345 0</inkml:trace>
  <inkml:trace contextRef="#ctx0" brushRef="#br0" timeOffset="96029.99">14924 11055 1 0,'-3'-4'0'0,"2"0"162"16,-2 0 31-16,1 1-61 15,1-1-35-15,-1 1-41 0,2 0-30 0,-2-1-19 0,1 2-11 16,1-2-1-16,-1 2 3 0,-2-2 3 0,1 2 3 0,-1-2 4 15,2 0 3-15,-1 0 4 16,0 1 4-16,-1 0 6 0,1 0 10 0,1 1 10 0,-2 0 7 16,2 1 0-16,0 0-10 15,-1-1-16-15,1 2-15 0,1-1-14 0,-2-1-11 0,4 2-13 16,-2 0-9-16,1 0 2 0,1 0 8 16,-1 0 16-16,1 0 18 0,1 0 16 0,1 2 11 15,1-1 6-15,-1 0 7 0,2 0-1 16,2 0-2-16,0 0-6 0,1 1-8 0,0 0-11 0,3 0-8 15,-1 2-6-15,3-2-3 16,-3 2-3-16,1-1 0 0,2 1-2 0,-2-2 2 0,3 1 0 16,-2 0 1-16,2-1-2 0,0-1 2 0,0 0 0 0,-3 1 1 15,4 0 0-15,-3 1 0 16,3 0 0-16,-4-1-1 0,0 1-1 0,0 2-1 0,1-1-3 16,-3 1-2-16,1 2 1 15,-1-1-7-15,2-1-8 0,-1 1-10 0,-1 1-8 0,3 0-5 16,-2-1 1-16,-1 2 9 0,2-3 11 0,3 0 11 0,0-1 9 15,3-3-1-15,0 1-14 16,0-2-33-16,2 1-26 0,-3-1-6 0,2 0 7 0,-2-1 31 16,-1 0 25-16,4-1 11 15,1-2 8-15,2 1-1 0,1-2-3 0,-1 0-1 0,3 0-1 16,-2 2 3-16,2-1 2 0,-2 1 4 16,1-1 6-16,1 1 6 0,-1-3 5 0,0 0 2 0,4 0 0 15,-1 1-2-15,2-3-1 16,1 3 2-16,-2-1-3 0,0 0-1 0,0-2-2 0,0 3-2 15,3-1-1-15,-1-1-2 0,2 1-2 0,-3 0-4 0,-1-1-2 16,0 1-3-16,1 1-2 16,0-2-3-16,0 1-2 0,0-2-6 0,2 1-13 0,-2 1-8 15,1 1-5-15,-1-4-7 16,1 4 3-16,0-2-7 0,-1 0-2 0,0 1 5 0,1 2 10 16,0-1 13-16,-1 0 13 15,0 1 8-15,1 0 3 0,-1 1 2 0,-1 2 1 0,3-2-3 16,-1 3 0-16,-1 0 1 0,1 0-2 0,-1 2 2 0,0 0 1 15,-2-1 1-15,0 1 1 16,-1 1 1-16,3-1 1 0,-2 1 1 0,1 0 1 0,-4 0 1 16,4 1 0-16,-1-1 0 0,-3 2 2 15,3-2 0-15,-4 3 1 0,3-1 3 0,0-2 1 16,-3 1 4-16,3 1 9 0,-3 1 4 16,2 0 2-16,-2-2 1 0,-1 2-3 0,4 0 2 0,-4-1-1 15,4-1 2-15,0 1-1 16,0 0-2-16,1 0 4 0,0-1-4 0,-4 1 1 0,1 0-5 15,-1-1-1-15,0 2 0 0,3-1-3 0,-1 0-3 0,1-1-7 16,1 1-8-16,-1 2-4 16,2-3-5-16,-2 2-1 0,2-2 0 0,2 2 0 0,-1-1 1 15,3-1 2-15,-2 0-1 16,5-1 1-16,-3 1 1 0,-1-2 2 0,2 1 1 0,2-2 0 16,0 0 3-16,-1-1 1 15,5 0 3-15,-6 1-1 0,3-1 0 0,-3 1-3 0,3 0-1 16,-3 1-1-16,5-1-3 0,-1 0-1 0,-3 0-1 0,4 0-2 15,0 0 1-15,0-1-3 16,0 0 1-16,-2 0-1 0,2 0 2 0,1-1 0 0,0 1 3 16,0-1 0-16,2 0 1 0,0-1 2 15,4 0 0-15,-5 1-2 0,-1 0 0 0,-1 0-1 0,-1 0-1 16,2 1 0-16,-1-1 1 16,1 1-2-16,-3 0 2 0,-2-3 0 0,3 3 2 0,-4 3 0 15,2-3 1-15,-1 0 2 16,-3 0 3-16,3 0 1 0,-4 0 2 0,-1 0 4 0,0 0 6 15,1 0 8-15,-2 0 7 0,-4 0-2 0,5 0-3 0,-9 0-8 16,1 0-9-16,-2 1-6 16,2-1-3-16,-4 1-3 0,2-1 0 0,-4 1 1 0,-1 0 0 15,1-1-1-15,-3 1 1 16,3 1 0-16,-4-1 2 0,0 1 0 0,-1 0 0 0,2 0 0 16,1 0-2-16,-3-1-2 0,1 1 0 15,-1-1-1-15,-1 1 0 0,1-1 2 0,-1 1-2 16,-2-2 0-16,1-2-1 0,-2 1-4 0,4-1-5 0,-1 1-7 15,1 0-10-15,-1 0-9 0,-3-1-9 16,7-1-4-16,-7 1-2 0,0 0-1 0,3-1 4 16,-4 1 2-16,-2 0-2 0,2-2-12 15,-4 3-38-15,0-2-73 0,-1 0-128 0,-1 1-26 0,0-2 325 16</inkml:trace>
  <inkml:trace contextRef="#ctx0" brushRef="#br0" timeOffset="109070.17">20252 10334 1 0,'2'-2'0'0,"-1"-1"0"0,1 1 0 0,1 0 0 0,-3-1 0 16,0 2 0-16,0 0 0 15,1 0 0-15,-1 0 0 0,0 0 0 0,0 1 0 0,0-2 0 16,0 2 0-16,0 0 0 0,0 0 0 16,0 0 0-16,0 0 0 0,0 2 0 0,0-2 0 15,0 1 0-15</inkml:trace>
  <inkml:trace contextRef="#ctx0" brushRef="#br0" timeOffset="118590.45">7872 5803 200 0,'-1'-1'-126'0,"-2"0"53"0,2-1 73 0,1 2 0 0</inkml:trace>
  <inkml:trace contextRef="#ctx0" brushRef="#br0" timeOffset="119370.59">7869 5796 1 0,'2'0'0'16,"-2"-1"0"-16,0-1 0 0,0 1 0 0,1 0 0 0,-1 1 0 15,0-2 0-15,1 2 0 16,-1 0 0-16,0 0 34 0,0 0 53 0,1 0 6 0,-1 0-4 16,0 2-11-16,0-2-15 0,3 0-12 15,-3 0 3-15,0 1 11 0,1-1 13 16,0 0 14-16,2 1 3 0,-1-1-9 0,-1 0-9 15,2 1-11-15,1 0-4 0,-2 0-2 0,-1 0 2 0,1 1-1 16,-1-1-4-16,1 0-1 0,0 0-3 0,0 0-5 0,1 2-2 16,-3-1-5-16,2 0-1 15,1 2 0-15,-1-2-2 0,1 3-1 0,2-1-5 0,-2 1-3 16,0 3-3-16,1-1-2 16,-1 0 1-16,1 2 1 0,0 0 0 0,1-1-1 15,-3 2 2-15,3-2-6 0,-1 0-4 16,2 3-4-16,-2-2-4 0,4 3 1 0,-1-1-1 0,-1 2-1 15,3-2 0-15,-2 1-3 0,3 0-2 0,-2 0 0 0,0-2-1 16,1 2-1-16,4-3 0 16,-3-1 1-16,2-1 0 0,2-2 3 0,-2-3 0 0,2-1 2 15,1-2 2-15,2-1-2 0,-3-4-5 16,6-2-2-16,-3-1-4 0,-1-3-2 0,2 0 3 16,-3 1-3-16,1 1 0 15,-2-1-2-15,-1 1-1 0,-1 2-1 0,-2-1 2 0,1 1 0 0,-2 1 0 16,2-1 2-16,-2 3 0 0,-1-1 2 0,-2 3 1 15,1-2 1-15,-1 1-1 0,0 2-3 16,-2 1-2-16,-2 0-1 0,1 1 2 0,-2 0 1 0,0 0 1 16,2 0 1-16,-1 1-2 15,1-1 1-15,2 1 0 0,0 3 2 0,0-2 3 0,2 1 4 16,2 0 3-16,2-1 2 16,-1 2 0-16,3-2-1 0,-1 2 0 0,-1-2-3 0,2 2 0 15,-2-1-2-15,0-1-1 16,1 2 0-16,0-2-1 0,0 2 0 0,0 0 0 0,-4 0-1 15,1 0-1-15,2-1 0 0,-4 2 1 0,2-2-1 0,1 2 0 16,-1 0 0-16,-1-2 1 16,-1 1 1-16,0-1 1 0,1 0 2 0,-3 0 0 0,2-1 1 15,0 0-1-15,-2 1 0 0,2-2 1 16,-1 0-1-16,-1 1 0 0,2-1-2 0,0 0 0 16,-2 1-2-16,1-1 1 15,-1 0-1-15,1 0 0 0,-2 0 0 0,2 0 0 0,-2 1 1 0,2 0 2 16,-1 0-1-16,1 1 2 15,-2-1-2-15,4-1 1 0,-4 1 0 0,3 0 1 16,-4 0 1-16,4-1 0 0,0 0 1 0,-3 0-1 0,2 1-1 0,-2-2-2 16,1 0 0-16,0 0 0 15,-2 0-1-15,3 0 1 0,-5 0-1 0,1 0 1 0,-1 0 1 16,2 0 1-16,0 0 1 16,-2 0 2-16,0-2 0 0,0 2-2 0,-1 0 0 0,1 0-1 15,-1 0 0-15,0 0 2 0,-1 0-1 16,1 0-2-16,-1-1-9 0,0 0-18 0,1-1-27 15,-2-2-31-15,-3 1-39 0,2-3-75 0,-2 1-148 0,0 1-249 16,-3-2-243-16</inkml:trace>
  <inkml:trace contextRef="#ctx0" brushRef="#br0" timeOffset="121180.5">4741 6216 1 0,'-3'-2'0'15,"3"2"0"-15,-1-1 0 0,2 1 0 0,2-1 0 0,-2 1 0 16,2-1 0-16,-3-1 0 0,1-2 70 16,2 1 117-16,2-3-24 0,-2-1-24 0,3 0-27 15,-1-1-21-15,3 0-14 0,-1 1-7 16,-2 0-3-16,2 1 2 0,-3-1 0 0,2 3 3 0,-3-1 2 15,4 2-1-15,-5-1-4 0,0 1-11 0,2 2-14 16,-3 0-15-16,0 0-13 0,0 0-12 16,0 1-7-16,-1 0-7 0,0 0-1 0,1 0 4 0,0 1 5 15,1-1 8-15,0 1 7 16,0 0 5-16,-1 2 1 0,5-1 1 0,-2 2-2 0,-1 0-3 16,3 1-2-16,-2 2-2 15,3 1-2-15,1 0-1 0,-3 0-3 0,3 2 0 16,0-3-2-16,0 1-1 0,3 1 0 0,-4-4-2 0,4 1 2 0,2 0 4 15,0-1 3-15,1-2 4 16,2-1 2-16,0 1-1 0,0-2-2 0,2-1 0 0,2 0-3 16,-5-1 1-16,7 0 0 15,-5-1-2-15,3 0-1 0,0 1-3 16,-1 0-2-16,0 0-3 0,2 1-5 0,-3-2-3 0,-1 2-2 16,1 2-4-16,1-1 4 0,-2 0 2 0,-1 2-1 15,3 2 5-15,-1 0-2 0,-3 3 3 16,3 1 0-16,-2 1 2 0,-2 1 1 0,5-1 0 0,-4 1-1 15,2 1 2-15,0 0-1 0,-3 2 1 0,3-3 0 0,-3-1-1 16,-1 0 1-16,1-2 0 16,-3-2 2-16,-1 1 0 0,1-2 0 0,0-2 2 0,-1 1-1 15,1-2 2-15,-1-1 1 16,0-1 2-16,1-2 3 0,-2 0 1 0,0-3 2 16,2 0 1-16,-1-4 0 0,1 0-3 15,0-2-4-15,4 0-7 0,-2 1-6 0,-2-1-6 0,1 3-7 16,1-1-5-16,-1 3-2 0,0 0-3 0,-1 2-2 0,1 1 1 15,-2 0 2-15,1 1 7 16,3 2 7-16,-1 0 7 0,-1 4 6 0,2-3 2 16,0 3 2-16,-1-1 0 0,0 1-1 0,1-1 0 15,-4 1 0-15,1 0 0 0,-1-1 0 0,-3-1 2 16,0 0 4-16,0-1 2 0,-4 2 4 16,5-1 9-16,-6-1 10 0,2 0 12 0,-1 1 6 0,-1-1 0 15,-1-1-6-15,3 1-8 16,-1-1-9-16,-1 0-6 0,-1 0-4 0,2 0-3 0,1 0-3 15,-1 0-2-15,-2 1-3 0,3-1-1 0,1 0-1 0,-2 0 1 16,1-1 1-16,-2 1-2 16,0 0 1-16,-1 0-3 0,4 0-1 0,-4-1-1 0,0 1-8 15,-1 0-12-15,0 0-23 16,0 0-32-16,0 0-38 0,-1 0-47 0,0 0-85 0,-4 1-136 16,4 0-204-16,-4 3 64 15</inkml:trace>
  <inkml:trace contextRef="#ctx0" brushRef="#br0" timeOffset="128440.54">9031 11805 2149 0,'-7'-5'-13'0,"-3"-1"-15"0,0-1-32 0,2 6-25 15,7 1-1-15,1 1-3 0,-2 1 9 16,-2 1 23-16,-1 2 21 0,0 3 33 0,-4 0 30 16,2 4 18-16,0-1 10 0,3 0-2 15,-2 0-5-15,4-2-5 0,0 0-2 0,2 2-2 0,-2-2 2 16,2 2-3-16,-1 2 2 0,-2 2 2 0,2 0-1 15,-2 2 1-15,2 1-6 0,-2-1-7 16,0 2-4-16,1 3-1 0,0 1 4 0,-1 2 2 0,0 2 3 16,1 2 3-1,0 3 4-15,-4 1 3 0,2 3 2 0,0 0-1 16,0 2-2-16,-1-2-4 0,0 6-7 0,3 3-6 16,-6 3-7-16,5 3-5 0,-3-1-6 0,2 2-1 0,-4-1-3 15,1-1 0-15,0-3-1 16,1-4 1-16,0 1-1 0,-2-1 0 0,1-2 0 0,-3 2 1 15,1-3 0-15,-1 2 0 0,1-4 0 0,-2-5-2 0,2-4 0 16,-2-3-1-16,0-3 2 16,-1-1 0-16,1-5-1 0,-2-3-1 0,0-5-2 0,0-2-5 15,1-3-14-15,-1-3-16 16,-3-2-28-16,1-4-23 0,1-3-27 0,-6-5-65 0,1-2-85 16,-1-10-123-16,-3-6-131 0,1-6-110 15,-1-5 110-15</inkml:trace>
  <inkml:trace contextRef="#ctx0" brushRef="#br0" timeOffset="128650.38">8379 12424 340 0,'2'1'281'0,"3"-1"7"0,1 0 4 16,3 1 17-16,1 2 1 16,5 0-37-16,4 2-39 0,1-1-32 0,2 1-22 0,4 0-29 15,-1 1-22-15,1 1-28 16,-2-2-31-16,5-1-20 0,-1 2-18 0,2 0-9 0,5-2-7 15,1-1-5-15,6-2-7 0,0 0-2 0,0-2-3 0,0-1-3 16,0-3-7-16,-1-1-13 16,2 1-17-16,-6-1-25 0,0 1-36 0,-6-2-59 0,0 2-110 15,0 0-231-15,-2 2-363 0,-5-1-384 16</inkml:trace>
  <inkml:trace contextRef="#ctx0" brushRef="#br0" timeOffset="129210.05">9533 12119 1788 0,'-5'3'157'15,"0"-2"-40"-15,-3 4-43 0,6-1 15 0,1 3 12 0,1 1 6 16,-1 3-4-16,-2 6-16 0,0 2-20 16,1 5-16-16,-1 5-14 15,-2 0-10-15,3-1-9 0,1 1-6 0,-1 1-4 0,0-3-3 16,0 0-2-16,2-1-2 0,-2-1-2 16,4-1 0-16,0-2-2 0,-1-4-4 0,2-3-3 15,-1-2-3-15,1-4-5 0,1-3-14 0,-1 0-14 0,4-4-21 16,-3-2-26-16,4-3-30 15,2-4-38-15,-1-2-47 0,1-8-65 0,1-3-63 16,0-4-62-16,0-4-42 0,0-1 4 0,1 1 251 0,0 2 185 0,-3 0 0 16,-1 3 0-16,2 1 0 15,1 1 0-15,0 3 0 0,0 0 0 0,-1 3 0 0,2 3 84 16,-1 1 192-16,-3 2-41 16,-1 3-7-16,1 2-3 0,1-1-9 0,-6 1-26 0,3 3-42 15,-3 0-40-15,3-1-25 16,-2 4-1-16,4-1 12 0,-1 3 7 0,0 0-4 0,2 3-14 15,1 4-24-15,0 2-18 0,0 1-17 0,1 1-11 0,-1 5-5 16,-1 0-4-16,3 4-2 16,-4-1-2-16,2 2-5 0,-2-1-2 0,-2 0-2 0,2 1-2 15,1-3 1-15,-4-1 3 0,0-2-1 16,-2-3 3-16,3 0-6 0,-3-2-13 0,2-1-25 0,-3-2-30 16,0-2-33-16,-1-1-35 15,0-1-36-15,-1-2-39 0,-1-3-43 0,0-2-57 0,-2-1-82 16,-3-3-117-16,3 0 521 0</inkml:trace>
  <inkml:trace contextRef="#ctx0" brushRef="#br0" timeOffset="129480.12">9972 12247 1705 0,'-1'0'254'0,"0"0"-180"0,1-1-24 0,-1 1 10 15,1 1 7-15,-2-1-2 0,-2 1-2 0,1 1-5 16,-5 2-3-16,2-1 5 0,-1 3 0 16,0 4-3-16,1 2-8 0,-4 5-11 0,0 5-10 0,1 4-7 15,-2 1-9-15,2 3-5 16,-1 3-6-16,-1-1-4 0,2 2-4 0,0-2-4 0,-2 1-4 16,1-1-3-16,1-3-3 15,-1-2-1-15,3-2-8 0,2-2-13 0,-2-2-19 0,5-2-28 16,0-6-38-16,2-1-63 0,0-5-88 0,2-6-91 15,0-3-103-15,4-8-180 0,-2-5 286 16</inkml:trace>
  <inkml:trace contextRef="#ctx0" brushRef="#br0" timeOffset="129810.4">10206 11928 350 0,'5'-2'57'16,"-2"-1"-56"-16,-1 1 11 0,4 1 30 0,-4 2 41 0,2 0 63 0,1 2 66 15,-4 0 47-15,2 2 12 16,2 3-33-16,-3-1-46 0,5 4-47 0,-4-1-29 0,3 6-11 16,-2-3-6-16,-2 2-3 15,3 1-6-15,-1-1-8 0,-2 2-15 0,3 1-11 0,-2 1-11 16,-2 5-10-16,4 1-8 0,-3 4-8 15,-1 2-2-15,-1 0-4 0,-1 3-2 0,-1-1-3 16,0-1-3-16,-2 0 0 0,3 0-2 0,-1-1-1 0,-3 1-1 16,3-2-1-16,-2 2-1 15,-2-1-1-15,-3-1-3 0,2-1-9 0,-1 0-17 16,-2 1-26-16,-1-4-32 0,-1 2-40 0,-2-2-50 16,3-3-88-16,0-1-162 0,-2-4-190 0,3-4-468 15</inkml:trace>
  <inkml:trace contextRef="#ctx0" brushRef="#br0" timeOffset="131190.5">13088 11940 1 0,'1'-3'0'15,"1"-1"0"-15,2-1 0 0,-4 0 0 0,1 2 0 0,-1-1 160 0,0 1 77 16,0-2-19-16,0 3-8 15,-1 0 4-15,1-1 3 0,-3 2-3 0,3 0-10 16,0 1-25-16,-1-1-17 0,1 1-22 0,0 0-25 0,0-1-24 0,-2 1-29 16,2 1-25-16,0-1-19 15,0 0-15-15,0 1-8 0,-1 1 0 0,0 2 3 16,-1 6 5-16,-4 4 9 0,-1 7 2 16,-6 4 0-16,3 4-1 0,-3 2-2 0,-2 2 2 0,2 3 3 15,-4 1 1-15,3 6 2 16,-3-1-3-16,1 2-1 0,-2-4-2 0,-1 0-2 0,5-1 0 15,-5-3-3-15,4 1-3 0,-1-1-2 0,0-2-2 0,4-2 0 16,1-3-2-16,1-1-2 16,-1-4-3-16,1-4-4 0,2-2-7 0,4-4-14 0,-1-5-19 15,3-4-24-15,2-4-28 0,0-2-17 16,2-3-18-16,2-3-26 0,0-4-50 0,2-4-67 16,0-7-80-16,2-7-74 0,4-3-86 15,0-4 355-15</inkml:trace>
  <inkml:trace contextRef="#ctx0" brushRef="#br0" timeOffset="131590.15">13072 11946 1 0,'3'-3'387'16,"-1"2"-248"-16,0-1-25 0,6 2-35 0,-3 0 14 0,3 0 11 15,-1 1-5-15,-1-1-12 0,1 1-11 16,2 0-12-16,-2 0-5 0,0 1-2 0,0 0-7 15,1 0-9-15,0 2-4 0,0 0-1 0,-1 2 0 0,3-1 6 16,-2 5 6-16,0 0 5 0,-2 4 11 16,3 3 9-16,-2 3 10 0,-3 3 4 0,2 1 1 15,0 3-1-15,-1 0-2 0,0 3-2 16,0 3-6-16,-2 0-10 0,0 0-11 0,1 0-10 16,-2-1-7-16,-1 1-7 0,3-1-6 15,0-1-5-15,-2 0-2 0,3-1-2 0,-2-2-2 16,-1-1-2-16,4 0-3 0,-3-3-3 0,0 0-3 0,1-2 0 0,0-1-2 15,-1 0 0 1,0-2 0-16,-1-1-1 0,0-1 1 0,-2-2 0 0,1-1-1 16,1-2-1-16,-1 1-2 0,-1-4 0 15,0 0-1-15,-1 0-4 0,-1-3-5 0,1 0-6 0,0-3-10 16,-1 1-11-16,-1-3-12 16,-1-1-13-16,2-1-13 0,-4-4-15 0,2 0-23 0,-4-2-33 15,1-1-54-15,-1-3-82 0,0 0-82 16,-1-3-83-16,-2 0-80 0,0-1 201 0</inkml:trace>
  <inkml:trace contextRef="#ctx0" brushRef="#br0" timeOffset="131860.5">13015 12510 203 0,'-1'-4'242'0,"-1"-1"-31"16,2 1-24-16,2-1-5 0,1 2 22 0,-1-2 8 0,3-2-2 15,-1 1-20-15,0 0-29 16,3 0-24-16,0 0-22 0,-1 1-22 0,1 1-17 0,3 1-11 16,0 0-3-16,0 1 1 15,1 1-3-15,0-3-2 0,1 3-7 0,3 1-8 16,-3 0-6-16,0-1-8 0,3 1-6 0,-2 0-5 16,-1 0-7-16,4 0-4 0,-4-1-5 0,0 1-3 15,4 0-1-15,-5 0-5 0,1 1-8 16,-1-1-10-16,-1 1-17 0,0 0-20 0,-2 0-25 0,-1 2-34 15,-1-1-51-15,1 0-91 0,-3 2-156 0,-4-1-212 16,-1 3-473-16</inkml:trace>
  <inkml:trace contextRef="#ctx0" brushRef="#br0" timeOffset="132790.41">11202 12173 288 0,'-1'-2'220'0,"0"1"-29"0,0 0-38 16,2 0-52-16,0 1-5 0,0-3 24 0,3 1 28 0,-1-3 17 15,3-2-1-15,0-2-15 16,2 1-24-16,0 2-27 0,2-4-21 0,0 3-14 0,1-1-10 15,2 0-8-15,-2 2-8 0,4-1-9 0,-1 3-4 0,-1-2-5 16,5 3 2-16,-3-1 1 16,0 2 1-16,2 1 1 0,-2-1-3 0,5 2-3 0,-2 0-2 15,2 1-1-15,2 0-1 16,0 0-1-16,5 1-1 0,-2-1-2 0,3 2-1 0,1-2-2 16,1-1-1-16,-1-1-1 15,3 0 0-15,0-3-1 0,0 1 0 0,3-1-2 0,-2-3 0 16,-1 1-3-16,-1 1-3 0,-3 0-4 15,-4 1-4-15,1 0-10 0,-5 0-7 0,-3 2-11 16,-2 1-16-16,-3 0-16 0,-5 1-25 0,-3-2-23 0,-2 4-12 16,-2-2 0-16,-1 0-10 0,0 1-31 15,-5 2-69-15,0 1-83 0,-5 4-101 0,-1 1-87 16,-4 2 443-16</inkml:trace>
  <inkml:trace contextRef="#ctx0" brushRef="#br0" timeOffset="133250.67">11271 12459 1 0,'-1'-5'0'0,"-2"2"9"0,-3-2 245 0,5 3-28 0,0-1-12 0,1 1-21 16,1 0-7-16,-1-3-24 16,1 2-12-16,4-2-11 0,-3 0-17 0,1 2-14 0,4-1-15 15,-4-2-14-15,5 3-13 16,-1 0-7-16,-1 1-9 0,6 0-7 0,-2 0-3 0,4 2-4 15,0 2 0-15,3-1-1 0,2 1 0 0,2 2 0 0,-1-1-2 16,4 3 1-16,4-2-6 16,-2 1-2-16,7-1-7 0,-1 1-6 0,1 1-6 0,-2-3-3 15,1-1-4-15,3-2 1 16,-1 0-2-16,3-2-1 0,-3-1 0 0,0-3-3 0,3 0-3 16,-5 1-5-16,-2 0-11 15,-4-2-14-15,-2 3-19 0,-3-1-22 0,0 0-26 0,-3 3-22 16,-6 0-22-16,0-2-26 0,-3 4-19 0,-2 2-11 0,-4 0-11 15,-1-1 3-15,1 1-2 0,-3 2-27 16,-3-1-40-16,1 2 99 0,-2 1 183 0</inkml:trace>
  <inkml:trace contextRef="#ctx0" brushRef="#br0" timeOffset="137600.25">13900 12312 303 0,'-1'-3'635'0,"0"-2"-440"15,-3 2-15-15,2 1-71 16,4 2-30-16,-2-1-5 0,0 1 4 0,2-1 11 0,0-2 12 15,-1-1 9-15,0-1 2 0,0-1-3 0,1 0-12 0,-2 1-21 16,3-3-16-16,1 1-15 16,0-2-10-16,1 1-6 0,-3 0-5 0,8-2-5 0,-5 3 0 15,2 1-3-15,1-1 1 0,2 0-2 16,-2 2-2-16,3 1 2 0,1-2 0 0,-1 0 1 16,3 1 3-16,1 1 2 0,-1 0 1 15,3 1 0-15,-3-2-2 0,4-2-3 0,0 2-2 0,-2 1-4 16,3-1-4-16,-1 0-1 0,2 1-3 0,-2 2-1 15,-2-1-1-15,2 0-1 0,-1 1 0 16,2 1 0-16,-5-2-2 0,3 2 0 0,-2 0-1 0,-2 1-1 16,0 0-1-16,0 0-1 15,-3 1-2-15,0 0-2 0,-2-1-4 0,3 2-3 0,-3-1-7 16,0-1-5-16,1 1-11 16,-2-1-12-16,0 1-13 0,-1-1-18 0,1 0-15 0,-3 1-21 15,1-1-27-15,-3 1-25 16,1-1-42-16,-2 0-43 0,1 0-28 0,-2 0-17 0,-2-1-20 15,0 1-87-15,0-1 239 0</inkml:trace>
  <inkml:trace contextRef="#ctx0" brushRef="#br0" timeOffset="137930.1">14320 11834 461 0,'0'-8'265'15,"-2"-5"-68"-15,1 0-4 0,2 5-38 0,-1 2-24 0,0 3-21 16,0 1-26-16,0 2-11 16,0 0-4-16,0 1-1 0,-1 0-3 0,1 1 1 0,-1-1 1 15,0 6 4-15,-2 4 2 0,1 5-1 16,-1 5-7-16,-2 4-12 0,0 4-14 0,-2 3-13 15,1 5-9-15,-1 0-6 0,0 2-5 0,0 1-3 0,0 1-2 16,1 0-3-16,0 2-2 16,0 0-5-16,1-4-6 0,-1-1-11 0,4-3-14 0,0-4-13 15,0-4-13-15,2-4-8 0,3-3-15 16,0-5-24-16,-1-2-36 0,5-4-66 0,0-1-90 16,0-2-127-16,2-3-416 0</inkml:trace>
  <inkml:trace contextRef="#ctx0" brushRef="#br0" timeOffset="138910.17">15500 12023 249 0,'1'-3'254'0,"1"-3"-328"0,-1 0 2 16,1 2 21-16,0 2 51 0,-1 1 60 16,-1 1 48-16,0-1 59 0,0 1 52 0,0 0 21 15,0 1-3-15,0-1-44 0,0 0-63 16,0 1-54-16,0 0-36 0,0 0-5 0,0 2 18 0,0 1 18 16,0 0 9-16,0 4-6 15,-3 4-16-15,1 0-14 0,-2 2-5 0,-2 0 0 0,0 2 1 16,-1 3-1-16,1 0-2 15,-4 1-5-15,2 1-5 0,-5 0-4 0,1 3-3 0,0-2-4 16,0 1-1-16,-3-3-1 0,-1 2-1 0,-4-1-3 0,0 0-2 16,0-1-3-16,0-2-2 15,-2 0 0-15,2-1 1 0,-5 1-1 0,1-3-1 0,1-1 0 16,0-5 1-16,-1 1 1 0,5-4 2 16,1-3 3-16,1-3-1 0,3-2-3 0,0-2-4 15,3-3-13-15,0-1-14 0,0-2-20 16,1-4-16-16,1-2-17 0,3-1-14 0,0-4-12 0,-1-1-8 15,4 1-4-15,-1-4 8 0,-1 2 4 0,4 1 13 16,-2 0 13-16,2 2 8 0,1-1 16 16,1 2 9-16,0-1 11 0,1 2 13 0,3-1 8 0,-2 1 7 15,1 2 5-15,1-3 1 16,3 1 2-16,-2-1 5 0,4 2 1 0,-2-3 5 16,2 3 6-16,2-1 2 0,-4 3 4 15,1-2 5-15,2 0 3 0,0 3 6 0,2-2 10 16,-3 4 6-16,0-1 8 0,-1 2 6 0,2 0 5 0,-1 3 7 0,-3 0 0 15,3 4-1-15,-5 1-8 16,3 2-12-16,-2 2-7 0,1 2-2 0,3 1 4 0,0 4 5 16,0 2-1-16,-1 6-3 0,1 2-5 15,-1 1-4-15,2 6-5 0,-2 1 0 0,-1 3-3 16,2 1-2-16,0 1-1 0,-1 2-2 16,-3 0-1-16,5 1 1 0,-1 1-5 0,-1-2-3 0,1-1-3 15,-1-2-4 1,-1-2-1-16,2 0-3 0,-1-2-3 0,-3 0-3 0,2-1 0 0,-2-5-3 15,0 2 1-15,2-3-2 0,-6 0-1 0,3-3-2 16,-2-1-1-16,-1-1-3 16,1-1-4-16,-1-1-11 0,2-1-18 0,-4-1-27 0,2-3-43 0,1-1-62 15,-2-1-94-15,0-2-179 16,1-2-292-16,-1-1-503 0</inkml:trace>
  <inkml:trace contextRef="#ctx0" brushRef="#br0" timeOffset="145380.43">11657 10493 1 0,'-1'-5'0'0,"-3"2"0"0,-2-3 0 16,2 5 0-16,1-1 0 0,2 2 0 0,0-1 0 15,0 0 0-15,0-1 0 0,-1 1 0 0,-2-1 12 16,3 0 126-16,-1-1 20 0,2 2 0 0,0 0-28 16,-1 1-27-16,1-1-23 0,0 1-22 0,0 1-12 0,0-1-8 15,0 0-6-15,0 1-2 16,0-1 0-16,1 2 8 0,-1 2 15 0,0 1 11 0,1 4 4 16,0 1 0-16,0 0-3 0,2 4-1 15,-2 2 6-15,0-1 3 0,-1 4 0 0,1 0 3 16,-1 3-1-16,-1 2-4 0,1 4-6 0,-2 1-9 0,-1 3-14 15,1 1-11-15,1-1-11 16,-2 4-8-16,-3 0-7 0,2 2-2 0,-2-2-3 0,3 1 0 0,-4-3 2 16,4-2 0-16,-3-6 1 15,2-2 1-15,-2-6 3 0,3-4 3 0,0-3 5 0,-3-2 4 16,2 0-1-16,-5 0-3 16,0-2-7-16,0 3-5 0,-1-2-5 0,-3 0-6 0,1 0-7 15,-4 0-11-15,3-2-15 16,-3-1-14-16,4 0-16 0,-3-4-14 0,0-1-15 0,3-1-21 15,-5-4-25-15,4 1-26 0,-1-3-30 0,-1-1-28 0,1-3-25 16,3-2-49-16,-5-1-60 16,6-1 350-16,0 0 14 0</inkml:trace>
  <inkml:trace contextRef="#ctx0" brushRef="#br0" timeOffset="145570.31">11240 10872 1 0,'10'-4'0'0,"0"-4"51"0,9 1 261 15,-2 1-10-15,6 2 11 0,0 0-27 16,7-2-42-16,0 3-36 0,0 1-45 0,2-2-35 0,0 2-28 16,3-1-28-16,-1 1-21 15,-3 1-17-15,1 0-13 0,-2 1-12 0,-1 1-7 0,-1 1-9 16,-3 1-18-16,2 1-39 16,-5 1-59-16,0 2-81 0,2 1-109 0,-8 2-115 0,3 1-118 15,-3 0-40-15</inkml:trace>
  <inkml:trace contextRef="#ctx0" brushRef="#br0" timeOffset="145850.28">12034 10629 1740 0,'-9'-8'118'0,"-4"1"-1"0,1 1-42 16,3 5-31-16,-1 3-10 0,3 3-10 0,3-1-9 0,-4 4-6 16,-2 1-3-16,0 0 2 15,-1 5 1-15,1 3 0 0,-2 0-3 0,2 1-5 0,-1 0-8 16,3-1-12-16,6-2-14 16,2 0-26-16,1-1-33 0,2-2-43 0,5-1-44 0,2 0-38 15,-1-5-22-15,1-2-4 0,2-1 6 16,2-4 2-16,2-2-14 0,0-3-13 0,1-2 254 15,1-2 8-15,1 0 0 0</inkml:trace>
  <inkml:trace contextRef="#ctx0" brushRef="#br0" timeOffset="146040.37">12216 10641 1 0,'8'1'0'0,"2"-1"127"16,1 2 214-16,-1 3 2 0,0 0 1 0,1 3-32 0,1 0-53 16,5 4-54-16,-4 0-53 15,5 2-37-15,-2 2-37 0,0 0-28 0,-1 2-18 0,1 2-16 16,1 0-10-16,-2-1-6 15,4 0-4-15,-4 0-5 0,0 1-8 0,1-1-11 16,-2 0-13-16,-2-3-17 0,3 1-19 16,-3-1-21-16,-3 0-24 0,-1-2-31 0,-1 0-53 0,1-2-58 15,-6-4-54-15,3-1-43 0,-4-4 9 0,0-2 80 0,-1-4 272 16,0-5 0-16</inkml:trace>
  <inkml:trace contextRef="#ctx0" brushRef="#br0" timeOffset="146270.56">12577 10577 1298 0,'-4'2'548'0,"1"4"-431"16,-1 2-30-16,-1 6-16 0,3 1 6 0,-1 3-7 0,-3 3-20 16,-3 1-15-16,-2-1-15 15,0 0-7-15,-2 0-2 0,-3-3-3 0,2 2-3 0,-2 0-4 16,4-2-3-16,-2 0-5 0,-1-1-6 0,3-3-11 0,-4 1-16 15,3-3-20-15,3-2-24 16,-2-1-22-16,2-4-32 0,1-1-46 0,1-4-72 16,4 0-79-16,-4-4-157 0,7-4-177 15</inkml:trace>
  <inkml:trace contextRef="#ctx0" brushRef="#br0" timeOffset="146520.31">12704 10535 1361 0,'7'2'181'0,"2"3"-36"0,6 1-42 0,4 3-5 0,-1 2-16 15,1 1-21-15,-4 1-5 16,3 3 7-16,-5 3 13 0,2 1 6 0,-5 1-9 0,1 3-16 0,-2-1-19 16,-3 1-13-16,2-1-10 15,-2 1-6-15,-3 1-5 0,2 0-4 0,-2 2-3 0,-3-5-5 16,0 0-6-16,-2 0-3 15,-2 0-8-15,0 0-6 0,-3 0-6 0,-3 0-8 0,-2-1-11 16,0-1-19-16,-5-1-29 0,3-2-51 0,-6 0-82 0,2 0-118 16,-3-3-119-16,0 1-126 15,2-4 308-15</inkml:trace>
  <inkml:trace contextRef="#ctx0" brushRef="#br0" timeOffset="147470.18">13263 10732 1 0,'-1'-1'0'0,"1"-1"149"15,-2-1-11-15,1 2-13 0,1 1 23 0,0 0 19 16,0 0 16-16,0 0 12 0,0 0 1 16,0 0-14-16,0 0-32 0,1 0-41 0,-1 0-44 0,0 0-31 15,2 1-12-15,1-1 7 16,3 0 14-16,4 2 10 0,0-1 5 0,2 0 1 0,5-1-4 15,-3 0-3-15,8 0-7 0,0-1-9 0,4 0-7 0,-2-1-8 16,3 0-7-16,2 1-2 16,0-1-3-16,0 0-3 0,0 0-1 0,3 2-1 0,-4-1-4 15,0 1-1-15,0 0-2 16,-6 1-5-16,2 1-4 0,-1 0-8 0,-1-1-9 0,-3-1-9 16,-1 1-12-16,-3-1-15 0,-3 0-24 15,-1 1-33-15,-5-1-50 0,-4 1-60 0,0 0-60 16,-4 2-57-16,-1 0-91 0,-5 3-31 0</inkml:trace>
  <inkml:trace contextRef="#ctx0" brushRef="#br0" timeOffset="147750.15">13327 10932 925 0,'3'-1'85'0,"0"-2"-3"16,7 0-43-16,-1 2-7 16,2 1 6-16,0-2-2 0,3 2 3 0,-1 0 11 0,1-1 19 15,-1 0 25-15,2 1 14 16,-3-1 4-16,6-1-16 0,-3 0-27 0,6 0-27 0,2 0-21 16,0-1-15-16,2 1-9 0,2 1-11 15,1-1-13-15,-2 0-17 0,0 1-20 0,-4 1-20 16,-1 0-19-16,-1 0-12 0,-1 1-15 0,-4-1-15 0,-2 2-11 15,1-2-25-15,-5 1-33 0,-1 0-60 16,-2 0-64-16,-2 1 288 0,-2 1 50 0</inkml:trace>
  <inkml:trace contextRef="#ctx0" brushRef="#br0" timeOffset="148140.31">13554 10557 233 0,'-1'-1'146'0,"1"-1"-27"0,0 1-85 15,0-2-35-15,0 6 9 0,1-3 31 16,0 0 53-16,-1 1 64 0,0-1 47 0,0 0 14 0,0 1-22 16,0-1-46-16,-1 1-48 15,2 0-16-15,1 3 5 0,-1 2 12 0,4 2 6 0,-2 5-16 16,-1 3-24-16,3 4-21 16,-3-1-16-16,0 5-11 0,3-1-5 0,-2-1-7 0,0 1-4 15,-1-2-3-15,1 1-5 16,-1 0-7-16,1 0-7 0,2 0-14 0,-1-1-12 0,2-3-16 15,0 2-9-15,2-2-8 0,0-1-11 0,-3-2-22 0,2 0-21 16,1 1-38-16,-4-2-60 16,3 0-46-16,-2 0-70 0,1 0-79 0,0-3 149 0,-2 2 275 15</inkml:trace>
  <inkml:trace contextRef="#ctx0" brushRef="#br0" timeOffset="149120.5">14625 10509 1 0,'0'-2'0'0,"-4"0"0"0,0-1 0 16,2 2 0-16,-1 1 0 0,0 0 0 0,-1 1 0 0,-1-1 0 15,1 0 0 1,2 1 0-16,-1-1 86 0,1 0 124 0,-2 2-17 0,3-2-28 0,-2 0-14 16,1 0-10-16,-1 2-10 15,2-2-6-15,-1 0-8 0,-1 1-9 0,1 0-8 0,-2 0-14 16,0 0-12-16,-1 0-11 0,2 2-13 0,-3 0-10 0,0 2-9 15,0 4-7-15,0 1-4 16,-3 5-1-16,-1 5 0 0,0 0-2 0,-2 8-3 16,-3 2-3-16,0 0-4 0,0 2 0 15,-1 2 0-15,-1-3-1 0,1-1 1 0,1 5-4 0,0-2-1 16,-1 4-2-16,2-4-3 0,1 2-4 16,-1-1-5-16,0 0-7 0,4-2-9 0,0-4-9 15,2-2-9-15,1-5-12 0,3-5-11 16,1-4-16-16,2-4-19 0,1-6-18 0,1 0 2 0,0-4 11 15,3 1 7-15,0-4-16 0,3-2-50 0,2-4-79 16,0-6-80-16,3-3 74 0,0-2 253 16</inkml:trace>
  <inkml:trace contextRef="#ctx0" brushRef="#br0" timeOffset="149450.18">14558 10570 1 0,'3'-3'0'0,"1"-2"143"0,1 0 29 16,2 2-14-16,0 2 7 0,-1-2-3 0,2 2-10 0,-1 0-11 16,0 1-3-16,0 0-3 15,-1 1-11-15,0 0-16 0,0 3-19 0,0 0-16 0,2 3-7 16,0 3 0-16,1 2-2 0,1 5-9 16,0 5-8-16,4 2-11 0,-4 4-6 0,0 1-6 15,0 1-3-15,-1 3-2 0,-3 1-6 16,1 4-3-16,1-2-5 0,-3 4-2 0,2-3-2 0,-2 1-3 15,1-1 0-15,-2-3-1 0,0-3 1 0,-1-4 0 0,-1 0 2 16,0-4-1 0,0-6 2-16,0-1 1 0,-2-3-3 0,0-2 1 0,-1-3-3 15,-2 1-3-15,1-5-7 0,0 1-12 16,-1-2-20-16,-1 0-21 0,-2-2-32 0,1-1-35 0,-3-2-47 16,2-3-59-16,-2-2-67 15,-1-4-78-15,1-1-114 0,-2-4 284 0</inkml:trace>
  <inkml:trace contextRef="#ctx0" brushRef="#br0" timeOffset="149650.29">14434 10928 961 0,'8'-10'206'0,"1"-4"-31"15,5-1-17-15,8 2-24 16,0 4 0-16,4 0 3 0,3 1-8 0,-1 1-13 0,1 0-15 15,-4 2-27-15,0 2-27 0,-5 3-21 0,-2 1-13 0,0 2-10 16,-3 2-14-16,-1 2-29 16,-2 1-59-16,1 5-105 0,-1-1-190 15,-5 5-258-15,-1 3-361 0</inkml:trace>
  <inkml:trace contextRef="#ctx0" brushRef="#br0" timeOffset="153570.47">8244 13153 1 0,'-5'-6'83'16,"-1"0"2"-16,0 1-28 0,2 1-19 15,3 3-29-15,1 0-7 0,0 0-2 0,-1 0 4 0,1-1 4 16,-2 1 11-16,1-2 13 0,0 2 31 0,-1-2 34 16,1 2 31-16,-1-1 24 0,1 1 10 15,-2-2-5-15,0 1-14 0,2 1-16 0,0 0-23 0,0-1-19 16,1 1-18-16,0 1-22 16,0 0-19-16,0 0-18 0,0 0-13 15,0 0-6-15,0 0-2 0,1 0 4 0,1 1 8 16,2-1 13-16,1 3 12 0,3-2 8 0,2 1 7 15,0 1 0-15,0-2 0 0,6 0-8 16,-1-1-3-16,5 0-2 0,-3 0 0 0,6-2 6 0,-2-1 7 16,2 0 3-16,4-2-1 0,0-1-9 0,2 0-7 0,4 0-8 15,2-1-2-15,3-1 0 16,-1 1-3-16,0 0-2 0,2 1-6 0,-2 2-2 0,-2 1-2 16,4-1-1-16,-3 3 1 0,0 0-1 15,3 0 1-15,-4-1-2 0,1 0 1 0,-3-1-1 0,2 0-1 16,-1 0 1-16,-2 1 0 0,-1-1 1 0,-1 1-1 15,0 0-3-15,-1-2-3 16,-4 2-3-16,2-2 1 0,-5 3 4 0,-1 1 0 0,-1 0 5 0,0 1 0 16,-5 3 1-16,1-2-1 15,-2 2 0-15,1-1 0 0,-4 1 0 0,0-1 1 0,1 1-1 16,0 0-1-16,0-2-3 16,-3 1-3-16,0-2-5 0,-1 0-4 0,2-1-4 0,0 0-2 15,-2-1 2-15,1 0 4 16,0 0 6-16,-5-2 3 0,4-1 5 0,-5 1 2 0,3 1 2 15,-2 1 1-15,1 0 0 0,-2 0 0 0,-2-1-1 0,3 1-1 16,0 0 0-16,-2 0-1 16,2 0 1-16,2 1-1 0,-4-1 0 0,3 1 1 0,-2-2 0 15,-2 2 1-15,3 0 2 0,0-1 2 16,-2 0 0-16,4 0-1 0,-4 1 0 0,1-2-3 16,3-1 0-16,-3 2 1 0,1 0-2 15,1 0 0-15,-3 0 0 0,2-1-2 0,0 2 2 0,-2 0 0 16,2-1 0-16,-1 2 0 15,-1-1 1-15,0 0 0 0,3 0 1 0,-2 0-1 0,1 0 0 16,0 0 0-16,-2-1-1 0,3 1 0 0,-2 0 1 0,0 0-1 16,-1 1 1-16,3-1-1 15,-3 0 2-15,0 2 0 0,1-2 2 0,2 1 2 0,0 0-1 16,1-1 0-16,0 1 1 16,-2 0-3-16,4-1 0 0,1 0 0 0,-4 0 1 0,4 0 2 15,0-1 1-15,0 0-1 16,-3-1 0-16,1 0-1 0,2 0-1 0,1 1-1 0,-3-1 1 15,-2 0-2-15,1 1-1 0,1 1 0 0,-1 0 0 0,1 0-2 16,-3 1 0-16,4 1 0 16,-2 0-1-16,0 0 0 0,3 2 0 0,1-1-1 0,-2 3 0 15,-1-1 0-15,0-1-1 0,2 1 2 16,1 2 0-16,-2-2 0 0,-1-2-1 0,-1 1 1 16,2-1 0-16,0 0-1 15,-5 2 0-15,4-3 0 0,-4 0 1 0,0 1-2 0,4-1 1 0,-5-1 1 16,2-1 0-16,0 0 0 0,-1 0 2 0,3 0 0 0,-3 0 0 15,3-1 2-15,-3 0-1 16,0 0 0-16,2-1 1 0,-2 1-2 0,3 0-1 0,-3 0 0 16,0 1-3-16,5-1 0 15,-6 1-2-15,3-1-1 0,-3 1 1 0,-1-3-3 0,0 3-4 16,0-1-7-16,1 1-15 16,-2-1-19-16,0 0-26 0,-2 0-48 0,1-2-91 0,0 2-144 15,-1-2-257-15,-1 0 92 0</inkml:trace>
  <inkml:trace contextRef="#ctx0" brushRef="#br0" timeOffset="155250.26">12763 13061 1 0,'1'0'0'0,"-1"-2"0"0,0 0 0 0,0 1 0 0,1-1 0 16,-1-1 0-16,1 1 0 0,-1 1 0 15,0 0 0-15,0-2 0 0,0 2 0 0,0 1 0 16,0 0 0-16,0-2 6 16,0 1 124-16,0 1-9 0,0-1-14 0,0 1-13 0,0 0-15 0,0-1-14 15,0 1-16-15,0 1-15 16,0-1-15-16,0 0-9 0,0 0-4 0,0 0-1 0,0 0 3 15,0 0 7-15,0 0 9 0,0 1 12 0,-1-1 10 0,1 0 0 16,0 0-11-16,-1 0-15 16,1 0-13-16,0 0-8 0,-1-1-2 0,-1 1 2 0,-1 0-1 15,1 0 0-15,0-1 4 16,-1 1 4-16,2 0 6 0,-2 0 12 0,-1 0 14 0,2 0 21 16,1 0 12-16,-2 0 9 15,1 0 5-15,2 0-6 0,0 0-7 0,0 0-11 0,0 1-16 16,0-1-12-16,0 0-10 0,0 0 1 0,2 1 8 0,1 0 12 15,1 1 12-15,3 1 5 16,2 0-6-16,1-1-4 0,1 2-10 0,3-2-5 0,-1-1-6 16,4 0-4-16,1-2-2 0,1 0-2 15,1-1 1-15,-2-2 2 0,5 2 2 0,-2 0 3 16,0-2 1-16,2 1-4 0,3 0-4 16,-1-1-6-16,4 0-8 0,0-1-2 0,-6 2-4 0,5-1-2 15,-4-1 0-15,1 2 0 16,-1-2-1-16,-3 3 2 0,2-2-3 0,0 3 2 15,0 0 0-15,-3 0 0 0,2 0 0 0,-1 1-2 0,-1-1 1 16,0 2-1-16,-2-1 1 0,-2 0-1 16,-1 1 0-16,-2 0 0 0,0 0-1 0,0 0 1 15,-3 1-1-15,-1-1 2 0,-1 1-2 16,-1 2 2-16,-1-2-2 0,-1 0 0 0,1-1-1 0,-2 2 1 16,-3-2-1-16,4 0 0 15,-3 0 0-15,0 0-1 0,-2-1 2 0,1 2-2 0,-1-1-1 16,2-1-3-16,-2 1-2 0,1-1-1 15,-1 0-1-15,0 0 1 0,0 0 1 0,0-1 1 16,0 1 2-16,0 0 4 0,0 0 2 0,0 0 0 0,0 0 3 16,0 0 1-16,0 0 0 15,0 0 1-15,0 0-1 0,-1 0-1 0,1-1-2 0,-2 1-1 0,1-2-1 16,1 2 1 0,0 0-1-16,0 0 0 0,-1-1 1 0,1 1-1 0,0 0 1 0,-1-1 0 15,1 1 0-15,0 0 1 16,1 0 0-16,-1 0 0 0,0 0 0 0,0 0 0 0,0 0 0 15,0 0 1-15,0 0 0 0,0 0-1 0,0 0-1 16,0 0-1-16,0 0-3 0,0 0 1 16,0 1-1-16,0-1 2 0,0 0 3 0,0 0 1 15,0 0 2-15,-1 0 1 0,1 0-1 16,0 1 0-16,0-1-2 0,0 0-2 0,0 0-3 0,0 0-3 16,0 0-2-16,0 0-4 0,0 0 0 15,0-1 0-15,0 1 1 0,0 0 4 0,0 0 3 16,0-1 2-16,0 1 2 0,0 0-6 15,0 0-7-15,-1-1-11 0,0-1-13 0,-4-2-19 16,4 1-32-16,-3-2-74 0,0 1-124 0,0 1-197 0,-2 1-510 16</inkml:trace>
  <inkml:trace contextRef="#ctx0" brushRef="#br0" timeOffset="161890.44">15002 12888 889 0,'-3'-6'59'0,"0"3"-3"16,-2-2-41-16,1 4-12 0,3 0-7 0,1 0-2 0,-1 0 1 16,-2-1 4-16,2-2 12 15,-2-1 16-15,1 1 26 0,-3 0 36 0,4 1 17 0,-1-1-3 16,1 2-15-16,0 1-31 0,1 0-21 16,-1-2-12-16,1 3-11 0,1-1-6 0,-1 1-2 15,0 0 2-15,1 0 3 0,-1 0 4 16,0 0-1-16,0 0 2 0,0 0-4 0,0 1-1 0,0-1-1 15,1 0 4-15,-1 3 10 0,2-3 10 0,-2 0 6 16,2 1 3-16,1 0-4 0,-2-1-4 16,1 1-4-16,1-1-2 0,-2 1-2 0,2-1 0 0,-1 2 2 15,2-2 3-15,0 0 0 16,-1 0 2-16,1 1-3 0,3-1-2 0,-2 0-1 16,2 1-2-16,1 0-1 0,5 0-5 15,-3 0-1-15,1 1-1 0,5-1-2 0,-2 0-1 0,5-1-3 16,2-1 0-16,-1 0-2 15,2-3-2-15,2 1-2 0,1 0-1 0,-2-3-3 0,0 3 0 16,3-1-3-16,-3 2 1 0,2 0-2 0,-3 1-3 0,1-1-1 16,-2 4-4-16,-1-2-4 15,0 1-4-15,0 1-1 0,-2 0-2 0,0 1-2 0,-3-1-1 16,2 3-1-16,-4-3 0 0,1 0 0 16,-4 1-1-16,-1 0-4 0,0 1-5 0,-2-1-4 15,-2-1-4-15,-1 1-4 0,-2 0-2 16,0-2 1-16,0 1 5 0,-2-1 9 0,0-1 15 0,0 0 12 15,-3 0-5-15,2 0-18 0,-3 1-37 0,-1-1-54 0,-2 1-65 16,-4 0-73-16,1 1-73 16,-4 0-84-16,-1 3 79 0,-4 1 338 0</inkml:trace>
  <inkml:trace contextRef="#ctx0" brushRef="#br0" timeOffset="162220.63">15194 12985 1 0,'-3'0'0'0,"1"0"0"0,-3 0 0 16,4 0 0-16,-1 0 0 0,1-1 0 15,-1 0 0-15,-1 1 0 0,2-3 0 0,-2 2 0 16,1 0 0-16,1 0 145 0,-1 0 36 16,2 0-20-16,0 1-4 0,0-2-16 0,2 2-15 0,-1 0-13 15,0-1 4-15,2 0 13 16,0 0 5-16,4-1 3 0,1-2-13 0,4 1-27 0,-1-2-20 15,5 0-21-15,1 2-18 0,2-1-11 0,5 2-9 0,-3-1-6 16,4 0-4-16,0 0-1 16,0 0-3-16,-3 2-3 0,-1 0-2 0,0-1-2 0,2 1 0 15,-5 1-3-15,1 0-3 16,0 0-4-16,-2 1-2 0,-2 1-5 0,-1-1-5 0,-2-1-11 16,-2 3-19-16,-1 1-26 15,-3-1-30-15,3 0-23 0,-4-1-25 0,0 2-29 0,-3-1-32 16,2 0-37-16,-1 0-50 0,-2 2-95 0,-1-2 401 0</inkml:trace>
  <inkml:trace contextRef="#ctx0" brushRef="#br0" timeOffset="163325.25">17095 12158 1 0,'0'-2'0'16,"0"-1"0"-16,0 0 0 0,0 0 0 0,0 0 40 0,0 2 90 15,-2-2 4-15,1-1 18 0,-3 1 15 0,0-2 19 0,2 2 3 16,-4-1-6-16,2-1-13 16,-4 1-23-16,2 1-17 0,1-2-21 0,-3 1-15 0,2 1-19 15,0 0-22-15,-3 2-19 0,0-1-19 16,2 2-13-16,-1 2-4 0,-1 0-5 0,0 3 3 16,-4 2 0-16,3 2 4 0,-3 3 5 15,-2 1 4-15,4 4 6 0,-3 2 4 0,-1 0 3 0,3 2 2 16,-4 1-1-16,3 1-1 0,3 1-3 0,0 0-3 15,-1 2-2-15,3 1-4 0,-1 0-4 16,6 1-3-16,-2 0-5 0,2 1 0 0,4-3-4 0,1-1-1 16,3-3-2-16,1-1-3 15,3-3-1-15,3-1-3 0,2-5-3 0,2 0-3 0,0-3-5 16,3-1-7-16,0 0-18 16,-3-2-30-16,4 0-43 0,-2-3-63 0,3 3-75 0,-2-2-82 15,1-1-127-15,1 2-32 16</inkml:trace>
  <inkml:trace contextRef="#ctx0" brushRef="#br0" timeOffset="164100.13">17663 12105 1687 0,'-7'-11'-51'0,"-2"0"-33"0,2-1-103 0,2 9-107 16,7 1-31-16,1 0 52 0,0-1 103 16,-1-2 119-16,3-2 71 0,-2-1 59 0,0 1 52 0,2-2 25 15,-3 3 3-15,5 1-35 16,-2 1-44-16,5 1-34 0,0-2-20 0,1 3-9 0,4 2-6 16,-2 1 4-16,0 2 7 15,1 2 8-15,-4-1 10 0,4 3 12 0,-4 0 3 0,2 3-4 16,-1 1-4-16,3 2-7 0,-2-1-2 0,-1 5 1 0,-1 2-4 15,1 1-7-15,-2 4-5 16,-3 1-6-16,-1 2-5 0,3 3-2 0,-5-3-3 0,1 3 2 16,-1-4 1-16,-2 1-1 15,-1-2 0-15,1 1 3 0,-1-1 1 0,1-2 0 0,-1 0-1 16,1-1-5-16,0-1-4 0,1-4-4 16,1 0-3-16,-2-2-3 0,1-3-3 0,1-2-4 15,1-4-9-15,-2 0-15 0,0-2-26 16,-1-3-43-16,4 0-51 0,-2-3-65 0,4-2-91 0,-2-3-138 15,4-5 109-15</inkml:trace>
  <inkml:trace contextRef="#ctx0" brushRef="#br0" timeOffset="164360.44">18151 12009 794 0,'-2'-6'723'0,"-5"0"-517"0,3 0-31 0,2 5-54 16,-2 1-19-16,2 0-8 0,0 1-14 0,-4 2-9 16,-1 1-8-16,-4 2-10 0,-2 4-9 15,-2 2-13-15,-2 3-7 0,-2 2-8 0,0 0-6 0,5 2-3 16,-5 3-3-16,3-1-2 0,-1 2-2 16,-3 1-5-16,0 1-5 0,-1 1-5 0,2-3-5 15,-2 2-3-15,2-4-4 0,0 0-6 16,6-2-11-16,2-3-24 0,2 0-37 0,3-2-61 0,3-3-85 15,3 1-92-15,6-3-78 0,1-3-89 0,3-3-68 16</inkml:trace>
  <inkml:trace contextRef="#ctx0" brushRef="#br0" timeOffset="164620.54">18150 12283 939 0,'1'-1'411'0,"3"-3"-277"0,2 2-41 15,3-1 11-15,2 1 33 0,-1-1 16 0,1-3-15 16,5 2-19-16,-6 0-17 0,1 1-18 0,1 2-12 0,-1 0-14 16,1 1-13-16,3 1-14 0,2 0-10 15,2 3-9-15,5 1-4 0,-1-1-4 0,0 3-2 16,2-1-1-16,-3 1-2 0,0-1-1 16,-3 1 0-16,0-3-3 0,-2 0 1 0,0 1-5 0,0-1-3 15,-5 1-4-15,1-2-12 16,-3-1-12-16,-1 0-20 0,-1 1-25 0,-3-1-33 0,0 0-49 15,-2 0-66-15,-3-2-81 0,0 0-70 0,0 0-80 0,-2 0-94 16,-4 1 393-16</inkml:trace>
  <inkml:trace contextRef="#ctx0" brushRef="#br0" timeOffset="164910.41">18485 12102 966 0,'2'-6'532'0,"3"0"-336"16,-1 1-69-16,6 2-40 0,-3 4-17 0,2 2-21 0,-2-1-22 16,1 3-10-16,3-1-2 0,-3 3 0 15,1 0 1-15,3 1-1 0,-1 1 3 0,5 0-1 16,-3 1-2-16,3 1-1 0,-2 1-4 16,-2 1-4-16,4 0-2 0,-4 0-3 0,-2 1-1 0,1-1 1 15,0-1 1-15,-3-2-1 16,-3 1 1-16,1-2 1 0,-4 0 1 0,-1 2 6 0,-1-2 4 15,-1 1 2-15,-3-1 0 0,-4 1-3 0,-2 2-7 0,-6 0-8 16,0 0-10-16,-6 1-17 16,2 2-32-16,-7 0-36 0,-1 0-28 15,3 0-12-15,-2 1-4 0,7-4-41 0,-1 1-118 16,8-3-199-16,3-2-220 0</inkml:trace>
  <inkml:trace contextRef="#ctx0" brushRef="#br0" timeOffset="165880.19">19043 11929 355 0,'1'-11'293'16,"0"-7"-183"-16,2 1-16 0,4 5-51 0,0 1-21 16,-3 3 0-16,4 1-5 0,-4-1 10 0,2 3 13 15,-4 0 33-15,3 0 37 0,-3 2 20 0,0-3 13 0,-2 4-16 16,2-1-30-16,-1 2-30 15,-1 1-25-15,5 3-6 0,-3 0 6 0,-1 4 16 0,5 3 16 16,-2 6 6-16,1 4-4 0,-1 5-7 0,-1 4-17 0,4 2-14 16,0 3-8-16,-2-1-7 15,3 3-1-15,0-3-1 0,-2 1-5 0,1-2-2 0,2 0-3 16,-1-3-4-16,-3-3 0 16,4-2-1-16,-3-2 0 0,-1-1-3 0,4-3 1 0,-3 0-3 15,-1-4-1-15,0 0-2 16,-2-2-2-16,-1-1-6 0,-1-1-14 0,5 0-21 0,-4-3-31 15,-1-2-39-15,0-1-52 0,-1-3-45 0,1 0-29 0,0-3-25 16,2-2-45-16,1-4-98 16,-2-4-126-16,5-4 445 0</inkml:trace>
  <inkml:trace contextRef="#ctx0" brushRef="#br0" timeOffset="166130.19">19431 11974 149 0,'0'-8'402'0,"0"0"-153"0,-1-2-28 0,0 4-55 16,1 3-47-16,-1-1-40 0,-1-1-47 0,-2 3-14 0,2-1-8 16,-2 0 1-16,-1 2 5 15,0 0 6-15,-1 1 7 0,-1 1 0 0,1 1 2 0,-2 3 5 16,-2 3 4-16,0 3 2 16,-2 2-6-16,-4 3-9 0,4 4-10 0,-7 3-10 0,4 1-2 15,-4 3-4-15,-1 0-3 0,1 2-2 16,0 1 0-16,6-1-3 0,0-3 0 0,3-1-6 15,3-4-10-15,5-2-19 0,-2-3-27 0,10-5-36 0,-2 0-39 16,4-2-47-16,8-4-67 0,-1-3-93 16,6-2-112-16,3-5 353 0</inkml:trace>
  <inkml:trace contextRef="#ctx0" brushRef="#br0" timeOffset="166460.5">19605 12225 700 0,'-6'8'245'0,"-5"5"-53"16,-1 2-37-16,1 6-28 0,0-2-31 0,1 3-33 0,0 0-8 16,-1-2 0-16,1 2-4 15,6-2-9-15,-2-1-16 0,6 0-11 0,0-3-7 0,2-1-3 16,5-1 2-16,-1-4 3 16,2 1 6-16,1-3 5 0,1-2-3 0,0-1-1 0,1-2-5 15,2-1-2-15,-2-1-3 0,2-2-3 16,-2-2-1-16,2-2-6 0,1-1-3 0,-2-2-5 15,0-2-4-15,-2-2-3 0,-1-1-3 0,1 0 1 0,-3-4 2 16,-3 1 4-16,0-1 5 0,-2 0 2 16,-4-1 3-16,-2 3 1 0,1 1 2 0,-4-1 0 15,-2 1 1-15,-2 0-8 0,-1 4-5 16,-3-2-7-16,-1 3-6 0,-2 3-1 0,0-1 0 16,2 3-3-16,0 1-8 0,4 1-37 15,3 1-63-15,5 0-78 0,-1-2-101 0,5 2-125 0,1-1 11 16,4-4 431-16</inkml:trace>
  <inkml:trace contextRef="#ctx0" brushRef="#br0" timeOffset="166740.23">19885 11935 949 0,'0'1'159'0,"2"0"-54"0,0 2-18 0,5 0 17 15,5 3 14-15,-3 1-7 0,2 3 3 0,-2 3 12 16,1 4 6-16,-1 1-5 0,0 4-19 16,-3 2-14-16,3-1-17 0,1 4-12 0,0 2-8 0,-2 1-11 15,0 2-7-15,-3 0-8 16,4-1-8-16,-5-1-7 0,-1 0-5 0,-2-2-3 0,-2 0-4 16,-2 2-1-16,-1-2-2 15,-5 1-5-15,3-2-2 0,-3 2-7 0,-6 0-9 0,1 1-15 16,-4-3-18-16,-4 1-25 15,-6 1-28-15,-3 2-39 0,-4-1-66 0,-5 1-101 0,-3 0-108 16,-2 2-96-16,-4 0-46 0,3-1 353 0</inkml:trace>
  <inkml:trace contextRef="#ctx0" brushRef="#br0" timeOffset="174580.23">1844 13421 1 0,'-3'-3'0'16,"1"-1"0"-16,-2-1 0 0,1 2 0 0,1-1 0 0,0 1 0 16,-1 0 0-16,-1-1 3 15,1-1 137-15,0 0 0 0,0-1-1 0,0 2-5 0,1-1-17 16,-3-1-6-16,3 2-8 15,0-2-10-15,-2 2-7 0,0 0-10 0,3-1-13 0,-1 1-8 16,1 2-8-16,-1 0-5 0,0 0-5 16,1 0-2-16,1-1-3 0,-1 2 0 0,1 1-2 15,0-1 1-15,-1 1 0 0,1 0-1 0,0 0 0 0,0 0-6 16,0 0-1-16,0 0-2 16,0 1-4-16,0-1-2 0,0 0-2 0,0 0-3 0,0 1-4 15,0-1-2-15,0 0-1 0,0 2 2 16,0-2 4-16,1 2 9 0,-1 1 8 0,1 1 5 15,0 3-2-15,1 0-1 0,-2 2-5 0,2 2-1 0,-1 3-1 16,1 3-3-16,-1 2-2 0,4 3-2 16,-2 3 2-16,-1 4 9 0,3 5-2 0,-1 5-4 15,2 3-4-15,2 4-12 16,0 2-1-16,2 4-2 0,-1 2 0 0,3 1-2 0,1-2-1 0,1 0 1 16,-3-1-1-16,1-1 0 15,-1-1 1-15,-1-3-1 0,-2-3 1 0,4-3-2 0,-3-6 2 16,0-3-1-16,0-4 0 0,-4-5 0 0,3-5 0 0,-1-4 2 15,-3-3-2-15,2-2 1 16,-3-6 0-16,-2 1-2 0,0-3 2 0,0-1 2 0,1 0 2 16,-2 0 5-16,2-1 6 15,-2 1 6-15,0-2 4 0,0 2 5 0,0-1 3 0,0 1 3 16,0-1-2-16,0 0-5 0,0 0-10 16,-2-3-8-16,2 0-6 0,-2-2-2 0,2-1-1 15,2 0-1-15,0-1 1 0,0-2-2 16,0-1 0-16,4-1-1 0,-1-1 1 0,3-2 1 0,-2-2 2 15,1 1 1-15,3-1-1 0,0-2 1 16,0 2-1-16,2 0-1 0,0-2 1 0,2-1-1 16,-1-3 0-16,2-1-1 0,-1 0-1 0,0 0 0 0,1-2-1 15,0-1 1-15,0 1-2 16,-3-1 1-16,4 0-2 0,-3-1-1 0,-2 0-1 0,4 0-1 16,-3-4-2-16,0-2-1 15,-1 1-4-15,-1-2-4 0,1 3-4 0,-1 0-2 0,-2 2 3 16,1 2 3-16,-3 3 8 0,1 2 4 0,-4 2 2 0,2 5 2 15,-3 1 1-15,-2 3-1 16,0 3 2-16,0 2-2 0,-2 2-1 0,0-1-3 0,-2 1-6 16,3 2-2-16,-2-1-4 15,-1 2-1-15,1 1-8 0,0-2-13 0,-1 3-16 0,0-1-18 16,2 1-19-16,-4-1-15 0,3 2-16 16,-3-1-15-16,2 3-14 0,-4-1-20 0,2 1-29 15,0 2-31-15,-1-2-54 0,3 4-17 16,-4 2 305-16</inkml:trace>
  <inkml:trace contextRef="#ctx0" brushRef="#br0" timeOffset="174960.33">1873 13908 1322 0,'-3'-9'63'0,"-2"-1"-7"16,0-4-18-16,5 5-27 0,2 0 14 0,5 1 36 0,-1-1 38 15,1-1 35-15,2 2 17 16,1-2-4-16,-1 2-20 0,0 1-27 0,-1 0-24 0,2 2-23 15,4 2-16-15,-3 0-10 0,5 1-7 0,0 2-2 16,3 0-4-16,-1 1 1 0,3 1-2 16,0 1-3-16,0-1-2 0,0 1-2 0,4 2-1 0,0-3 0 15,-4 0-1-15,4-1-1 16,-3 1-1-16,0-2-1 0,-3 0 0 0,1-2-3 0,-6 1-1 16,4 0-5-16,-5 0-11 15,3-1-23-15,-3-2-32 0,0 2-54 0,2 1-81 0,-2-1-123 16,0 0-165-16,-1-2-238 0,-1 2 133 0</inkml:trace>
  <inkml:trace contextRef="#ctx0" brushRef="#br0" timeOffset="175980.57">3370 13579 1 0,'-3'-5'0'0,"2"3"0"0,1-2 0 0,-1 3 0 0</inkml:trace>
  <inkml:trace contextRef="#ctx0" brushRef="#br0" timeOffset="176430.39">3360 13542 1 0,'0'-1'0'0,"0"0"0"16,-2-2 0-16,0 1 0 0,1 1 0 16,0-1 0-16,0 0 0 0,-1-1 8 0,-1 1 146 0,0 0-5 15,0 0-12-15,-2 2-10 16,2-1-28-16,0 1-23 0,-3 0-17 0,2 1-9 0,-4 0-7 15,1 2 8-15,-1 2 5 0,-4 0-3 0,2 2-3 0,-2 2-2 16,-1 2 9-16,-2 3 7 16,1 5 6-16,-5 1-2 0,4 1 0 0,-4 2-2 0,2 1-4 15,3 2-5-15,-2 0-11 16,4 3-8-16,1 1-11 0,-1 0-8 0,2-3-8 0,2-2-5 16,1-4-4-16,5-4-3 15,1-4-2-15,1-1-4 0,2-4-2 0,4-1 2 0,-1 0-2 16,5-3-2-16,4 1-7 0,0-2-16 0,4-3-15 0,4 0-21 15,0-3-26-15,6-4-20 0,0-2-19 16,-4-1 0-16,3-3 14 0,-3 0 19 0,-2-2 23 16,3 4 9-16,-4-2 7 0,-2 3 5 15,-4 0 4-15,1 6-1 0,-2 0 1 0,-5 4 5 0,-1 1 14 16,-3 4 28-16,0 3 30 16,-3 3 32-16,-1 4 28 0,-2 2 25 0,-4 5 24 0,2 2 9 15,-5 1 4-15,3 3-2 16,-3-1-11-16,-2 0-5 0,-1-2-10 0,2 0-16 15,0-4-20-15,0-2-23 0,5-3-20 0,-2-2-17 16,4-5-12-16,1-1-8 0,1-2-4 0,1-2-5 16,1-1-2-16,2-1-2 0,-1 0-1 0,4-1-2 0,0-1-4 15,2-1-10-15,1-1-24 16,6-3-39-16,-4-2-59 0,6-2-59 0,0-2-61 0,-2-3-46 16,4 0-62-16,-2-1 72 0,0 0 307 15</inkml:trace>
  <inkml:trace contextRef="#ctx0" brushRef="#br0" timeOffset="176840.6">3929 13662 1971 0,'-3'-7'72'0,"1"-1"-32"16,2 1-37-16,1 3-18 16,4 2-4-16,-2-2 8 0,6 0-2 0,-1-1 2 0,-2 3-3 15,2 1 4-15,0 1 10 16,3 0 9-16,-1 2 8 0,1 1 0 0,1 4-3 0,4-1-3 16,-2 2-1-16,3 0-3 0,2 1 4 15,-4-1 7-15,5 2-2 0,0-1-3 0,-2 1-6 0,-3-1-11 16,2-1 1-16,0 0 0 15,-4-2 0-15,4 1 1 0,-4 3-3 0,-1-4-1 0,-2 1-3 16,0 3-3-16,0-3-4 0,-4 1-2 0,-2 2 2 0,-4 0 7 16,-1 4 5-16,-5 0 4 15,-1 2 1-15,-8 2-1 0,1 0 3 0,-5 2 1 0,-3 1 7 16,-5 0-2-16,4 1-2 16,-6 1-4-16,-1 0-7 0,1 0-6 0,0 0-9 0,5-1-21 15,1-5-29-15,5-2-53 16,1-2-86-16,10-8-146 0,2-1-111 0,5-6-152 0,7-1 455 15</inkml:trace>
  <inkml:trace contextRef="#ctx0" brushRef="#br0" timeOffset="177210.27">4468 13724 2124 0,'-4'5'38'0,"3"2"-61"0,0 8-5 16,3 5 15-16,4 3 9 0,0 0-3 0,0-2 2 0,0-2 3 16,-1 1 2-16,3-4 3 15,0-1 0-15,-2-1 4 0,3-4 5 0,6-1 5 0,-3-2 4 16,1-1-1-16,5-2-3 16,1-3-8-16,0-2-5 0,-2-2-7 0,5-1-4 0,-5-3-3 15,3-5-3-15,-1 1-8 16,-2-5-10-16,-3 2-14 0,-2-5-9 0,2-3-9 0,-3-1-5 15,0-3 2-15,-3 0 4 0,-3-2 10 0,1 4 13 0,-6 1 10 16,-2 0 11-16,-4 4 9 16,0 1 5-16,0 0 10 0,-6 4 6 0,-1 0 5 0,1 2 3 15,1 2 6-15,-8 4 10 0,4 1 13 16,-3 4 9-16,0 1 4 0,-2 2-5 0,7 1-12 16,1 0-17-16,-2 2-22 0,4 1-24 15,5-2-21-15,-3 0-25 0,7-1-35 0,0 1-62 0,1-2-84 16,2 4-95-16,1 0-133 0,3 0-108 0</inkml:trace>
  <inkml:trace contextRef="#ctx0" brushRef="#br0" timeOffset="178130.62">5700 14100 829 0,'-6'-3'-20'0,"2"-2"-3"16,-1 0-9-16,4 4-12 0,-1 0 10 0,2 1 10 0,-1-1 16 15,1 1 23-15,-1-1 20 16,0 1 25-16,0 0 21 0,0 1-1 0,1-1-28 0,0 1-36 15,0 1-36-15,-2 2-18 0,2 3-12 0,-4 6-17 0,3 4-56 16,0 6-80-16,-1 2-110 16,-2 1 145-16,1 4 168 0</inkml:trace>
  <inkml:trace contextRef="#ctx0" brushRef="#br0" timeOffset="178750.62">6405 13464 1189 0,'-1'-10'743'0,"-1"3"-757"0,2 1-37 16,3 4-13-16,5 2-9 0,2 1 27 15,3-1 17-15,1 0 2 0,-2 0 13 0,0-1 6 0,0-1 6 16,-2 1 2-16,2 0 1 0,2 1 0 0,-1-2-1 16,4 1-1-16,2-1-5 0,-3 1-22 15,3 2-33-15,-3 1-37 0,-2 1-14 0,2 1 13 0,-2-1 29 16,-4 0 29-16,0 0 18 16,1 1 4-16,-3-1 4 0,-2 1 7 0,-1-1 2 0,-4 0 5 15,5 0 10-15,-5 1 17 16,0 0 23-16,0 1 25 0,-2 4 16 0,0-1 9 0,-2 5-9 15,-1-1-13-15,3 5-23 0,-4 0-17 0,1 1-14 0,2 4-2 16,0 1 5-16,-1 0 8 16,2 2 11-16,-1-2 1 0,2 4-2 0,0 1 0 0,-1 2 3 15,2 2-8-15,-1-2-6 0,0 1-13 16,0-3-14-16,2-3 0 0,-1 0 1 0,0-1 0 16,2-1 1-16,-2 0-2 0,1-1-3 15,-2-2-1-15,2-1-3 0,0-1-2 0,0-1-6 0,1 0-11 16,-3-2-18-16,0-1-26 0,0-3-24 0,0 1-22 15,0-5-20-15,0-3-21 0,-3 1-34 16,0-4-53-16,0-1-104 0,1-4-185 0,-3 2 344 0</inkml:trace>
  <inkml:trace contextRef="#ctx0" brushRef="#br0" timeOffset="179000.45">6443 13836 1939 0,'-2'-4'73'0,"0"-2"-10"0,-1 2-27 16,6 3-28-16,-1-1 12 0,4 0 25 0,0-1 23 16,4 0 11-16,-1 0-4 0,3-1-13 15,-1 2-17-15,2-2-15 0,2 3-12 0,2-1-9 0,-1 0-6 16,3-1-6-16,0 2-5 15,2 1-14-15,-3 0-31 0,-1 1-46 0,1 3-62 0,-3 2-92 16,1 2-103-16,-4 2-101 0,0 3-123 0,-5 2 0 0</inkml:trace>
  <inkml:trace contextRef="#ctx0" brushRef="#br0" timeOffset="179186.33">6474 14343 2423 0,'3'2'35'0,"2"-2"-27"16,4-1 0-16,3 0 16 0,9-1 2 16,2-4-8-16,3-1-7 0,-4 0-4 0,5-2-4 15,-3-2-5-15,2 3-7 0,-1-5-15 16,3 0-25-16,-2 3-44 0,-1-1-72 0,0 1-118 0,0 2-137 16,-2 1-182-16,-1 1-313 15</inkml:trace>
  <inkml:trace contextRef="#ctx0" brushRef="#br0" timeOffset="180070.69">7689 13670 1 0,'-1'-2'117'0,"-1"-2"94"16,1 2-43-16,1 1-30 0,0-1 1 0,0 2 18 0,0 2 16 16,0-2 14-16,0 1 7 0,-1-1-15 15,1 1-38-15,0 0-46 0,0 0-45 0,0 0-29 16,0 3-13-16,0 3 4 0,-3 6 8 15,1 6 4-15,-2 4-1 0,0 1-7 0,-3 4-3 0,-1-1-5 16,2 2-3-16,-4-3-1 0,3 2-2 0,-3-1-2 16,-3 0-2-16,2 2-5 0,0 1-7 15,-3-1-8-15,3-4-12 0,0-2-12 0,2-5-11 0,4-5-20 16,-1-6-39-16,5-2-60 16,1-4-54-16,0-1-16 0,2-1 1 0,3-3 7 0,-1 0-30 15,3-4-58-15,2-6 325 16</inkml:trace>
  <inkml:trace contextRef="#ctx0" brushRef="#br0" timeOffset="180570.44">7734 13752 93 0,'6'0'218'16,"-1"0"-46"-16,5 2-16 0,-1 0 11 0,2 3 6 0,-3-1-30 16,1 2-30-16,0 1-35 0,-2 2-21 15,1 5-1-15,1 2-6 0,2 0-8 0,-2 3-10 16,-1 2-11-16,2 3-3 0,-2-2-1 15,2 4-4-15,-3 0-1 0,2 1-4 0,-2-2-3 0,-2-1-2 16,3-2-3-16,-2-2-1 0,-1-4 0 0,1-3 2 16,-2-3 0-16,1-4 3 0,0-1 5 15,-4-3 7-15,4 1 7 0,-1-2 7 0,-3-1 5 0,3 0 3 16,0 0 6-16,-3-2 7 16,1 0 4-16,2-1-3 0,-1-2-6 0,-1 0-11 15,3-3-9-15,-3-1-9 0,1-2-2 16,1 1-4-16,-2-1-1 0,2 0 1 0,-3 1 0 0,4-3-2 15,-2 1 3-15,-1 1 0 0,3 0 3 0,-2-1 4 0,-2 3-1 16,1-1 0-16,1 3-4 16,-2 2-5-16,0 0-4 0,1 1-2 0,-2 0-1 0,1 2-1 15,-1 0-2-15,0 1-2 0,0-1-2 16,0 1-2-16,0 1-4 0,0 0-2 0,0 0-1 16,0 0 1-16,0 0 0 0,0 0 2 15,0 0 0-15,0 0-2 0,0 1-1 0,0-1 0 0,0 0-1 16,0 0 4-16,-1 0 1 15,1 0 3-15,-2 0 3 0,2 0 2 0,0 0 3 0,0 0 3 16,0 0 1-16,0 0 2 0,0 0 1 0,0 2 0 0,0-2 0 16,0 0-5-16,-1 1-9 15,1-1-15-15,-1 0-17 0,-2 1-20 0,1-1-22 0,-1 2-18 16,-3 1-25-16,0-1-24 16,-2 2-42-16,0-1-60 0,-3 2-59 0,1 0-95 0,-4 2-51 15,1-3 454-15</inkml:trace>
  <inkml:trace contextRef="#ctx0" brushRef="#br0" timeOffset="181740.12">7907 13460 1 0,'0'-5'0'0,"1"0"0"0,0-1 0 16,0 1 0-16,-1-2 0 0,2 1 129 16,-2 0 103-16,-2 0-29 0,1 0-5 0,0 0-12 15,0 2-12-15,0-1-7 0,-2 1-17 16,0-2-15-16,0 3-20 0,-1-1-15 0,-2 1-17 16,0 1-21-16,-2 0-19 0,1 1-11 15,-3 1-9-15,0 3-5 0,-2-1-7 0,-2 2-6 0,0 3-3 16,-2 1 1-16,-1 0 1 0,-1 0 0 0,-2 4 0 0,4-2-2 15,-3 4-1-15,7-1-2 16,-3 3 1-16,2 0-1 0,1-1-1 0,1 2-1 0,2 1-1 16,0-2 2-16,3 0-1 15,-2 1 1-15,5-1-1 0,-1-2 0 0,1 0 1 0,3-2 1 16,2 1-1-16,0-2 0 0,1 1-1 16,2-3 1-16,1 3 2 0,-1-3 1 0,2-1 2 15,1 1 0-15,1 0 0 0,0 2 1 16,0-3-1-16,2 1 1 0,-1 0-1 0,-1 0-2 0,1-2 2 15,1 1-2-15,-2-2-1 0,0 0 1 0,2 0 0 16,0 0 0-16,1-2 2 0,0 2 2 16,-1-1 1-16,2-1 1 0,-1 0 0 0,-1-1 0 0,3-1-1 15,-2 1 0-15,4 0 0 16,-1 0-2-16,3 1 0 0,-2 0-1 0,4 1-3 0,0 0 1 16,2-1-2-16,1 2 0 15,0 1-1-15,0 0-1 0,-2 0-1 0,3 1 1 0,-5 0-1 16,-2 0-1-16,-1 2 1 0,-4 0-1 0,-3 1 2 0,2-1 3 15,-3 2-1-15,-3 0 2 16,-3 0 4-16,1-1 2 0,-4 3 3 0,-5 0 0 0,0 1 0 16,-4 2 0-16,-4-2-1 15,1 3 2-15,-6-2-1 0,1 0-1 0,-5 0 1 16,-1 0-3-16,-2-2 1 0,0 1 1 0,0-2 1 16,0-1 0-16,1-1 4 0,0-1 2 0,4-3 2 15,0-3 3-15,3-2-5 0,0-2-3 16,3-2-5-16,0-2-11 0,0-3-9 0,0-2-11 0,2-1-7 15,-1-3-1-15,2-2 0 0,2-2 3 0,3-1 7 16,-2 0 5-16,5-2 6 0,2 0 2 16,1 1 0-16,1 0 0 0,0 4 1 0,1-3 1 0,1 2 1 15,2 3 3-15,0-2 0 16,2-1 0-16,-1 2 0 0,1 1 0 0,-1 0 1 0,3-1-1 16,0 2 2-16,1-1 0 15,0 2 0-15,1-1-1 0,-2 3-2 0,2-2-2 0,3 2-5 16,-2 1-7-16,0 0-12 0,4 1-10 0,-1 2-15 0,2-2-28 15,1 1-64-15,0 1-97 16,-1 0-127-16,3 3-167 0,1 1-30 0</inkml:trace>
  <inkml:trace contextRef="#ctx0" brushRef="#br0" timeOffset="182190.31">8496 13635 1827 0,'0'-6'102'0,"-1"-2"-25"0,1 1-62 0,2 3-20 16,2 1-2-16,7-2 3 0,-1 0 1 15,-1 2 5-15,2-1 3 0,-1 2 7 0,2 0 10 16,2-1-1-16,-2 2-3 0,5 1-7 0,-3 0-8 0,5 1-4 16,-1 3-1-16,0 0-2 0,2 3-1 15,-2 2-1-15,3-1 1 0,-2 3 0 16,2 0 0-16,-2 0 2 0,2 2 1 0,-2-1 0 16,0-1 0-16,0-1 2 0,-6 0-2 0,1-2 0 0,-2 2 2 15,-4-3-2-15,-2 1-1 16,0 1 1-16,-3-1 2 0,-1-1 5 0,-3 3 7 0,-2 1 5 15,-1 1 4-15,-2 1 1 0,-4 2 1 0,-4-1-2 0,-2 2-3 16,-5 2-1-16,-3 2-6 16,-1-2-1-16,-1 0 0 0,-1 2-3 0,-2-2 1 0,3 2-2 15,1-4-1-15,3-1-2 16,4-4-4-16,3-1-9 0,8-3-21 0,0-3-53 0,5-1-94 16,2-3-87-16,1-2-72 15,4 0-79-15,1-1-124 0,5-3 144 0</inkml:trace>
  <inkml:trace contextRef="#ctx0" brushRef="#br0" timeOffset="182540.3">9119 13675 1804 0,'3'1'-11'0,"-2"4"-28"15,2 2 17-15,-2 5 24 16,1 0 4-16,0 5 1 0,-5 3 4 0,2 1 4 15,-4-1-1-15,0 2-3 0,4-1-4 0,0-3-5 16,2-1-1-16,2-5 4 0,5 0 6 0,2-4 5 16,2-1 3-16,2-2 1 0,0-1-3 0,5-4-1 0,-3-1-3 15,1-2-5-15,3-4-6 16,-2 2-4-16,0-4-3 0,-3-3-3 0,4 1-1 0,-7-5-2 16,5 0-3-16,-5-3 0 0,1-3 5 15,-1-1 3-15,-4-1 8 0,2 1 5 16,-3 2 8-16,-6 0 6 0,0 3-1 0,-2 1 4 0,-3 3 3 0,-2-1 4 15,-5 4 6-15,2-1 7 0,-3 4 0 16,-5 2-4-16,0 3-6 0,-1 4-16 0,-9 2-15 16,0 5-14-16,1 5-16 0,-2-1-24 15,8 5-54-15,0-2-118 0,8 2-212 0,0 1-285 16,4 1 69-16</inkml:trace>
  <inkml:trace contextRef="#ctx0" brushRef="#br0" timeOffset="183530.23">10236 14037 860 0,'-2'-8'171'0,"1"0"27"16,0-1-31-16,1 2-57 15,1 3-15-15,0 1 6 0,0-1 17 0,0 1 19 0,-1-2-3 16,0 2-24-16,0-2-32 15,-1 3-31-15,0-1-24 0,1 3-17 0,0 0-18 0,0 0-21 16,0 2-17-16,-2 0-19 0,-3 6-25 0,1 3-31 0,-3 4-55 16,1 1-78-16,-6 5-75 15,4 2-61-15,-1-2-81 0,1 2 144 0,-2-1 331 16</inkml:trace>
  <inkml:trace contextRef="#ctx0" brushRef="#br0" timeOffset="184510.18">11528 13276 1 0,'5'-5'0'15,"-2"-5"0"-15,3 1 0 16,-3 3 0-16,2 0 0 0,-2 2 0 0,0 0 0 0,-3 2 213 15,1 1 85-15,-1 0-15 0,0 1-16 0,0 0-43 0,0 1-51 16,0-1-51-16,0 1-43 16,0-1-22-16,4 2 5 0,-3 2 15 0,0 0 17 0,1 6 2 15,-1 2-18-15,1 4-21 16,2 4-23-16,-3 2-13 0,1 2-8 0,-2 0-6 0,0 2-3 16,0 0-3-16,0-2-1 0,0 1-1 15,0-1-1-15,-1-3 0 0,1-1 1 0,0-4 0 16,0 1-2-16,1-1-4 0,-1-2-9 15,0 0-17-15,0-3-25 0,0 0-36 0,0-3-42 0,-1-1-47 16,0-3-59-16,1-1-46 0,-1-2-36 0,0-1-84 16,-3-1-53-16,2-2 461 0</inkml:trace>
  <inkml:trace contextRef="#ctx0" brushRef="#br0" timeOffset="184686.27">11352 13397 833 0,'-3'-4'383'0,"-4"1"-175"16,2 0-52-16,5 7-104 0,3 3-55 0,-1 7-3 15,7 2-9-15,-2 3-12 0,2 2-28 16,3 0-47-16,1-5-54 0,4-2-52 0,2-5-36 0,5-3-28 16,4-6-45-16,4-4 91 0,3-5 226 15</inkml:trace>
  <inkml:trace contextRef="#ctx0" brushRef="#br0" timeOffset="185260.34">12044 13381 1 0,'1'3'0'0,"-1"4"216"0,-1 1 75 15,-5 2-60-15,-7 4-72 0,-4 4-71 0,-2 1-43 0,-8 2-23 16,-4 3-11-16,-4 1-9 16,-4 2-6-16,-2 2-7 0,-1-1-5 0,-4 1-5 0,2 2-2 15,-4-1 1-15,4 0 8 16,-3-1 8-16,6-2 6 0,2-2 4 0,8-4 0 15,2-6-3-15,6-1-3 0,3-6-5 0,8-1-15 0,0-3-9 0,5-4-3 16,4 0-3-16,2-2-1 16,3-3 9-16,1-2 4 0,7-4 10 0,5 1 17 15,1-3 10-15,5-1 13 0,3-1 13 0,1 1 19 16,-1-2 23-16,4 0 16 0,2 1 13 0,0 2 0 16,1 3-16-16,-2-1-21 0,-2 4-23 15,-2 3-18-15,1 0-10 0,-3 1-3 0,-1 3-3 16,-2 1-1-16,1 2 2 0,-4 2 4 15,2 2 15-15,-7 1 8 0,2 4 8 0,0 4 5 0,-2 0-4 16,-3 2-6-16,-4 4-6 0,2-1-8 0,-5 2-6 0,0 1-3 16,-3 4-3-16,0 0-4 15,-6 5-5-15,2 1-5 0,-4 2-5 0,-5 1-4 16,-1-3-2-16,1 0-1 0,-3-2 2 16,-3-4 2-16,-1-1 2 0,1-6 4 0,-1-2 5 0,0-3 2 15,0-5 1-15,1-2 3 16,1-5-2-16,1-3-4 0,4-2-9 0,-2-5-11 0,4-5-15 15,0-1-17-15,2-6-10 0,-1-1-10 0,3-3 3 0,5-1 9 16,-2-1 11-16,4-2 14 16,1 1 9-16,5 0 8 0,0 2 7 0,10 1 4 0,-1 3 0 15,3 4 0-15,2 0-1 0,-1 3-1 16,5 1 2-16,-6 4 3 0,7 3 9 0,-4 1 15 16,-3 5 15-16,1 1 10 0,1 3 8 15,-5 2-2-15,1 1-1 0,-2 2-4 0,-3 2-6 0,-2-2-6 16,2 3-7-16,-7 0-6 0,2 1-4 0,-4-1-2 15,-1 3-6-15,-4 0-4 16,2-1-5-16,0-1-9 0,0 1-18 0,-3-2-42 16,5-2-90-16,4 0-179 0,0-1-276 0,4-1-577 15</inkml:trace>
  <inkml:trace contextRef="#ctx0" brushRef="#br0" timeOffset="186150.34">13563 13445 680 0,'-6'-4'117'0,"2"-4"-2"16,-3 1-27-16,5 6-59 0,2-1-59 15,-1 2-30-15,1 2-3 0,-1-2 22 0,-1 1 40 16,1 0 51-16,-1 0 37 0,1 3 20 0,-1 0 7 0,1 1-12 16,1 0 3-16,0 4 6 0,0 5 0 15,0 5 2-15,0 5-17 0,-1 5-21 0,-2 5-15 16,0 3-20-16,-2 3-15 0,-1 1-9 16,0 2-8-16,0 3-1 0,-1-3-2 0,-1 1 0 0,3-4 0 15,-2-1-1-15,4 0 0 16,-1-2-1-16,1-1 1 0,0-3-2 0,2-3-1 0,2 0-2 15,2-4 0-15,2-4-4 0,-2-2-5 0,1-5-6 0,2-1-13 16,-1-5-14-16,2-3-19 16,2-2-22-16,-1-4-35 0,0-4-58 0,4-4-96 0,-1-3-130 15,2-5-179-15,0-3 294 16</inkml:trace>
  <inkml:trace contextRef="#ctx0" brushRef="#br0" timeOffset="186510.48">13821 13663 421 0,'10'-6'-29'0,"1"-1"4"0,6-3-3 0,-2 4 10 15,0 1 12-15,-2-1 14 16,-1 2 28-16,1 0 47 0,0 3 41 0,-1-1 35 0,0 2 11 15,1 2-27-15,1-1-32 0,-2 4-35 0,1 1-30 0,1 0-18 16,-2 2-9-16,0 2-7 16,-1 1-2-16,-2 2 4 0,1 0 6 0,-3 3 9 0,-1 0 11 15,1 1 11-15,-2 4 1 16,1 2-3-16,-3 0-10 0,1 3-11 0,-1-3-9 0,-2 2-6 16,2-2-6-16,0 0-2 0,-1-2-4 15,2-1-1-15,-4-1-2 0,6-4-3 0,-4-1-5 16,1-3-14-16,1-1-9 0,-1-2-16 0,0-1-16 0,1 0-15 15,-1-2-18-15,0-3-8 0,3 0-6 16,-2-5 1-16,3 0-25 0,-1-5-35 0,0-2-50 16,2-4-81-16,-1-1 121 0,-1-6 181 15</inkml:trace>
  <inkml:trace contextRef="#ctx0" brushRef="#br0" timeOffset="186720.5">14231 13582 411 0,'0'-2'275'0,"-2"-2"33"16,0 3-90-16,2 1-61 16,-2 4-46-16,0 0-29 0,-4 4 1 0,2 6 3 0,-5 2-5 15,-3 4-19-15,-3 3-21 0,0 1-16 16,1 3-15-16,-5-1-6 0,4 3-6 0,-2-2-4 16,3 0-9-16,-2-1-16 0,2 0-21 15,1-3-34-15,1-1-34 0,5-4-46 0,-1-3-49 0,7-4-45 16,4-3-41-16,4-2-78 0,2-1 59 0,4-5 320 15</inkml:trace>
  <inkml:trace contextRef="#ctx0" brushRef="#br0" timeOffset="186950.66">14549 13749 855 0,'3'-6'239'0,"0"3"-12"0,1-2-72 0,1 4-25 15,-3 1-42-15,2 1-37 0,-1 0-21 0,0 3-9 0,2-1-1 16,-1 3 2-16,5 0 2 16,2 0-1-16,0-1-3 0,4 1-2 0,0 0-3 15,5-2-4-15,-2-1-5 0,4-1-5 0,-4 0-6 16,2-1-6-16,-2 3-10 0,-2-2-11 0,-1 0-20 16,-3 1-35-16,0-1-45 0,-1 0-54 15,-5 1-59-15,-1-1-64 0,0 0-86 0,-1 1-85 0,-1 0 480 16</inkml:trace>
  <inkml:trace contextRef="#ctx0" brushRef="#br0" timeOffset="187270.15">15028 13498 1104 0,'4'-4'22'0,"2"-2"-29"0,-1-1-39 0,3 5-9 16,-3 3 6-16,1 0 16 0,0 2 30 0,-2 1 42 16,3-1 34-16,-2 3 30 0,4 1 22 0,0 3-4 15,-2 2-14-15,4 3-13 0,0 2-16 16,-1 0-9-16,-1 3-8 0,2 1-10 0,-3 2-7 0,-2 1-11 16,0 0-7-16,2 1-11 15,-3 3-6-15,0 1-7 0,1-2-4 0,-2 1-3 0,0-3-2 16,-1-1 0-16,1-1 0 0,0-4 2 0,-1-3 1 0,1-1-2 15,0-2-5-15,0-1-10 16,1 0-15-16,-2-4-25 0,1-2-38 0,0-2-51 0,-2 0-52 16,2-2-49-16,0-1-59 15,1-4-84-15,0-1-10 0,2-1 404 0</inkml:trace>
  <inkml:trace contextRef="#ctx0" brushRef="#br0" timeOffset="187510.34">15389 13595 1583 0,'-1'-1'362'0,"-1"-3"-180"15,-2 2-68-15,1 2-50 0,0 2-34 16,-6 3-23-16,-2 2-8 0,-2 3 2 0,-5 1 5 0,-2 5 4 16,6 0 3-16,-3-1-1 15,0 2-2-15,1 3-5 0,1 0-4 0,3 3-2 0,1 2-2 16,-1 0-6-16,2-1-10 0,2-1-21 0,0 1-34 0,3-1-51 15,-2-1-58-15,7-5-55 16,0-2-37-16,2-2-11 0,6-5-5 0,-2-4-3 0,3 0-36 16,3-4 100-16,1-2 230 15</inkml:trace>
  <inkml:trace contextRef="#ctx0" brushRef="#br0" timeOffset="187840.4">15483 13875 1714 0,'0'3'87'16,"0"2"-37"-16,-2 4 0 0,1 1-2 16,-1 3-12-16,0-1-4 0,-1 2 8 0,1-1 1 0,1 2-6 15,1-1-11-15,1 0-15 16,3-2-6-16,0-2-3 0,2 0 1 0,0-2 0 0,4-2 3 16,-1-2 2-16,1 1 2 15,1-2 0-15,0-1-2 0,2-1-1 0,-4-2-2 0,-1-1-2 16,2 0-1-16,-1 0 0 0,-3-1-2 0,0 1-4 0,1-1-5 15,-4-2-6-15,5 0-9 16,-3-3-7-16,0 1-5 0,0-2 0 0,0-1 4 0,-1 1 10 16,-1-2 11-16,1 2 9 15,-3 0 5-15,-1 0 3 0,0 1 0 0,-1 0 1 0,-3-1-3 16,1 4-1-16,-1 0-3 0,-1 2-5 16,-3-2-8-16,-1 1-4 0,0 2-6 0,-1 0-9 15,2 1-18-15,0 0-40 0,1 0-55 16,1-1-60-16,2 0-73 0,1-1-97 0,0-2-191 0,3-1 411 15</inkml:trace>
  <inkml:trace contextRef="#ctx0" brushRef="#br0" timeOffset="188740.2">15890 13358 1 0,'1'-3'0'0,"-2"-1"154"0,1-2 52 0,-1 2-19 16,-1 0-3-16,2 1-14 0,-1-1-1 15,0 1-4-15,0-1-17 0,0 1-30 0,-1 1-36 16,2-2-31-16,0 4-28 0,0-1-19 16,0 1-9-16,2 0-1 0,-1-1 7 0,0 1 9 0,3 0 11 15,1-1 9-15,-1 2 7 16,3 0 7-16,-1 0 2 0,-1 3 2 0,4-1 4 0,-2 3 2 15,-1 1 2-15,2 6 5 0,-2 0 1 16,-1 4 0-16,4 4-2 0,-4 3-6 0,0 2-7 16,-3 5-3-16,3 1-1 0,-2 0-5 0,2 1-4 0,-1 3-1 15,-2-1-3-15,-1 2-1 16,0 4-1-16,1-1-8 0,-4 3-6 0,1-2-5 0,0 0-5 16,0-2-2-16,-2-2-2 0,3-2-3 15,0-3-4-15,2-5-5 0,0-4-8 0,0-6-10 16,5-2-15-16,-2-3-21 0,1-3-33 0,0-4-37 0,-1 0-53 15,1-1-77-15,0-3-95 0,3-2-149 16,0-6-412-16</inkml:trace>
  <inkml:trace contextRef="#ctx0" brushRef="#br0" timeOffset="189210.28">16840 13468 750 0,'-2'-3'407'0,"-2"-1"-264"0,0 0-37 0,3 4-35 16,0 2-11-16,-2 0-3 0,-3 2 22 0,-1 0 25 16,-3 1 11-16,0 1-10 0,-2 2-24 15,-1 0-26-15,-1 1-18 0,0 1-11 0,-3 2-8 0,-1 1-6 16,-3-1-4-16,-4 4-6 16,-2 0-2-16,-2 2-4 0,-6-1-1 0,3 3 4 0,0-2 3 15,3-1 4-15,1-3 1 16,6 1-1-16,2-2-2 0,8 0-2 0,0 0 3 0,5 0 8 15,5-3 19-15,3 2 20 0,0-2 18 0,6 1 8 0,4 0-1 16,0 1-9-16,1-2-10 16,8 2-10-16,0-4-11 0,2 0-12 0,2 2-7 0,1-6-5 15,-2 1-2-15,4-3-3 0,-4 0-3 16,1-1-5-16,0-1-6 0,-4 0-8 0,0 0-16 16,-3 1-25-16,-2 0-36 0,1 0-47 15,-3 3-67-15,-2-3-123 0,2 1-165 0,-1 2-234 0,-3-1-56 16</inkml:trace>
  <inkml:trace contextRef="#ctx0" brushRef="#br0" timeOffset="190060.51">17393 13343 538 0,'2'-12'395'0,"-1"1"-156"0,0-4-47 0,-1 6-72 0,0 2-45 16,0 2-44-16,-1 3-18 15,0-2 1-15,-3 3 1 0,2-1 4 0,0-1 14 0,-2 2 21 16,0-1 18-16,3 0 10 15,-4 2-2-15,1-1-12 0,1 2-12 0,-5 3-9 0,-2 0-5 16,-1 3-3-16,-4 4-4 0,-3 3-6 0,-1 4-9 0,-4 2-10 16,-1 1-5-16,2-1-1 15,1 0-1-15,1 0 1 0,5-1 2 0,1 1 0 0,7-1 3 16,2-2 3-16,3 1 8 16,4-3 10-16,1-1 8 0,5-1 8 0,4 0 3 15,4 0 2-15,4-3-4 0,3 2-8 0,5-3-12 16,4 2-13-16,1-1-10 0,6 1-8 0,-1 1-3 15,0-1-4-15,-2-1 1 0,-1 0 4 16,-7-1 3-16,1-1 1 0,-1-1 1 0,-5 2 1 0,1 0-1 16,-6 4 0-16,0 0-1 0,-8 2 0 0,-1-2 1 15,-6 3 1-15,-3 1 0 0,-4-1 2 16,-5 2 0-16,-9-1 2 0,-3 2 0 0,-6-2 1 0,-3 0 1 16,-3 1-1-16,1-3 4 15,-1 1 1-15,0-2 5 0,2-3 4 0,1 0 3 0,4-5 1 16,3-1-4-16,0-3-6 0,6-1-7 0,-1-1-3 0,2-1-3 15,1-2-3-15,0-3-4 16,0-1-5-16,5-3-8 0,0-1-5 0,1-1-6 0,6-1 1 16,2-1 4-16,2 2 6 15,4-2 7-15,4-1 3 0,1 1-3 0,5-1-11 0,-2 1-22 16,5-2-35-16,-4 1-49 16,6 1-52-16,-1 0-95 0,2 2-145 0,-1-1-239 0,-1 3-153 15</inkml:trace>
  <inkml:trace contextRef="#ctx0" brushRef="#br0" timeOffset="190740.41">12745 13787 1 0,'9'2'0'0,"7"-1"0"0</inkml:trace>
  <inkml:trace contextRef="#ctx0" brushRef="#br0" timeOffset="191525.69">13113 13742 1 0,'-3'-1'0'0,"1"0"0"0,-5-2 0 0,3 3 0 16,-4 0 0-16,1 2 0 0,0-1 0 15,-2 0 49-15,0-1 124 0,1 1 22 0,4-1-36 0,-2-1-51 16,4 2-45-16,0-1-34 0,-2 1-11 0,1 2 2 15,2-2 15-15,-2 1 25 0,0 0 25 16,0 1 12-16,0 0-6 0,-1 2-19 0,1-2-26 0,-4 4-18 16,1-1-11-16,-1 1-4 15,2 1 0-15,-2-1 2 0,-1 0 3 0,-2 0-2 0,0 2 0 16,-1-1 0-16,1 1 2 16,-4-1 4-16,-3 0 6 0,4 2 6 0,-6 0 4 0,0-1 2 15,0 3 2-15,1-4-1 16,2 4 0-16,-2-4 1 0,4 0-2 0,-2 0 0 0,5-1-2 15,0-1 1-15,3-2 1 0,6-1-5 0,-1-2-8 0,1-1-13 16,4 0-10-16,-1 1-1 16,2 0 2-16,1 1 8 0,3 2 3 0,3-2 4 0,5 1-1 15,-1-2-3-15,1 1-2 0,3-1-5 16,1-1 1-16,-1 0-2 0,-1-1-1 0,-1 2 1 16,2 3-3-16,-5-2-1 0,6 0-2 15,-5 2-2-15,1-1-2 0,-2 1-3 0,1-1 0 0,-1 3-1 16,-1-2-1-16,0 0-2 15,-2-1-4-15,-1 0 0 0,1-1-5 0,-1 0-3 0,-2 0-5 16,-3 0-18-16,0-2-29 0,-1 0-39 0,-2 0-41 0,-1 0-32 16,-1 0-68-16,-5-2-91 15,5 0-134-15,-7 0 11 0</inkml:trace>
  <inkml:trace contextRef="#ctx0" brushRef="#br0" timeOffset="191970.69">12541 13796 1 0,'-4'-3'0'0,"-3"-4"0"0,3 1 128 16,-1 3-22-16,3 2-50 0,0 1-16 0,-3 0 16 0,1 2 34 15,-3 3 41-15,3 0 21 16,-4 4 9-16,-1 2-12 0,2 3-23 16,0 1-17-16,1 4-19 0,1 3-11 0,0 1 1 15,5 1 0-15,0 1 2 0,0-3-5 0,5 2-9 0,-1-5-11 16,3-1-14-16,0-1-8 16,2-3-8-16,5-2-8 0,-2-1-2 0,1-2-1 15,3-3-4-15,-1-1-2 0,2-4-7 0,2-1-6 16,-3-1-7-16,2-4-4 0,1-1-6 0,-2-1-7 15,-1-3-12-15,-1-2-15 0,0 0-11 0,-5-2-12 0,-1-2 0 16,1 3 3-16,-4-5 3 0,-4 1 13 16,-1 2 5-16,-4-2 14 0,-2 2 16 0,-5 1 7 15,0 0 7-15,0 4 0 0,-5-2 1 16,-1 3 3-16,-1 2 4 0,-1 0-1 0,-1 2 0 0,-3 2-1 16,4 1 1-16,-2 1 5 15,2 1 0-15,1 0-5 0,4 2-11 16,1 0-25-16,2 0-46 0,5 1-86 0,2-1-94 0,3 0-104 0,3 1-37 0</inkml:trace>
  <inkml:trace contextRef="#ctx0" brushRef="#br0" timeOffset="194030.51">18725 13663 732 0,'-5'-11'60'16,"3"-2"11"-16,-5 0-29 0,6 5-47 15,-1 6-52-15,1 1-27 0,-1 2-2 0,-2-1 25 16,3 0 36-16,-2 2 32 0,2-1 21 15,-1 0 15-15,-2 2 21 0,3 2 27 0,1 2 24 0,-2 4 12 16,1 4 10-16,-3 1-10 0,2 5-14 0,1 3-18 16,-3 2-27-16,-2 1-25 0,-2 0-19 15,4 2-9-15,-3-3-8 0,4 1-5 0,-4-2-1 0,3-1-3 16,-2 0-1-16,2-4 0 16,-1 0-2-16,4-3-2 0,0-6-2 0,1 0-6 15,0-6-6-15,1-2-3 0,0-2 7 16,3-2 10-16,-1-2 7 0,2-1-3 0,1-4-19 0,1-2-22 15,1-2-22-15,2-4-16 0,3-2-4 0,-2 0 0 0,1 0-1 16,-1-3-4-16,3-1-15 16,0 0-5-16,-2-1 5 0,5 3 18 0,-4-1 34 0,4 6 25 15,-2 1 16-15,2 6 6 16,-4 6 0-16,2 2 0 0,-4 6 2 0,-1 2 7 0,1 4 11 16,-2 2 11-16,-3 2 9 0,2 3 6 15,0 1 3-15,-3 1-5 0,0 1 0 0,-3-2-6 0,-1 3-2 16,0-4 11-16,-2 1 18 15,-1-4 30-15,-1 0 24 0,-4-3 12 0,-3-1-5 0,1 1-22 16,-1-3-23-16,-5 0-20 0,-1-2-16 0,-2-1-10 0,1-1-6 16,-2-1 0-16,0-3 3 15,3-2 5-15,3-2 4 0,1-4-2 0,3-2-4 0,1-3-11 16,2-2-12-16,2-3-10 16,4-2-9-16,6-2-7 0,0-3-3 0,4-2 0 0,6 1 0 15,3-1 3-15,4 2 7 16,5 1 2-16,5 2 4 0,3 5 1 0,-1 1-1 0,4 1-2 15,-6 2-7-15,4 1-7 0,-4 2-11 0,-2 1-15 16,-1 0-17-16,-2 3-19 0,-5-1-11 16,-3 0-6-16,0 1 1 0,-4-2-3 0,-2 1-8 0,-1 0-7 15,-3-2-6-15,1-1 3 0,-3 0-5 16,1 0-19-16,-5-2-24 0,1 2 163 0,-5-1 8 16,-1-2 0-16,-3 0 0 0,-2 0 0 15,-1-1 0-15,-2 1 0 0,-2 0 0 0,1-2 0 0,-3 1 0 16,2 1 0-16,2-1 0 15,1 2 0-15,5 3 0 0,-4 4 42 0,6 0 80 0,1 3-36 16,0 0-12-16,0 0 37 0,1 0 69 0,1 1 58 0,3 1 17 16,-2 0-19-16,-1 3-42 15,5 1-41-15,0 7-27 0,-2 4-30 0,6 4-20 0,-1 4-21 16,-1 4-8-16,1 2-5 16,-2 5-5-16,-4 1 4 0,3 2 6 0,-5 2 2 15,0 0 1-15,-2 2-5 0,-2 1-12 16,1 2-8-16,-3 1-10 0,-2 2-7 0,3-2-4 0,-4-1-2 15,-2-3-2-15,5-3 1 0,-4-4 1 0,-1-5 1 0,-1-8 2 16,1-3 3-16,2-5 3 16,-6-4 2-16,1-1 2 0,1-3-1 0,-3-3-4 0,-3-1-6 15,-1-2-5-15,2-4-8 0,-1 0-9 16,-1-6-6-16,4-2-6 0,-3-4 2 0,5-4 2 16,0-7 6-16,1 0 1 0,2-3 4 15,2-2 4-15,2 0 4 0,0-1 7 0,5 2 7 0,6 2 6 16,0 2 7-16,3 2 2 15,7 2 1-15,-1 3-4 0,4 2-6 0,3 6-10 0,5-1-6 16,2 6-7-16,0 1-13 0,1 1-23 0,0 2-46 0,1 0-60 16,-1-1-72-16,1 3-100 15,0-1-108-15,0 1-191 0,-2 0 65 0</inkml:trace>
  <inkml:trace contextRef="#ctx0" brushRef="#br0" timeOffset="195450.62">20269 13300 610 0,'-2'-4'116'0,"0"-3"-19"0,1 1-38 0,0 5-46 0,0 2-30 0,-1 0 12 16,-3 0 47-16,2 1 55 15,-3 1 37-15,2 0 16 0,-4 0-24 0,3 0-36 0,0 1-35 16,0 1-22-16,-1 3 0 16,-1 2 11-16,1 2 12 0,-2 3 5 0,-1 1 2 15,-1 2-4-15,0 1-7 0,-2 3-4 0,-1 1-10 16,-2 1-12-16,0 2-9 0,-1-1-6 0,1 0-2 15,-1 0-4-15,1 2-1 0,0-3 1 0,1 0-2 0,-1 0 0 16,3 2-1-16,-1-1-2 0,-3 1-1 16,4 1-4-16,0-1-5 0,-3 0-10 15,3-2-12-15,0-1-16 0,2-3-20 0,0-3-17 16,6-6-21-16,-2-1-17 0,3-6-10 0,2-3-14 0,1-1-18 16,0-2-45-16,1-1-72 15,1-6-131-15,-1 0 123 0,5-5 290 0</inkml:trace>
  <inkml:trace contextRef="#ctx0" brushRef="#br0" timeOffset="196340.3">19890 13573 1 0,'6'1'0'0,"5"0"0"0,-1 0 0 0,1-1 102 15,-1-1 78-15,0 1-11 0,1-1-4 0,-2 1-4 16,1-1-7-16,0 0-10 0,2 0-14 0,-2-2-21 16,1 2-24-16,4 1-21 0,-3 0-23 0,0 2-16 15,0 0-10-15,4 1-7 0,-3-1-3 16,1 4-3-16,2-1-4 0,1-1 0 0,-2 1-3 0,2-1-5 16,-4 1 0-16,5-1-2 15,-5-1-1-15,0 0 2 0,2 0-2 0,-4-1-2 0,0 0 3 16,-2-1 2-16,-2-1 2 15,-3 3 3-15,-3-3-1 0,2 1-3 0,-1 0-7 0,0-1-8 16,-2 1-7-16,1 0-4 0,0-1 2 16,0 2-1-16,-1-1-4 0,1-1-7 0,0 1-14 15,1-1-17-15,0 0-7 0,-2 0-2 0,1 0 18 0,-1 0 24 16,0 0 24-16,0 0 20 0,-1 0 8 16,1 0 0-16,-4-1-3 0,2 0-8 15,1-1-2-15,-1 0 1 0,-4 1 3 0,5 0-2 16,-2-3-2-16,-3 2 1 0,3 1 2 0,-5-2 0 15,0 2 2-15,2 0 0 0,-1-1 0 0,-2 1-1 16,5 0 2-16,-4 1 0 0,2 0 1 0,3-1-3 16,-1 2-4-16,-1-1-1 0,2 0 1 0,-3 1 4 0,2-1 6 15,1 1 1-15,-3 1 1 16,4-1-1-16,-2-1-5 0,0 1 1 0,2 2-3 0,-3-1 5 16,2 3 8-16,0-1 11 15,-1 2 19-15,1 1 20 0,1 2 21 0,-1 1 10 0,-1 2 3 16,2 2-6-16,1 3-13 15,-1 3-15-15,-2 3-13 0,1 1-15 0,1 1-10 0,-1 1-5 16,-1-1-7-16,2 0-2 0,-1 1-2 0,-2 0 0 0,4 0 0 16,-2-1-1-16,-1 0-2 15,2-1 0-15,-3 1-3 0,0-2-3 0,3 1-5 0,-1-1-5 16,-3-2-7-16,4 0-12 16,-5-2-7-16,6-6-9 0,-1 1-9 0,1-6-8 0,0 1-8 15,1-6-9-15,0-2 6 0,1-1 14 16,-1 0 17-16,0-1 14 0,1-2-4 0,1-1-10 0,-1-4-22 15,6-1-12-15,-4-4-10 0,4-2-6 16,1-4 5-16,2-5 5 0,0-1 15 0,0-5 18 16,1-1 24-16,2 0 18 0,-2 0 21 15,7 1 20-15,-3 4 28 0,0 2 19 0,-2 4 4 16,1 4-6-16,-2-1-23 0,0 6-14 0,-1 0 6 0,-1 3 6 16,0 1 3-16,-1 3-3 15,0 2-15-15,3 2-11 0,-3 2-6 0,1 5-1 0,1 1 0 16,0 3-2-16,-2 3-1 0,0 4 1 0,-3 2-3 0,0-1 1 15,-4 4-1-15,-1 1-5 16,-1 0 0-16,-2 1 0 0,-1-2-1 0,-3 1-1 0,-3-2 1 16,4-1 2-16,-4-1 2 0,-1-3 4 15,0-4 3-15,0-2 4 0,1-5 7 0,-3-2 4 16,3-3 1-16,1-2-5 0,-2-3-5 16,6-2-9-16,-2-3-16 0,4-3-15 0,1-2-37 15,-1-4-45-15,4-4-63 0,0 0-87 16,2-3-119-16,2 0-147 0,2-3 405 0</inkml:trace>
  <inkml:trace contextRef="#ctx0" brushRef="#br0" timeOffset="196840.27">21022 13361 1534 0,'0'-7'52'0,"0"0"-90"15,-2 1-37-15,2 6-29 16,0 4 4-16,2-1 41 0,-4 2 29 0,2 0 34 0,-1 2 24 16,-1 0 25-16,2 3 19 15,-1 2 10-15,2 6 5 0,-1 2-3 0,3 5 0 0,0 7 6 16,-2 2 5-16,-1 7 9 0,-2 3-5 15,-3 4-7-15,2 3-13 0,-5 1-14 0,-2 1-14 16,3 1-15-16,0-3-10 0,-2 0-8 0,4-2-6 0,2 0-2 16,1-3-4-16,2-4-4 0,2-4-2 15,-1-1 0-15,4-4-2 0,-1 1 0 0,2-4-2 0,-2-4-1 16,2-2-3-16,-2-2-1 16,4-1-1-16,-3-4-2 0,2-1-5 15,-2 0-9-15,-1-5-19 0,-1 1-29 0,2-2-44 16,-3 0-68-16,1-1-95 0,-3 0-109 0,0-2-136 0,0-1-217 15</inkml:trace>
  <inkml:trace contextRef="#ctx0" brushRef="#br0" timeOffset="197950.14">21954 13661 1 0,'-1'-4'252'16,"0"-1"-26"-16,1 1-61 0,-2 3-77 16,0 2-48-16,0 2-11 0,-2 1 39 0,-1 2 72 0,-4 2 63 15,1 3 27-15,0 4-14 16,-5 2-43-16,-1 4-45 0,1 2-34 0,-1 1-21 15,-2-1-14-15,1 3-12 0,-1-3-9 0,-1 2-10 0,-1-1-8 16,-3 0-2-16,0-1-1 0,-3 0 1 16,3-1 1-16,0-1 2 0,-1-4 1 0,2-3 3 0,5-2 4 15,2-5 2-15,0-4-3 16,3-1-6-16,3-2-7 0,0-1-10 0,2 0-9 0,-3-2-12 16,4-2-17-16,0-3-23 15,-1 0-21-15,4-3-15 0,-2-4-16 0,2-2-11 0,-1 0-13 16,2-3-22-16,2 0-24 0,-1-2-24 0,2 0-2 0,-2 0 18 15,1 1 39-15,1 1 46 16,-2 2 39-16,0 1 32 0,0 1 17 0,0 2 15 0,0 0 3 16,1 0 4-16,3 3 8 0,-1 2 6 15,-1 0 10-15,3 2 17 0,2 2 23 0,-1 0 29 16,1 1 29-16,3 0 16 0,-2 1-4 16,1 0-14-16,1 1-24 0,2 0-22 0,-1 0-17 15,2 0-15-15,0 0-6 0,3 0-7 16,-3 0-7-16,3 2-4 0,-2 1-3 0,0 2 4 0,1 3 6 15,-2 2 7-15,-2 3 4 0,2 2 1 0,-4 2-1 0,-2 1-4 16,1 3-8-16,1-1-7 16,-2 0-4-16,-3 2-5 0,-2-1-1 0,1 0-3 0,-3 1-1 15,-1-1 0-15,0 1-4 16,-1-4-2-16,0 1-2 0,1-2-4 0,-3-1 0 0,6 0-9 16,-3-3-21-16,1 2-46 0,2-3-71 15,1 0-108-15,2 0-157 0,1-2-180 0,1 0-343 16</inkml:trace>
  <inkml:trace contextRef="#ctx0" brushRef="#br0" timeOffset="199260.31">22348 13269 1 0,'1'-4'0'0,"1"1"0"0,1 1 0 0,1 1 0 16,-4 0 16-16,1 1 137 0,1-1 42 15,-2 1 30-15,0-2-2 0,1 2-27 0,-1 0-40 0,0 0-46 16,1 2-42-16,-1-1-29 16,0-1-3-16,2 1 13 0,-1 2 19 0,2 2 14 0,-2 4-1 15,2 0-4-15,-2 5-8 0,0 1 0 16,0 4-5-16,-1 2-3 0,1 2-3 0,-1 1-7 15,2 4-1-15,-2 3-2 0,1 3 1 0,-1 2 2 0,0 3-4 16,0 4-6-16,0 2-10 0,0 2-7 16,0 0-4-16,-1 0-6 0,1-1-3 0,0-1-4 15,0-5-3-15,0 0-2 0,1-4 0 16,2-3 0-16,0-3 0 0,0-4-1 0,1-2 1 0,-1-2-1 16,1-2 0-16,0 0-1 15,-1-5 0-15,1 3 0 0,0-2-1 0,0-2 0 0,-2-2-1 16,4 0-2-16,-3-2-4 15,2-1-4-15,-2 0-6 0,1-3-8 0,0-1-12 0,0-2-19 16,-2 1-24-16,4-1-40 0,-2-1-64 0,0-1-94 0,0 0-116 16,1-2-161-16,0-2-216 15</inkml:trace>
  <inkml:trace contextRef="#ctx0" brushRef="#br0" timeOffset="200740.6">23379 13670 1 0,'0'-1'0'0,"0"0"0"0,-3-2 0 16,3 1 0-16,-1 1 0 0,0-3 0 0,1 2 153 0,-1-3 53 15,-2 0-46-15,3 0-52 0,0 0-49 0,-1 2-35 0,2-1-22 16,-1 2-4-16,3-3 0 16,-2 3 2-16,-1 0 3 0,1-1 2 0,-1 2 0 0,1-3-1 15,-1 1 2-15,3 0-3 16,-1 1 1-16,-1-2 1 0,1 2-2 0,-2 1 0 0,0 0 1 16,0 0-1-16,0 1 1 0,0 0 6 15,0-2 4-15,0 2 5 0,0-1 2 0,0 1 1 16,-2-1 3-16,2 0 16 0,0 0 29 0,0 1 25 0,-1 0 17 15,-1-1 1-15,2 1-21 0,-3 0-19 16,1 0-18-16,-2 1-9 0,-1 0 0 0,0 1 2 16,-1 2 2-16,-4 0-4 15,0 3-4-15,-1 0-5 0,-3 1-5 0,-1 4-2 0,-2-2-3 0,0 2-1 16,-4-2 0-16,1 2-1 16,-1-1 2-16,-1 3 0 0,-3 0-1 0,3 0-3 0,-2 0-5 15,0 1-4-15,0-1-4 16,1-1-3-16,-1 2-2 0,3-1-3 0,2 1 0 0,4 0-3 15,0-2-1-15,7 0-2 0,4-1-3 0,4-1 1 16,0-1 0-16,5 1 3 0,0-2 5 16,4-1 6-16,2 0 6 0,1-2 6 0,3-1 5 0,1-2 2 15,3-1 0-15,1 0-2 16,1-1-4-16,2-1-6 0,-5 0-4 0,5 0-4 0,-2 0-3 16,0-1-2-16,-2 1-1 0,-1 0-1 15,0 0-5-15,-3 1-6 0,0 2-11 0,-3-1-15 16,-2 1-21-16,1 0-31 0,-2 0-41 15,1 1-49-15,-2-1-72 0,-2 2-78 0,1 0-87 0,2-2-140 16,0 2 295-16</inkml:trace>
  <inkml:trace contextRef="#ctx0" brushRef="#br0" timeOffset="201440.39">24179 13630 1 0,'-1'-4'116'0,"-9"-1"-60"0,2 0-40 0,3 4-14 16,-4 2 9-1,1 1 28-15,-1-2 61 0,-2 0 62 0,3 0 37 16,-1 1 4-16,3-1-35 0,-5 1-47 0,4 0-37 16,-2 0-19-16,-2 4-2 0,-1-3 7 0,1 3 10 0,-3 1 0 15,-1 0-12-15,2 2-20 16,-3 0-21-16,0 1-14 0,1 3-6 0,2 0-5 0,-3 2 0 15,5 1 1-15,0 0 3 0,2 0 8 0,2 1 11 0,1-3 12 16,2 2 6-16,0-1-4 16,3 1-9-16,1 1-10 0,1-4-10 15,2 3-5-15,2-2-3 0,1 0-1 0,1-2-4 0,1-1 0 16,2-2-2-16,2 0-4 0,3 0-3 0,-1-2-6 16,2-1-9-16,1-2-13 0,0 0-13 15,0-2-18-15,-3-1-17 0,2 0-18 0,-2-1-18 0,-2-2-14 16,-2 1-3-16,-1-1 9 15,1-1 16-15,-2 1 23 0,-4-2 31 0,2-1 26 0,-5 3 25 16,-1-1 17-16,0 2-4 0,-4 0-4 0,-1-1 2 0,-4 2 12 16,-2 1 28-16,0 1 28 15,-3 3 21-15,-4-1 8 0,-1 4 1 0,-5 2-10 0,0 3-4 16,0 1 1-16,-3 4 13 16,4-1 23-16,0 2 13 0,5 2-5 0,4 1-24 0,1 0-31 15,7 2-22-15,2-2-18 16,4 1-7-16,2-2-1 0,2-3 4 0,2 0 5 0,5-3 2 15,-1 1-5-15,3-3-8 0,2 0-9 0,3-2-9 0,0 1-8 16,3-2-7-16,-4-2-5 16,4 1-7-16,-2-4-5 0,-1-1-4 0,1-2-2 0,0-2-11 15,-3-1-19-15,-1 0-24 0,1-1-24 16,-4 0-19-16,0-2-15 0,-2 3-23 0,-4-2-28 0,-2 2-31 16,-1 0-48-16,1 0-88 15,-2 1-101-15,-2-1 463 0</inkml:trace>
  <inkml:trace contextRef="#ctx0" brushRef="#br0" timeOffset="203540.48">6551 15323 1 0,'-1'-6'0'0,"-1"-2"0"0,1 0 0 16,-1 3 11-16,2 0 145 0,0 2 1 15,-1-2 21-15,0-1 26 0,-1 0 24 0,-1-2 11 16,2 0-12-16,-1 0-22 0,-1-1-30 0,1 4-22 0,2 0-26 16,0 2-20-16,-2 0-26 0,2 3-32 15,0 0-26-15,0 1-28 0,-1 1-21 0,1-1-6 16,-1 2 0-16,-1 4 10 0,2 6 13 16,-6 3 0-16,2 7-2 0,-4 2-8 0,-1 5-5 0,1-1-1 15,-4 1 2-15,0-2 3 16,0-1 4-16,0 2 4 0,-3-3 2 0,2 2 3 15,-1 0 2-15,-3-1 1 0,4-2 0 16,-1 1 0-16,-1-4-2 0,4 0-2 0,2-4-4 0,-1-1-5 16,3-6-9-16,2-4-15 0,2 0-21 15,1-4-22-15,2-2 0 0,4 0 17 0,-1 0 31 16,4 1 35-16,2-2 18 0,2 0 11 0,0-3 6 0,3 1 3 16,1-1 3-16,0-1-1 15,4-3-4-15,0 1-4 0,1 1-4 0,1-1-3 0,0-2-3 16,0 1-3-16,0 0-5 0,2-1-2 15,1 0-2-15,-2-1-1 0,2-1-1 0,-1 0-5 16,1 0-2-16,-2 2-2 0,1-2-3 0,-2 1-6 0,0-1-12 16,-4 1-24-16,2 1-39 0,-5 0-52 15,0 1-55-15,-3 2-56 0,-4 0-62 0,0 3-69 16,-4 0-85-16,0 2 417 0</inkml:trace>
  <inkml:trace contextRef="#ctx0" brushRef="#br0" timeOffset="203860.54">6694 15458 1 0,'-1'-6'105'0,"-3"-2"179"15,1-2-12-15,1 6-17 16,2 3-22-16,0 1-42 0,0 1-48 0,0 0-30 0,0 0-28 16,0-1-18-16,0 2-9 0,2 4-8 15,-2 3 1-15,3 6 3 0,2 6-3 0,-3 6-7 16,2 5-12-16,0 4-10 0,-1 3-8 15,4 4-7-15,-4 2-5 0,5 2-2 0,-3 3-3 0,1 0-4 16,-1 0-2-16,1 0-4 0,1-2 0 16,-3-2 1-16,0-1 0 0,0-4 4 0,-2-4-4 15,1-4-1-15,-2-8-6 0,-1-5-9 0,-1-6-9 0,0-4-8 16,-1-4-8 0,1-4-5-16,0 0-11 0,0-2-19 0,0-2-39 0,-2 0-65 0,0-4-45 15,1-3-27-15,-2-5 0 16,-1-6 37-16,2-5 11 0,-1-3 109 0,1-8 107 0,0-1 0 15,-2-4 0-15,2-3 0 0,2 0 0 0</inkml:trace>
  <inkml:trace contextRef="#ctx0" brushRef="#br0" timeOffset="204080.51">6707 15723 1 0,'0'-11'0'0,"2"-2"207"15,-4-2 103-15,2 6-36 16,-1 4-41-16,-1 3-57 0,1 3-65 0,-2 2-67 0,0 3-46 16,-3 6-13-16,-3 5 9 0,0 8 14 15,-1 5 11-15,-1 6 8 0,-2 1-1 0,3 3-1 16,-2-1 0-16,3-3-2 0,-1-2 5 15,1-3 6-15,5-8 2 0,2-4-5 0,4-6 3 0,4-6 8 16,2 2 5-16,7-4 5 0,3-1-9 16,3-4-17-16,6-4-13 0,6-4-9 0,1-4-5 15,6-5-4-15,0-3-18 0,1-4-16 0,1-4-18 0,0 2-19 16,-3-2-4-16,0 1 6 16,-5 0 10-16,-3 1 15 0,-1 1 5 0,-4 0-16 0,1 2-31 15,-2-1-46-15,-2 1-62 16,-1-1-86-16,-3 0-144 0,1 2 267 0</inkml:trace>
  <inkml:trace contextRef="#ctx0" brushRef="#br0" timeOffset="204290.64">7248 15313 427 0,'2'-2'128'0,"3"1"-35"15,3 1-34-15,1 1-2 0,3 3 16 0,1 1 7 16,1 1-10-16,1 2-6 0,-2 2-12 15,1 0-15-15,-2-1-7 0,2 1-6 0,-2-1-7 0,-1-2-7 16,2 0-7-16,-5-1-9 0,2-1-12 0,-3 1-21 0,-2 1-28 16,-2 0-35-16,-1 4-46 15,-2 0-39-15,-4 3-47 0,-2 2-50 0,-2 2 146 0,-2 1 138 16,-2 2 0-16</inkml:trace>
  <inkml:trace contextRef="#ctx0" brushRef="#br0" timeOffset="204710.31">7275 15699 1 0,'1'0'0'15,"1"1"0"-15,2 0 302 0,2 3 55 0,3-1-19 0,0 2-84 16,3-2-66-16,-1 3-57 16,1-1-36-16,1 0-27 0,-2 2-20 0,5 0-16 0,-1-1-11 15,3 1-10-15,-2-1-4 0,0 1-2 16,1 0-2-16,-2 1 0 0,0 2 2 16,0-1 2-16,-2 0 2 0,-3 3-2 0,0-1-3 15,-3 3 3-15,-1 0 4 0,-3 1 3 0,-2 1 8 0,-2 1 0 16,-4 3-1-16,-3 1-2 15,-4 1-2-15,-2 2-1 0,-2-2 3 0,0 2 7 0,-3-2 7 16,-1-2 6-16,3-1 3 0,-2-3-6 0,0 0-7 0,6-2-8 16,-3-4-8-16,2-3-2 15,4-1 0-15,-3-4 0 0,0-2 0 0,0-1 0 0,3-5-7 16,0-1-9-16,1-4-11 16,2-5-5-16,1-2 4 0,5-2 8 0,1 0 12 0,2-2 14 15,6-1 9-15,4 1 2 16,3 0 0-16,4 0-6 0,0 1-9 0,2 0-4 0,2 0-3 15,1 2-4-15,3 1 0 0,2 1 0 0,1 1 0 0,1 2-3 16,-2 3 0-16,2 1-2 16,0 3 0-16,-1 2 2 0,0 3 0 0,-3 2-2 0,2 1-3 15,-7 2-4-15,-3 1-2 0,-3 1 0 16,-2 1 1-16,-3 1-1 0,-5 2 0 0,-1-1-1 16,-1 5-6-16,-3-1-10 0,-2 5-19 15,-4 2-32-15,-1 1-47 0,-5 5-73 0,-2 1-104 0,0 1-121 16,-1 2-131-16,-1-3-8 0</inkml:trace>
  <inkml:trace contextRef="#ctx0" brushRef="#br0" timeOffset="205630.37">9138 15337 1032 0,'0'0'241'0,"0"1"-111"0,0-1-97 16,0 4-9-16,0-3 26 0,0 4 36 0,0 2 28 15,-1 3 18-15,-1 2-14 0,-5 1-28 0,1 2-27 0,-5 4-25 16,-2 1-15-16,0 0-8 0,-2 2-3 16,-4 1-3-16,2 1 0 0,-7 3 1 0,-1 0 0 15,-2 2-1-15,0 0 2 0,-1 2 1 16,-3 0 3-16,0-1 5 0,-4-1 3 0,2-1 1 0,2-1-5 15,1-2-4-15,2-1-3 0,-1-1-3 0,2-5-1 16,3-1 1-16,-1-3 1 0,3-5 1 16,3-3-4-16,1-2-3 0,5-4-6 0,1-3-11 0,3-1-16 15,0-5-18-15,0-3-15 16,3-5-4-16,1-5 4 0,4-5 7 0,1-5 10 0,0-2 4 16,2-2 4-16,5 0 11 15,2 0 6-15,3 3 10 0,1 0 5 0,6 4 4 0,1 1 3 16,-1 3 1-16,-2 2 1 0,-1 0 3 0,3 2-2 0,-1 1 3 15,-1 2 4-15,-1 2 4 16,-5 0 11-16,2 3 15 0,-2 2 18 0,-1 4 14 0,-1 1 9 16,2 4-1-16,-3 3-1 0,2 2 3 15,3 4 4-15,0 6 7 0,-1 3 3 0,4 7-9 16,-1 7-17-16,3 2-16 0,-5 6-20 16,6 0-11-16,-3 5-7 0,-1-2-5 0,1-2-3 0,-2 0-4 15,3-5-1-15,-3-2-2 16,4-4-4-16,-1-4-1 0,0-2-3 0,3-4-3 0,-2-2-10 15,0-1-11-15,-2-2-22 0,2-2-41 0,0-1-52 0,-4-3-87 16,2-1-170-16,-1-1-291 16,1-4-773-16</inkml:trace>
  <inkml:trace contextRef="#ctx0" brushRef="#br0" timeOffset="206670.37">9946 15005 403 0,'-2'-8'139'0,"-1"-1"21"0,2-2-15 15,1 7-32-15,-1 3-22 0,1-2 0 0,0 1 26 0,0 1 38 16,-1-2 28-16,1 2 6 0,-1 1-27 16,1 0-48-16,0 0-47 0,0 1-42 0,1 2-23 15,0 3-6-15,-1 4 2 0,2 7 9 0,1 6 0 0,-1 5 0 16,0 4-3-16,0 1-4 0,0 3-2 16,3-4-1-16,-3 1 0 0,-1-2 1 0,1-4 0 15,1 0-1-15,-1-4 1 0,0-4 0 16,-1-4 1-16,0-2-2 0,2-5 1 0,-2-3-6 15,1-1-5-15,0-1-10 0,-2 0-18 0,0-2-23 0,3 1-26 16,0-2-22-16,-1 0-12 0,-1-1 1 16,0-1 12-16,-1-1 0 0,0 0-16 0,0-5-20 15,0 1-47-15,-1-3-39 0,-2 2-32 16,-1 0-67-16,2 2 301 0,-2 0 31 0</inkml:trace>
  <inkml:trace contextRef="#ctx0" brushRef="#br0" timeOffset="207490.62">9987 14929 1 0,'2'-6'0'0,"2"-1"0"15,3-2 88-15,1 4 142 0,-3 4-5 0,5 2-11 16,0 3-16-16,3 4-16 0,0 1-29 16,-1 5-31-16,3 1-24 0,-1 2-24 0,0 1-20 0,3-1-11 15,-3 1-7-15,1 0-8 16,-2-3-1-16,-3-1 4 0,1 0 4 0,1-2 4 0,-3-1-1 16,0-1-10-16,1 2-11 15,-3 0-8-15,-1 2-5 0,0-2-5 0,-3 3-7 0,1-1-10 16,-1 3-12-16,-3 0-11 0,-3 3-11 15,-2 1-11-15,-1-2-2 0,-2 4-2 0,-1 0 5 16,-5 0 4-16,0-1 4 0,-2-1 5 0,1-2 5 0,-5 0 10 16,0-3 12-16,1-1 12 15,-1-3 9-15,-1-2 8 0,2-3 6 0,-2-4 5 0,4-2 1 16,1-2-4-16,-3-3-11 0,7-2-15 16,1-2-28-16,0-4-38 0,3-2-26 0,3 0-18 0,2-5 10 15,4-2 28-15,5-3 24 16,0-1 24-16,8-3 14 0,-2 2 12 0,6 2 13 0,2 4 23 15,-2 3 31-15,4 3 35 0,-6 3 31 0,4 1 15 0,-3 5-5 16,-1 0-20-16,-1 4-27 16,-3 1-26-16,-2 2-19 0,-1 3-10 0,-1-1-2 0,-5 2 1 15,1 2 1-15,-2 1-3 16,-4 1-5-16,-1 4-5 0,0-1-3 0,-6 3-4 0,1 0-2 16,0 0-1-16,-2 3-3 15,-2 0-1-15,-1 1-1 0,0-1-1 0,0-1-1 0,-2-1 1 16,5 1 0-16,1-5 0 0,0 2-2 0,6-2-1 0,1-2-4 15,2-1-1-15,2 2-2 16,0-3-1-16,7 2-3 0,-1-3-2 16,2-2 0-16,3 1-2 0,-1-4 6 0,6 0 5 0,-1-1 2 15,1 1 4-15,-1-1 1 0,2 2-1 0,-1 0-1 16,-5 0 0-16,0 0-1 0,-3 1 1 16,-2 2 2-16,-1 2 6 0,-5 1 4 0,-3 4 5 0,-3 1 2 15,-2 4 2-15,-3 1 2 16,-3 3 5-16,0 0 13 0,-6 1 14 0,2 1 13 0,-1-1 11 15,0 1 2-15,-1-1-6 0,5-1-11 0,1 0-18 16,3-4-17-16,2-2-14 0,6-2-10 16,1-1-4-16,4-3-2 0,1 0 1 15,3-2 1-15,3-2 3 0,1 1 3 0,-1-3 3 16,9-3 3-16,-1 0 0 0,0-1-1 0,3-1-3 0,-1 0-3 16,0 0-3-16,0-1-4 0,1 2-4 15,-4-1-7-15,2 2-8 0,-1 1-16 0,-6-1-28 16,5 1-29-16,-7 1-39 0,-1-2-42 15,-1 2-33-15,-5-3-37 0,1-1-28 0,-3-1-25 0,-2-2-65 16,0-1-136-16,0-4 324 0</inkml:trace>
  <inkml:trace contextRef="#ctx0" brushRef="#br0" timeOffset="207630.51">10361 15702 1181 0,'2'0'262'0,"-1"0"-63"0,1 2-131 0,1 2-31 0,6 3-9 15,1 4-17-15,3-1-37 16,2 2-55-16,-1 0-87 0,4 0-95 0,1-1-129 0,0-1-187 16,0-2 303-16</inkml:trace>
  <inkml:trace contextRef="#ctx0" brushRef="#br0" timeOffset="208340.59">11307 15140 627 0,'-8'-13'652'0,"0"0"-588"16,-1 0-7-16,8 8-44 0,0 6-35 15,2 0-21-15,0 3 9 0,1 2 35 0,3 2 38 0,-3 3 33 16,5-1 30-16,1 4 18 15,0 1 1-15,2 2-8 0,6 3-11 0,1 2-15 0,-1 2-19 16,3 4-21-16,0 5-18 0,-1 2-13 16,2 3-5-16,-3 1-1 0,1-3-6 0,1 3 0 15,-1-3-5-15,-3-1-2 0,2-3-1 0,-2-2-3 0,0-4-1 16,-2-3-1-16,-1-3-1 16,-1-5-1-16,-2-2-3 0,-1-4-8 0,1-4-22 0,-5 0-31 15,1-3-51-15,-3-2-76 16,-1 0-73-16,-1-2-121 0,0-3-239 0,0-2 218 0</inkml:trace>
  <inkml:trace contextRef="#ctx0" brushRef="#br0" timeOffset="208590.31">11754 15233 2139 0,'-6'-6'95'0,"-2"-2"-2"0,-2 2-46 0,3 9-38 0,0 4-19 16,-3 4-3-16,0 5 6 0,-3 2 3 0,-3 1 5 0,1 2 1 16,-5 1 1-16,-1-1-1 15,-2 3-1-15,2-4-1 0,-1 1-2 16,2 0-5-16,-1-1-6 0,1 3-11 0,2 0-14 16,4 0-21-16,2-1-19 0,-3 0-21 0,9-4-15 0,-1 1-14 15,4-6-33-15,-1 0-43 0,5-3-43 16,4-5-34-16,-1 0-32 0,5-3-75 0,9-3 187 15</inkml:trace>
  <inkml:trace contextRef="#ctx0" brushRef="#br0" timeOffset="208845.48">11950 15391 577 0,'9'-7'672'15,"0"-1"-430"-15,2-2-30 0,2 5-38 16,-3 3-10-16,2 2-21 0,2 2-30 0,-4 0-21 15,-3 1-18-15,3 2-14 0,4 0-14 0,0-1-8 0,-1 2-7 16,9-1-8-16,2-1-4 0,2-2-6 16,4-1-6-16,3-2-4 0,2-1-2 0,-2-2-2 15,2 1-3-15,-2-1-1 0,-4 0-3 0,0 1-5 0,-3 1-6 16,-1 0-14-16,-1 1-18 16,-3 1-22-16,-1 1-25 0,-1 1-24 0,-1 0-36 0,-5 0-36 15,-1 1-43-15,-2-1-42 0,-1 0-25 16,-2 1-14-16,-5-1-23 0,0 1-49 0,-5-1 335 15</inkml:trace>
  <inkml:trace contextRef="#ctx0" brushRef="#br0" timeOffset="209100.43">12498 15154 2122 0,'9'-6'69'0,"2"1"-24"0,5 3-43 0,1 4-10 0,0 4-8 16,2 4-8-16,-3-1 1 0,2 3 5 16,-1-2 5-16,-4 3 8 0,1 0 3 0,-1 1 2 15,-2 3-1-15,1-1 1 0,-1 3-4 0,-3 3-3 0,-2 1-3 16,-1 2-7-16,-4 0-3 0,-5 0-2 16,-2 0 3-16,-3 2 3 0,-4 1 3 0,-1 0 1 15,-1 0-2-15,-5-1-7 0,0 1-25 16,-3-2-49-16,-3 0-91 0,2-1-129 0,-2 0-140 15,4-1-171-15,-1-4 397 0</inkml:trace>
  <inkml:trace contextRef="#ctx0" brushRef="#br0" timeOffset="209780.49">13362 15109 1057 0,'-2'-8'-3'0,"-2"-2"-35"0,2 2-57 0,2 6-33 15,3 2-17-15,2 0 35 0,-3 0 50 0,4 0 42 0,-3 0 33 16,-2 0 24-16,-1 0 31 0,1 0 36 16,2 2 27-16,3 1 21 0,2 1-1 0,1 6-15 15,2 3-2-15,2 7-5 0,0 4-9 16,1 5-13-16,0 3-22 0,1 4-24 0,-2 4-14 0,2 0-7 16,-1 1-6-16,-1 0-3 15,0-5-7-15,-2 2-7 0,-1-3-4 0,-3 0-6 0,2-2-3 16,0-2-3-16,-3-1-1 0,1-6-1 0,2-2-2 0,-1-7-1 15,-1 0-3-15,1-5-9 16,-2 0-10-16,0-5-15 0,0-1-26 16,-2-3-36-16,1 0-52 0,-3-3-58 0,6-2-89 15,-2-4-131-15,0-7-192 0,2-3 436 0</inkml:trace>
  <inkml:trace contextRef="#ctx0" brushRef="#br0" timeOffset="210010.36">13815 15112 1617 0,'-2'-5'314'0,"-1"-1"-128"0,-2 1-62 0,4 6-58 15,-3 4-34-15,2 5-21 16,-5 6-8-16,3 5 1 0,-5 5-2 0,-3 2 1 0,-2 1-1 16,0 1 2-16,-1 2-1 15,-1-1 0-15,-2-1 0 0,1 1-2 0,2 0-2 16,-4 0-1-16,2 0-7 0,-1 2-9 15,-1-1-9-15,2-3-6 0,3-2 0 0,1-3 2 0,7-5-8 16,2-7-38-16,4-2-57 0,6-6-89 0,3 2-126 0,4-5-157 16,6-1-252-16,4-7 621 15</inkml:trace>
  <inkml:trace contextRef="#ctx0" brushRef="#br0" timeOffset="210300.23">14170 15501 1853 0,'-5'10'110'16,"-4"5"-62"-16,1 9-41 0,-2 5-12 16,1 3-8-16,4-3-4 0,0-1 1 0,1-4 8 0,1-2 3 15,0-5 1-15,6-4 0 16,-1-3-2-16,3-2 1 0,2-3-1 0,5-2 3 0,-1-1 5 16,2-7-1-16,1-1-4 15,2-3-13-15,-2-4-20 0,0 0-17 0,3-5-22 0,-1 0-8 16,-2-2-2-16,-1-2 7 0,-1 1 26 0,-3 0 19 0,-2-1 24 15,-3 1 16-15,-1 1 10 16,-3 1 11-16,-3 0 11 0,-1 5 10 0,-3-2 8 16,-2 3-6-16,-3 1-9 0,-1 3-17 0,-3 5-19 15,-2 0-14-15,-1 8-21 0,-2 2-38 0,-3 1-82 16,3 5-124-16,-1 1-127 0,1-1-152 16,7 0 304-16</inkml:trace>
  <inkml:trace contextRef="#ctx0" brushRef="#br0" timeOffset="211300.39">14778 15125 1264 0,'-1'-2'106'0,"-2"0"-20"0,2 3-66 0,1 6-30 16,1 4 0-16,0 4 8 16,1 2 6-16,-2 4 4 0,-2 2 11 15,0-1 26-15,-1 4 29 0,1 0 25 0,1 3 12 16,1-3-14-16,0 1-22 0,1-3-24 0,1 0-19 0,2 0-14 15,-1-2-10-15,1 0-5 0,0-1-6 0,-2-3-4 0,1 0-4 16,1-2-7-16,0-4-9 16,-3 0-8-16,2-5-14 0,-1-1-19 0,2-3-18 0,-3 0-18 15,3-6-9-15,0 0-6 16,4-4-17-16,0-4-17 0,2-6-15 0,3-3 3 0,0-4 13 16,3-2 12-16,-2-2 7 0,1 0 0 15,0-4 18-15,-4 2 34 0,6-3 47 16,-3 1 56-16,2 4 51 0,3 3 59 0,-3 3 46 0,4 6 15 0,-5 4-7 15,0 1-38-15,-1 6-40 0,-1 3-32 16,0 4-18-16,-1 3-4 0,0 7 3 0,0 0 9 16,0 5 4-16,-3 5-6 0,-3 3-9 15,0 2-10-15,-3 0-9 0,-3 4-8 0,0-4-4 0,-1 2-5 16,-6 1-3-16,0 1-2 16,-7-1 0-16,2 1-3 0,-3-1 0 0,-3-1 1 15,1-5 3-15,2-3 5 0,-1-5 4 16,-3-4-1-16,2-3-3 0,2-4-5 0,-1-3-4 0,2-3 2 15,3-3 2-15,1-6-3 0,6-3-9 0,0-6-14 16,3-5-13-16,1-3-6 0,4-4 4 16,1-2 8-16,5-1 8 0,2 0 8 0,5 1 5 0,5 2 0 15,3 2 0-15,3 2 0 16,5 2 0-16,0 1-3 0,3 1 0 0,2 4-1 0,0 2-2 16,1 2 0-16,0 3-4 0,-3 0-6 15,-1 2-11-15,-2 1-20 0,-2 0-22 0,-2 2-27 16,1 1-36-16,-5-3-30 0,1 1-9 15,-1-2 13-15,-4 0 36 0,-4-1 43 0,-1 3 38 16,-2-2 21-16,-4 2 18 0,-2-1 12 0,-2 2 6 16,-5 1-1-16,0 2-14 0,-2-2-40 0,0 2-56 15,-4-1-65-15,-4 0-52 0,1 0-30 0,-6-4 150 16,-1 2 89-16,-1-2 0 0,-4-3 0 16,1 1 0-16,0-4 0 0</inkml:trace>
  <inkml:trace contextRef="#ctx0" brushRef="#br0" timeOffset="211650.61">15516 14853 1 0,'3'-5'0'0,"2"-2"0"0,1-1 0 15,0 5 339-15,-1 0 51 0,0 3-39 0,-1 2-50 0,2 1-66 16,0 2-49-16,1 3-42 16,-2 1-35-16,2 5-29 0,-1 2-33 0,2 2-22 0,-2 3-14 15,2 2-2-15,-2 1-2 0,4 3 1 16,-4 2 12-16,1 3 14 0,0 1 14 0,0 3 10 16,-1 2-2-16,-1 4-8 0,0 3-9 15,-2 4-7-15,-1 1-3 0,1 3-3 16,-3 0-5-16,0 2-7 0,-3-2-6 0,1-3-5 0,-1-4-1 0,-1-3 0 15,3-6 0-15,-1-1 0 0,2-4-2 16,-3 1 2-16,1-6 4 0,0-2 2 0,2-3 3 16,-2-4 1-16,2-2-3 0,-4-5 1 15,1-3 1-15,-1-1-4 0,1-2-5 0,0 0-5 0,-2-4-11 16,-3-1-19-16,1-3-15 16,1-4-12-16,-2-1-1 0,-1-3 9 0,1-3 7 0,-2-2 9 15,0-4 4-15,1-1 5 16,-2-1 8-16,1-5 8 0,0 2 6 0,4 0 7 0,-1-2 8 15,5 4 3-15,2 1 6 0,2 3 6 0,2 3-1 0,1 3-3 16,1 3-10-16,4 0-11 16,3 2-10-16,-1 0-9 0,4 0-16 0,3 2-42 0,-2 0-79 15,5-1-136-15,-3 0-220 0,3 1-830 16</inkml:trace>
  <inkml:trace contextRef="#ctx0" brushRef="#br0" timeOffset="212220.46">16507 15125 321 0,'0'-12'16'0,"0"-1"0"0,0-1-17 15,-1 7-9-15,1 2 6 0,-1 1 8 16,0 3 14-16,1-1 20 0,-2 1 34 0,-3 1 22 15,3 1 15-15,-3 2 20 0,0 6-1 0,-1 1-3 0,1 6-17 16,-4 2-28-16,1 6-30 0,-4 1-25 16,1 4-10-16,-5-1-10 0,1 4-6 15,-1 1-3-15,-2-1-3 0,1 0 1 16,-2-1 3-16,0-4 4 0,1-2 3 0,3-3 4 16,3-5 1-16,-1-3-2 0,8-5-7 0,3-2-16 15,0-5-21-15,5-1-21 0,-1-1-31 0,6-1-59 0,2-2-77 16,0-5-105-16,1-2-112 15,6-5 442-15</inkml:trace>
  <inkml:trace contextRef="#ctx0" brushRef="#br0" timeOffset="212880.45">16503 15276 343 0,'-3'13'487'16,"-1"8"-108"-16,-1 10-93 0,-1 5-124 16,1 0-87-16,0 5-58 0,2 2-22 0,-5-1-13 15,3 2-8-15,-1-4-3 0,-2-3 1 16,5-6 8-16,-1-8 11 0,2-6 7 0,4-8 4 0,-1-2 5 15,2-6 11-15,-1-1 11 16,3-4 2-16,2-3-5 0,3-4-24 0,4-7-29 0,2-6-30 16,4-4-21-16,1-4-14 0,5-1 5 0,-3-3 20 0,5-1 27 15,0 3 30-15,-1 0 19 16,2 3 13-16,2 3 4 0,-4 5-2 0,4-1-3 0,0 3-8 16,-2 1-6-16,0 4-5 15,-2 3-6-15,-6 4-3 0,-2 6 2 0,-2 3 2 16,-7 3 9-16,2 3 7 0,-4 0 12 15,-4 4 7-15,3 4 9 0,-7 0 0 0,2 2-8 0,-2 1-5 16,-2 1-9-16,-6 1-2 0,0-1 7 0,-4-1 5 0,0 1 11 16,-3-6 8-16,-4 1 11 15,2-3 21-15,-2-3 20 0,1-1 14 0,6-4-1 0,4-2-20 16,2-2-34-16,6-2-38 0,2-3-27 16,7-4-18-16,2-5-9 0,5-5-1 0,4-3 3 15,2-1 0-15,3 1 0 0,-3-3 2 16,5 2-4-16,-3-2-1 0,3 1-6 0,-4 2-8 15,1 0-4-15,-1 3-7 0,-1 0 0 0,-1 3 12 0,-3 2 16 16,-1 3 19-16,-6 5 13 16,-4 1 8-16,-1 6-2 0,-4 1 2 0,-2 1 12 0,0 4 21 0,0 2 15 15,0 5 15-15,-2 5 2 16,1 4-13-16,-4 3 1 0,2 3-11 0,-1 3-1 16,0 3-6-16,1 1-10 0,-1-3-11 15,0 2-9-15,4-6-8 0,-1-1-4 0,2-2-3 0,1-3-1 16,4-2-2-16,-3-3-3 15,4-1-3-15,-3 0-9 0,3-4-3 0,-3 1 1 0,3-5 3 16,-4 1 9-16,3 0 2 0,-4-1 3 0,1-1 2 0,-2 1 2 16,-1 2 4-16,-2 0 4 15,-1 4 0-15,-4 1 1 0,3 2 2 0,-6 1-4 0,-2-1-1 16,0 1 0-16,-4-2-4 16,1-2 4-16,0 1 3 0,-1-4 4 0,1 1 4 0,2-3 8 0,-3-3 4 15,3-3 4-15,0-2 5 16,-2-2 0-16,5-4-4 0,-1-3-10 0,3-5-21 15,3-4-21-15,0 0-21 0,4-4-37 0,2-3-55 16,6-3-67-16,1 0-92 0,3 2-107 0,1 1-144 16,7 4-340-16</inkml:trace>
  <inkml:trace contextRef="#ctx0" brushRef="#br0" timeOffset="213693.6">17674 15018 79 0,'-2'-4'-23'16,"-3"1"-32"-16,1-3 55 0,2 6 0 0,1 3 0 0,2 1 0 15,-1-1 0-15,1 1 0 0,0-1 0 0,1 0 0 0,3-2 0 16,0 1 0-16,4-1 114 16,1 2 201-16,5-1-16 0,0 1-10 0,1 2-32 0,1-1-46 15,0 2-44-15,2 2-37 16,-2-1-31-16,1 2-28 0,1 1-22 0,1-1-17 0,1 0-10 16,-1-2-6-16,2 1-4 0,-2-2-4 15,2 1-3-15,-6-2-2 0,4 0-3 0,-3-2 0 16,-1 1 0-16,2 1-4 0,-5-3-6 0,4 0-10 0,-6-1-24 15,-2 1-30-15,-1-1-43 0,-5 2-50 16,-2-2-13-16,-3 1-15 0,-6 4-16 0,-2 0-5 16,-3 3-33-16,-8 2-23 0,-3 1 1 15,-2 2 202-15,-3-2 69 0,-2 4 0 0,-3-2 0 16,-3 2 0-16,-2 3 0 0,-1 0 0 16,0-3 0-16,5 3 0 0,-2-3 0 0,7-3 36 0,5 1 250 15,4-5-65-15,5 1-102 16,7-3-85-16,7-1-38 0,4 1 15 0,6-1 45 0,6-2 46 15,3 2 21-15,3 0-1 0,4-2-23 0,3-1-27 16,3-1-23-16,5 0-22 0,1-2-21 16,1-1-18-16,-2 0-21 0,2 0-25 0,-4-2-22 0,-2 1-13 15,-2-1-3-15,-6-1 13 16,-2 1 17-16,-2 0 7 0,-1 1-15 0,-7 1-44 0,-3 1-62 16,-4 0-67-16,-4 1 87 15,-2 2 160-15,-5 1 0 0</inkml:trace>
  <inkml:trace contextRef="#ctx0" brushRef="#br0" timeOffset="214030.77">17907 15371 87 0,'1'-6'655'0,"6"-2"-233"0,-4 1-74 0,2 2-80 0,-3 4-87 16,1 1-67-16,1 3-40 0,0 1-23 16,-2 3-18-16,-1 7-10 0,2 3-9 0,-1 3-11 0,-2 3-13 15,-4 1-10-15,1 0-11 16,-6 0 1-16,-1 2 6 0,-1 2 2 0,-2-2 2 0,-3 2-9 15,1-1-15-15,-1 0-12 0,3-2-7 0,2-3-8 0,3-5-17 16,5-7-27-16,3-3-18 16,3-4-5-16,2-6-25 0,3-3-26 15,3-1-34-15,3-2-24 0,0-5 9 0,5-4 16 16,0-3 126-16,1-3 96 0,2 2 0 0,1 2 0 0,0 4 0 16,-1 5 351-16,-1 4 105 0,-1 6-9 15,-5 2-57-15,3 7-93 0,-5 4-104 0,4 7-78 16,-3 6-49-16,3 4-33 0,-2 5-21 15,0 1-16-15,-4 5-19 0,0-3-17 0,3-1-14 16,-2-3-3-16,0-5 10 0,0-3 15 0,1-6 15 0,2-4 10 0,-1-6 1 16,4-4-24-16,1-5-70 15,2-4-126-15,0-4-201 0,1-4-270 0,-2-3 104 0</inkml:trace>
  <inkml:trace contextRef="#ctx0" brushRef="#br0" timeOffset="214580.39">18574 14695 1629 0,'-5'-6'-298'0,"1"0"-82"0,-1 2-131 0,5 9 72 16,3 3 439-16,-2 1 0 0,-1-1 0 15,0 0 0-15,1 1 0 0,1-1 0 0,4 2 154 0,1 1 388 16,3 3-138-16,4 0-135 0,-2 2-98 0,1 0-60 0,3 2-29 16,-4 1-16-16,1-1-20 15,-3-2-18-15,0 2-16 0,0-3-8 0,-2-1-5 0,0 0-3 16,-4 1-4-16,4-2-5 16,-4-1-7-16,2-2-13 0,-3 0-21 0,-1-2-34 0,2-2-48 15,-3 0-67-15,-2-1-75 0,-3-1-74 16,1 0-101-16,0-1 207 0</inkml:trace>
  <inkml:trace contextRef="#ctx0" brushRef="#br0" timeOffset="-214556.01">18443 15000 1920 0,'-1'5'90'0,"-3"5"-45"0,2 8-59 0,1 6-17 16,1 5-29-16,0 1-35 15,-1 1-23-15,-2-2 0 0,-3-3 22 0,-2-2 33 0,2-2 30 16,-1-6 22-16,2-1 12 0,1-7 7 0,4-5 15 16,0-3 14-16,2-1 6 0,3-2-2 15,0-3-23-15,3-3-26 0,4-5-22 0,2-2-30 0,0-3-28 16,4-2-16-16,2-3 9 16,3 2 29-16,0-1 46 0,6 2 50 0,3 3 21 0,3 1 6 15,-1 3-4-15,-1 3-16 0,2 2-2 16,-3 2 12-16,-4 0 9 0,-2 4 7 0,1 1-7 0,-7 2-15 15,1 3-13-15,-3 0-12 0,-3 2-10 0,2 1-8 16,-4 0-11-16,-1 1-11 0,2 1-12 16,-7 0-9-16,0-2-13 0,1 1-9 0,-6-1-1 0,4-3 5 15,-5 0 15-15,-2-1 15 16,-4-1 2-16,2 3-9 0,-4 0-20 0,-2 2-45 0,-3 1-57 16,-2 3-54-16,-3-1-68 15,-3 1-52-15,-1 1 336 0</inkml:trace>
  <inkml:trace contextRef="#ctx0" brushRef="#br0" timeOffset="-214226.49">18732 15174 1 0,'15'-13'0'15,"4"-1"0"-15,2-4 196 0,1 2 101 0,-4 4 13 0,-3 4-22 16,-3 1-53-16,-2 2-76 0,-2 3-66 16,-2-1-52-16,-3 3-33 0,-2 3-8 0,0 1 6 15,-2 4 13-15,-3 6 12 0,-4 1 2 16,-4 5-6-16,-6-1-5 0,-2 1-2 0,-3 1-3 0,-3-2 3 15,1 3 3-15,-1-1 18 16,2-1 20-16,4-1 7 0,1-3-4 0,8-4-22 0,2-4-30 16,5 0-23-16,4-3-26 0,4-1-19 0,4-2-20 0,2-2-35 15,5-5-31-15,5-3-29 16,8-6-20-16,2-5 8 0,3-3 25 16,4 0 36-16,-1 1 43 0,1 1 36 0,-5 3 34 15,0-1 20-15,-2 5 27 0,-2 1 28 0,-6 5 19 16,-3 1-5-16,-7 3-26 0,-1 2-43 15,-4 2-38-15,-6 1-9 0,-2 3-1 0,-2 0-14 0,-5 4-38 16,-5 3-60-16,-3 2-65 0,-4 1-58 0,-3 1 58 0,-4 0 214 16,-2 2 0-16,-2 2 0 15,-2 0 0-15,-6 2 0 0</inkml:trace>
  <inkml:trace contextRef="#ctx0" brushRef="#br0" timeOffset="-213966.54">18719 15388 1 0,'-39'24'281'16,"8"-4"95"-16,11-4-78 0,15-6-34 0,2-2-1 15,8-1 9-15,2-1 5 0,4 0-30 16,2-1-71-16,6-2-66 0,2-1-53 0,4 2-37 0,3-3-18 15,3-1-13-15,1-1-20 0,2-3-21 0,-2 1-28 0,-2-2-22 16,-1-2-8-16,-3 3 4 16,-3-1 16-16,1-1 27 0,-4 3 25 0,0-2 24 0,-5 4 17 15,2 1 12-15,-6 2 16 16,-1 2 18-16,-6 0 18 0,0 2 18 0,-5 0 2 0,-4 4-10 16,1 1-15-16,-6 2-22 15,0 1-18-15,-1 1-9 0,-3 1-8 0,1-2-3 16,-1 1-2-16,-1-2-1 0,-1 0-2 0,1-5-3 15,1 2-6-15,-2-3-9 0,0-1-21 0,-1-2-32 16,-1 2-42-16,5-3-37 0,-3 1 22 0,10-4 33 0,0-1-8 16,6-4-46-16,2-4-133 0,4-2-153 15,2-4-178-15,3-4 366 0</inkml:trace>
  <inkml:trace contextRef="#ctx0" brushRef="#br0" timeOffset="-213826.06">19066 15354 1672 0,'-9'5'277'0,"-1"5"-145"16,-2 3-29-16,-3 3-32 16,-3 3-49-16,0-2-25 0,-4 4-18 0,-1-1-30 15,-3-1-43-15,5 0-37 0,-2-2-18 0,4-1-3 16,3-1-37-16,9-5-111 0,1 2-245 0,6-2-96 0</inkml:trace>
  <inkml:trace contextRef="#ctx0" brushRef="#br0" timeOffset="-212946.48">19836 15097 1030 0,'-2'-1'558'0,"2"2"-551"0,0 4-28 0,2 8 5 0,-1 8 23 16,5 4 0-16,-5 5 1 16,-1 7 15-16,-6 3 33 0,4 3 36 0,-3 1 27 0,1-1 4 15,1 2-21-15,-3-1-32 16,2-1-28-16,-3 2-19 0,5-1-10 0,-5-2-9 0,4-2-4 16,-3-5-3-16,3-5-2 0,1-5 1 15,1-7 0-15,1-4 2 0,1-6 0 0,0-3-4 16,0-1 2-16,-1-2 2 0,0-4-2 15,0-2-12-15,0-3-23 0,-1-2-30 0,0-7-35 0,-1-4-35 16,-2-4-31-16,2-2-32 0,-2-3-24 0,-2-4-19 16,0-2-17-16,-1-4-12 0,-4 1 0 15,-3-3 84-15,1 4 190 0,-3 2 0 0,-3 1 0 16,0 4 0-16,-2 2 36 0,1 2 227 16,2 4 89-16,0 4 65 0,5 6-6 0,-3 7-65 0,4 5-89 15,1 4-100-15,-1 8-70 16,1 5-37-16,0 4-15 0,3 5-11 0,1 2-4 0,5 2-3 15,2 1-5-15,2-1-3 0,5 0-3 0,2-4 0 16,3-1 6-16,1-6 5 0,5-3 5 16,4-5 4-16,-1-2-2 0,7-3-3 0,0-4-7 15,1-1-8-15,-2-3-7 0,2-1-9 0,1-4-10 16,-2-2-14-16,-3 0-9 0,0-1-5 0,-1 2-6 16,-5 0-3-16,-2 0-9 0,-2 2-11 15,-5 1-11-15,-1 2-5 0,-1-1 5 0,-4 3 7 16,3 1-1-16,-5 0-21 0,0 0-46 0,1 1-45 0,-2 1-33 15,0 0-18-15,2 1-10 0,-3 0-22 16,1-1-3-16,5 0 205 0,-2-2 75 0,2-1 0 16,-1-1 0-16,4 0 0 0,1-2 0 15,0 1 0-15,-1-3 0 0,1 2 0 0,-2 1 0 0,-1 0 0 16,-1 2 0-16,3 0 0 16,-6 2 0-16,3 2 0 0</inkml:trace>
  <inkml:trace contextRef="#ctx0" brushRef="#br0" timeOffset="-212726.45">20162 15462 978 0,'-1'-1'275'0,"1"-2"-216"0,-1 1-47 16,1 2-21-16,1 0-10 0,0 0 40 0,-1 0 68 15,0 1 57-15,0-1 33 0,0 1 1 0,1 4-32 0,0-2-40 16,3 2-38-16,-2 1-34 0,1 1-22 0,0 0-10 15,2 1-8-15,-3 1-11 0,0-2-17 16,0 1-27-16,1 1-43 0,-2-2-61 0,0 0-93 0,-1 0-122 16,0 0-141-16,0-1-180 15,1-1 636-15</inkml:trace>
  <inkml:trace contextRef="#ctx0" brushRef="#br0" timeOffset="-211676.22">20395 14793 320 0,'2'-11'408'0,"1"-1"-193"0,1-1-57 0,-3 4-67 0,0 5-55 0,0 3-22 15,-1-1-10-15,0 2 23 16,-1 2 41-16,1-2 41 0,1 1 33 0,-1-1 6 0,0 2-16 16,1-2-24-16,-1 1-12 15,4 0-10-15,-1 3-9 0,0 2-10 0,5 0-17 0,-1 7-18 16,-3 3-4-16,3 4-7 15,-3 5-4-15,5 7-5 0,-7 4-7 0,2 2-5 0,-2 4-5 16,-1-3-6-16,0 1-2 0,0-3-7 0,-1-3-5 0,1-5 0 16,3-3 3-16,-2-2 3 15,0-5 4-15,-1-3 3 0,4-4 0 0,-3-3 2 0,1-5 3 16,-3 0-2-16,1-3-2 0,-1-1-6 16,0 0-11-16,0-1-27 0,2-3-36 15,1-1-49-15,-1-6-50 0,1-6-28 16,4-2-11-16,1-4 11 0,2-5 20 0,0-3 33 0,2-2 27 15,1-5 37-15,3 1 41 0,-2-3 31 0,-1 2 33 0,2 3 20 16,-2 1 16-16,4 3 27 0,-1 3 36 16,1 6 52-16,-1 3 49 0,0 8 17 0,-3 1-14 15,0 7-41-15,-2 2-51 0,-2 3-39 16,4 5-24-16,-2 1-19 0,-1 3-15 0,4 1-13 0,-4 2-7 16,1 2-6-16,-1 1-4 15,-1 1-5-15,-2-2 3 0,3 0 0 0,-4-1 3 0,-1-2 3 16,-2-1 2-16,0 0 3 15,-2-1 2-15,-2 2 2 0,-2 1-1 0,-3-1-5 0,-2 5-7 16,-3 0-10-16,-1 0-10 0,-5 0-4 0,0 2-1 0,-3-2 7 16,3-1 11-16,-3-2 12 15,1-1 14-15,3-4 12 0,1 0 7 0,3-4 1 0,2 0-6 16,-1-2-10-16,2-2-14 0,2-1-26 16,1-1-50-16,3-2-89 0,2-4-114 0,1-2-128 15,4-6-142-15,2-4 392 0</inkml:trace>
  <inkml:trace contextRef="#ctx0" brushRef="#br0" timeOffset="-211556.58">20729 15014 1 0,'2'0'0'0,"4"-1"149"0,-2 0 104 16,0 1-47-16,0 1-50 0,-1 1-50 0,-3 2-49 0,1-1-29 15,1 3-17-15,-4 2-11 16,0 1-31-16,-4 5-67 0,-1-1-79 0,-6 4-89 0,0 0-64 16,-3-1 266-16,-3 0 64 15,-4 2 0-15</inkml:trace>
  <inkml:trace contextRef="#ctx0" brushRef="#br0" timeOffset="-211296.45">20261 15335 1 0,'-4'2'0'0,"0"2"0"0,2-2 0 15,2-2 0-15,3 0 77 0,3 1 298 0,3 0 26 16,4 1-80-16,1-2-98 0,6 1-92 16,5 0-60-16,-1 0-35 0,3-1-21 0,2 1-10 0,-3-2-3 15,5 0 0-15,-1-1 1 16,0-3 3-16,0-2 4 0,0 1 4 0,1-4 5 0,-2 0 2 15,1-1-3-15,-1 0-5 0,-4 1-7 0,3 3-12 0,-4 0-16 16,1 3-30-16,-1 3-53 16,-2 1-59-16,0 1-46 0,-5 2-11 0,4-1 16 15,-5 2 52-15,2-1 54 0,-2 0 41 16,1-2 34-16,-3 0 13 0,4-2-4 0,-5-2-13 0,6 1-30 16,-1-4-47-16,-4 1-53 15,4 0 83-15,-6 0 75 0,1-1 0 0,-2 1 0 0,-2 1 0 16</inkml:trace>
  <inkml:trace contextRef="#ctx0" brushRef="#br0" timeOffset="-210242.64">20781 15420 1 0,'-8'10'449'0,"1"4"-62"0,-4 0-95 15,5 1-66-15,-2 0-30 16,0-2-11-16,2-1-16 0,-1-1-31 0,1-1-42 0,3-4-42 16,1 0-34-16,1-2-16 0,1-1-7 15,2 1-1-15,0-3 4 0,1-2 4 0,3-1 2 16,2-3-5-16,0-2-11 0,0-2-17 0,5-3-18 0,0 0-21 15,-2-1-15-15,5-4-8 0,-3 3-3 16,-1-3 9-16,4 1 19 0,-3 1 20 0,-1 0 25 16,1 2 20-16,0 2 9 0,-2 3 1 15,-2 3-2-15,3 1-7 0,-4 4-7 0,0 3-3 0,-1 1-1 16,2 2 2 0,-1 2 2-16,-5 2 2 0,3 1-2 0,-4 4-4 0,0 0-6 15,-1 1-10-15,-1 0-4 0,0 2-1 16,-1-2 4-16,1 1 12 0,-2 0 12 0,0-1 13 0,-3 0 20 15,3 2 20-15,-3-2 23 0,-1 3 17 0,-2 1 1 0,1 1-13 16,0 0-21-16,-2 3-19 16,-2-1-17-16,2 3-9 0,0 0-9 0,-1 1-6 0,1 1-4 15,0-2-4-15,3 0-3 16,-1-5-3-16,-1-1 0 0,4-4 2 0,-2-4 4 0,2-2 3 16,1-6 12-16,2-1 18 0,1-4 7 15,0-2-3-15,0-3-10 0,0-1-21 0,0-4-10 16,-3-3-4-16,6 1-2 0,-3-5-4 0,1-5-9 0,1 0-15 15,-1-2-25-15,-1-2-32 0,1 1-39 16,-1-2-22-16,2 2 8 0,-1-2 39 0,4 3 49 16,-2 2 46-16,-1 1 22 0,4 5 14 15,-3 1 32-15,1 7 47 0,-2 3 35 0,-1 5 10 16,-1 1-21-16,-1 1-39 0,1 0-26 16,0 2-5-16,0 1 0 0,1 2-1 15,-1-2-10-15,1 3-12 0,0 1-7 0,0-1-8 16,0 1-1-16,2 1-3 0,1 2 3 0,-1 0 12 0,2 1 12 15,-1 0 17-15,-3 1 15 0,3 2 11 16,-1 3 0-16,-1-2-10 0,-1 4-17 0,-1 1-22 16,-1-1-13-16,0 1-10 0,-1-1-5 0,-4-2-4 0,5 0-6 15,-5-1-4-15,1-4-6 16,0 0-4-16,0-1-1 0,-3-3 0 0,4-1 5 0,-2-3 7 16,3 0 7-16,-2-3 7 0,-1-2 2 15,-1 0-5-15,0-2-12 0,1-1-26 0,-1 0-36 0,-2-2-51 16,-2 0-73-16,3 0-57 0,-1-2-20 0,0 1 13 15,-3-1 55-15,4 1 72 16,-2-2 68-16,2 4 71 0,1-1 72 0,5 3 46 0,0 2 12 16,1 0-25-16,-1 1-31 0,-1 3-16 15,3 1 2-15,0 3 10 0,0 0-3 0,0 1-20 0,0-1-23 16,3-1-9-16,0 2-5 16,0-2 1-16,-2-3 12 0,5 0 23 0,-3 1 32 0,0-2 29 15,2 1 19-15,-3 1-1 16,2-2-16-16,0 2-27 0,-2-2-27 0,-1 2-25 0,5-1-18 15,-4 3-12-15,0 0-7 0,-1 1-4 0,3 1 0 16,-3 1-2-16,2-1 3 0,-2-1 2 16,3 1 5-16,-1 0 4 0,-1-1 2 0,0-1 2 0,0-1 0 15,1-3-1-15,-1 2 1 16,0-1-2-16,-1-2 1 0,2 1 1 0,0 0 5 0,-1-2 3 16,-1 2 2-16,-1-1-3 0,2-1-2 15,2-1-3-15,-2 1-3 0,0-1-3 0,0 0-6 0,4-1-15 16,-3 0-18-16,5-3-24 15,-2-1-28-15,4 1-29 0,-1-3-23 0,2-4-20 16,1 1-16-16,0-3-6 0,2 1-4 0,2-1-164 0,4 0-66 0</inkml:trace>
  <inkml:trace contextRef="#ctx0" brushRef="#br0" timeOffset="-209226.37">20476 16341 1 0,'1'-2'179'0,"-1"1"-174"16,1 0-21-16,2 0-8 0,1 1 5 0,-1 0 6 15,-2 0 13-15,4-2 26 0,-4 2 48 16,-1 0 67-16,1 0 52 0,0 0 27 0,0 0-8 0,0-1-34 15,1-1-28-15,2 1-18 0,-1-2-13 0,0 1-15 16,3 0-19-16,-3-1-23 16,2 2-21-16,-1 0-20 0,1 1-14 0,0 0-8 0,4 0-2 0,-2 1-3 15,-2 0 2-15,4 1 3 16,2-1 2-16,0 1 3 0,1 0 3 0,3 1 3 0,0-1 2 16,0 2 3-16,1 1-1 15,1-1-3-15,1 1-4 0,2-1-7 0,-1 2-9 0,1-1-10 16,2 0-10-16,1 0-8 15,0-3-8-15,3 0 2 0,-2-1 4 0,1-1 8 0,-1 0 14 16,2-1 10-16,-2 0 29 0,7 2 22 0,-2-2-12 0,5 1-73 16,2-1-154-16,-2 0-160 15,-2 2-163-15,-4 1-99 0,-5 2 578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7T02:14:34.4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79 6233 1 0,'0'-1'0'0,"1"-3"0"16,0 0 0-16,1 0 0 0,1 2 0 0,-2-3 0 15,0 3 0-15,-1-2 24 0,1 2 173 0,-1 0-18 16,0-1-29-16,0 1-18 0,0 1-18 0,1-1-7 15,-1-2-1-15,0 3-3 0,0 0-2 16,0-2-5-16,0 2-1 0,0-1-7 0,0 1-7 16,0 0-8-16,0-2-13 0,0 3-9 0,0-3-7 15,0 1-6-15,3 1-4 0,-3 0-7 0,0-3-5 16,0 3-4-16,0-1-2 0,0 1 1 0,0 1 1 16,3-2 2-16,-3 1 1 0,0 0 3 15,0 0 1-15,0 0-1 0,0 1 0 0,0 0-4 16,0 0-3-16,0 1-4 0,0-1-4 0,0 1-6 15,-3-1-5-15,3 1-6 0,0 2 6 16,3 0 15-16,-3 5 19 0,0 1 16 0,0 6 2 16,-3 1-7-16,0 4-10 0,2 0-10 0,-2 3-5 15,-3-3-1-15,3 2 1 0,-4 0 3 0,0 0 3 16,0 2 2-16,-4 0 0 0,-2 0 4 0,1 0-2 16,0-2-2-16,-1 0-2 0,-2-3-5 15,1 2 3-15,1-2-2 0,-4-2-1 0,5-3-2 16,-1 0-4-16,-1-3-2 0,1 0-1 0,-1-2-2 15,1-1 0-15,1-2-1 0,-1-3-2 16,1 1-1-16,1-2-3 0,1-2-4 0,2 0-2 16,-2-2-7-16,1-1-5 0,-1-1-6 0,-4-1-5 15,3-3-4-15,0 0-6 0,-1 0-5 0,1-4-6 16,-1 3-6-16,2-3-4 0,-2 2 1 16,1-1-5-16,-2 1-4 0,3-3-4 0,-2 1-1 15,3-1 7-15,3 2 11 0,-5-2 9 0,5 2 4 16,-2-2-3-16,4 2-6 0,-3-3-8 0,3 0-5 15,-2-3 3-15,5-1-4 0,-1-2 8 0,3-1 12 16,0 3 10-16,0-1 10 0,5 2 5 16,-2 0-2-16,0 1-1 0,2-2 2 0,2 1 4 15,-1 2 5-15,1 0 5 0,1 0 5 0,0 2 3 16,5 0 4-16,-4 0 3 0,2 0 3 0,1 2 4 16,-2 1 4-16,-1 1 9 0,1 2 8 15,0-2 3-15,-2 4 5 0,1 0-4 0,0 1-5 16,-3 2-5-16,4 0-4 0,-6-1-5 0,3 6 6 15,-1-2 12-15,2 1 13 0,-1 3 10 0,2 2 3 16,-1 2 0-16,3 2-2 0,-1 2-1 16,2 2-4-16,-3 3-4 0,-1 1-6 0,2 3-2 15,-1 1 1-15,-1 2-3 0,1 2-5 0,-2-1-6 16,4 1-6-16,-3-1-3 0,-1 0 3 16,1-1 2-16,1-1-2 0,0-1-6 0,-1-2-5 15,0 0-3-15,0-1-5 0,0-2 0 0,-3-1-4 16,1-1 1-16,3-1 1 0,-2-4 0 0,-3 2 0 15,2-3-1-15,-4 0-3 0,4-2-1 0,-5-2-1 16,0-1-1-16,2-2-2 0,-3 2-3 16,1-3-9-16,-1 1-15 0,0-1-23 0,1 0-25 15,-2 1-25-15,0-2-26 0,0-1-42 0,-2-1-70 16,1 1-174-16,-1-1-333 0,-1 1-50 0</inkml:trace>
  <inkml:trace contextRef="#ctx0" brushRef="#br0" timeOffset="745.02">3466 7163 1 0,'-2'-7'0'16,"0"-1"0"-16,-3-1 0 0,5 3 0 0,0 1 129 16,0 2 31-16,0-3 32 0,1 1 25 15,-1 1 12-15,1 0-6 0,-1 0-26 0,3-2-32 16,-2 3-35-16,0 0-33 0,1 0-25 0,-1 1-14 16,4-1-8-16,-2 2 0 0,-1-1 7 0,5-2 1 15,1 1-2-15,-3 1-4 0,4-1-7 16,3 1 1-16,-1 1 4 0,4 0 0 0,4-1-4 15,-3 2-2-15,4 0-7 0,1 2-5 0,4-1 4 16,-2 0-7-16,5 0 0 0,3 0-2 16,0 0-4-16,3-2 0 0,6 0 4 0,0-1 3 15,8-3-2-15,-2 2-4 0,8-2-5 0,-1 0-4 16,0 2 1-16,0-1-2 0,6 0-2 0,2 0-5 16,-1-2-1-16,3 1 2 0,1 2 0 0,1 0 1 15,-2 1-2-15,0 2-3 0,1 1-1 16,-3 1-1-16,-5 2 1 0,-4 2-1 0,1 0-1 15,-5-2 0-15,0 1 0 0,-6-1 0 0,-3 1-1 16,-1-1 0-16,-4 0 2 0,-2 0-1 0,-1 0 0 16,-2-2 0-16,-3 1 0 0,-1-1-2 0,0-1 2 15,-3 3-3-15,-1-1 0 0,-3-1 0 16,-1 1-4-16,2 0-2 0,-2-1-2 0,-2 1-4 16,1 1 0-16,-4 1 1 0,-1-2 0 0,-1 1 0 15,-1 0 1-15,-2 0 0 0,-2-1-1 16,3 3 1-16,-4-4 2 0,1 1 1 0,-3-1 2 15,-1-1 4-15,0 0-2 0,1 0 1 0,-1 1-3 16,1-1-8-16,-2-1-6 0,1 0-8 0,-1 1-11 16,0-1-9-16,0 0-10 0,0 0-7 15,0-1-6-15,0 1-16 0,0 0-33 0,-3-1-119 16,0-2-222-16,0 1-739 0</inkml:trace>
  <inkml:trace contextRef="#ctx0" brushRef="#br0" timeOffset="1675.09">4936 8843 822 0,'-1'1'168'15,"1"-1"-74"-15,0 0-34 0,0 0 34 16,0 0 55-16,0 0 43 0,0 0 26 0,0 0-11 16,0 0-28-16,-3-1-26 0,1 1-32 0,0-2-26 15,1 1-21-15,-2 0-17 0,-2-3-9 0,2 1-9 16,-4-1-10-16,1 1-9 0,-1-2-9 15,-1-1-5-15,0-1-3 0,0-1-4 0,-5-4-3 16,2-1-4-16,-1-3 0 0,-1-1 1 0,-3-3 0 16,3-3 1-16,-4 0-1 0,5-1-4 0,-1-3-2 15,-3-4-4-15,3 3-4 0,-3-4-4 16,3-1-1-16,1 1 5 0,3-1 3 0,0-4 6 16,0 1 2-16,5-1 0 0,-2 2 2 0,5 0 3 15,0 2 3-15,1 1 4 0,1 6 1 16,0 4-1-16,2 4-5 0,0 0-2 0,0-1-2 15,6-2 0-15,-3-3 0 0,1-3 2 0,8-2 2 16,-1-5 1-16,1 1 1 0,1 3 1 0,0 5-1 16,-4 3-1-16,0 2 0 0,0 3 0 0,2 3-2 15,-1 1 2-15,-2 3 0 0,-1 0 0 0,2 3 1 16,-2 2-1-16,-2 1 0 0,1 0-2 16,-4 2 0-16,2 2-1 0,-4 0-1 0,1 1-4 15,-2 0-2-15,1 3 4 0,-3-1 4 0,0 2 5 16,1 3 4-16,-1 5-1 0,0 2-1 15,-1 7-1-15,-2 4 1 0,-1 3 1 0,0-2 1 16,0 2 1-16,-2-1 2 0,2-3-2 0,-3-2 2 16,3-4 3-16,0 0 0 0,3-4-2 0,0-1-1 15,2-1-6-15,0-2-1 0,4-2-1 16,0 0-1-16,4-2 0 0,0-1 1 0,3-2-1 16,6 0 1-16,1-3-5 0,1 0-3 0,2-1 0 15,0-2-1-15,-1-2 4 0,4-1 2 0,-6 0 3 16,-2 0 2-16,0 0-2 0,-5-1-1 15,-1 4-4-15,-3 2-2 0,-5 0 3 0,0 0 2 16,-3 1 8-16,-2 1 6 0,0 3 2 0,-2 2-2 16,-7 5-5-16,-3 3-7 0,0 5 2 0,-6 1 1 15,-2-1 0-15,-5 0 4 0,0 1-4 16,3-1 1-16,-2 0-1 0,3-2-2 0,2-3 1 16,6-1-4-16,0-5-7 0,5 0-18 0,6-4-39 15,-1-2-68-15,4-2-74 0,1-2-37 0,4-2-21 16,0-1-41-16,4-6-97 0,4-2-209 0,0-8 293 15</inkml:trace>
  <inkml:trace contextRef="#ctx0" brushRef="#br0" timeOffset="2078.35">5276 7390 1426 0,'-1'-8'399'16,"-1"2"-250"-16,-1-2-51 0,0 4-14 0,6 3 13 15,-3 1 5-15,0 0-4 0,0 0-9 0,0 1-16 16,0 0-11-16,0 1-9 0,0-1-11 0,0-1-12 15,0 1-9-15,1 1-2 0,1 2 7 0,0 2 7 16,1 6 4-16,2 4 0 0,-2 2-9 16,3 4-6-16,-2 6-6 0,2 2-5 0,-3 2-3 15,-1 3-3-15,0-1-2 0,0 0 1 0,-2-1-2 16,0-3 1-16,0-3-2 0,0 0-2 0,1-3 0 16,-1-1-3-16,0-2-4 0,1-2-6 15,0-1-5-15,0-3-9 0,-1 1-12 0,0-1-14 16,1-3-23-16,1 0-29 0,-2-4-35 0,1-2-44 15,1-2-49-15,-1-3-38 0,0-2-26 16,1-1-84-16,3-5-196 0,0-5-57 0</inkml:trace>
  <inkml:trace contextRef="#ctx0" brushRef="#br0" timeOffset="2439.01">5524 7508 1637 0,'0'-2'183'0,"0"-3"-66"0,0 3-67 0,0 0 7 16,0 4 21-16,0-2 21 0,-2 0 13 0,2 1 5 16,-2 0-14-16,1 1-27 0,1-2-29 15,-3 0-27-15,-1 1-20 0,-1 1-8 0,-3 0-6 16,1 4-4-16,-4 1-1 0,-2 3 0 0,0 3 1 16,-2 0-3-16,2 4 1 0,-4 1-2 15,3 0 5-15,-3 1 6 0,3-4 4 0,0 0 6 16,2-3 3-16,1-2 0 0,4-3 0 0,1 0-1 15,5-3-4-15,0-1-2 0,1-1 4 0,1 1 9 16,1 2 11-16,3 2 12 0,-1-1 4 16,5 0 3-16,1 1-2 0,-1-1-1 0,4 0 0 15,1-3-4-15,0 1-1 0,0-2-5 0,1 0-2 16,-1 1-2-16,-1-1-1 0,2-1-5 16,-3-1-4-16,-1 1-5 0,-2 1-5 0,1-1-3 15,-2-1-4-15,1 1-8 0,-4 1-12 0,1 1-16 16,-2-1-23-16,3 0-35 0,-5 1-54 0,5-1-94 15,-5 3-155-15,0-3-246 0,-1 1-560 0</inkml:trace>
  <inkml:trace contextRef="#ctx0" brushRef="#br0" timeOffset="3824.67">1941 7576 1 0,'0'0'0'15,"-4"0"0"-15,1 0 101 0,1 0 103 0,1 0 15 16,0 0 14-16,-2 0 2 0,-1-2-3 16,2 2-9-16,0-2-26 0,-1 0-22 0,-1 1-23 0,4 0-18 15,-2 0-16-15,1-1-17 0,1 1-22 16,0 1-24-16,0-1-22 0,0 1-18 0,1 0-13 16,-1-1-9-16,0 1-5 0,0-1-4 0,0 1 0 15,2 0 0-15,-2-1 3 0,0 1 1 16,0-2 5-16,4-1 4 0,0-5 3 0,0 0 2 15,3-2-2-15,3-3 0 0,2-2-2 0,2-1 1 16,2-2-4-16,3-3 0 0,0-1-1 0,1-1 0 16,-1-1 3-16,0 0-3 0,-3-2 1 0,3 2-3 15,0-1 1-15,-5 1 1 0,4-1-2 16,-6-1-3-16,1-2-13 0,-2-2-13 0,-1-1-17 16,-3 1-15-16,1-2-5 0,-1 0-4 0,-5 1 0 15,-1 1 0-15,-1 0 8 0,-2 4 17 0,-3 1 3 16,1 4 13-16,-5 2 6 0,0 1-2 15,0 2 16-15,0 4 6 0,-2 2 0 0,1 3-2 16,-2 1-2-16,1 0-2 0,0 4 8 0,-1 0 7 16,-1 0 3-16,-1 2 1 0,5 0 0 15,-1 2-1-15,-3 0 4 0,3 0 2 0,0 4 1 16,-3-1 1-16,4 2 0 0,0 2 0 0,-1 0 1 16,3 1-3-16,2 5 1 0,0 1-2 15,3 3 1-15,1 3 5 0,1 1 3 0,1 3 2 0,0 3-5 16,2 0-4-16,2 0 2 0,-3 0 5 0,4 4 9 15,-2-1 3-15,3 4-2 0,-3-3-6 16,3 0-4-16,-1 1-4 0,3-3-4 0,-1-2 0 16,0-2 2-16,1 0 2 0,0-7-2 0,-3 1 0 15,1-3-5-15,1-2-5 0,-2-5 5 0,1-1-2 16,0-3 4-16,0 0 3 0,-2-1 1 16,4 0 3-16,-4-1 3 0,2-1 6 0,3-2 6 15,0 0 7-15,0-1 8 0,0 1 10 0,2-2 4 16,5-3 5-16,-2 0-3 0,5-1-8 15,2-2-5-15,4-2-9 0,2 0-5 0,2 1-7 16,3 0-7-16,1 1-4 0,3 1-6 0,1 3-2 16,-1 0-1-16,1 0-1 0,-1 2 0 0,-1 0 2 15,2 0-5-15,0 0 1 0,-3 0 0 16,0 0-2-16,-3 0 1 0,0-1 0 0,-3-1-1 16,-3 2 1-16,1-1-2 0,-5-1-1 0,-2 1 0 15,0 1-5-15,-2-1-10 0,-4 0-16 16,0 1-19-16,-1-2-23 0,-4 1-23 0,-4 1-25 15,1-1-25-15,-4 0-12 0,0 0-26 0,-4-2-96 16,0-1-186-16,-5-4-385 0</inkml:trace>
  <inkml:trace contextRef="#ctx0" brushRef="#br0" timeOffset="4024.08">2482 6672 2610 0,'-2'-1'-10'15,"-1"-3"-27"-15,-2 1-51 0,6 6-12 16,4 1 20-16,-1 2 31 0,4 2 7 0,3 4-28 16,-1 4-32-16,-1 2-78 0,1 1-100 0,2 3-155 15,2 3-701-15</inkml:trace>
  <inkml:trace contextRef="#ctx0" brushRef="#br0" timeOffset="8104.15">6886 6986 1 0,'0'-1'0'0,"-3"-1"0"15,2 0 59-15,1 0 104 0,0 0 3 0,0 0-2 16,-2 0 2-16,2 0 8 0,0-1 6 16,-1 0-1-16,0 1-16 0,1-2-16 0,-1 2-23 15,1-2-20-15,-1 2-11 0,1 0-14 0,-2 0-10 16,2 1-7-16,0 1-8 0,0 0-10 0,0-1-12 16,0 1-12-16,2 0-7 0,-2 0-6 15,0 0-3-15,0 0-3 0,1 0-1 0,-1 0-1 16,0 0-1-16,0 0 1 0,1 0 0 0,0 0 2 15,0 0 1-15,3-1 1 0,3 1 1 16,-1-1 0-16,6 0 4 0,-1-2 0 0,7 2 0 0,1-1-1 16,2-2-4-16,4 1-2 0,-4-1 0 15,6 2-2-15,-2 0 2 0,0 0-1 0,2 0-1 16,-1-2 1-16,3 2-1 0,-2-3 1 0,1 3 0 16,3 0-3-16,-1-2-1 0,1 2-1 0,-2-1-6 15,1 1 3-15,-2 1 2 0,-1-1-2 16,-1 0 1-16,0 1-9 0,-5 0-9 0,-2 1-2 15,-2-2-6-15,-3 4-1 0,-4-2-8 0,2 0-16 16,-7 1-19-16,0-1-24 0,-2 1-28 0,-2 1-38 16,0-2-36-16,-2 1-41 0,0 0-55 15,-3 2-93-15,-2 3-19 0</inkml:trace>
  <inkml:trace contextRef="#ctx0" brushRef="#br0" timeOffset="8491.12">6941 7392 1677 0,'-9'-6'50'0,"0"-1"24"16,2 0-14-16,4 5-20 0,3 1-13 15,1 0-3-15,1-2 7 0,-2 1 21 0,0-3 19 16,0 1 13-16,0-2 2 0,1-1-15 0,-1 0-18 16,1 1-17-16,0 2-12 0,2 0-6 0,1-2-3 15,0 0 1-15,6 0 0 0,0 1 1 16,0 1 2-16,3-2-4 0,-3 1-4 0,5 3-4 16,0 0-3-16,0 1 2 0,3-2 7 0,2 2 0 15,4-1 1-15,-2-2-2 0,5 0-4 16,0 1-2-16,1-1 0 0,2 0-4 0,-1 0-6 15,-2 2-1-15,2-1-1 0,-1 2 0 0,-1-1-1 16,0 1-6-16,1 0-7 0,-1-2-16 16,-1 2-17-16,1-1-27 0,0 1-42 0,-1-1-47 15,-4 1-77-15,2 0-98 0,-3 0-120 0,0 0-171 16,-3 0 168-16</inkml:trace>
  <inkml:trace contextRef="#ctx0" brushRef="#br0" timeOffset="9415.24">8661 6684 1197 0,'-3'-10'734'16,"-1"-3"-694"-16,-1 0-9 0,5 5-33 0,0 6-7 15,1 0-1-15,0 2 5 0,-1-1 9 0,0 1 14 16,0 0 15-16,0 1 4 0,2-1-2 16,-2 0-12-16,0 2-11 0,0 0 4 0,2 1 13 15,1 6 16-15,1 0 11 0,3 6 0 0,-2 3-6 16,0 3-8-16,0 3-13 0,0 5-7 15,-2 0-5-15,3 1-6 0,-4 0 0 0,0-1-4 16,1-2 1-16,-2-2-4 0,2 1 0 0,-2-5-1 16,1-1-1-16,1-3 1 0,1-1-1 0,0-1-1 15,0-2 0-15,-1 0-1 0,-2-4-1 16,1-1-1-16,1 0-2 0,0-3-2 0,-2-2-4 16,-1 0-6-16,1-1-6 0,-1-1-3 0,0-1 2 15,0-1 5-15,0 1 8 0,0-2 6 16,0 1-5-16,-1-1-4 0,1-3-5 0,-1-2-1 15,-2 0 2-15,0-2 2 0,0-2 1 0,0 1 0 16,-4-2-2-16,3 0-4 0,-1 1-3 0,0-2 0 16,-1 3 0-16,-2-2 2 0,1 2 0 0,-2 0 1 15,2 1 2-15,-2-2 4 0,0 3 4 16,2 0 2-16,-2-1 4 0,1 2-2 0,-1 0-1 16,1-1 2-16,-1 2-3 0,0 1 4 0,0 0 3 15,0 0 0-15,-1 1-2 0,-2 1-6 0,-1 1-5 16,0 2-2-16,-1 0 7 0,-1 2 7 15,3 2 7-15,-3 3 10 0,1-1 4 0,3 3 3 16,-3 2 0-16,1 1-1 0,1 3-4 0,1 0 1 16,2 1-3-16,-3 2-2 0,3 4 0 0,0 2-2 15,0 4 2-15,1 0 0 0,3 1-2 16,0 0 0-16,2-1 8 0,3 0 10 0,3-1 9 16,1 2 3-16,0 0-5 0,4-1-7 0,2-1 0 15,0-2-2-15,1 0 4 0,4 0 3 0,-1-4 0 16,1 1-1-16,1-2 4 0,3-1-2 15,0-2 0-15,0 0 0 0,4-2-4 0,-1-4-1 16,0 2-2-16,2-5-2 0,0-1 0 0,-4 0-3 16,1-3-3-16,-1-2-1 0,-2-1-3 0,-1-2-3 15,-2-1 0-15,1-2-5 0,-2-2-3 16,0 1-3-16,1-2-4 0,0-3-8 0,1 1-11 16,-3 1-15-16,2-2-19 0,0 1-26 0,-4-2-30 15,0 3-47-15,0 0-74 0,1-1-120 0,-4 1-291 16,1 1-667-16</inkml:trace>
  <inkml:trace contextRef="#ctx0" brushRef="#br0" timeOffset="11362.03">9751 6770 1 0,'0'-2'0'0,"-2"-1"0"16,1 0 0-16,1 1 0 0,0 1 0 0,-1-1 114 15,1 0 20-15,0 1-6 0,-1 0-7 16,1 0-10-16,-1-1-13 0,0 1-8 0,-1-2-5 16,-1 1-3-16,0 0 2 0,2-1 1 0,0 1 0 15,-3 1-3-15,1-1-10 0,1 0-13 0,-2 0-16 16,-1 1-15-16,3 1-13 0,-6 0-9 15,4 0-10-15,-3 2-5 0,-1 2-7 0,-1 0-2 16,-2 4 2-16,0 1 4 0,-2 3 7 0,0 1 3 16,0 2 4-16,-1 3 3 0,2 0 1 15,-4 4 3-15,3 0 0 0,1 2-1 0,-2 1-1 16,2 2-1-16,1 4-2 0,1 1-2 0,1 0 1 16,-1 3-1-16,5 0 2 0,-2-1 3 0,5-1 3 15,-1-3 1-15,3-1-1 0,0-4-2 16,3-3-1-16,0-3-3 0,3-3-1 0,3 0 2 15,-2-3 2-15,3 1 0 0,2-3-1 0,4 2-2 16,-2-4-1-16,3 1-5 0,3-1-12 0,-2-2-17 16,3-1-39-16,-1-1-50 0,2-3-53 0,0-2-70 15,5-2-93-15,-5-1-132 0,7-3 326 0</inkml:trace>
  <inkml:trace contextRef="#ctx0" brushRef="#br0" timeOffset="13560.06">10455 6939 1236 0,'-1'-4'132'0,"1"-4"-17"0,-2 0-94 0,2 3-24 16,0 2-3-16,0-3 4 0,0 1 9 15,0 0 14-15,-2-1 7 0,0-1 2 0,1 0 7 16,-2 0 4-16,-2 2 1 0,3 0 4 0,0 1-9 16,0 1-11-16,-2-1-12 0,2 2-10 15,0 0-6-15,-1 1-4 0,-2-1-5 0,0 2-9 16,-1 0-5-16,-2 3-4 0,1 0 3 0,-5 3 5 16,0 3 8-16,1 1 6 0,-3 3 4 0,-2 2 2 15,0 1 1-15,2 3 0 0,-1-2 3 16,0 2 3-16,2-3 3 0,1 3 1 0,2 0-1 15,-1 1 0-15,2 2-1 0,0 2 1 0,1-1-3 16,4 0 1-16,-1 0-3 0,4-2 3 16,1 0 2-16,2-3 10 0,3-3 7 0,0 3 2 15,2-4-1-15,2 0-8 0,-1 0-6 0,3-1 2 16,0 0 0-16,1-4-2 0,3 1-4 0,0-3-5 16,1-3-6-16,-1 1-1 0,0-2-6 0,1 1-6 15,-1-3-10-15,0 0-19 0,2-1-34 16,-4 0-47-16,1-1-66 0,1-1-88 0,-2-3-121 15,1 3-178-15,-1-2 382 0</inkml:trace>
  <inkml:trace contextRef="#ctx0" brushRef="#br0" timeOffset="13885.19">10660 7085 1678 0,'-2'-4'234'0,"-3"0"-167"0,3-2-61 0,3 3-26 16,5 2 3-16,0-2 15 0,3-1 19 0,0 1 13 16,2-1 16-16,-1 2 13 0,5-3 5 15,-1 2-6-15,2-2-16 0,4 2-12 0,-2 0-13 0,6 0-8 16,-2 0-4-16,0 2-3 0,-2 1-1 0,-1 0 0 15,-6 1-1-15,4 2-1 0,-4 0-2 16,2-1 0-16,-5 1-3 0,1 0-3 0,-4 1-8 16,1-1-12-16,0 2-15 0,-5-1-28 0,4-1-15 15,-5 1-23-15,3 0-28 0,-4 1-18 16,-2 1-51-16,-2 1-38 0,-1 1-52 0,-4 3-93 16,2 2-122-16</inkml:trace>
  <inkml:trace contextRef="#ctx0" brushRef="#br0" timeOffset="14145.49">10682 7320 1669 0,'0'-2'138'0,"2"-1"-52"0,3-3-37 16,2 3 28-16,1-3 30 0,6 0 12 0,-2-3-13 15,-2 2-24-15,-1 1-23 0,4 0-18 0,-3 0-11 16,3-1-7-16,4 1-6 0,1-2-6 15,-2 1-5-15,3 1-4 0,0 0-4 0,-1 1-2 16,-3 2-2-16,3 0-4 0,-2 2 1 0,-4-1-1 16,-1 2-1-16,1-2-2 0,-2 4-11 15,-1-2-19-15,0 1-27 0,1 0-30 0,-5 1-23 0,2 0-18 16,2 0-27-16,-5 2-41 0,3-2-59 16,-5 0-70-16,4 1-95 0,-4-2-165 0,-1 0 557 15</inkml:trace>
  <inkml:trace contextRef="#ctx0" brushRef="#br0" timeOffset="14519.04">10826 6781 511 0,'-2'-4'163'15,"-1"1"-3"-15,-2 0-73 0,2 2-21 0,3 1 2 16,0 0-3-16,0 1-4 0,0 0 3 16,1 1 23-16,1 0 30 0,2 3 24 0,-1 5 9 15,0 4-11-15,4 5-27 0,1 6-31 0,-2 1-16 16,1 2-12-16,0 4-10 0,-3 0-4 0,2 5-7 15,-3 1-6-15,3 2-5 0,-3 3-3 16,-1-2-6-16,-1 2-5 0,0-2-3 0,2-2-2 16,-2-2-3-16,0-5-9 0,1-1-10 0,-1-5-29 15,1-5-25-15,2-5-16 0,-2 0-19 0,-2-1-2 16,3-1-3-16,2 2-31 0,-4-1-42 16,2-3-92-16,-2 0-142 0,5-3-220 0,-2-3 499 15</inkml:trace>
  <inkml:trace contextRef="#ctx0" brushRef="#br0" timeOffset="15319.68">11309 6981 797 0,'0'-3'28'0,"-3"-1"-10"0,-1 1-46 16,4-1 4-16,-1 2 16 0,1-2 22 16,-1 2 29-16,-1 0 32 0,-3-3 27 0,3 3 13 15,0-1-3-15,0 1-21 0,-2 2-25 0,2 0-21 16,2 0-14-16,-1 0-12 0,1 1-15 0,-1 0-9 16,1 3-3-16,-1 2 7 0,-3 2 16 15,1 5 23-15,2 4 18 0,0 5 5 0,0 3 1 16,1 1-7-16,1 2-8 0,0 2-2 0,3-2-4 15,2 0-5-15,-3-1 3 0,4-4 0 16,-1-2 9-16,-1-3 11 0,5-2 9 0,-2-2-1 16,0-1-1-16,2-3-8 0,2-2-15 0,-1-1-8 15,1-3-8-15,-1 0-7 0,4-2-2 0,-3-2-1 16,1-1-3-16,3-2-4 0,-3-3-4 16,0-5-4-16,4 0-6 0,-4-4-7 0,2-1-9 15,0 0-7-15,-3-2-8 0,3-2-8 0,-2-1-4 16,-3-1-7-16,1-1-6 0,-5 2-10 0,-3-2-3 15,-2 3 6-15,-1-1 8 0,0 1 14 0,-2 2 15 16,-4 1 5-16,2 3 8 0,-4 0 5 16,0 4 6-16,-3 0 2 0,-1 3-4 0,1 0-6 15,-4 2-16-15,0-1-5 0,-3 3 0 0,3 0 4 16,-3 2 5-16,1 1 1 0,2 1 2 16,0 2 1-16,3 0 0 0,2 1-5 0,4-1-8 15,0 0-10-15,1 0-9 0,0-1 0 0,3 1 6 16,1-1 5-16,0-1-9 0,0-1-45 0,2 0-64 15,0 0-47-15,1 0-71 0,4-1-120 0,0 0 304 16</inkml:trace>
  <inkml:trace contextRef="#ctx0" brushRef="#br0" timeOffset="15796.41">11829 6655 1005 0,'1'0'100'16,"-1"-1"-63"-16,5 2-70 0,-2 1 18 15,-1 3 40-15,4 3 24 0,-2 0 28 0,1 4 32 16,-2 1 15-16,2 2 13 0,1 1-8 0,-2 2-23 16,3 2-11-16,0 4-15 0,2 0-3 15,1 1 3-15,-4-1 6 0,3-1-1 0,1 0-9 16,-3 1-11-16,0 0-13 0,-2-2-13 0,4 3-12 15,-4 0-6-15,2 0-6 0,-4 3-5 0,2-2-2 16,-3 2-4-16,1 1 2 0,-3-1-2 0,0-2-2 16,0 3 1-16,-3-2-2 0,1 2-1 15,-5 2 0-15,2 0-4 0,-3-1-8 0,-2 0-2 16,-1-1-8-16,-4-1-7 0,1 0-11 0,-7 4-18 16,-1 1-23-16,-6 0-33 0,-1 1-44 15,-2-1-51-15,0-2-73 0,-1 0-82 0,2-2-103 16,2-2-265-16,5-1 633 0</inkml:trace>
  <inkml:trace contextRef="#ctx0" brushRef="#br0" timeOffset="18868.64">13940 6427 1735 0,'-2'-3'84'15,"-1"-1"-3"-15,0 0-42 0,3 2-26 0,0 2-3 16,0 0 13-16,0 0 23 0,0 0 21 0,-1 0 13 16,1 0-3-16,-2 0-16 0,0 0-20 0,0 0-20 15,2 0-13-15,-1 0-15 0,1 2-12 16,-3-1-10-16,2 2-10 0,-4 3-4 0,-2 7-3 16,-5 4-10-16,-4 5-15 0,-3 6-22 0,-2-1-17 15,-4 4-11-15,-1-1-2 0,0 1-2 0,1-1 1 16,-1 0 8-16,1-1 14 0,-1 0 21 0,3-2 27 15,0 0 21-15,3-4 20 0,1-1 11 16,4-5 2-16,1-1 1 0,4-1-2 0,2-3 0 16,3-1 0-16,2-3 2 0,3-2 6 0,0 1 12 15,5-4 20-15,-1-1 27 0,3 1 21 16,3-1 6-16,3-1-6 0,1-2-11 0,5 0-16 16,1-3-6-16,5 0-8 0,3-4-13 0,2 0-10 15,1-1-9-15,0-2-6 0,4 1-2 0,-1-2-1 16,0 3 1-16,-3-1-1 0,-2 2-1 15,0-2-4-15,0 1-4 0,-4 1-3 0,2 0-5 16,-3 0-6-16,-1 1-10 0,1 2-13 0,-4 1-16 16,-4-2-19-16,2 4-23 0,-5 0-29 0,0 0-45 15,-3 2-48-15,-4-1-57 0,0 2-62 0,-4-1 107 16,-2 2 233-16</inkml:trace>
  <inkml:trace contextRef="#ctx0" brushRef="#br0" timeOffset="19165.84">13977 6655 163 0,'0'-3'631'0,"-1"-2"-456"0,0-1-43 0,1 6-82 16,1 0-20-16,0 0 13 0,1 0 15 16,-1 1 17-16,0 0 10 0,0 3 7 0,1 1 7 15,0 2 6-15,3 5-1 0,-3 7-13 0,-1 6-17 16,1 12-17-16,-1 7-13 0,-2 4-13 15,-1 4-7-15,-1 3-8 0,-2 4-4 0,3-1-2 16,-3 2-3-16,1-3-1 0,2-3-3 0,-1-1 1 16,3-4-2-16,0-1 1 0,1-2-2 0,1-4 0 15,-2-1-2-15,2-1-3 0,-1-5-2 0,0-3-5 16,2-6-6-16,-1-9-10 0,0-4-17 16,-1-6-26-16,0-4-21 0,1-3-12 0,0-1-5 15,-1-4-32-15,0-5-83 0,1-6-120 0,1-7-175 16,1-8-3-16</inkml:trace>
  <inkml:trace contextRef="#ctx0" brushRef="#br0" timeOffset="19462.5">14032 6845 1031 0,'-5'-2'157'15,"1"-2"-35"-15,-4 0-106 0,2 4-46 0,-1 2-22 16,-1 4-4-16,-2 2 8 0,-5 6 14 0,-2 6 17 15,-2 5 14-15,-2 2 11 0,1 4 9 16,-2 1 6-16,1 2 1 0,0-1 0 0,3 0-3 16,1-1-4-16,5-6 1 0,8-5 3 0,1-4 12 15,6-5 13-15,1-2 12 0,4-2 12 0,3-1 5 16,7-2 0-16,3-3-8 0,3-3-19 16,5-5-19-16,0-3-21 0,9-6-16 0,-1-4-7 15,1-5-15-15,1-2-10 0,1-3-6 0,-3-1-5 16,-2 1-2-16,-3-2-2 0,0 3-3 0,-4 1-3 15,-1 1-9-15,-4 3-15 0,-3-2-32 16,-1 1-38-16,-4 1-52 0,-2-2-79 0,0 0-135 16,-3-2 412-16</inkml:trace>
  <inkml:trace contextRef="#ctx0" brushRef="#br0" timeOffset="20196.68">14473 6453 887 0,'1'1'109'0,"-1"1"-65"0,1-1-3 16,3 1 44-16,1-1 43 0,1 1 13 0,-1-1-18 15,1 0-32-15,2 0-21 0,2 0-12 0,0 0-11 16,1-1-8-16,3 0-10 0,-2 0-10 0,2 0-6 16,-3 0-3-16,0 1-4 0,0-1-4 15,-2 0-5-15,-2 2-6 0,-3-1-10 0,3-1-13 16,-2 2-19-16,-3-1-22 0,-1 5-13 0,2 1-10 15,-7 2-19-15,2 8-16 0,-7 1-21 0,-2 4-9 16,-4 2 10-16,-5 2 20 0,-2 1 34 16,0-2 28-16,0 2 32 0,1-3 27 0,1 0 15 15,2-2 4-15,6-4 0 0,1-2-3 0,3 0-10 16,3-4-2-16,3-4-1 0,1-3 3 0,1-4 20 16,1-1 30-16,0 0 47 0,1-1 44 0,1-1 30 15,0 1 25-15,3 0 8 0,-2 0-5 16,3 1-18-16,1-1-37 0,-1 0-43 0,0-1-34 15,3 2-23-15,-2 2-7 0,-1 0 0 0,1 3 1 16,-1 0 4-16,2 5 9 0,0 0 5 16,2 3 5-16,-1 4 0 0,0 3-11 0,1 1-11 15,-1 3-11-15,-1 2-5 0,2-1-4 0,-1 1-1 16,-3-1-3-16,0 1 0 0,0-2-2 16,-1 2-1-16,-2-2 0 0,2-1 0 0,-3-1 0 15,-3-2-3-15,0 1 0 0,0 1-2 0,-3 0-1 16,-3-1 1-16,1 0 0 0,-4-2-2 0,2-3-4 15,-3 3-6-15,-5-2-4 0,1-2 0 16,-4 0 0-16,1-1 4 0,-1-4 4 0,-1-3 2 16,3 0 4-16,1-6-1 0,-1-2-8 0,3-5-15 15,1-2-19-15,0-5-18 0,2-5-9 0,0-4 3 16,4-4 14-16,2-6 17 0,4 3 17 0,0-2 14 16,6 3 11-16,0 3 13 0,4 4 8 15,0 1 10-15,4 3 2 0,0 1-3 0,0 1-5 16,5 1-7-16,0 1-5 0,3 2-2 0,2 1 0 15,2 0 3-15,0 3 2 0,-3 3 4 0,1 3 1 16,-1 1-1-16,-2 2 5 0,-4 3-2 0,2 2 1 16,-4 0 1-16,0 2-4 0,-1 1-2 15,-2 0-4-15,-1 4-3 0,-2 0-3 0,1 2-2 16,-4 1-4-16,-1 3-3 0,-1-2-4 0,-4 4-3 16,-2 1-2-16,-1 2-4 0,-2 1-5 15,-6 0-6-15,2 2-5 0,-5-1-6 0,-2 1-3 16,0-2-3-16,1 0-3 0,-1-1-17 0,2-2-37 15,4-1-68-15,2-1-118 0,2-2-191 16,1-3-314-16,4-5-112 0</inkml:trace>
  <inkml:trace contextRef="#ctx0" brushRef="#br0" timeOffset="23270.3">16425 6654 1230 0,'-2'-6'287'0,"-6"-2"-142"0,4 2-47 0,0 2-51 16,1 2-16-16,2 1-2 0,-3-1 2 0,0 1 13 16,1 1 18-16,-6 0 13 0,3 0 8 15,1 0-7-15,-3 3-16 0,2 0-17 0,0 3-15 16,-4 1-9-16,0 9-3 0,-2 3-2 0,-2 5-1 16,-3 4-2-16,-1 3 0 0,0 4 0 0,0-2 0 15,-2 2-2-15,-1-2-1 0,-2-1-1 16,3 0 1-16,-2-2 1 0,-1-2 3 0,-3-2 1 15,4-1 1-15,1-2-1 0,1-4-3 0,0 1-2 16,0-2-2-16,0-4-1 0,4 1 0 16,0-6-1-16,3-1-1 0,2-3-3 0,1-2-2 15,4-1-7-15,0-4-10 0,1 0-20 0,0-3-16 16,0-3-14-16,2-3-3 0,1-6 7 0,0-3 6 16,2-4 4-16,0-1-1 0,2-4-13 15,0-1-14-15,1-3-30 0,0 1-26 0,1-1-14 0,0 0-12 16,2 1-4-16,-1 1 10 0,0 0 13 15,0 2 24-15,4 4 38 0,-3 2 31 0,0 5 25 16,2 1 17-16,2 3 14 0,-4 3 17 0,1 2 20 16,1 2 22-16,2 2 24 0,-1 2 18 0,-3-1 11 15,0 2 12-15,3 2 6 0,-3-1-1 16,3 1-2-16,-3 1-4 0,4 0-7 0,-4 3-4 16,3-1-1-16,3 1-3 0,0 3 0 0,-1 3-2 15,7 2-9-15,-3 3-14 0,2 3-13 16,-3 3-15-16,0 2-9 0,0 1-4 0,-1 2-5 15,0 2-3-15,-1-2-4 0,0-1-7 0,-3 1-5 16,0-2-8-16,-1 1-3 0,-2-3-4 0,3-1-2 16,0-2-1-16,-5-1 0 0,3-1-1 15,-2 1-1-15,0-4-1 0,0 0-2 0,1-1-7 16,-1 1-13-16,0-2-25 0,-3-1-38 0,3-1-53 16,-1 1-77-16,4-2-110 0,-5-1-185 0,5-2-912 15</inkml:trace>
  <inkml:trace contextRef="#ctx0" brushRef="#br0" timeOffset="24027.12">17174 6210 37 0,'-1'-6'50'0,"1"-1"7"0,0-1 0 16,0 3-5-16,1 4 29 0,0 0 37 0,-1 0 17 15,0 1 3-15,0 0-27 0,0 0-35 0,-1 1-37 16,1-1-26-16,1 1 1 0,-1 2 27 0,1 6 44 16,1 0 37-16,3 6 11 0,-3 3-10 15,6 5-27-15,-5 3-21 0,-1 5-17 0,3 0-16 16,-3 2-11-16,-1 3-7 0,-1-3-6 0,0 1-5 15,-1-1-4-15,0-1-9 0,-3 3-4 16,0-4-7-16,2 2-6 0,-5-3-3 0,4-2-6 16,-3-2-5-16,3-2-6 0,1-2-7 0,-3-2-11 15,4-4-9-15,0-6-14 0,0-3-18 16,1-1-19-16,0-5-8 0,1-1 10 0,0-3 13 16,0-1-8-16,3-5-50 0,-1-5-77 0,2-4-89 15,2-7 236-15,2-1 88 0</inkml:trace>
  <inkml:trace contextRef="#ctx0" brushRef="#br0" timeOffset="24737.66">17328 6164 1 0,'4'-5'0'0,"-1"0"171"0,0 1-7 16,4 3-56-16,-3 2-13 0,4 2 17 16,2 2 6-16,0 3 1 0,-1 4 4 0,1 1 1 15,3 5-8-15,-3 4-20 0,1 0-21 0,0 4-16 16,-1-1-15-16,-1 0-5 0,1-1-7 0,-3 1-6 15,-3-2-1-15,4-2-4 0,-6 0-1 0,4-1 0 16,-3 1-5-16,-2-2-2 0,1-1 0 16,-3 1-5-16,0 0-8 0,-1-2-7 0,-6 0-8 15,-1 0-12-15,0 2-16 0,-4-1-10 0,-2-2-12 16,-2 0-15-16,-2-3-5 0,-1-1-9 16,1-2-1-16,-1-2 9 0,0-3 6 0,-1-4-11 15,4-4-7-15,1-2 4 0,-2-5 9 0,6-1 18 16,1-3 10-16,0-1 3 0,3-2 7 15,5 0 10-15,1 2 12 0,4 2 10 0,3 0 18 16,3 3 29-16,2 2 34 0,1 0 28 0,0 2 9 16,0 2-6-16,4 0-10 0,-4 3 0 0,1 1 4 15,1 1-6-15,-1 4-19 0,-2-1-24 16,-1 2-25-16,1 3-11 0,-3-1 5 0,1 1 14 16,-5 4 11-16,1-1 3 0,0 2-1 0,-2-1-12 15,0-1-8-15,0 0 3 0,0 1 4 0,-2 2 2 16,-4 0-3-16,2 2-11 0,-1 3-14 0,-4 0-4 15,0 3-2-15,0 0 6 0,-5 2 6 0,1-1-2 16,1-2 0-16,3-2-4 0,-1-2-1 16,2-1-3-16,4-1-2 0,4-3 1 0,3 0 1 15,1 0 2-15,1 1 0 0,3-2 3 0,1-1-1 16,4-4 3-16,-3 1 6 0,-1-3 4 0,0-2 3 16,1 1 1-16,-2-2-4 0,-1-1-2 15,0 1-4-15,-1 1-2 0,-5-1 1 0,-2 3 11 16,0-2 20-16,-3 3 15 0,-3 2 8 0,-6 6-4 15,-2 3-14-15,-5 2-10 0,-4 2 3 16,-3 2 7-16,-3-1 15 0,2 0 14 0,1-1 2 16,-2-1 1-16,5-1-6 0,2-5-15 0,7 0-16 15,2-6-22-15,3 3-21 0,6-1-6 16,1 4-1-16,2 0 5 0,1 2 7 0,4 0 0 16,-1-1 4-16,8 2 1 0,0-2 2 0,1-1 0 15,4 0 2-15,-2-4 2 0,1 1 3 0,3-3 3 16,1-1 0-16,-2 0 1 0,-1-3 0 0,-1 0 1 15,-1-2-3-15,0 0-4 0,-2 0-5 16,-3-2-5-16,4 0-7 0,-3 0-9 0,0 0-19 16,-2 0-35-16,1 0-44 0,0 0-52 0,-2-2-73 15,0 1-95-15,-1 1-139 0,-1-1-211 0,-1 0 325 16</inkml:trace>
  <inkml:trace contextRef="#ctx0" brushRef="#br0" timeOffset="24932.17">17592 7207 2592 0,'-4'-3'380'16,"0"2"-342"-16,2-1-49 0,3 3-20 16,6 1-3-16,0 2 6 0,2 0 2 0,-1-1 0 15,1 2 0-15,-5-4 4 0,1 0-1 0,-2-1-16 16,5 0-40-16,-1 0-77 0,4 0-139 0,0-1-341 15,1-2-846-15</inkml:trace>
  <inkml:trace contextRef="#ctx0" brushRef="#br0" timeOffset="26131.98">18300 7465 1 0,'0'3'0'15,"1"-1"0"-15,0 0 14 0,-1-2 236 0,1 0 8 16,0 0 23-16,-1 0 6 0,0 0-8 0,0 0-29 16,0 0-45-16,1 0-34 0,-1 0-28 0,1-1-16 15,-1 1-13-15,3-1-12 0,-3 0-19 16,1-4-22-16,1-2-22 0,0-4-18 0,4-5-4 16,-1-1 1-16,4-3-1 0,-1-3-1 0,0 0-2 15,-2-2-5-15,4-2-4 0,1 0-1 16,-2-2-6-16,1-2-4 0,-1-2-2 0,-2-2-6 15,2 0-10-15,-3-2-11 0,2 1-14 0,0-4-16 16,-1-1-8-16,0 1-8 0,2-2 3 16,-2 0 7-16,-2 3 14 0,3 4 15 0,-5 4 11 15,3 5 9-15,-3 5 4 0,4 5 1 0,-4 3 3 16,4 3 0-16,-5 2 0 0,4 1 0 0,-2 1-1 16,1-1 1-16,0 1 2 0,2-1 3 0,3 1 0 15,-1 1 3-15,1 0 1 0,0 1 1 16,1-2 2-16,-1 1 0 0,1 2 4 0,-2 1-1 15,2-1 1-15,-1 1 1 0,-4 1-1 0,2 1 0 16,-1 0-1-16,-1 2-1 0,1 2 2 0,-1 1 4 16,-2 2 1-16,3 4 6 0,-6 3-3 15,2 3-3-15,-3 1-3 0,-3 3-4 0,0-1-4 16,-2 2-2-16,-3 1-2 0,2-2 1 0,-5 1 4 16,2-1 3-16,-2 1 5 0,-3-3 3 0,2 1 1 15,-1-4 0-15,1 0 1 0,-2-2 1 0,4-4-1 16,5-2-4-16,-1-1-7 0,6-5-4 15,1 1 2-15,4-1 6 0,-1 0 11 0,6 1 5 16,2 1 4-16,3-1 1 0,1-1-3 0,8-4-4 16,-2 0-6-16,2 0-6 0,3-2 1 15,-5 3-2-15,1-1 0 0,-5 1-1 0,-1 0-1 16,-4 1 0-16,-3 0 2 0,1 0 3 0,-1 0 2 16,-2 1 2-16,-6-1-2 0,4 1 1 0,-4-1 1 15,-1 0 10-15,-1 1 12 0,0-1 12 16,-1 1 7-16,-1-1-4 0,-2 2-13 0,0 2-13 15,-6 4-9-15,-2 2-7 0,-6 3-1 0,-2 2 0 16,0 2-2-16,-4 1 0 0,0-2 1 0,2 1-3 16,2-3 2-16,1-1-4 0,7-1-5 0,2-1-7 15,1-1-10-15,4-1-17 0,0-1-32 0,3 1-62 16,1 0-110-16,0 0-181 0,2-2-323 16,0 0-115-16</inkml:trace>
  <inkml:trace contextRef="#ctx0" brushRef="#br0" timeOffset="27440.71">19398 6513 2274 0,'-1'-3'-58'0,"0"0"-56"15,-2 0-53-15,3 2-2 0,0-1 41 16,-2 0 46-16,-1-2 67 0,-4 0 47 0,-2-2 37 16,3 1 20-16,-3 0-9 0,-1 3-30 0,0 1-33 15,0 2-31-15,-5 4-22 0,-1 4-22 0,-4 4-44 16,-7 4-59-16,4 4-52 0,-7 3-56 15,-2 0-21-15,0 3 19 0,-2-4 44 0,8 2 69 16,0-3 80-16,7-4 78 0,7-2 0 0,1-3 0 16,6-5 0-16,2 0 0 0,6-2 0 0,0-3 0 15,1-1 0-15,5-2 0 0,1-3 0 16,2-2 0-16,6-2 0 0,0-5 0 0,-3 0 0 16,8-2 0-16,-6 0 0 0,7 1 0 0,-7-1 0 15,1 4 0-15,-2-1 248 0,-5 5 57 0,-5 0-18 16,2 4-29-16,-6-1-37 0,2 3-45 0,-3 0-50 15,-2 0-53-15,0 3-30 0,1 0 0 0,-3 4 10 16,2 8 17-16,0 6 5 0,-2 5-17 16,-5 6-22-16,1 6-13 0,1 2-8 0,-4 3-3 15,-1 2-1-15,-5-1-3 0,3-1-3 0,1-3-3 16,2-6-1-16,3-4 0 0,4-6 1 16,2-3 1-16,2-3 0 0,1-4 0 0,0-2 1 15,4-4 1-15,-3-2 6 0,4-3 8 0,-2-2 7 16,4-2 6-16,2-5-2 0,-1-2-11 15,6-6-11-15,-4-3-12 0,0-4-7 0,5-1 0 16,-6 1 3-16,0 0 8 0,-1 1 8 0,-2 3 1 16,-3 1 0-16,4 1-4 0,-3 3-5 0,-1 2-2 15,1 3-2-15,-2 0-1 0,4 3-1 16,-4-2-1-16,2 2-2 0,-2 2-4 0,3-1-3 16,-2 1-2-16,3 0 2 0,-1 2 2 0,-3-1 2 15,4 1-1-15,-3 1-4 0,1 0-4 0,-1 0-4 16,0 2-4-16,1-1 0 0,-3 0-5 0,0 0-2 15,1 0-3-15,0-1-2 0,-2-1 4 16,4 0 2-16,-3-1 9 0,3 0 7 0,-2-3 8 16,5 0 7-16,-1-3 1 0,0-3-3 0,-1 2-7 15,7-6-7-15,-3 1-6 0,3-2 2 0,-3-2 8 16,5-1 7-16,-3-4 9 0,-1 1 6 0,6-2 11 16,-4 2 12-16,1 3 14 0,-3 4 9 15,0 0 3-15,-3 3-2 0,0 1 1 0,-1 3 5 16,-4 2 3-16,1 1-5 0,-3 1-14 0,0 1-20 15,-2 2-14-15,0 0-7 0,0 0-1 16,0 2 1-16,-1-2-1 0,0 1-1 0,1 1-2 16,-1-2-3-16,0 1 2 0,0 2 7 0,-3 1 8 15,3 3 8-15,-3 3 4 0,-3 2-1 16,1 3-3-16,0 1 1 0,-1 2 0 0,-2 2 2 0,5 2 0 16,-3-2-5-16,4 1-5 0,0-2-3 15,-1-2 0-15,3-1 0 0,1-4 1 0,0-1-1 16,0-3-1-16,1-2-1 0,0 0 2 0,3-2 1 15,-1 0 2-15,0-1-2 0,4 1-1 16,0-2-1-16,0 3-3 0,4-3-3 0,2 1-4 0,0 2-3 16,-1-1-2-16,5-1 1 0,-5 1 0 15,4 0-1-15,-2-1 0 0,-2 1-2 0,-2 0-1 16,0 0 2-16,1 0-1 0,-2 2 4 0,0-1 2 16,-2 1 1-16,-3-1 2 0,4 4 0 15,-4-3 4-15,2 3 1 0,-4 4 1 0,-1 0-1 16,-1 3-1-16,-1 0-2 0,-2 0 0 0,-3 3-1 15,-1-1 0-15,-1 0 2 0,-1 1-1 0,-1-4 0 16,-4 1 1-16,1-3-1 0,0 1 0 16,-4-3-1-16,1-1-3 0,-1-1-3 0,-4-1-6 15,0-4 4-15,2-3 4 0,0-2 6 0,5-3 6 16,-1-4 0-16,6 0 2 0,5-4-4 16,1-3-6-16,-1-5-5 0,8-5-6 0,-1-4-2 15,4-3 4-15,1-2-3 0,6 4-4 0,1-2-11 16,4 6-25-16,1 3-44 0,0 5-64 0,4 3-101 15,-1-1-160-15,-3 6-281 0,1 0-133 16</inkml:trace>
  <inkml:trace contextRef="#ctx0" brushRef="#br0" timeOffset="28205">20426 6334 1420 0,'-4'-8'320'0,"0"-1"-212"0,2-2-24 16,1 9-42-16,0 2-30 0,1 0-9 15,0 0-11-15,0 1 8 0,0 1 18 0,1 4 21 16,-1 3 23-16,2 5 15 0,-1 6 0 0,3 9-5 16,0 4-2-16,-2 9-15 0,4 4-9 15,-3 2-8-15,-3 2-17 0,1 1-4 0,-2 0-3 16,0-2-5-16,-2-1-1 0,-3-1-4 0,0-2-3 16,-1-4-1-16,-1 0-1 0,-1-4-2 0,2 1-2 15,0-5-1-15,0-4-3 0,4-2 0 16,-1-5-5-16,1-4-5 0,1-4-17 0,2-6-27 15,0-3-36-15,1-3-42 0,0-2-20 0,2-1-48 16,2-2-156-16,3-6-495 0,6-8 252 16</inkml:trace>
  <inkml:trace contextRef="#ctx0" brushRef="#br0" timeOffset="28522.69">20809 6543 2420 0,'-6'-2'17'0,"-1"-1"-8"0,-3 0-37 16,3 7-22-16,0 0 6 0,-4 6 6 0,-1 0 9 15,-7 3 17-15,0-1 5 0,-6 2 5 16,-2-1 3-16,-1 1-2 0,1-3-3 0,3 3-3 16,0-3-5-16,-2 3-2 0,4-2 0 0,1 1 4 15,2 1 2-15,-1 0 8 0,7 3 7 0,3-4 10 16,1 4 11-16,6 1 11 0,3 0 6 15,2-1 7-15,1 2 2 0,6-2 5 0,1-3-1 16,6 0 0-16,0-4-1 0,4 1-9 0,3-5-4 16,2-1-11-16,0-1-8 0,3-4-8 15,3-3-8-15,-1-1-9 0,3 0-13 0,-2-2-20 16,-4 1-32-16,2-2-41 0,-4 2-53 0,-3-1-59 16,0 3-92-16,-3-1-178 0,-4 0-431 15,1 0 414-15</inkml:trace>
  <inkml:trace contextRef="#ctx0" brushRef="#br0" timeOffset="29085.75">21178 6450 672 0,'6'-5'370'0,"1"-2"-368"0,8-3-14 16,-1 6 6-16,6 1 7 0,-1 1 9 0,-2 2 21 16,-2 1 41-16,0 3 40 0,0-1 38 0,-1 3-1 15,3 1-19-15,0 0-22 0,2 3-28 16,-3 0-10-16,2 3-15 0,-1 1-9 0,-4 0-8 15,-2 0-1-15,-1 3 5 0,-2 0 3 0,-2 3 5 16,-1-1-8-16,-2 2-5 0,-2 1-7 0,-2-1-7 16,-1 1 0-16,-2 0-2 0,-2 0 0 0,-3 2-5 15,-3-2-6-15,-3 0-6 0,-4 0-6 16,-5-2-10-16,0-2-11 0,-4-2-16 0,0-1-19 16,-2-3-25-16,0-2-30 0,-1-2-22 0,1-2-1 15,4-3 24-15,1-3 35 0,8-2 19 0,2-4-24 16,9-4-95-16,5-3-129 0,2-3-115 0,5-4-51 15,4-7 300-15,2-3 172 0,2-4 0 16,-1-1 0-16,3 1 0 0,-1 3 0 0,0 6 0 16,-1 6 68-16,-4 6 377 0,-1 5-60 0,-4 2-74 15,2 5-69-15,-4 1-36 0,0 1-25 16,-1 4-11-16,0 2-8 0,0 2-21 0,-1 7-26 16,-2 3-22-16,-1 6-16 0,-1 3-17 0,-4 5-13 15,-3 5-12-15,2 1-13 0,-2 1-4 0,-3 2-4 16,1-2-5-16,1 0-2 0,0-1-6 15,2 0-5-15,1-4-5 0,4-4-17 0,0-1-26 16,2-7-54-16,2-1-86 0,2-3-136 0,2 0-239 16,-1-1-881-16</inkml:trace>
  <inkml:trace contextRef="#ctx0" brushRef="#br0" timeOffset="29768.43">22175 6128 1878 0,'-7'-6'50'0,"0"0"-34"0,-1-1-38 16,2 7-61-16,0 3-25 0,0 5 7 0,-4 4 22 16,-5 6 45-16,-3-1 29 0,-2 4 14 0,-2 1 8 15,2 0 1-15,-1-1-2 0,2-1-2 0,2-1 1 16,3-2 0-16,5 0 4 0,1-1 3 0,3-1 3 16,0-1 3-16,3-3-3 0,2 2 2 15,4-4 7-15,0 1 6 0,0-2 7 0,3-1 0 16,1 3-9-16,3-3-6 0,1 0-7 0,1 0-3 15,3-3-3-15,3 0 0 0,-1-1-5 16,6-2-5-16,1-1-3 0,3-1-5 0,3-2-5 16,-1 1-3-16,1 0-4 0,-2-1-3 0,-6-1-2 15,2 0-4-15,-5 1-9 0,-2 0-13 0,-4 1-21 16,0-1-25-16,-3 1-33 0,-1 0-51 0,-2-1-77 16,-1 1-103-16,0-2-126 0,-3 2 30 15</inkml:trace>
  <inkml:trace contextRef="#ctx0" brushRef="#br0" timeOffset="30007.79">22127 6509 1372 0,'0'2'158'0,"2"0"-74"0,-2 2-1 16,1 1 23-16,0 5 14 0,-1 3-29 0,-1 2-27 15,-2 3-17-15,1 3-19 0,-2 1-8 0,-2 3-9 16,1 0-4-16,-3 3-1 0,-3 4-4 0,-2 4-4 15,-1 0-11-15,-5 3-11 0,0-4-12 0,1 0-6 16,0-5 2-16,6-6 7 0,2-7 5 0,4-8-5 16,3-3-19-16,3-4-16 0,3 0 0 15,0-2 9-15,5-3-2 0,2-3-41 0,6-4-82 16,3-6-96-16,4-6-90 0,4-2-68 0,0-4 173 16,3-1 265-16</inkml:trace>
  <inkml:trace contextRef="#ctx0" brushRef="#br0" timeOffset="30177.38">22358 6541 1 0,'7'-3'261'0,"-3"-2"249"0,1 1-135 0,-4 4-107 16,-1 3-38-16,-1 1-15 0,1 6 12 16,-1 8-7-16,-2 8-58 0,-1 8-50 0,-3 4-38 15,-3 7-27-15,0 3-13 0,-4 3-10 0,-1 2-6 16,-1 1-4-16,0-1-6 0,-5 1-4 16,4 3-2-16,0-5-4 0,1 0-4 0,2-1-8 15,1-3-22-15,3-2-32 0,3-4-54 0,2-4-68 16,3-2-100-16,2-3-128 0,2-2-217 0,2-5-389 15</inkml:trace>
  <inkml:trace contextRef="#ctx0" brushRef="#br0" timeOffset="30728.5">22806 6327 2343 0,'-3'-11'39'0,"1"-3"-50"0,-2 3-46 16,7 6-24-16,3 5-7 0,3-1 27 0,3 0 44 16,-2-1 15-16,1 1 8 0,-1 1 5 0,1 0 7 15,1 0 2-15,4 0-1 0,3 3-5 16,3-1-7-16,0 3-7 0,1 0-8 0,-3 1-11 15,-2 1-16-15,0 2-25 0,-2 0-24 0,-3 2-26 16,-1-1-26-16,-3 2-27 0,-3 1-19 0,-1 1-17 16,-5 0-23-16,-3 1-33 0,-3 2-74 0,-4 2-28 15,-5 1 357-15</inkml:trace>
  <inkml:trace contextRef="#ctx0" brushRef="#br0" timeOffset="30909.6">22646 6715 120 0,'-2'3'457'0,"-3"0"-176"0,1 0-62 0,7 2-24 15,3 1 35-15,1 2 14 0,5-1-36 0,0-1-25 16,4 0-46-16,5 0-34 0,4-3-34 0,3-2-30 16,3-3-20-16,0-1-12 0,-2-3-8 0,5-1-8 15,-2 0-7-15,-3-2-8 0,-3 1-10 16,-4 0-10-16,-3-1-15 0,-6 3-23 0,2 0-29 16,-5 1-40-16,-2 0-38 0,-2 2-39 0,-3-1-52 15,-1 1-89-15,-4-3-124 0,-1-2 73 16</inkml:trace>
  <inkml:trace contextRef="#ctx0" brushRef="#br0" timeOffset="31108.07">23010 6564 896 0,'2'3'380'0,"0"-1"-100"0,-2 6-25 0,1 0-7 16,0 7-46-16,-1 2-79 0,-1 6-48 0,-4 5-27 16,3 5-19-16,-7 3-9 0,1 2-4 0,-4 0-3 15,0 0-5-15,-7-1-2 0,-1-1-3 16,-5 4-2-16,-1-5-3 0,-1 1-1 0,4-6-1 15,-2-5-1-15,4-3-6 0,2-6-10 0,3-4-9 16,1-4-2-16,6-5 0 0,3-2-18 0,4-2-64 16,3-3-100-16,4-5-129 0,4-5-126 0,4-6-97 15,4-5-49-15,5-5 524 0</inkml:trace>
  <inkml:trace contextRef="#ctx0" brushRef="#br0" timeOffset="31274.62">22981 6881 48 0,'12'5'620'15,"0"2"-119"-15,4 4-108 0,-1 5-91 0,-2 3-102 16,-2 5-81-16,-1 1-44 0,0 2-31 15,-1 2-12-15,-2 0-8 0,-1-2-1 0,3-2-1 16,-2-7 2-16,1-2 12 0,-2-3 8 0,3-6 4 16,1-1 2-16,1-3-3 0,-1-3-6 15,4-2-15-15,3-3-17 0,2-3-26 0,2-6-32 16,4-3-38-16,0-5-41 0,-2-3-39 0,1-2-33 16,0-3-54-16,-1-2-76 0,-1-4-133 0,1-5-244 15,-2 0 382-15</inkml:trace>
  <inkml:trace contextRef="#ctx0" brushRef="#br0" timeOffset="31480.07">23765 6034 1764 0,'1'-4'643'16,"0"-2"-536"-16,2 4-64 0,0 3-31 0,4 4-1 15,3-1 3-15,0 0-3 0,0 1-2 0,0-2-1 16,-2 2 1-16,4-1 1 0,-1 0-4 0,0-1-3 15,-1 1-4-15,1-1-5 0,-1-1-10 16,0 1-21-16,-1 3-28 0,-5-2-40 0,2 2-42 16,-3-1-55-16,-1 4-95 0,-4 0-112 0,-2 2-184 15,-5 1-178-15</inkml:trace>
  <inkml:trace contextRef="#ctx0" brushRef="#br0" timeOffset="31835.33">23660 6310 1983 0,'-1'-1'539'0,"-5"2"-470"16,2 5-60-16,0 5-13 0,-2 8 4 0,-2 5 2 16,-5 1 0-16,-1 1-1 0,-3 0 1 15,-3-2 1-15,0-3 1 0,-1-3 1 0,2-3 0 16,-2 0-1-16,1-1-2 0,1-3-3 0,3 1-9 16,3-5-14-16,3-3-24 0,6-2-39 0,3-2-48 15,2-1-26-15,1-1-4 0,8-3 0 0,2-6 1 16,8-3-15-16,7-5-16 0,0-5 10 0,7-1 39 15,0-1 58-15,3 2 70 0,-1 1 90 16,0 4 82-16,-4 2 57 0,-1 4 18 0,-1 0-24 16,-1 5-46-16,-3 1-44 0,0 0-33 0,-4 3-29 15,1 2-18-15,-5 1-11 0,0 1-3 0,-3 0 0 16,-1 1-1-16,-2 1-2 0,-2 2-6 16,-1 0-5-16,0 1-1 0,-2 1-3 0,-2-1 0 15,-1 3 0-15,-1-1 3 0,-1 0 4 0,-2 1 4 16,-4 3-1-16,-1-1-6 0,-3 4-13 15,-5-2-15-15,-1 4-22 0,-6 1-31 0,-1 2-41 16,-5 0-62-16,-3 2-104 0,-2-1-177 0,-5 2-287 16,-5 2 308-16</inkml:trace>
  <inkml:trace contextRef="#ctx0" brushRef="#br0" timeOffset="32250.3">23613 6686 1 0,'-3'10'0'0,"1"1"0"0,-1 0 326 0,5-2 77 0,0-6 17 16,0-1-21-16,5 0-60 0,-1-2-92 15,7-2-86-15,-1 0-63 0,9-3-39 0,0 0-22 16,4-5-12-16,-1 1-11 0,-2-1-6 0,-2 2-3 15,-2 0-1-15,-4 0 0 0,-1 2-1 0,-4 1-3 16,0 3-4-16,-2 1-5 0,-5 1-7 16,-1 0-6-16,-1 2 3 0,-1 3 8 0,-1 5 10 15,-7 2 8-15,-3 6 0 0,-5 4-4 0,-4 3-1 16,0 2 2-16,0-1 5 0,-1-1 5 16,1 1 2-16,3-2-1 0,0 1-1 0,6-2-1 15,1 0-3-15,3-1-1 0,6-4-1 0,1-2-5 16,2-3 1-16,3 0 5 0,3-3 6 0,5-1 8 15,5 1 3-15,4-4-2 0,1-3-6 16,1-1-3-16,1-3-5 0,-1 0-3 0,-4-1-1 16,2-1-1-16,-3 0-1 0,-6 2 4 0,1-2 2 15,0 1 3-15,-4-1 0 0,-1 1-3 16,-2 2-2-16,-3-1-3 0,-3 2-3 0,-1-1-4 16,-1 2-7-16,-3 2-3 0,-3 2 1 0,-2 5 2 15,-6 5 5-15,-1 4 3 0,-2 3-2 0,-1 1 0 16,-3 2-2-16,3-1-1 0,2 2 2 0,-4-3 0 15,5-1 4-15,-1-2 0 0,0-3 1 16,8-6 0-16,0 0 1 0,3-6-1 0,3-3 0 16,4-3 1-16,0 0-1 0,1-2-8 0,0-3-30 15,1-5-40-15,5-5-51 0,1-7-52 0,2-8-61 16,2-4-154-16,2-4-247 0,2-5-426 0</inkml:trace>
  <inkml:trace contextRef="#ctx0" brushRef="#br0" timeOffset="32419.99">23838 6695 1289 0,'-4'-3'458'0,"3"0"-142"16,0 0-151-16,1 3-90 0,-1 4-43 0,-2 0 3 16,-2 4 8-16,-1 4 5 0,-4 5-11 0,-1 4-15 15,-3 3-12-15,2 2-5 0,-2 0-3 0,-1-1-2 16,3 1-1-16,-3 1-2 0,1-1-4 16,-2 0-9-16,6-3-19 0,1-4-34 0,4-1-41 15,4-3-54-15,2-4-52 0,1-1-60 0,6-4-118 16,2-2-249-16,5-5 41 0</inkml:trace>
  <inkml:trace contextRef="#ctx0" brushRef="#br0" timeOffset="33031.91">24315 6565 1 0,'5'-4'168'0,"-1"-2"74"0,2-3 25 0,-2 3 53 16,1 1 0-16,-3 2-25 0,0 0-44 0,3 1-37 16,-4 0-41-16,0 1-36 0,1-1-24 15,1 4-18-15,0-1-10 0,0 3-10 0,4 0-14 16,-4 2-18-16,4 1-14 0,-4 3-11 0,2 1-4 15,0 3-1-15,-4 1-4 0,6 2-1 0,-5 0-3 16,0 3-3-16,1 1-1 0,-3 4-3 0,0 3-2 16,-3 2-4-16,1 1-1 0,-3 2-3 15,0-1 1-15,-3-4 1 0,4 4 2 0,-4-5 2 16,2 1 2-16,0-2-1 0,-2 1 3 0,3-2-1 16,-2-1-5-16,-2-1-5 0,0 0-11 15,0 0-9-15,-3-3-5 0,1-3 1 0,0-3 6 16,-1-1 5-16,-1-3 4 0,0-1-1 0,2-2-8 15,0-1-13-15,-1 0-8 0,-1-1-5 0,3-1-4 16,-1-3-16-16,4-1-39 0,0-1-72 0,2-1-79 16,-2-3-57-16,2-1-15 0,0-2 27 15,-2-5 70-15,5 1 78 0,0-4 68 0,0-2 65 16,5 0 54-16,-2-2 65 0,4 0 102 0,1 1 86 16,2 2 41-16,-1 1-13 0,0 1-79 15,2 1-79-15,4 0-49 0,-3 2-27 0,1 0-3 16,3 0 6-16,-1 2 8 0,4 0 11 0,-3 2 2 15,4 1-3-15,-6 1-10 0,5 3-18 0,-5-1-17 16,2 4-16-16,3 2-14 0,0 1-5 16,-4-1-7-16,1 1-3 0,0 2-3 0,-3 0-1 15,1 1-2-15,-2-1-3 0,0 2-5 0,0 2-9 16,-1-1-16-16,-3 0-12 0,-1 3-9 0,-4 0-9 16,0 2-12-16,-3 1-25 0,0 3-41 0,-5 1-63 15,-2-2-95-15,-3 4-180 0,0 0-624 0</inkml:trace>
  <inkml:trace contextRef="#ctx0" brushRef="#br0" timeOffset="43922.37">7206 10333 1 0,'-2'-3'0'0,"-1"0"86"0,-2 0-15 16,5 1-23-16,-2 1 9 0,1 0 18 0,0 0 34 16,-2-1 43-16,2-1 33 0,-1 1 34 0,0-2 5 15,0 2-15-15,-2 0-25 0,4-1-29 16,-2 1-26-16,1 1-18 0,1-1-11 0,0 1-6 16,0-1-6-16,-2 1-4 0,2 1-6 0,0 0-10 15,0 0-11-15,0 1-11 0,0-1-11 0,-1 1-11 16,1 0-7-16,0-1-8 0,0 1-3 0,-1 0 0 15,1 0 3-15,-1 2 5 0,-3 2 3 16,0 4-1-16,-5 4-2 0,-2 5-3 0,-1 1-4 16,-4 4 0-16,-2 1-3 0,-2 3 0 0,-4 1-3 15,-3 0-2-15,0 2-2 0,-7 2-4 16,0 0-4-16,2 5-7 0,0 0-12 0,-3 1-12 16,2-3-16-16,3-6-12 0,6-5-14 0,3-5-18 15,5-5-47-15,8-7-123 0,4-5-150 16,4-2-59-16,4-1-65 0,3-4 12 0,3-3 534 15</inkml:trace>
  <inkml:trace contextRef="#ctx0" brushRef="#br0" timeOffset="44651.8">7084 10396 1863 0,'0'1'115'0,"0"1"-34"15,-2 0-66-15,2 1-7 0,0 5 16 0,2 2 13 16,-2 9 2-16,0 3-4 0,-3 5-9 0,2 4-6 15,-1 2-6-15,-1 1-5 0,2 6-3 16,1-1-5-16,1-1-3 0,2 1-2 0,1-8-2 16,2-3-1-16,1-5 0 0,1-3 0 0,0-4 3 15,3-4 2-15,-2-3 3 0,0-1 2 0,-3-3 3 16,6-3 3-16,-4-1 7 0,1-2 3 16,2-3-1-16,-1-1-6 0,3-4-7 0,-1 0-6 15,-1-3-3-15,1-2-1 0,-1-5-1 0,-2-1 0 16,2-3 1-16,-1-3 1 0,-3-1 2 15,-1-4 0-15,1-1 0 0,-3-2-1 0,0 2-1 16,-1 0 1-16,-1 2 2 0,2 1 0 0,-2 2 0 16,2 4-4-16,-4-1-6 0,0 2-7 0,0 2-9 15,1-1-9-15,0 2-11 0,1-1-13 0,0 0-4 16,3 0 2-16,-3-2 10 0,3 0 15 16,-1 0 10-16,2 1 10 0,-2 1 8 0,1 5 2 15,0-1 3-15,-1 0-5 0,-2 1 0 0,1 1 0 16,-1 0 3-16,0 1 4 0,-1 0-3 0,0 1-6 15,-1-1-14-15,0 0-14 0,-1-2-16 16,1 2-8-16,-1-2-9 0,-2-3-5 0,2-1-1 16,1-6 0-16,0-4 7 0,1-1 20 0,2 1 21 15,-1 5 15-15,-1 1 11 0,2 4 2 0,-3-1-1 16,2 2-2-16,1 3 2 0,-1-2-2 16,2 3 3-16,-3 3 4 0,2 0 8 0,-1 4 14 15,-1 1 16-15,1 1 17 0,-1 1 10 0,0 2 4 16,-1 1-6-16,1 0-11 0,-1 1-13 0,0 0-7 15,2 1 5-15,-2-1 8 0,2 0 6 16,1 1 0-16,-2 1-5 0,4-2-1 0,0 2 3 16,-2-1 7-16,2-1-1 0,1 0 0 0,0 0-2 15,0 0 2-15,1 0 3 0,1 0 0 16,1-1-3-16,2 1-8 0,3 0-10 0,-1 1-9 16,3 1-6-16,5 2-5 0,0-1 1 0,2 3-1 15,2 2-4-15,0-1-4 0,1 1-3 0,-1 2-2 16,4 0 2-16,1-1 7 0,-1 1 4 0,4-1 2 15,-1 0 0-15,0-2-2 0,0 0-4 0,0 2-5 16,3-4-4-16,-1 1-3 0,-3-1-4 16,-3 0-1-16,-1 1-2 0,-2-1-1 0,-3-1-1 15,-4 1-1-15,-1-1-2 0,-2 0-3 0,-4-1-7 16,0 0-11-16,0-1-15 0,-2 0-22 0,-4 1-36 16,-1-2-56-16,-2-1-93 0,-2 1-127 15,-2 0-212-15,-6 4-391 0</inkml:trace>
  <inkml:trace contextRef="#ctx0" brushRef="#br0" timeOffset="44975.94">7716 9975 1317 0,'-5'-4'4'0,"-3"2"-313"16,3 0-33-16,5 4 6 0,5 3 114 0,-1 0 160 16,1 3 58-16,-1 2 45 0,1 3 104 0,-2-1 97 15,2 4 68-15,0 3 12 0,5 1-59 0,1 3-74 16,2 2-57-16,1 4-41 0,2 0-31 0,-2 1-20 16,1 1-12-16,3-1-9 0,-2-3-6 0,0 2-4 15,0-2-4-15,-2-1-1 0,2 1-1 16,-1-3-2-16,0 0-1 0,0-1-2 0,0-2-3 15,0-1-3-15,-3-3-7 0,0-3-7 0,0-3-15 16,-2 0-26-16,0-3-42 0,-3-1-52 16,1-2-61-16,-5 1-71 0,4-3-71 0,-4 0-83 15,0-2 205-15</inkml:trace>
  <inkml:trace contextRef="#ctx0" brushRef="#br0" timeOffset="45217.8">8069 10133 1957 0,'-5'-4'125'0,"-2"0"-1"16,0-3-57-16,-2 4-26 0,6 3-17 0,-3 2-20 16,0 0-9-16,-4 4 8 0,-5 5 14 0,0 3 16 15,-3 4 8-15,-6 4-3 0,3 2-10 16,-5 6-11-16,0 0-6 0,0 1-7 0,-3 4-6 15,-1 0-9-15,1 3-15 0,-2 2-28 0,3-1-42 16,1-1-63-16,5 1-91 0,2 0-131 16,1 1-124-16,4-3-155 0,1-3 276 0</inkml:trace>
  <inkml:trace contextRef="#ctx0" brushRef="#br0" timeOffset="47950.24">6125 11279 742 0,'-5'-7'341'0,"-1"-1"-367"0,0 2-50 0,4 4-50 15,3 2-6-15,0 0 37 0,-1-1 58 0,3 1 61 16,0-1 28-16,-1 0 20 0,-1-1 22 0,-1 1 13 15,1 1 1-15,-1-1-3 0,2 0-8 0,1 0-5 16,1 0-2-16,2-3-7 0,3 3-6 16,0 0-7-16,2 1-4 0,0 0-4 0,3 1-9 15,-2 2-13-15,4 0-14 0,-1 0-13 0,3 1-3 16,2-1-3-16,2 1 3 0,1-2 2 0,2-1 0 16,1-1 0-16,2-1-4 0,3-2-3 15,1-2 0-15,4-1-1 0,1-1 0 0,3 0-2 16,1 1-2-16,2 0 0 0,2 1-1 0,3 0 1 15,4 2 3-15,2 0-2 0,4-1 2 0,3 1-2 16,1 0-2-16,1 0 0 0,-2 3-3 16,-2 0-1-16,-2 0-2 0,1 2 0 0,-3 0-1 15,-2 0 0-15,0 1 1 0,-3-1 2 0,1 2 1 16,-3-1 2-16,0-1 3 0,1-1 1 0,2-1 1 16,3 0-1-16,1-2-1 0,-3-1-1 15,4-2-2-15,0 0 3 0,4-5 1 0,-2 1 1 16,1-3 1-16,1 0 0 0,-1-1-1 0,1 2-1 15,2-1-1-15,-2 2 0 0,2 2 0 0,-3-2 5 16,-1 0 1-16,-1 0 2 0,0-1 2 16,-1 0-2-16,0 0 3 0,-5 0 3 0,1 0 4 15,0 0 0-15,-2 0 0 0,-2 1-5 0,-6 0-6 16,-1 2-3-16,-2 2-5 0,-7-1-5 0,-2 4-9 16,-4 1-19-16,-5 1-39 0,-3 3-66 0,-5 1-85 15,-4 3-81-15,-4 1-24 0,-4 2 28 16,-1 2 63-16,-2 1 82 0,-2 0 60 0,-1-4 38 15,1-1 25-15,-2 0-4 0,4-1-46 0,0-2 51 16,-3 0 31-16,1 2 0 0</inkml:trace>
  <inkml:trace contextRef="#ctx0" brushRef="#br0" timeOffset="51471.99">7521 12074 512 0,'2'-5'154'0,"1"-3"-12"0,0-4-39 0,0 4-21 0,4 1 4 16,-2-2 7-16,3 2-6 0,-3 1 9 16,0 2 9-16,-3 0 10 0,2 1 7 0,-1 2-7 15,-2-1-16-15,1 1-18 0,0 0-16 0,-1 0-14 16,3 1-12-16,-1 0-10 0,0 0-6 15,0 0-5-15,0 2 3 0,3 1 5 0,-1 0 3 16,4 3 6-16,1 0 6 0,0 4 7 0,1 2 3 16,1 1 5-16,3 3-5 0,-2 0-9 15,2 0-5-15,0 4-8 0,0 1-7 0,1 2-4 16,3 0-6-16,-5 2-7 0,3 2-2 0,-5-1-2 16,-1 0 0-16,2-1-2 0,-2-1 0 0,-2-1 0 15,1-1 0-15,-3 0-3 0,3-1 1 16,-3 0-3-16,1 0-2 0,-2-3-4 0,-1-1-9 15,-1-1-10-15,1-3-14 0,-1 0-18 0,2-1-24 16,-2-4-34-16,-3-1-40 0,3-1-51 0,-2-2-55 16,1-1-51-16,-2-2-51 0,-1-1-80 0,1-1-114 15</inkml:trace>
  <inkml:trace contextRef="#ctx0" brushRef="#br0" timeOffset="51761.21">8029 11998 2261 0,'-5'-4'130'0,"0"-1"-26"0,0 1-33 0,1 2-21 16,2 4-10-16,2-2-4 0,0 0-8 0,0 1 0 15,0 0 2-15,-2 0 1 0,0 1-1 16,-3 2-7-16,-1 2-6 0,-2 3-6 0,-3 3-3 15,0 3-2-15,-4 4 1 0,4-1-2 0,-3 4-2 16,-2 1-1-16,1 1-2 0,-3 2-2 0,0 0-4 16,-1 5-5-16,-1-1-9 0,-1 0-8 0,0 1-15 15,-2-1-14-15,1-3-18 0,3 0-29 16,2-3-49-16,7-3-85 0,2-1-132 0,3-2-146 16,5-3-153-16,0-2 41 0</inkml:trace>
  <inkml:trace contextRef="#ctx0" brushRef="#br0" timeOffset="53881.68">8356 11834 1081 0,'-1'-2'366'16,"1"-2"-77"-16,-2 1-89 0,-1 0-28 0,6 1-26 16,-3 1-24-16,0-1-15 0,0-2-7 0,0 2-8 15,0-2-11-15,0 3-13 0,0-1-17 0,0 1-18 16,1-1-12-16,-1 1-8 0,1 0-5 16,-1 1-3-16,2-2-3 0,2 1-1 0,0-2 1 15,4 0 0-15,-1 0-1 0,7 1 0 0,-3 0-1 16,5 1 0-16,-1 0 0 0,2 0-1 15,0 1 0-15,0 0 0 0,2 0-2 0,0 0-1 16,-4 0-3-16,2 0-2 0,-3 0-4 0,1 1-6 16,-2-1-9-16,-3 0-16 0,0 1-21 15,1 2-28-15,-1-3-29 0,-2 4-39 0,-2 0-58 16,0 0-64-16,-2 2-97 0,-2 2-84 0,-2 2-97 16,-1 1 76-16</inkml:trace>
  <inkml:trace contextRef="#ctx0" brushRef="#br0" timeOffset="54211.33">8390 12056 1812 0,'0'-6'110'0,"1"-1"-30"0,2-1-30 16,1-1-7-16,3-1-5 0,2 2-10 0,-3-2-13 15,0 3-8-15,-1 2-5 0,0-1-1 0,0 2-5 16,0 1-1-16,-3 1-5 0,2 0-3 0,-1 2 3 15,-1 0 1-15,0 3 5 0,1 0 3 16,-1 2 4-16,-1 4 0 0,-2 3 1 0,-2 3 0 16,-1 5-1-16,-1 2 2 0,-1 1 1 0,-5-1 1 15,2-2 8-15,0-2 9 0,3-2 10 16,1-4 8-16,4-2 0 0,1-2-7 0,1-1-9 16,4 1-8-16,0-1-4 0,3-2-1 0,2-1 3 15,2 1-2-15,-1-4-2 0,6-2-4 16,0-4-6-16,5-2-11 0,-2-2-18 0,4-5-21 15,-3 1-36-15,-2-2-48 0,-2-1-41 0,-3 1-43 16,2 3-45-16,-5-1-40 0,-1 0-67 0,-4 2-103 16,1-1 82-16</inkml:trace>
  <inkml:trace contextRef="#ctx0" brushRef="#br0" timeOffset="54790.08">8519 11441 424 0,'-1'-3'248'0,"1"-3"-148"16,-1-1-49-16,2 4-17 0,0-2 4 16,0 3 19-16,1-1 37 0,-2 1 50 0,0 0 33 15,0-1 7-15,0 2-21 0,0-1-33 0,0 2-31 16,0-1-23-16,0 1-15 0,0 0-13 0,0 0-12 15,0 1-6-15,0-1-2 0,0 1 0 16,0 0 5-16,0 0 14 0,1 4 11 0,-1-1 7 16,2 3 0-16,-1 2-13 0,0 3-13 0,-1 4-13 15,0 2-7-15,0 2-6 0,0 0-5 16,-1 0-3-16,0-1-2 0,-1-1-5 0,2 1-5 16,0 0-11-16,2-4-15 0,-1-2-22 0,0 1-39 15,3-3-61-15,0-2-107 0,-1 1-150 0,1-2-223 16,0 0-374-16</inkml:trace>
  <inkml:trace contextRef="#ctx0" brushRef="#br0" timeOffset="56904.33">4758 11556 1 0,'-5'2'0'0,"-3"2"0"0,-2-2 0 0,7 1 0 16,3-2 0-16,0 0 0 0,1 0 0 0,1 0 21 15,-1 0 79-15,4 0 16 0,-1 3 6 0,0-4 2 16,2 1 9-16,-1-2 16 0,2-3 7 16,2 1-5-16,4-4-17 0,3-2-31 0,-2-3-22 15,3-5-16-15,3 0-12 0,-1-2-8 0,-4-5-3 16,4 0-4-16,0 0 0 0,1-1-6 15,0-2-8-15,-1 1-6 0,2-3-6 0,-1 1-6 16,1-1-3-16,1-2-2 0,-1-2-2 0,-2 2 0 16,1 0-4-16,-7-1-3 0,3 2-4 0,-4 1-6 15,-2 0-6-15,-7 2-7 0,1 2-8 16,-8 1-15-16,0 4-17 0,-5-1-20 0,-2 2-17 16,-2 2-20-16,-3 2-4 0,-3 1 2 0,3 4 20 15,-9 1 29-15,2 4 26 0,-5 4 21 16,6 2 9-16,-6 5 11 0,2 2 16 0,0 2 24 15,2 4 27-15,3 0 29 0,-3 3 23 0,7 3 6 16,-1 1-11-16,2 0-20 0,4 5-20 0,1 0-10 16,3 2-6-16,4 2 1 0,0 0 0 0,4 2-5 15,2-3-5-15,2-1 0 0,3 0-6 16,4-3 1-16,1 0 12 0,0-4-2 0,6-1 0 16,1-3-3-16,0-2-7 0,4 0 3 0,0-2-3 15,6-2 3-15,2 2-8 0,0-2-8 0,5 1-3 16,-2-2-8-16,5 3 1 0,2-1 0 15,-1 1-3-15,2-1 1 0,1 4-5 0,0-2 1 16,0 1 2-16,-1-2-1 0,0-2 4 0,0-2-1 16,-1-1-1-16,-3-2 2 0,-3-2 0 0,-1-3-3 15,-3-1-5-15,-1-1-11 0,0-4-7 16,-5 0-12-16,3-2-13 0,-5 0-18 0,-3 0-29 16,0-2-40-16,-2 3-45 0,-6-1-51 0,-3 0-47 15,-1 0-43-15,-6 1-78 0,-1 1 216 0</inkml:trace>
  <inkml:trace contextRef="#ctx0" brushRef="#br0" timeOffset="57121.27">5484 10762 1978 0,'-10'-8'403'0,"0"0"-376"16,-3-1-31-16,9 8-58 0,4 2-35 0,1 2-11 16,2 3-7-16,1 1 2 0,-1 3-47 0,-3 4-77 15,0 2-71-15,-2 3-61 0,-2 2-32 0,-1 4-32 16,1 3 433-16</inkml:trace>
  <inkml:trace contextRef="#ctx0" brushRef="#br0" timeOffset="57551.12">4523 12081 1 0,'2'-17'0'0,"3"-7"0"0,0-5 0 0,2 5 112 15,-2 4 97-15,1 1-20 0,2 1-11 0,1 2-4 16,0 1-10-16,-3 4-14 0,2-1-25 0,0 5-26 16,-3-1-27-16,3 4-23 0,0 0-13 15,-3 2-4-15,2 1 14 0,0 1 18 0,0 3 19 16,4 2 14-16,-1 3 5 0,2 4-2 0,1 3-7 15,2 4-15-15,1 6-17 0,0 4-18 16,-1 5-16-16,1 5-10 0,-1 3-9 0,0 5-9 16,-1 5-7-16,-1 1-7 0,3 0-8 0,-4-3-2 15,0-4-4-15,-1-5 0 0,-1-4 5 16,-1-7 3-16,1-5 2 0,-1-7 0 0,-3-6-7 16,-2-2-12-16,3-5-18 0,-3-3-11 0,-2-3-6 15,5-3-19-15,0-7-40 0,-3-4-76 0,7-8-91 16,-3-8-89-16,0-3-94 0,-1-6 148 0,0-6 334 15</inkml:trace>
  <inkml:trace contextRef="#ctx0" brushRef="#br0" timeOffset="57737.62">5000 11817 139 0,'0'-6'489'16,"0"1"-46"-16,0 0-84 0,-1 4-79 0,1 1-61 16,0 1-36-16,0 1-35 0,-1 0-35 15,-7 1-45-15,5 4-34 0,-5 4-28 0,-3 6-9 16,-7 7 1-16,3 5 2 0,-4 4 1 0,-3 6-1 15,3 2 0-15,-3-2-2 0,2 0-2 0,1-1-3 16,2-5-3-16,1-2-8 0,2-3-16 16,4-4-37-16,2-4-65 0,4-3-96 0,-3-3-110 15,6-5-91-15,5-2-75 0,0-3-125 0,4-4 587 16</inkml:trace>
  <inkml:trace contextRef="#ctx0" brushRef="#br0" timeOffset="57963.02">5256 11966 2275 0,'2'-1'115'15,"0"0"-93"-15,2 1-15 0,6 1 5 0,1 0 3 16,4 0-2-16,-1 1-6 0,2 1-5 0,0-1-2 16,-1-1 0-16,0 2 0 0,-2-2 2 0,0-1 0 15,-3 0 0-15,2 0-1 0,0-1 1 16,-1-2-1-16,3 0-4 0,0-1-13 0,-1 0-23 15,-3-1-35-15,3 0-46 0,0 0-61 0,-3 2-63 16,-3-3-60-16,0 1-83 0,1-3-124 16,-5 0-87-16</inkml:trace>
  <inkml:trace contextRef="#ctx0" brushRef="#br0" timeOffset="58242.28">5444 11723 2100 0,'-1'-2'0'0,"1"1"22"0,1-2-17 0,2 4-6 16,4-1 10-16,3 2 5 0,0 0-2 15,0 2-3-15,-2 0-2 0,1 1 2 0,1 0 1 16,1 5 7-16,-1-1 4 0,2 1 2 0,1 2-5 16,-2 0 8-16,0 3-4 0,3 2-5 15,-4-1-6-15,0 1-17 0,-3-1 1 0,0 0-1 16,-4 1 8-16,-2 3 1 0,-2 2-2 0,-3 2-5 15,-4 1-3-15,-2 0-4 0,-3 3 1 0,-4 0 1 16,-2-2 0-16,-2 1 1 0,0-1-2 0,-2 0 0 16,-3-1-1-16,3-1-11 0,3-4-31 15,5-5-64-15,5-6-131 0,4-6-209 0,5-4-196 16,4-3-47-16</inkml:trace>
  <inkml:trace contextRef="#ctx0" brushRef="#br0" timeOffset="59166.33">5813 11919 1 0,'-3'1'0'0,"-3"1"0"0,2-1 0 16,3-1 0-16,1 0 0 0,0-1 0 15,0 0 0-15,0-1 0 0,0 1 0 0,0-3 51 16,0 2 222-16,0-3-38 0,1 2-27 0,1-1-28 16,-1 0-27-16,-1 2-24 0,1-2-29 0,-1 2-22 15,2 1-9-15,-2 1-1 0,0-2 4 16,0 2 6-16,0 2 2 0,0-2-2 0,-2 0-4 16,2 1-7-16,0-1-10 0,0 0-11 0,0 0-13 15,0 0-11-15,0 0-4 0,0 1-1 16,0-1 2-16,0 0 2 0,0 0 3 0,0 0-1 15,0 0-3-15,0 1-3 0,0-1-4 0,0 0-2 16,0 0 0-16,0 0 1 0,0 0 1 0,0 0 5 16,0 0 2-16,0 0 2 0,0 0 0 15,0 1-2-15,0-1-1 0,0 0-2 0,0 0-1 16,0 0-1-16,0 0-2 0,0 0 0 0,0 0-3 16,0 0-1-16,0 0-2 0,0 0-3 0,2 0-2 15,-2 0 0-15,0 0-2 0,0-1 2 0,0 1-1 16,0 0 1-16,0 0 1 0,0 0 1 0,0 0 2 15,0 0 3-15,0 0 3 0,0-1 4 16,0 1 3-16,0 0 1 0,0 0 1 0,0 0-2 16,0 0 0-16,0-1-5 0,0 1-1 0,0 1-2 15,0-1-3-15,0 0-1 0,0 0-1 16,0-1-2-16,0 2-1 0,-2-1-1 0,2 0 0 16,0 0-2-16,0 0-1 0,0 0 0 0,0 0 0 15,0 0-2-15,0 0 1 0,2 0-3 0,-2 1-1 16,0-1-4-16,0 0-3 0,0 0-3 15,0 0-2-15,0 1-3 0,0-1 0 0,0 2 5 16,0 0 5-16,1 0 8 0,1 2 4 0,-1 1 0 16,1 1-1-16,-1-2 0 0,2 3-1 15,1 3 1-15,-1 0 0 0,3 3 0 0,-2 0 0 16,-1 3 0-16,2 0 0 0,-2 2 0 0,3 0-1 16,-2 2 0-16,0-2 0 0,-1-2 0 0,0 0 1 15,0-5-2-15,1 0 2 0,-1-3-2 0,0-1 1 16,1 0 0-16,-2-2 0 0,2 0 0 15,2-1-1-15,-4-1 1 0,3-1-1 0,-1-1 2 16,2 1 2-16,-2-4 0 0,7 0 0 0,2-3-2 16,0-2-3-16,-1-3-2 0,2-1-2 15,1 0 0-15,-1-3 0 0,3-1 1 0,-4 0 3 0,1-3 0 16,1-2 1-16,-2 0 0 0,0 0 0 16,1 2 2-16,-4-2-2 0,-1 1 0 0,-2 1 1 15,-2 3 2-15,-3 2 2 0,1 3 2 0,-6 1-3 16,1 1-2-16,-6-1-1 0,3-2-2 15,-4 2 2-15,-1 0 0 0,-6 1 0 0,4 2-1 16,-7 2 1-16,-1-2 0 0,0 3 1 0,-1 2 2 16,-1 1-2-16,2 1 2 0,1 2-2 0,1-2 0 15,5-1-1-15,3 0-1 0,3 0-3 16,3 0-8-16,2 0-15 0,2-1-21 0,0 1-24 16,0-1-26-16,1-1-11 0,0 1-8 0,2 0-27 15,3 1-59-15,-1-1-110 0,2 1-119 16,2 1-167-16,1 1 178 0</inkml:trace>
  <inkml:trace contextRef="#ctx0" brushRef="#br0" timeOffset="60803.55">10236 10899 453 0,'-2'-7'456'0,"-4"-2"-197"0,2 1 3 0,1 2-75 16,2 3-71-16,-1-1-45 0,2 1-27 0,0-1-6 16,0 2 1-16,-2-1 10 0,4-1 11 15,-2 0 5-15,2-2 3 0,-1 0-4 0,1 0-4 16,-1 0-4-16,2 0-10 0,2 2-10 0,-2 0-11 16,3 1-10-16,-2 1-4 0,5 1-3 15,1 1-2-15,0 0 0 0,1 1-1 0,2 1 2 16,3 2 1-16,3-1-1 0,-2 1 2 0,6 2-1 15,1-1-2-15,1-2 4 0,1 2-2 0,4-3 0 16,1 0 0-16,-1-4-2 0,5 1-1 16,0-1-2-16,-3 0 0 0,1-2-2 0,-1 1-1 15,-3-1 0-15,0-1-1 0,0 4 0 0,-2-3-3 16,-4 2-3-16,-1 0-4 0,-2-1-8 16,-3 2-10-16,-4 0-12 0,-2 1-18 0,-3 0-29 15,1 1-33-15,-6 1-35 0,-2 2-29 0,-2-1-47 16,-2 4-75-16,-6 1-114 0,0 1-212 0,-9 5 347 15</inkml:trace>
  <inkml:trace contextRef="#ctx0" brushRef="#br0" timeOffset="61133.5">10289 11182 1553 0,'-4'-7'115'0,"3"-1"11"16,0-1-26-16,2 5-40 0,4-1-4 16,1-2 11-16,-1 1 20 0,0-1 12 0,0 0-7 15,0 3-16-15,-4 0-22 0,4 1-20 0,0-1-10 16,2 2-4-16,-2-2 1 0,5 0 5 0,3 2 3 16,1-1 1-16,0-1-1 0,4 1-3 15,1-1-2-15,0 2-3 0,4 1-3 0,-1-3 1 16,6 3-3-16,0-1-4 0,0 0-1 0,1 0-5 15,3 1-1-15,-3 1-2 0,3 0-2 16,0 0-1-16,-3 1-2 0,0 1-2 0,3 1-2 0,-3-1-5 16,-2 2-7-16,0-1-8 0,-5-1-5 15,0 2-8-15,-3-1-14 0,0 1-15 0,-5-1-25 16,2 1-44-16,-5 0-83 0,0 1-147 0,-2 0-194 16,-4 1-619-16</inkml:trace>
  <inkml:trace contextRef="#ctx0" brushRef="#br0" timeOffset="61559.36">11588 10565 1937 0,'-1'-7'180'0,"0"-2"-13"0,1 0-74 15,-2 3-19-15,4 4-17 0,-2 0-7 0,0 1 5 16,0 1 8-16,-2 1 1 0,2 1-9 0,-1-1-18 15,1 0-18-15,1 2-6 0,1 2 3 0,-2 3 9 16,2 5 8-16,2 4 2 0,-1 4 0 0,-1 4-3 16,2 6-5-16,-1 3-6 0,-2 4-4 15,0 1-4-15,-1-1-3 0,-1 1-1 0,0 0-3 16,0 2-3-16,-4 0-1 0,3 1-2 0,1-1-5 16,-1 0-4-16,0-1-5 0,-1-3-7 0,1 3-5 15,2-5-11-15,-3 2-12 0,-2-4-15 16,4 2-23-16,-1-5-38 0,2 0-58 0,0-1-122 15,0-3-232-15,2-2-709 0</inkml:trace>
  <inkml:trace contextRef="#ctx0" brushRef="#br0" timeOffset="65756.61">14349 10358 1 0,'-1'-3'0'15,"0"2"0"-15,-1-2 46 0,0 1 36 0,2 1 7 16,0 0 12-16,-1-2 30 0,1 1 57 0,-1-1 52 16,-1-2 17-16,2 3-2 0,-2-2-33 0,1 2-40 15,0 0-25-15,-1 0-26 0,1 0-20 16,1 0-11-16,-1 2-10 0,1-1-13 0,0 2-9 15,0 0-8-15,0 0-9 0,0 0-6 0,-2 0-10 16,0 3-9-16,-4 2-11 0,-1 6-6 0,-6 4-5 16,-3 7-3-16,-2 4 1 0,-3 0-1 15,0 1 3-15,1 0-1 0,-3 0 0 0,0-2-1 16,-1 1-3-16,3-2 0 0,-2 1-4 0,2-1-3 16,-1-1-8-16,6-1-12 0,0-6-17 15,4-1-21-15,5-7-25 0,4-1-36 0,2-4-35 16,2-4-11-16,4-1-13 0,0-3-10 0,7-4-12 15,3-4-30-15,0-6-26 0,6-3 0 0,0-3-12 16,0-2-17-16,3-1 153 0,-1 0 140 16,0-2 0-16,0 0 0 0,-1 3 0 0,0 2 0 15,-1 7 0-15,-2 5 0 0,-3 5 0 0,-2 3 80 16,-2 3 257-16,-2 2 12 0,-1 1 13 0,2 4-6 16,-3 1-41-16,-1 6-67 0,-1 0-66 15,-2 7-57-15,0 3-38 0,-1 5-29 0,-1 3-21 16,-2 2-16-16,1 2-11 0,-1 1-3 0,4-3-4 15,-3 1-1-15,1-7-3 0,2-4 1 0,2-4-1 16,0-4-1-16,0-3 0 0,2-4-2 0,-1-3 0 16,2-3-3-16,2-2 0 0,-1-2-4 0,2-4-6 15,3-4-7-15,1-4-12 0,4-6-8 16,1-3-7-16,1-5-6 0,-1-4-6 0,0-4-4 16,-5-4-5-16,1-4-2 0,1 1 3 0,-6-3 6 15,3-2 5-15,-2-2 14 0,-3 3 14 16,1 0 14-16,-1 3 14 0,-4 3 4 0,0 3 0 15,1 5 0-15,-3 3-1 0,1 5-2 0,-2 2 2 16,-1 3 0-16,2 3 0 0,-1 2 2 16,1 1 2-16,-2 4 6 0,0 3 9 0,0 1 12 15,-2 4 9-15,0 1 4 0,0 0-4 0,0 1-6 16,2 0-8-16,-2 0-3 0,3 0 3 0,0 0 8 16,1-1 5-16,5-2 1 0,0 2-2 15,7-1-2-15,0 1-5 0,6-2-7 0,3 1-5 0,3 1-6 16,1 0-4-16,-1-2-2 0,2 3-1 15,1 0-2-15,-4 0 0 0,2 3 0 0,-3-2-1 16,0 1-1-16,-1 0-1 0,-4 1-1 0,1-1 0 16,-4 0-3-16,1 1-2 0,-5 0-6 15,0 2-11-15,-2-2-16 0,-2 0-27 0,-4 1-36 16,-1-1-49-16,-2 3-72 0,-3 1-123 0,-3 0-153 16,-3 2-343-16</inkml:trace>
  <inkml:trace contextRef="#ctx0" brushRef="#br0" timeOffset="66031.92">15046 10206 1670 0,'0'-2'170'0,"0"1"-88"0,0-1-55 15,2 4-18-15,2 1 15 0,2 3 17 0,-1 3 0 0,4 3 0 16,-3 2 1-16,-2 4 4 0,0 4 6 15,1 2 2-15,-2 5-2 0,3 3-10 0,-1 3-12 16,3 2-10-16,-1 1-9 0,2-2-6 0,0 0-3 16,1-5-1-16,2-4-1 0,-2-1 0 0,1-4-1 15,0-2 0-15,1 0 0 0,-3-5-3 0,0-1-2 16,-1-4-9-16,-3 0-18 0,4-4-38 16,-2 0-46-16,-2-2-64 0,3 0-88 0,-3-4-92 15,1 0-116-15,-1-5-229 0,2-2 488 0</inkml:trace>
  <inkml:trace contextRef="#ctx0" brushRef="#br0" timeOffset="66265.31">15388 10306 2329 0,'-4'-1'120'0,"-2"1"-13"0,-1-1-58 16,2 1-9-16,2 2-7 0,-2 2-7 0,-5 1-4 15,-3 5-4-15,-6 1-4 0,-6 4-3 16,-1 2-4-16,-3 3-2 0,1-1-2 0,-4 1-2 16,3 0-2-16,0 0-2 0,2-2-4 0,-1-2-7 15,7 1-14-15,-3-1-23 0,4-1-31 16,3 1-47-16,1 1-73 0,4-3-127 0,4 1-189 16,2-2-229-16,3-2 74 0</inkml:trace>
  <inkml:trace contextRef="#ctx0" brushRef="#br0" timeOffset="67013.31">16215 9576 451 0,'0'-7'195'16,"-3"0"-24"-16,1 1-3 0,2 3-48 0,0 3-31 15,0 0-26-15,0 0-26 0,0 1-3 0,0 1 19 16,0 2 47-16,0 3 49 0,1 6 32 16,0 4-2-16,-1 10-35 0,1 5-38 0,-2 5-37 15,0 4-29-15,0 4-18 0,-3 2-12 0,-2 3-6 16,1-1-6-16,0 0-2 0,-1-5-1 0,1-2 0 15,-3-6 2-15,4-6 2 0,0-4 0 16,1-4 1-16,2-6 0 0,1-2-2 0,0-4-3 16,0 0-6-16,0-6-8 0,0 0-19 0,1-2-30 15,0-1-34-15,2-1-31 0,-2-2-28 16,3-2-32-16,-2-3-37 0,3-5-48 0,-1-2-58 16,1-4-41-16,0-3-16 0,0-4 376 0</inkml:trace>
  <inkml:trace contextRef="#ctx0" brushRef="#br0" timeOffset="67864.57">16314 9612 1 0,'13'-9'76'16,"2"-2"223"-16,6-2-64 0,-2 2-45 0,2 5-24 16,0 1-45-16,-1 1-40 0,0 1-24 15,0 2-13-15,-4 1 12 0,2 4 26 0,-1-1 22 16,-2 2 9-16,0 2-5 0,-1 5-15 0,-2 0-16 15,-1 3-11-15,-4-1-6 0,0 5-11 0,-6 2-12 16,-1 1-12-16,-1 3-13 0,-6-1-6 16,0 1-5-16,-5 0-2 0,-1 0-1 0,-3 0-4 15,0 0 0-15,-4 1 1 0,-1-2 0 0,2-1 2 16,-7-1 0-16,1-3-1 0,-1 1 0 16,0-1 0-16,0-5 1 0,2 1 1 0,0-4 1 15,2-1 1-15,5-4-1 0,-1-3-3 0,4-2-4 16,3-3-11-16,3-2-22 0,0-3-28 0,2-5-31 15,2-2-38-15,3-2-23 0,1-5-14 16,1-2 1-16,8-2 25 0,-3-4 37 0,5 2 42 16,0 1 37-16,2 5 35 0,-1 6 31 0,0 3 29 15,0 2 26-15,2 4 13 0,-2 1-1 0,-1 2-8 16,1 1-8-16,1 4-8 0,-3 1-2 16,1 4 1-16,0 6 1 0,-3 1-1 0,0 4-10 0,-1 3-11 15,-3 1-10-15,-2 0-7 0,0 2-1 16,-4-3-4-16,1-2-5 0,-2 1-3 0,1-2-3 15,-2 0-3-15,-2-1-3 0,1 0-4 0,-1-1-3 16,-2-1 0-16,3 0 0 0,-1-1-1 16,-1-1-1-16,1 1-2 0,-3-1-1 0,0 2-2 15,-1 1-2-15,1 0 0 0,-2 2-1 0,0 0 0 16,-1 0 2-16,0-2-1 0,-2 1 1 0,3-2 1 16,0-2 1-16,6 0 0 0,-1-5 2 15,4 0-3-15,-3 0-1 0,5-2-1 0,2-1-1 16,2 1 0-16,-2 2-1 0,3-1-1 0,0 0-2 15,5 1-4-15,-1-1-3 0,1-1-3 0,1-1-1 16,1 2 0-16,1-2 3 0,2 0 3 16,-4-2 5-16,1 1 6 0,-2-2 3 0,-1 2 1 15,0-3 0-15,-4 0-2 0,-1 1-2 0,-2 1-1 16,0-1-1-16,0 0-1 0,-2 2 0 0,-2 4-2 16,-1 1 0-16,-4 1 0 0,-2 4-2 15,-5 0-1-15,2 3-5 0,-6 1 2 0,-3 0 3 16,2 3 4-16,-2 0 5 0,0 0 2 0,-3 1 6 15,0 0 7-15,2-2 14 0,2-1 14 0,4-6 7 16,2 0 0-16,7-3-6 0,2 1-9 0,5-2-5 16,1 2-4-16,3-1 1 0,1 0 2 15,5 0 6-15,0-1 11 0,2 0 10 0,5-1 4 16,-3-2-1-16,9 0-12 0,1-3-10 0,-1-2-8 16,3-1-7-16,-2-1-3 0,2-1-6 15,-1-3-4-15,-2 0-3 0,-1 2-4 0,-1-2-5 16,-3 1-5-16,0-2-6 0,0 1-7 0,-5 2-5 15,-1 0-4-15,-4 1 0 0,0 1-1 0,-5 1-3 16,1 0-14-16,1 1-24 0,-4 0-34 16,0 0-37-16,-1 2-36 0,0-2-42 0,-1 1-69 15,0-1-76-15,-2 1-65 0,1-4-126 0,0-1 250 16</inkml:trace>
  <inkml:trace contextRef="#ctx0" brushRef="#br0" timeOffset="68042.11">16575 10482 2151 0,'1'0'246'0,"-1"0"-104"0,0 0-70 0,3 3-33 15,3 0-19-15,1 3-3 0,3 2-5 0,2 1-4 16,-1-1-3-16,1 0-2 0,-2 1-2 0,1-3-1 16,0 0-1-16,-1 0-3 0,1-2-9 0,-1 0-29 15,-1-2-62-15,1 1-125 0,4-2-217 16,-3-1-353-16,1-1-278 0</inkml:trace>
  <inkml:trace contextRef="#ctx0" brushRef="#br0" timeOffset="68731.25">17330 10165 1619 0,'0'-11'54'0,"2"0"-106"0,2-2-5 16,2 5-2-16,5 1 13 0,1 0 22 0,0-1 15 15,-3-1 15-15,-2 2 16 0,-1 1 18 0,0-1 10 16,-2 1 9-16,-1-1 1 0,3-2-3 16,0 2-5-16,0-2-11 0,4 1-12 0,0 1-12 15,0 0-8-15,2 2-4 0,-1-2-2 0,3 1-1 16,-1 0 1-16,-2 2-1 0,2-1-2 15,1 2 0-15,-1 2-1 0,-2-2 0 0,0 3 0 16,3 1 1-16,0 4 5 0,-1 2 13 0,0 3 18 16,0 4 23-16,0 2 19 0,-3 5 4 15,1 3-4-15,-1 3-12 0,0 3-11 0,-1 4-9 16,1 4-7-16,-3 1-11 0,-3 3-8 0,-2 0-8 16,4-1-5-16,-4-2-3 0,3-3-1 0,0-4-1 15,0-5 1-15,1-4 1 0,-2-3 0 16,3-3 2-16,0-2-1 0,-3 0 1 0,4-4 0 15,-2 1-2-15,-2-3-2 0,3-2-5 0,-3-1-6 16,3-1-14-16,0-2-26 0,-2-2-31 0,3 0-34 16,-4-2-47-16,2-1-53 0,-3-3-92 15,3-2-139-15,-2-2-203 0,3 0 143 0</inkml:trace>
  <inkml:trace contextRef="#ctx0" brushRef="#br0" timeOffset="68993.64">18000 10001 2177 0,'-2'-9'321'16,"-6"-1"-239"-16,6-2-23 0,-1 10-35 0,2 2-20 16,1 1-10-16,-2 0 5 0,-1 1 16 0,0 2 16 15,-5 4 13-15,-5 2 4 0,-4 4-6 16,-4 2-7-16,-2 3-11 0,0 2-7 0,-3 0-8 15,-3 2-3-15,5 0-3 0,-3 3-2 0,-2-1-2 16,4 1-1-16,-4 2-3 0,0-2-3 0,1 1-5 16,2-2-7-16,1-3-13 0,4-1-21 0,8 0-35 15,1-4-55-15,5 0-100 0,5-2-176 16,3 0-243-16,1-1-575 0</inkml:trace>
  <inkml:trace contextRef="#ctx0" brushRef="#br0" timeOffset="69547.17">18872 9797 1230 0,'-1'-1'226'0,"-2"0"-14"15,-1-1-78-15,2 2-27 0,2 1-15 16,-1 0-21-16,-1 1-7 0,-6 2-3 0,0 2-5 16,-3 4-4-16,-3 1-10 0,-2 2-12 0,-3 2-10 15,3 3-7-15,-9 1-7 0,2 2-2 16,-5 0-7-16,3-2-5 0,-2 1-5 0,-3 0-12 16,0 1-10-16,1-1-19 0,1-2-29 0,0-3-36 15,2-1-66-15,3-4-93 0,5 2-99 0,1-4-113 16,2-2-108-16,4-3 447 0</inkml:trace>
  <inkml:trace contextRef="#ctx0" brushRef="#br0" timeOffset="70317.87">18604 10017 1060 0,'0'12'396'0,"0"4"-18"0,0 9-101 0,0 8-79 15,-4-1-65-15,0 5-55 0,-4 2-33 0,-2 3-21 16,-1 2-8-16,-1 0-5 0,-5-3-5 0,6-1 1 15,1-2-5-15,-1-8-1 0,3-3 1 16,4-4-1-16,-1-6 0 0,3-3-2 0,2-2-2 16,0-6-3-16,1 0-3 0,0-2-7 0,3-2-11 15,-1-4-13-15,0-1-12 0,6-3-17 0,2-4-17 16,3-5-18-16,2-3-19 0,2-5-12 0,2-2-9 16,1-5 8-16,-2 2 26 0,2-3 34 15,0 0 43-15,-1 3 39 0,3 3 54 0,2 3 46 16,-3 6 27-16,-1 3 4 0,0 2-34 0,-2 3-42 15,0 2-29-15,2 1-17 0,-3 3-8 16,2-1-2-16,-6 3-2 0,4 3 0 0,-5 0-1 16,-2 1 0-16,-2 0 2 0,0 1 1 0,-4 1 7 15,0 2 8-15,-3-1 9 0,-1 1 9 0,0 2 7 16,-2 0 0-16,-1 6-6 0,-6-1-7 0,-1 1-9 16,2 4-7-16,-3 0-4 0,-4-1-5 0,3-3-1 15,3-2-3-15,4-4-4 0,2-3-1 16,2-5 2-16,2-1 6 0,6-3 8 0,3-5 2 15,3-4-3-15,7-6-9 0,7-7-11 0,3-4-8 16,1 0-3-16,4-4-4 0,-1-2-1 16,2 0-1-16,-4-2 2 0,-3-1 1 0,-1-2 2 15,-6 2 7-15,1 3 4 0,-6 1 9 0,-1 5 7 16,-4 7 11-16,-3 2 16 0,-2 6 18 16,-6 3 13-16,-2 3 7 0,-2 3-9 0,0 1-16 15,-4 2-19-15,0 2-14 0,-7 3-6 0,0 4 0 16,-5 4 6-16,-3 5 7 0,-1 2 9 0,-1 3 6 15,-3 1 3-15,9 0-3 0,-2 2-7 16,1 0-11-16,0 1-8 0,6 1-7 0,1-1-3 16,7-1-1-16,0 0-3 0,5-2 1 0,4-3-1 15,0 0 0-15,9-1 3 0,-2 0 2 0,2 1 0 16,5 0 2-16,2 1-1 0,0-1-1 0,5 1-1 16,-3-1-1-16,-1 0-1 0,4 1-2 0,-5 0-1 15,0-4-2-15,-3-2 1 0,-4 0 3 16,-1-3-1-16,0-3 2 0,-7-1 1 0,4-1 0 15,-8-3 2-15,2 0 0 0,-4-2 3 0,-4 1 1 16,1 0 1-16,-8 2-3 0,-2 3-2 16,-6-1-4-16,-7-2 0 0,2 2 0 0,-4-2 0 15,-4-3 1-15,-1-2-2 0,-4-3-4 0,1-2-2 16,-1-5-2-16,4-2-5 0,3-4-6 0,9-1-11 16,5-2-14-16,7 1-9 0,8 1-3 15,8 0 4-15,2 4 8 0,6-1 6 0,3 4 4 16,6-2 4-16,5 3-2 0,2-1-21 0,6 2-51 15,-5-1-109-15,0 2-199 0,0 2-310 0,2 0-253 16</inkml:trace>
  <inkml:trace contextRef="#ctx0" brushRef="#br0" timeOffset="70945.42">19795 10297 1061 0,'-1'-4'344'0,"0"-3"-177"0,-3 0-8 0,7 3-48 15,-1 2-20-15,0 0 3 0,0-1-1 0,3 0 19 16,-1 0 4-16,3 1-5 0,0 1-13 0,3-1-14 16,5-1-12-16,4 1-14 0,4 0-14 15,7 1-12-15,1 1-12 0,6 0-7 0,-4 1-6 16,6 1-4-16,-5-1-3 0,2 2-2 0,-3-1-2 16,-3-1 0-16,-2 1-5 0,-3 1-4 15,-2-2-6-15,-2 2-8 0,-4 0-11 0,-1-1-18 16,-1 0-27-16,-5 1-28 0,0 0-42 0,-3-1-59 15,-4 2-81-15,-2 2-121 0,-3-1-136 0,-7 4-172 16,-1 3 543-16</inkml:trace>
  <inkml:trace contextRef="#ctx0" brushRef="#br0" timeOffset="71295.48">19935 10557 1518 0,'0'-3'292'16,"1"-4"-139"-16,1 1-66 0,3 1-35 15,1 1-26-15,4-2-10 0,1 1-6 0,0-1-2 16,5-1-1-16,-3 0-1 0,3 0-1 0,-1 1 0 16,1 0-2-16,-2 0-1 0,4 3-1 15,-5 2 0-15,3 1 0 0,-4 2-1 0,-1 5 1 16,-1 1 4-16,-1 3 4 0,-5 3 8 0,1 4 5 16,-5 4 0-16,-6 4-1 0,1 6-4 0,-11 4-1 15,0 2-1-15,-7 2 0 0,0-3 6 0,-7 0 7 16,1-2 11-16,4-2 16 0,-4-4 17 15,1-2 14-15,8-6-1 0,7-4-16 0,2-4-20 16,9-2-18-16,5-1-7 0,9 0 4 0,2-3 3 16,9-2 6-16,2-6-1 0,5-4-8 15,8-7-5-15,2-3-12 0,4-5-8 0,0-2-8 16,3-3-8-16,-3-2-7 0,1 0-11 0,-4-2-9 16,-2-1-13-16,-3 1-17 0,0 0-23 0,-7-1-32 15,-4 3-42-15,-6 0-46 0,-8 2-73 0,-1 1-124 16,-6 0-196-16,-6 2-370 0</inkml:trace>
  <inkml:trace contextRef="#ctx0" brushRef="#br0" timeOffset="71612.63">20369 9366 460 0,'-5'-3'19'0,"-3"-3"20"0,3 2 2 15,0 4-2-15,4 4 46 0,-2 3 68 0,-3 0 75 16,1 3 52-16,-2 2-4 0,-2 2-26 16,3 4-45-16,0 2-31 0,-1 2-27 0,4 4-23 15,0 0-20-15,-2 4-25 0,-2 2-24 0,3 0-22 16,-3 4-14-16,3-4-8 0,-2 1 0 0,2-1-2 15,-3-2-1-15,4-2-1 0,-4 3-1 16,3-1-1-16,-3-1-3 0,5-1-2 0,-2-1-4 16,-1-2-8-16,3 0-20 0,0-1-39 0,2-1-72 15,0 0-151-15,0 1-262 0,1 2-891 0</inkml:trace>
  <inkml:trace contextRef="#ctx0" brushRef="#br0" timeOffset="72348">21167 10092 1589 0,'4'-11'28'0,"0"-3"-4"15,0-2-16-15,5 8-14 0,0 1-3 0,0 1 4 16,3-2 9-16,-1 1 12 0,-1-1 11 0,1-1 12 15,0 1 6-15,0 0 7 0,0 1-1 16,-3 2-5-16,5 2-7 0,-1 1-11 0,2 4-9 16,2 1-3-16,-1 4-2 0,2 5 1 0,0 2 3 15,1 4-2-15,0 4 0 0,-4 2-2 0,-1 2-2 16,-3 2-1-16,-2 2-2 0,-2-2-1 16,-2-2 1-16,-3 2-2 0,-2-3-1 0,-2 0 0 15,-4-1-1-15,-4-1 2 0,-1 1 3 0,-2-4 1 16,-4 0 1-16,-1-3 0 0,1-3-3 0,-6 0-5 15,1-3-10-15,0 0-17 0,0-3-26 0,2-4-25 16,-1-1-36-16,3-3-49 0,-1-3-76 16,7-2-100-16,-1-3-100 0,6-6-112 0,1-3 279 15</inkml:trace>
  <inkml:trace contextRef="#ctx0" brushRef="#br0" timeOffset="72524.53">21316 10087 1088 0,'-2'9'337'15,"-3"6"-23"-15,-3 9-44 0,-2 7-58 0,-3 7-77 16,-4 4-66-16,-2 5-32 0,-4 1-17 16,1 1-8-16,-1 1-4 0,-2-3-3 0,6-4-1 15,2-4-2-15,4-6-2 0,7-4-4 0,2-5-5 16,7-4-6-16,1-6-9 0,7-3-19 16,4-6-34-16,4-2-59 0,7-7-107 0,5-6-159 15,7-7-235-15,4-9-285 0</inkml:trace>
  <inkml:trace contextRef="#ctx0" brushRef="#br0" timeOffset="72800.8">22089 9754 2548 0,'-18'8'1'0,"-8"9"1"15,-8 12-7-15,0 14-13 0,-1 6-9 16,0 0-2-16,1-5 1 0,1-4 14 0,6-7 12 15,4-7 9-15,7-5 4 0,7-6 4 0,5-6 8 16,9-3 11-16,3 2 11 0,5-2 3 16,7-1-3-16,4 0-12 0,8-3-11 0,4 1-11 15,4-6-9-15,0 2-7 0,-4-2-16 0,2-1-20 16,-1 1-20-16,-2-2-20 0,-2-2-14 0,-1 0-6 16,-4 0-14-16,1 0-30 0,-9-1-25 15,0 1-32-15,-3 0-22 0,-5 1-1 0,-4 0 7 16,-4 2-9-16,-4 1-85 0,-4 1-126 0,-4 1 396 15</inkml:trace>
  <inkml:trace contextRef="#ctx0" brushRef="#br0" timeOffset="73028.7">21962 10068 477 0,'0'1'269'0,"0"1"-25"0,0 4-54 15,1 1 21-15,3 5 36 0,-4 5-28 0,-2 3-35 16,-1 5-23-16,-1 3-28 0,-4 3-26 15,0 1-29-15,-8 2-28 0,0 3-18 0,-3 2-14 16,-5 5-5-16,0 0-6 0,0 2-3 0,-3-2-2 16,3 1-4-16,3-8-1 0,4-3-3 15,6-9-3-15,4-6-6 0,4-8-9 0,4-5-10 16,2-3-12-16,5-3-12 0,1-3-32 0,6-4-61 16,6-7-77-16,3-4-90 0,3-7-83 15,1-3-88-15,3-4-66 0,2 0 339 0</inkml:trace>
  <inkml:trace contextRef="#ctx0" brushRef="#br0" timeOffset="73187.92">22227 10207 396 0,'5'1'497'0,"-3"3"-60"0,0 1-52 0,0 7-59 0,-4 4-87 15,0 6-86-15,-5 7-62 0,-3 3-31 16,-4 7-15-16,-3 1-9 0,-3 2-6 0,0-1-5 16,1 1-6-16,2-4-2 0,-1 1-3 0,4-4-4 15,1-2-4-15,2-7-6 0,5-3-4 0,0-2-12 16,3-4-36-16,0 1-68 0,2-2-121 15,2-3-216-15,2 0-293 0,2-1-395 0</inkml:trace>
  <inkml:trace contextRef="#ctx0" brushRef="#br0" timeOffset="73900.75">22644 10332 1885 0,'2'-2'-106'0,"2"1"6"0,4 1-19 15,3 5-11-15,4 2-1 0,2-2-38 0,1-1-4 16,-2 0 55-16,1 0 39 0,-2-2 52 0,3 2 27 16,0-4 12-16,6 0 9 0,-3 0 1 0,8-4-3 15,3 3-9-15,-1 0-9 0,2 1-9 0,-1 1-12 16,-2 2-29-16,-3 0-44 0,2-1-33 15,1 2-31-15,-3-1-12 0,2 1 10 0,0-2 123 16,-2-1 36-16,3-1 0 0,-1-2 0 0,-3-1 0 16,1 1 0-16,1-1 0 0,-4 0 0 0,1 1 0 15,-2 0 0-15,-3 0 0 0,-2 0 0 0,-2 2 0 16,1 2 0-16,-5 0 0 0,3-1 0 16,-4 1 0-16,-1-1 0 0,0 2 0 0,0-1 104 15,0 0 4-15,1 1-2 0,-1-1 4 0,3 0-12 16,-3 1-18-16,0-1-15 0,2-2-5 15,-1 1 16-15,2-2 34 0,3 1 19 0,0-2 7 16,-1-1-12-16,-2 2-23 0,4 0-18 0,-5 0-16 16,3 0-16-16,-2-1-18 0,0 1-19 0,0 1-12 15,0 1-6-15,-2 1-3 0,-1-2-5 16,-1 0-10-16,-1 1-17 0,-1-1-33 0,-1 0-56 16,-4 0-84-16,-2 0-85 0,0 1-96 0,-5 0-78 15,-4 1 471-15</inkml:trace>
  <inkml:trace contextRef="#ctx0" brushRef="#br0" timeOffset="80131.92">6961 13890 1 0,'0'-4'0'0,"2"0"0"15,2-1 0-15,-3 0 0 0,0 1 6 0,0-2 260 16,0 0-9-16,1 0-22 0,-2 0-9 0,0 0-10 0,0-1-27 15,0 0-18-15,0 0-19 0,-2-2-16 16,0 1-13-16,1 1-12 0,0-2-8 0,-3 2-11 16,2 1-8-16,1-2-9 0,-2 3-9 0,1 1-7 15,0 0-8-15,1 2-9 0,-1 1-14 16,0 1-14-16,-1 1-14 0,1 0-8 0,-1 1-6 16,-3 4 0-16,1 3 2 0,-4 9 4 0,-1 3 3 15,-4 5 2-15,0 1 1 0,-2 1 2 0,-1 2-1 16,0 0 1-16,-2 0 0 0,1 2-1 15,-3-1 2-15,2 2-1 0,-1 1-1 0,1-2-1 16,0 0-7-16,1 0-6 0,5-1-6 0,0-4-15 16,4-3-19-16,3-3-31 0,4-7-38 15,2-6-37-15,3-3-28 0,4-3-23 0,3-1-16 16,3-4-36-16,2-6-50 0,5-5-71 0,1-6-73 16,1-4 383-16</inkml:trace>
  <inkml:trace contextRef="#ctx0" brushRef="#br0" timeOffset="80756.27">7024 13849 210 0,'0'-1'464'16,"-3"-1"-106"-16,2 0-106 0,0 4-101 0,1-1-63 15,0 2-16-15,0 2 2 0,0 4 5 16,0 5-7-16,0 5-16 0,0 3-21 0,1 3-15 16,0 2-9-16,2 1-7 0,4 0-6 0,-2 3-3 15,1-2-2-15,3 2 0 0,1-3 2 0,3 1 3 16,-3-3-2-16,2-1-2 0,-1-5-2 0,3-2-1 15,-4-5-3-15,0-3 1 0,0-3 6 16,-1-4 7-16,-2-3 15 0,2-3 8 0,1-4 5 16,-3-1-2-16,3-4-7 0,-2-1-5 0,-1-4-6 15,1-1-2-15,-2-2-3 0,-1-5-2 16,2-3-2-16,-4-2-1 0,-1-1-1 0,1-2 1 16,-2-1 0-16,-1 0 1 0,0-3 1 0,0-1 0 15,-1 1 0-15,2-2 0 0,-1 1 4 16,2 2 4-16,0 3 5 0,2 4 0 0,-1 2-5 15,1 3-6-15,3-1-5 0,-2 4-5 0,3 0 0 16,-1 0 0-16,1 0 0 0,0 0 3 0,1 2 0 16,0 1 2-16,1 0 1 0,-1 2 2 0,-2 1 0 15,-1 3 0-15,3-2-1 0,-3 1 0 0,1-1-1 16,-1 3 0-16,5-2 1 0,-4 3-1 16,3-1 0-16,-2 2 0 0,-1 2 0 0,1 0 0 15,-1 3 2-15,0 0 0 0,1 1 2 0,-2-1 1 16,1 2 1-16,-2 0 3 0,1 1 1 15,0-1 4-15,1 1 1 0,-1 0 2 0,0 0 4 16,0 1 5-16,0-1 5 0,0 1 4 0,-1 0 0 16,2 0 1-16,-4 0 1 0,2 1 2 0,-1-1 4 15,1 1-2-15,-1 0-1 0,0 2-3 0,2 0-2 16,-1 1-5-16,3 0-4 0,0 2-2 16,1 1-3-16,2 2-4 0,0-1-4 0,0 0-6 15,2 1-4-15,-2-2 0 0,1 0-1 0,1 1 0 16,-2-3 1-16,5 1 1 0,-3-2 1 15,4 2-1-15,1-2 0 0,-1 1-2 0,2-2-2 16,1 1-2-16,-1-2-4 0,0 3-6 0,0-3-9 16,1 1-10-16,-5-1-11 0,3-1-11 0,-4 0-11 15,0-1-17-15,-2 1-24 0,-3-1-39 16,0 0-63-16,-3 0-95 0,-4 2-137 0,0-2-145 16,-4 2-106-16</inkml:trace>
  <inkml:trace contextRef="#ctx0" brushRef="#br0" timeOffset="81068.95">7577 13646 1543 0,'-3'-4'108'15,"0"-1"-51"-15,-2 1-33 0,5 3-51 0,1 1-14 16,3 0 11-16,-2 1 18 0,2 0 22 0,0 1 15 15,0 1 17-15,1 0 16 0,-1 1 13 16,4 1 8-16,-2 2 3 0,5 4-3 0,2 2-11 16,-3 6-13-16,3 2-10 0,3 5-12 0,-3 3-9 15,-3 4-9-15,3 3-6 0,-3 0-5 0,-1-1-2 16,2 2-1-16,-3 0-1 0,3-3-3 16,0-1 0-16,-1-6-1 0,-1-4-2 0,3-4 1 15,-3-5-1-15,1-1-3 0,-1-2-3 0,3-4-6 16,-3 0-21-16,1-4-37 0,2-3-55 0,1-2-78 15,-1-3-90-15,1-6-108 0,-2-3-158 0,1-6 34 16</inkml:trace>
  <inkml:trace contextRef="#ctx0" brushRef="#br0" timeOffset="81282.6">7922 13636 1456 0,'-8'-2'252'0,"1"0"-21"15,-1 0-120-15,3 1-55 0,-1 2-21 16,3 2-14-16,-3 1 1 0,-1 1 9 0,-2 3 11 16,-3 1 9-16,-1 3-2 0,0 4-10 0,-2 2-12 15,0 3-10-15,-2 3-8 0,0 2-4 0,0 1-7 16,-3 1-9-16,0 2-16 0,2 2-23 0,1-1-34 16,-1 2-47-16,1-1-55 0,2-3-95 15,-1-1-107-15,5-1-109 0,-4-3-152 0,6-2 502 16</inkml:trace>
  <inkml:trace contextRef="#ctx0" brushRef="#br0" timeOffset="82079.98">6289 14633 540 0,'-2'-3'93'16,"1"0"2"-16,0 0-38 0,1 2-57 15,1 0-5-15,2-1 25 0,-1 0 42 0,-2 0 39 16,3 0 23-16,-2 0 5 0,1 1-20 0,-1 0-34 16,0 0-31-16,0 0-17 0,2 0 8 15,2-2 17-15,3 2 13 0,1-2 23 0,1 1 22 16,3 2 9-16,3-1-1 0,1 1-24 0,1 0-37 15,-1 0-20-15,0 0-4 0,5 1 6 0,-1 1 9 16,2-1 3-16,1 2-1 0,0-2-4 16,3 1-6-16,1-2-2 0,3 0-7 0,2-2-1 15,4 0-9-15,3-1-7 0,4-1-4 0,0-1-5 16,5 2 1-16,1-1-1 0,3-1 0 0,3 1 0 16,-2 0-2-16,-1 1-1 0,3 1 0 15,-1 0-1-15,1 1 0 0,0 0 1 0,-2-2 1 16,3 1 1-16,1-3 2 0,-1 1-2 0,2-2 1 15,2 0-2-15,-1-1 1 0,1-3-2 0,-4 1-1 16,-2-3-2-16,-3 2-4 0,3-3 0 0,-6 2-1 16,-2-1 0-16,-5 3 2 0,-2 0 2 15,-3 2 1-15,-3 1 0 0,-4 3 0 0,-3-1-2 16,-2 0-2-16,-5 2-2 0,0 2-6 0,-1 0-6 16,-7 1-9-16,1 0-5 0,-2 3 0 0,-4-2 1 15,1 0 3-15,-3 0-1 0,1 0-8 16,-1 1-10-16,-1-2-19 0,-2 0-22 0,-1 1-25 15,-1 1-31-15,0-2-34 0,0 2-40 0,0 0-56 16,-1-2-54-16,-1 1-109 0,-5-1-122 16</inkml:trace>
  <inkml:trace contextRef="#ctx0" brushRef="#br0" timeOffset="85704.49">7168 15461 1 0,'-4'-5'0'0,"1"-1"112"15,-4 1 122-15,5 1-13 0,-1 2 12 0,0 0 15 16,2-1-3-16,-1 1-8 0,0 1-20 16,1 0-25-16,-2 0-26 0,2 1-27 0,0 0-27 15,1 0-23-15,-2 0-23 0,1 1-21 0,1-1-18 16,0 1-11-16,0 0-11 0,0-1-5 0,-1 2-1 15,0 2-3-15,-1 2 2 0,-1 4 2 0,-3 5-2 16,-1 6-2-16,0 0-1 0,-1 5-3 16,-1 0 1-16,0 3 2 0,-3 1 0 0,1 0 1 15,1-1-1-15,0-1 2 0,-2-3-1 0,1-1-2 16,1-2-2-16,-2-2-4 0,1 0-7 0,1-3-10 16,0-1-11-16,3-1-17 0,2-4-17 15,0-4-30-15,3 0-41 0,2-6-54 0,0-1-11 16,4-1 19-16,0-3 22 0,0-3 24 0,4-2-23 15,2-6-33-15,-1-5-54 0,2 1-29 16,-1-6 55-16,0-1 229 0,0-2 0 0</inkml:trace>
  <inkml:trace contextRef="#ctx0" brushRef="#br0" timeOffset="86417.06">7125 15523 1 0,'0'1'0'0,"0"0"0"15,0 0 0-15,0 2 0 0,1 1 55 0,0 2 122 16,3 2 5-16,-2 4-19 0,0-1-17 0,2 5 2 15,-1-1-47-15,0 3-33 0,3 0-15 0,-3 0-9 16,4 0-5-16,-2 0-3 0,1 0-10 16,2 1-10-16,0 0-8 0,2-1-7 0,-1 0-4 15,2 0-1-15,-1 1-3 0,0-2-1 0,1 0 1 16,-1-2-4-16,-1-1 3 0,1-1 1 0,-1-3-4 16,-4-1-2-16,0-3-6 0,0-4-5 15,-1 0 11-15,-2-2 28 0,1-3 31 0,0-3 23 16,1-4-4-16,1-3-24 0,0-8-26 0,1-4-17 15,1-2-8-15,-2-3-3 0,-2 0-9 0,-1 0-12 16,1 0-18-16,-3-3-16 0,1 2-14 16,-1-4-12-16,-1 0 0 0,1 1 8 0,-1 0 21 15,-1 1 24-15,1 2 20 0,1 2 13 0,-1 1 3 16,1 1 3-16,1 3 2 0,-1 2-1 16,1 4 2-16,-1 4 2 0,2 0 0 0,-2 4 6 15,0-2 1-15,1 3 3 0,-1 0 7 0,0 2 2 16,0 0 8-16,-1-1-6 0,1 2-2 15,-2 0-1-15,2 2-1 0,-1-1 2 0,0 0-2 16,1 3-3-16,-1 0-4 0,1-1-3 0,-2 1-1 16,2 1 1-16,-1 1 0 0,1-1-2 0,0 1-5 15,-1 0-10-15,1 0-11 0,0 0-16 0,0 0-16 16,0 1-11-16,0-1-9 0,0 0 3 0,0 1 10 16,0-1 19-16,1 1 25 0,-1 2 20 15,0-2 14-15,1 0 4 0,-1 1-4 0,2-1 0 16,-2 3-1-16,0-2 6 0,0-1 9 0,0 1 16 15,0-2 20-15,0 0 19 0,0 0 15 0,0 0 4 16,0 0-8-16,1 0-17 0,-1 0-17 16,0 0-14-16,0 0-10 0,1 0-9 0,-1 0-8 15,0 1 4-15,1 0 9 0,2 0 15 0,-1 1 15 16,3 1 7-16,4-1 0 0,2 0-4 0,3 1-7 16,6-2-9-16,2-1-12 0,4-2-8 15,2-3-7-15,4-1-7 0,3-2-3 0,2-3-3 16,3-1-4-16,6-3-4 0,-1-2-1 0,4-1-3 15,-3-1-1-15,0-1-1 0,-1 1-1 16,-2 2-2-16,-2 2-2 0,-2 2-2 0,-3 3 3 16,0 1 0-16,-5 2 4 0,-4 1 0 0,-1 2-4 15,-3 0-3-15,-3 1-2 0,-2 2-2 0,-4 1-3 16,-1 3-2-16,-4 0-9 0,-3 0-12 0,0 2-20 16,-3 0-16-16,-2 3-10 0,-2 2-27 0,-2 1-38 15,-3 3-70-15,0 2-86 0,1-3-64 16,-4 1-82-16,1-3 23 0</inkml:trace>
  <inkml:trace contextRef="#ctx0" brushRef="#br0" timeOffset="87170.62">7161 14965 640 0,'1'-3'181'16,"-1"-1"-11"-16,0-1-54 0,0 4-64 0,1 1-11 15,-1 0 14-15,0 1 20 0,-1-1 10 0,1 1-8 16,0 0-24-16,0 1-31 0,-1-2-22 0,1 1-8 16,0 2 1-16,-1 2 6 0,1 1 4 15,-2 3 2-15,0 2-3 0,-1 2-1 0,-1 3 2 0,0 3-1 16,-1 0 1-16,0 2 0 0,-3 1-3 15,0 3 0-15,-2-1 0 0,1 0 1 0,-1-1 2 16,-2-3 3-16,0-1 3 0,5 0 2 0,-1-5-2 16,3-4-4-16,1-2-8 0,4-2-5 0,0-3 0 15,0 1 5-15,4-1 7 0,1 1 10 16,3-2 5-16,0 0 2 0,4-1-2 0,1-2-1 16,1-2-5-16,3-3-3 0,-1-1-1 0,2-2-2 15,-2 1-4-15,0-1-3 0,1 0-5 0,-4 2-9 16,-3 0-5-16,-1 2-7 0,0 3 0 15,-6 0 1-15,0 2 1 0,-3 0 4 0,0 3 13 16,-1 1 24-16,-3 2 11 0,0 5 7 0,-4 3-5 16,-2 6-15-16,-2 1-3 0,-1 3 1 15,-2-2 2-15,-3 1 3 0,2-1 3 0,-1 0-3 16,-1-2-3-16,2 0-9 0,1 0-10 0,3-2-6 16,0-2-9-16,2 0-14 0,3-1-28 15,4-4-58-15,3 0-74 0,3-2-51 0,3-1-41 0,5-1-38 16,3-2-78-16,5-4 285 0</inkml:trace>
  <inkml:trace contextRef="#ctx0" brushRef="#br0" timeOffset="87626.4">7832 15298 902 0,'-5'-1'154'0,"3"-1"-33"15,-2 1-98-15,4 1-103 0,0 0-31 0,0 0 1 16,1 2 54-16,-1 0 89 0,3 3 58 0,-1 1 38 16,3 3-8-16,1 2 1 0,2 2 10 0,0 2 7 15,5 4 0-15,-2 0-25 0,3-2-33 0,-2 0-32 16,2-1-6-16,1 1-3 0,0-2-6 0,0-1-8 16,-3-1-2-16,2 0-4 0,-3 0-5 15,4 0-3-15,-4-1-4 0,1-1-1 0,0 2 1 16,0-2-2-16,1-1-3 0,-2 1-2 0,2-3-3 15,-2 2-1-15,-3-3-1 0,1 1-1 16,1-1-2-16,-4-2-4 0,2 0-6 0,-3 0-6 16,0-2-13-16,-4 0-17 0,5 0-22 0,-3-2-33 15,-2 0-37-15,-1-2-33 0,0 0-30 16,0-1-61-16,0-2-115 0,0-3-216 0,0-4 489 16</inkml:trace>
  <inkml:trace contextRef="#ctx0" brushRef="#br0" timeOffset="87849.8">8222 15245 1698 0,'-7'-3'482'0,"-1"1"-318"0,-3 0-52 16,5 5-57-16,-2 3-27 0,2 2-12 0,-8 2-8 15,3 5-3-15,-2 3 0 0,-5 2-2 0,-2 0 1 16,0 4-1-16,-3-2-2 0,1-2 0 0,1 0-3 15,-2-3-3-15,2-1-10 0,-1 3-16 0,-2-2-29 16,-2 1-47-16,1 1-60 0,-2 1-91 16,-1-2-128-16,-2 0-123 0,1 0-162 0,-5-4 298 15</inkml:trace>
  <inkml:trace contextRef="#ctx0" brushRef="#br0" timeOffset="88934.47">4836 14643 206 0,'-3'0'177'16,"-3"-2"5"-16,2 1-19 0,2 1-42 16,2 0-6-16,-2 0-14 0,4 0-7 0,-2 0-5 15,0 0-16-15,0 0-16 0,0 1-24 0,0-1-23 16,2 2-7-16,-1-1-1 0,2 2 6 0,3 2 5 16,-1 1-1-16,4 1-4 0,0 0-1 15,1 3 1-15,2-2-4 0,-2 0 1 0,2-2 1 16,4-1 1-16,-4 0 6 0,0-2 1 0,4-2 19 15,-2-1 6-15,2-2 7 0,2-4 6 16,-1-3-14-16,8-5-6 0,-2-4-10 0,1-6-8 16,5-5-9-16,0-3-5 0,2-4-5 0,0 0-3 15,-2 1-3-15,0 2-2 0,-2-2 0 0,-2 1-3 16,-2 0-1-16,-3-1-4 0,-2 4-5 0,-5-1-11 16,-3 2-16-16,-2 3-16 0,-3-1-15 0,-5 1-4 15,-4 3-7-15,-5 3 14 0,-1 2 18 16,-3 4 14-16,-4 4 19 0,-1 6-3 0,-5 1 3 15,2 5 5-15,-4 4 13 0,-3 4 19 0,-2 5 6 16,-2 3 14-16,0 4 11 0,-2 5 6 16,2 3 14-16,-1 3 9 0,1 1 12 0,1 2 11 15,4 0-3-15,3-1-9 0,5 0-15 0,2-3-17 16,7-3-7-16,6-1-9 0,1-2-8 0,6-2-7 16,2-2-2-16,5 0 1 0,5-4 6 15,1 1 6-15,4-2 1 0,6-4 5 0,4 1-2 16,3-4 5-16,5-1 11 0,2-1-2 0,4-2-2 15,4-2-8-15,-1 0-12 0,4-2-9 16,-2-1-5-16,1 0-4 0,1 0-3 0,-4 0-1 16,-2 0 1-16,-3 0-1 0,-2 0 0 0,-1 2 1 15,1 1-2-15,-3-1 0 0,1 1-3 0,-2 0-7 16,-3 1-5-16,3-2-5 0,-5-1-5 0,-1-1-4 16,0 0-4-16,-2-1-13 0,-1-1-13 15,0-1-21-15,-4 1-21 0,1 0-23 0,0-1-29 16,-3 1-23-16,0-1-25 0,-1 1-22 0,-2 1-41 15,-3-2-60-15,0 1 83 0</inkml:trace>
  <inkml:trace contextRef="#ctx0" brushRef="#br0" timeOffset="89178.81">5772 13962 2284 0,'-12'-10'7'0,"0"-1"3"0,0 1-45 0,7 8-63 16,6 3-25-16,5 2-11 0,-2 5 13 0,4 2 33 16,0 2 6-16,2 1 14 0,-5 3 22 0,1 1 5 15,-2 1-7-15,1 5-45 0,-1 0-72 0,-4 4-77 16,0 4-109-16,0 2-115 0,-3 2 367 15</inkml:trace>
  <inkml:trace contextRef="#ctx0" brushRef="#br0" timeOffset="89522.47">5079 14961 214 0,'-2'-4'144'0,"-3"-1"41"0,3-1 30 0,1 3-14 15,1 0-14-15,0 2-35 0,0 0-28 0,1 0-28 16,-1 1-26-16,1-1-16 0,1-2-10 0,4 2-2 16,0 0-1-16,4 0 1 0,2 3 10 0,2 4 1 15,3 2-1-15,1 3-1 0,1 5-18 16,5 2-3-16,0 4-6 0,-1 3-11 0,4 2 0 15,-4 2-10-15,3-2-1 0,-2 3-2 0,-3-2-1 16,2-3-2-16,0-1-2 0,-1-1-3 0,-2-3 1 16,1-3-2-16,-2-3 1 0,-5-3-1 15,2-1-6-15,-5-3-11 0,1-2-22 0,-1 1-29 16,-2-2-41-16,0-1-31 0,1-1-34 0,-1-2-20 16,-3-1-16-16,1-4-32 0,0-4-66 0,-2-2-107 15,1-6 368-15</inkml:trace>
  <inkml:trace contextRef="#ctx0" brushRef="#br0" timeOffset="89738.92">5636 14808 1510 0,'-7'-1'254'0,"1"1"-9"0,0 1-89 0,-2 3-87 16,4 2-31-16,-3 2-17 0,-1 7-15 0,-3 4-6 15,0 6 1-15,-4 8 0 0,-2 0-3 16,-2 3 2-16,0-4-1 0,-2 0 2 0,-1-2 1 15,2-3 0-15,-1 0-2 0,3-3-4 0,-1 0-5 16,3-2-14-16,0 1-14 0,1 0-28 16,3-1-37-16,1-4-57 0,5-1-85 0,-1-5-104 0,5-3-67 15,4-6-4-15,-1-3-2 0,6-6 365 0</inkml:trace>
  <inkml:trace contextRef="#ctx0" brushRef="#br0" timeOffset="89964.84">5677 14991 400 0,'7'-1'295'0,"1"-1"-33"0,8 1-16 16,-3-2-3-16,4 3-11 0,-3-2-38 15,4 1-48-15,-5 0-47 0,4-2-36 0,-4 2-28 16,3 1-14-16,-3-1-8 0,1 1-6 0,2-1-1 16,3 0-3-16,0-2 0 0,2 1-1 0,0-1-2 15,1-1-4-15,0-2-6 0,1 1-8 0,-2 0-17 16,1-1-24-16,-3 0-26 0,-2 1-24 15,1 0-29-15,-6 1-29 0,4-1-30 0,-6 0-35 16,-2 2-35-16,-1 1-31 0,-3 0-36 0,-1 2 18 16,-3-1 316-16</inkml:trace>
  <inkml:trace contextRef="#ctx0" brushRef="#br0" timeOffset="90248.87">6034 14676 677 0,'1'0'711'0,"0"1"-627"16,0 0-30-16,7 1 24 0,0 1 26 0,2 0 5 15,1 3-28-15,-2 1-29 0,1-1-21 16,1 3-16-16,-1 1-5 0,-1-2-1 0,-1 1 9 16,2 2 1-16,-3-4 0 0,2 3-1 0,0-2-2 15,-4 0 2-15,1 2 2 0,1 0 0 16,-4-1-5-16,-1 3-5 0,-2 2-5 0,0 1-3 15,-3 3-4-15,-4 0-4 0,0 2-2 0,-3 0 0 16,-3 1-3-16,-1 0 0 0,-3-3-3 0,0 0-2 16,0 0 2-16,0-1-6 0,0-2-5 15,2-2-17-15,3-3-43 0,1-2-95 0,2-2-156 16,2-2-162-16,6-3-156 0,1-1 390 0</inkml:trace>
  <inkml:trace contextRef="#ctx0" brushRef="#br0" timeOffset="90926.04">6355 14862 1181 0,'0'0'104'0,"2"0"-60"0,-2 3-47 16,1-3 20-16,0 1 23 0,-1 0 16 0,0 0 2 15,1 0-2-15,-1 2-10 0,2-2-10 0,-2 3-13 16,5-1-8-16,-3 1-4 0,1 3 0 15,1-3 2-15,2 2 6 0,-3 1 7 0,3 1 3 16,-1-1 3-16,0 2-2 0,0 0-5 0,2 1-1 16,-1-1-4-16,-2-1-5 0,1-1-6 15,-1 0-4-15,0 1-1 0,0-3 3 0,-1 0-1 16,-1 0 0-16,0-1-1 0,0-1-2 0,-1-1 1 16,0-1 4-16,1 2 7 0,0-1 4 0,0 1 3 15,1 1-5-15,-1 1-6 0,-1-3-6 16,2 1-3-16,1 0 0 0,-3 0 0 0,2 0-1 15,-1-1 0-15,2 0 0 0,-2 0-1 0,0-1 0 16,0-1-1-16,1 2 2 0,-1-2 0 0,2 0 4 16,-2 0 4-16,3-2 1 0,0 0 3 0,0-1-4 15,0 0-2-15,2 0-1 0,-1-2-2 0,-1 2 1 16,1-3-1-16,-2 3 0 0,1-2 1 16,-2 0-1-16,1 1-3 0,1-3-3 0,-3 1-3 15,3-1-4-15,-1 0 1 0,-2 0-1 0,0 0 1 16,-1-1 0-16,-1-1-3 0,1-1 0 15,-2-1 3-15,0 1 1 0,-1 1 3 0,-1-2 2 16,-2 2-4-16,0 0 3 0,0 1-2 0,1 0 0 16,-1 0 0-16,2 2-3 0,0 0-4 0,-1 2-4 15,1 0-1-15,0 0 5 0,1 2 4 16,-1 1 7-16,2 0 1 0,-1 1 0 0,2-1 0 16,-1 1-2-16,-2 0-2 0,1 0 1 0,1 1 0 15,0-1-3-15,-1 0-4 0,2 1-3 16,-2 2 0-16,0-1 2 0,-5 3 3 0,5-1 4 15,-4 2 6-15,1 0 5 0,-1 3 7 0,-4-2-3 16,3 1-6-16,-1 2-3 0,-1-1-5 0,-2 3 1 16,0 0-1-16,-1-1 2 0,0-3-2 0,2 1-1 15,-2-1-1-15,2-2-1 0,0-1 0 16,2-2-2-16,-3 0-3 0,2-2 2 0,0 0-4 16,1-2 2-16,-1-2-7 0,1 0-12 0,1-3-18 15,0-1-33-15,1-3-25 0,2-1-27 0,0-2-32 16,2 1-36-16,2-1-65 0,3 2-119 0,1 0-40 15</inkml:trace>
  <inkml:trace contextRef="#ctx0" brushRef="#br0" timeOffset="95643.69">6886 14954 1 0,'0'-1'0'0,"-3"0"0"0,0-1 0 0,3 0 0 16,-1 1 0-16,0-1 0 0,0 0 87 16,0-1 48-16,-3 1-1 0,2 0-16 0,2-2-15 15,-3 2-16-15,1 0-10 0,-1 0-6 0,0-1-3 16,1 1-6-16,0 0-10 0,-1 1-3 0,2-1-10 15,-1 1-10-15,0 1-2 0,0 0-5 16,0-1 1-16,0 1 8 0,1 0 9 0,-1 0 7 16,1 0 3-16,0 0 0 0,0 0-4 0,-1 0-5 15,1 1-4-15,0-1-5 0,-1 1-2 0,2-1-4 16,-1 2-4-16,-1-1-3 0,-1 1-5 16,-1 2 0-16,1 0 2 0,-6 3 4 0,7 0 3 15,-5 1 3-15,3 2 0 0,-2-1-4 0,0 2-5 16,-2 1-2-16,1 0-2 0,0 2 0 15,1 1-2-15,-1-1-2 0,-1 4-1 0,0-1-1 0,2 2-2 16,-3-1 0-16,2 3-2 0,-1-1-2 16,1 1 0-16,-3 0-1 0,2-1 0 0,2 2 0 15,1-2 0-15,0 2 1 0,1 0 0 0,0 0 0 16,1 1 1-16,2 0-1 0,-1 0-1 16,2 0 1-16,0 1-3 0,0 0 2 0,2 3 0 15,-1-1-1-15,2 2 1 0,-2 0-2 0,1 0 0 16,-1-2 1-16,3 1-1 0,0-1 1 0,0 1-1 15,1-2-1-15,0-1-2 0,1 1-3 16,4 0-4-16,-3-1-3 0,1-1-4 0,3 0-2 16,-2 0-5-16,3-1-2 0,2 0-10 0,-1-3-11 15,3-2-13-15,-3-2-10 0,0-1-11 0,4-2-5 16,-3-1-9-16,3-2-33 0,3 0-46 16,-1-3-37-16,4-2-53 0,2 1-56 0,3-4 138 15</inkml:trace>
  <inkml:trace contextRef="#ctx0" brushRef="#br0" timeOffset="96728.87">8756 14848 1 0,'1'0'0'16,"1"2"0"-16,0 0 0 0,-1-1 0 0,3 1 0 15,-3 0 0-15,1-1 0 0,-1-1 9 0,-1 1 243 16,0-1-18-16,1 1-30 0,-1 0-24 0,0 0-22 16,2 3-7-16,1 0-11 0,-2-1-11 15,3 3-7-15,-1 0-14 0,1 2-14 0,0-1-17 16,3 0-16-16,-4 2-8 0,4 0-2 0,-4-2 1 16,3 2 1-16,-2 1 2 0,2 0-2 0,-1-1-2 15,3 3-1-15,-4 0-7 0,4 2 0 16,-1 0-6-16,-2 0-8 0,2 0-4 0,0 1-1 15,-3-1 2-15,2-2 5 0,-1 3 0 0,0-1-4 16,0 4-3-16,2 1-9 0,-3 0-3 0,3 1-4 16,-4 0-4-16,3 1 0 0,-3 0-3 0,2 0 0 15,-2 1 2-15,-2 1 0 0,0 1-2 16,-1 0 1-16,0 1 0 0,0-4-1 0,0 0 5 16,-2-4-1-16,-1 2-2 0,-2-1-1 0,0 1-3 15,0-1-3-15,2 2-4 0,-4 0-5 16,2 0-7-16,-1-2-7 0,0 1-10 0,0-1-14 15,-2 0-17-15,1-1-21 0,-1-2-25 0,0 1-19 16,-1-1-25-16,-4-4-30 0,3 0-42 0,-1-3-49 16,-3 1-54-16,2-2-62 0,-3 0-21 15,0-3 230-15,-4 4 186 0</inkml:trace>
  <inkml:trace contextRef="#ctx0" brushRef="#br0" timeOffset="97832.52">9352 15015 1 0,'-2'-1'0'0,"-3"-1"0"0,1-1 0 0,2 2 0 16,1 0 0-16,1-1 0 0,-3 1 69 16,3-1 100-16,0 1 21 0,-1 0 14 0,1-1-13 15,0 1-33-15,1-2-19 0,-1 1-26 0,0 0-10 16,3 0-1-16,-2 1-2 0,0 0 6 15,-1-1-2-15,0 2-5 0,1-2-14 0,0 2-21 16,0 0-20-16,1 2-15 0,1-2-5 0,-1 2 1 16,3 0 2-16,1-2 3 0,3 3 0 15,-1-1 2-15,-1 2-1 0,1-2-4 0,3 0-2 16,1 1-6-16,3 0-1 0,0-2-1 0,3 0-5 16,0-2-2-16,4 1-3 0,-1-3-3 0,1 0-3 15,2 0-3-15,-2-1-2 0,0 0-3 16,-3-1-1-16,0-1-12 0,-2 1-15 0,1 0-25 15,-1 1-31-15,1 0-41 0,-5 0-58 0,2 3-76 16,-3 1-95-16,-3 1-87 0,-3 3-95 0,3 1 302 16</inkml:trace>
  <inkml:trace contextRef="#ctx0" brushRef="#br0" timeOffset="98295.29">9504 15222 1 0,'-1'-3'279'0,"-2"0"-171"16,0-1-36-16,1 2-47 0,5 1-21 0,-1 0 3 15,0-2 10-15,-1 1 10 0,1 0 5 0,3-1 3 16,-3 0 6-16,0 2 7 0,4-2 6 15,-1 2 7-15,3 0 2 0,-3 0 0 0,1 1-1 16,2 1-4-16,-1 1-4 0,-1 1-6 0,2 3-11 16,-1-2-7-16,-1 2-12 0,2 1-8 0,-3 1-3 15,0 1-7-15,-1 2-1 0,1 0 0 16,-3-1-2-16,-1 1 6 0,0-1 6 0,-2 0 10 0,0-2 8 16,1 0 5-16,-6 2 4 0,2-2 3 15,0-1 2-15,-3 3 2 0,0-1 2 0,2 2 2 16,-3-4 2-16,0 0 2 0,4-1-4 0,-2-1-10 15,4-3-17-15,-1 0-12 0,2-1-18 16,1-1-19-16,0 0-13 0,2 0 0 0,1 0 11 16,3 0 17-16,-1-1 17 0,5 0 6 0,3-1 2 15,1-2-1-15,0-1 0 0,3 0-4 0,-1 0-2 16,1-1-3-16,1-2-4 0,-1 1-4 16,-1 1-7-16,1 0-8 0,-1 0-13 0,-2 1-25 15,-2 1-48-15,2 0-56 0,-3 0-72 0,-4 0-74 16,1-1-99-16,-3 2 83 0</inkml:trace>
  <inkml:trace contextRef="#ctx0" brushRef="#br0" timeOffset="99054.37">9452 14537 433 0,'-2'-2'68'0,"-4"0"-18"0,3-2-47 16,2 4-42-16,1-2-4 0,0 2 19 16,0 0 69-16,0 0 82 0,1 0 68 0,-1 0 28 15,0 0-26-15,1 0-58 0,0 0-61 0,2-1-34 16,2 0-10-16,-3 0-5 0,4 0-3 0,0 0-10 16,1 1-7-16,1-2-3 0,1 2-3 15,-1 0-1-15,0 0-2 0,2 0-1 0,3 2-1 16,-3-2 0-16,0 1-2 0,3 1-1 0,-2 0-3 15,-2 3-6-15,-1-2-3 0,-1 2-6 16,0 0-1-16,-4 0-4 0,0 3 1 0,-1-1 6 16,-2 1 11-16,-3 4 12 0,-1-2 8 0,-3 2 6 15,2-2 7-15,-3 2 5 0,-3-3 9 0,2-2 8 16,0 3 1-16,2-4-2 0,1-1-9 16,-1 0-16-16,5-1-15 0,1-2-20 0,1 0-17 15,0-1-4-15,0 1 3 0,1-1 10 0,2 1 12 16,3 0 6-16,-1 1 1 0,2-1 2 0,1 1 2 15,1 1 1-15,0-1 0 0,0 0 0 0,1 1 0 16,-1 1 1-16,2-2 1 0,-5 3 2 16,1-3 1-16,-3 1 3 0,2-2 2 0,-4 2 4 15,1-2 9-15,-2-1 11 0,-1 1 17 0,0 0 10 16,-2 1 0-16,0 1-13 0,-3 1-17 16,0 2-16-16,-2 2-10 0,0-1-5 0,-5 2-5 15,0 0-13-15,1-1-20 0,-1 0-38 0,3-1-53 16,0-2-84-16,2 0-92 0,2 0-95 0,0-4-146 15,1 0 331-15</inkml:trace>
  <inkml:trace contextRef="#ctx0" brushRef="#br0" timeOffset="100058.2">8540 14428 1 0,'-2'0'0'16,"-1"0"0"-16,-1 0 0 0,1 0 0 0,3 0 9 16,-1 0 77-16,1 0 5 0,1 0 2 15,-1 0-4-15,0 0-6 0,1 0-7 0,1 0 4 0,0-1 9 16,-2 1 12-16,4 0 11 0,-3-1 10 15,1 1 6-15,2-1 1 0,-1-1 0 0,2 0-4 16,0 0-6-16,2-1-12 0,-2-1-16 0,0 0-20 16,1 0-17-16,2 1-15 0,-1-1-11 0,2 0-8 15,0 0-6-15,1-2-3 0,1 3-2 16,2-2-1-16,0 2-1 0,-1-1 1 0,5 1 2 16,2-1 1-16,2 2 1 0,0 0-1 0,2 1-1 15,4 0-2-15,0 1 1 0,1-1-3 16,0-1-2-16,2 1 0 0,0-1-1 0,-1 0 1 15,3-3 2-15,0-2-1 0,3 0 0 0,0-1-5 16,1-4-3-16,-1 2-3 0,5-2-4 0,-4 0-2 16,0-1-1-16,-3 3 0 0,-3 0 2 15,0 2-4-15,-1 1-2 0,-4 0-5 0,0 2-3 16,-6 2 0-16,-1 0-1 0,-4 3-4 0,-3 0-6 16,-2 0-10-16,-5 3-4 0,0-1 1 0,-3 1 2 15,-1 3-5-15,-3 0-11 0,-1 2-17 16,0 1-33-16,-3 1-47 0,-1 0-66 0,4 0-77 15,-3-1-94-15,3 1 11 0</inkml:trace>
  <inkml:trace contextRef="#ctx0" brushRef="#br0" timeOffset="100899.08">10641 14283 624 0,'-2'-3'178'0,"-2"-3"15"0,0 1-42 0,4 2-74 15,0 3-46-15,0-1-10 0,1 1 21 16,-1 0 37-16,0 0 32 0,1 0 19 0,-1-1-7 16,4-1-16-16,-2 0-23 0,1 0-16 0,3-1-10 15,-1 0-11-15,2-1-8 0,4 2-11 0,-1 1-9 16,0 1-2-16,2 1 0 0,5 1 2 15,-3 1 2-15,4-1-2 0,3 2-5 0,-1 0-4 16,5 1-7-16,-2-1-2 0,-1 0 0 0,0-1 0 16,-4 0-2-16,4-2 1 0,-1-1-1 0,-3-1-2 15,2 0-5-15,-2-2-7 0,-3 2-15 0,2 0-28 16,-4 0-43-16,-1 1-51 0,-2 0-73 16,-2 2-82-16,-1 0-78 0,-5 2-79 0,-1 2-47 15,-4 3 440-15</inkml:trace>
  <inkml:trace contextRef="#ctx0" brushRef="#br0" timeOffset="101177.3">10703 14534 743 0,'8'-8'165'0,"1"-2"34"0,2-2-24 16,0 3-16-16,-1 2-14 0,6 0-23 0,-4 1-16 15,1 2-11-15,-2 1-8 0,1 0-10 16,1 2-11-16,-1 1-12 0,0-1-12 0,-1 1-8 16,1 1-6-16,5 0-9 0,-4 0-6 0,6 3-6 15,-2-1-4-15,-3 1-2 0,6 3-1 16,-1-1-2-16,1 0-2 0,0 0-3 0,-2 1-9 16,-1-1-16-16,1 1-22 0,2 0-31 0,-1-1-37 15,0 1-43-15,0-2-45 0,-4-1-42 0,6 1-41 16,0-4-37-16,-2-1-78 0,6-1 49 0,-3-4 359 15</inkml:trace>
  <inkml:trace contextRef="#ctx0" brushRef="#br0" timeOffset="101841.07">11764 13901 635 0,'-4'-1'33'15,"2"-1"-60"-15,1 0-82 0,2 2-29 0,-1 0 3 16,1 0 49-16,0 1 71 0,-2-1 54 0,0 0 40 16,1 0 29-16,-1 0 8 0,0-1-7 15,0 1-11-15,1 0-21 0,1 0-25 0,-1 0-8 16,0 0 1-16,0 1 10 0,0-1 7 0,0 0-3 15,-1 1-5-15,1-1-9 0,-1 1-7 0,1-1-6 16,0 1-4-16,-3 0 1 0,2 0 7 16,0 0 7-16,0 0 5 0,1 0 3 0,0 1-6 15,-1-1-7-15,1-1-5 0,-1 1-5 0,0-1 0 16,1 2-4-16,-1-1-3 0,-2 1-4 16,3-1-4-16,-1 1-1 0,-1-1 4 0,1 2 1 15,0-1 2-15,1 0 1 0,-3 0-3 0,0 0-1 16,1 0-1-16,1 0 0 0,0 2 0 0,0-3 0 15,0-1 1-15,1 1 0 0,0-1-2 0,0 0-2 16,0 0-5-16,0 0-1 0,0 0-3 0,0 0-1 16,0 1 0-16,0-1 0 0,0 1 4 15,0 2 1-15,0-1 7 0,0 2 4 0,0 0 3 16,-1 3 4-16,1-2 4 0,1 4 4 0,-1 2 6 16,1 2 8-16,1 2 10 0,0 4 6 0,3 1-1 15,-2 7-4-15,1 4-11 0,2 1-9 16,-4 6-9-16,5 2-8 0,-4 1-7 0,3 5-7 15,-3 2-5-15,5 0-7 0,-4 0-14 0,3 3-38 16,0 2-60-16,-2-1-95 0,5 1-142 16,-1-2-189-16,-1 0-668 0</inkml:trace>
  <inkml:trace contextRef="#ctx0" brushRef="#br0" timeOffset="105614.83">14128 13266 1 0,'0'-4'0'16,"0"0"34"-16,0-1 152 0,0 3 13 0,1-1 23 15,1 2 38-15,-2 0 26 0,0 0 2 0,0 1-19 16,0 0-46-16,0-2-46 0,-2 4-47 0,2-2-38 16,-1 0-38-16,1 1-33 0,-2 1-16 15,2 3-7-15,-1 3 1 0,-3 7 6 0,-2 5 3 16,-4 5-3-16,0 4-1 0,-1 2-1 0,-1 3-2 15,-5-1-2-15,3 5 0 0,-1-4 1 0,-1 2 0 16,0-4 0-16,3-1 0 0,-2-2-1 0,1-2-1 16,5-4-2-16,1-2-3 0,0-3-6 0,2-1-8 15,4-6-13-15,-1 0-20 0,3-5-27 16,2-2-25-16,0-3-13 0,2-1-2 0,4-3-8 16,1-3-18-16,2-3-35 0,1-5-32 0,4-2-16 15,-2-4 1-15,2-1 5 0,1-1 11 0,-2-3 24 16,3 0 42-16,-3-4 147 0,1 3 0 15,-2-1 0-15,0 3 0 0,-1 5 0 0,-1 5 0 16,-3 3 189-16,-3 6 59 0,0 1 16 0,-2 3-19 16,1 2-20-16,-2 0-13 0,0 3-21 15,0 1-21-15,1 5-26 0,1 4-41 0,-1 3-31 16,0 5-25-16,3 2-26 0,0 1-11 0,-2 1-5 16,3 1-4-16,0 0-1 0,0-1-1 15,-1-2 0-15,2-1-2 0,2-3-1 0,-1-4 2 16,-2-4-2-16,3 0 1 0,-2-5-2 0,0-2 0 15,-1-4 1-15,0-2 1 0,0-4 1 0,0-2 1 16,5-5-2-16,-3-1-6 0,1-3-6 0,3-3-8 16,-4 0-6-16,0-3-2 0,0-2-5 0,-4-1-2 15,1-4 1-15,-3 1 1 0,0-2 0 16,-1-2 5-16,-3-1 5 0,0-2 5 0,0-1 11 16,0 1 4-16,0-1 8 0,0 3 4 0,0 0 4 15,2 2 7-15,0 3 4 0,2 3 0 0,-2 2-3 16,4 2-7-16,0 3-8 0,4 1-6 15,0 0-3-15,0 3-1 0,-1 0 0 0,3 1 1 16,-1 3 2-16,2-1 2 0,-3 2 1 0,2 1 3 16,0 1 1-16,0 0 3 0,-1 3 3 0,1 0 5 15,-2 1 6-15,1 3 4 0,-2 0 2 16,4 2 2-16,0 3-1 0,0 1-1 0,2 2 1 16,0 1-2-16,0-1-1 0,-1 2-4 0,0-2-4 15,0 1-4-15,2 1-4 0,-2-3-3 16,0 1 0-16,2-1-3 0,-4-1 2 0,3 0-2 15,0-1 0-15,0 1-1 0,0-4-2 0,0 0-2 16,-4 0-3-16,3 0-3 0,-1-2-5 0,-3 0-7 16,0 0-18-16,-2 1-31 0,-2-1-45 0,0 1-59 15,-2 0-83-15,0 0-95 0,-2 3-99 16,-2 2-170-16</inkml:trace>
  <inkml:trace contextRef="#ctx0" brushRef="#br0" timeOffset="105965.89">14560 13323 424 0,'1'-12'132'0,"0"-1"-60"15,2-3-20-15,0 7-40 0,4 3-23 0,0 0-2 16,2 2 2-16,0-1 5 0,2 1 9 15,-2 1 27-15,-2 1 29 0,-1 2 22 0,3 2 16 16,-3 3 0-16,3 0-1 0,0 5 2 0,-2 3-4 16,0 2-8-16,-1 4-7 0,3 1-7 0,-2 3-1 15,-1 3-5-15,2 0-8 0,-2 3-10 16,3 1-10-16,-2 1-10 0,0 2-8 0,2-2-5 16,-3 1-5-16,2-5-5 0,2-3 0 0,-1-2 1 15,2-5 0-15,-3-2 3 0,2-4 0 0,0-2 0 16,-2-1-1-16,0-4-3 0,-2-1-1 15,3-2-5-15,2-1-10 0,-4-4-21 0,3 0-40 0,-1-4-48 16,-2-1-60-16,4-2-71 0,-3-3-78 16,-2 0-125-16,-1-2-58 0</inkml:trace>
  <inkml:trace contextRef="#ctx0" brushRef="#br0" timeOffset="106211.01">14930 13330 876 0,'-1'-4'292'0,"-3"-3"29"0,0-1-96 0,1 3-51 16,1 2-41-16,-2-1-26 0,1 1-12 0,-1 0-15 15,-2 0-14-15,2 3-19 0,-1 0-20 16,0 3-16-16,-1 1-11 0,0 2-6 0,-2 2 0 0,-2 6 0 16,-1 2 0-16,-2 4 1 0,-1 2-3 15,-3 1-2-15,2 3-4 0,-3-1-1 0,0 1-1 16,2 0 1-16,-1 1-1 0,2-2-6 0,0-2-10 15,3-2-15-15,4-5-34 0,2-2-50 16,2-3-84-16,3-1-91 0,3-3-88 0,3 0-126 16,1-1-62-16</inkml:trace>
  <inkml:trace contextRef="#ctx0" brushRef="#br0" timeOffset="106952.8">15571 12787 1 0,'1'-3'0'0,"-1"1"0"0,0 0 0 15,0 1 0-15,0-2 0 0,0 1 0 0,0 0 0 16,-1 1 0-16,0-1 292 0,1 2-40 0,0 0-77 16,0 2-57-16,0 0-13 0,1 1 25 15,0 4 36-15,1 4 18 0,-1 0-19 0,-1 4-33 16,1 1-33-16,0 3-24 0,2 0-15 0,-1 2-8 15,0 0-5-15,1 0-2 0,0-1-2 0,-2 2-6 16,-1 0-5-16,0-1-6 0,1-2-6 16,-1-1-7-16,0-1-3 0,0-1-4 0,0 0-3 15,0-3 0-15,-1 0-2 0,1-2 1 0,0-1-1 16,-1-3 0-16,-2 0-2 0,0-1-1 0,3-3-5 16,-2-1-4-16,1 0-4 0,0-1-2 15,1-2-12-15,0-1-20 0,0 0-26 0,-1-1-34 16,-2-4-30-16,2 0-30 0,-2-3-31 0,1-3-32 15,2 0-32-15,-3-2-41 0,1 1-48 16,-1 0 35-16,1-3 318 0,1 1 0 0</inkml:trace>
  <inkml:trace contextRef="#ctx0" brushRef="#br0" timeOffset="107702.14">15610 12835 1 0,'7'-6'0'16,"6"-3"0"-16,0-1 102 0,1 2 190 0,-1 1-19 15,-1 0-25-15,-1 1-29 0,0 0-43 0,4 3-37 16,-3-1-37-16,-5 3-27 0,5-1-23 15,-3 4-13-15,-1 1-9 0,1 0-5 0,-2 2-2 16,2 2 4-16,-1 1 1 0,0 0 1 0,-2 0 0 16,2 2-5-16,-4 0-2 0,2 1-3 15,-2-2-4-15,0 2-2 0,-3-1-1 0,1 0-2 16,-2 0-4-16,0 1-3 0,-3 2-4 0,-1-3-5 16,-2 2-3-16,0 1-6 0,-3 2-6 15,-1-1-2-15,-2 2-6 0,-1-1 2 0,-2-2 0 16,-1 1 0-16,-1-3 1 0,-2 3-1 0,-5-4 0 15,2 2 3-15,-2-3 7 0,3 0 8 0,1-3 11 16,4-4 8-16,0-1 6 0,6-2 0 16,-1-1-7-16,4-2-14 0,4-1-25 0,0 2-29 15,5-1-14-15,0 1 2 0,4 0 16 0,3-1 25 16,3 0 15-16,1-2 9 0,2 3 4 16,0-1 1-16,1 2 1 0,-1 1 0 0,1 1-1 0,-1 1 2 15,1 2 2-15,-2 2 2 0,-1 0 2 0,-1 2 1 16,-2 0 3-16,-3 0 1 0,-1 0 5 15,-1 0 2-15,-2 0 3 0,-1 1 1 0,0-1 1 16,-2 0 0-16,-2 0 5 0,1 3 0 0,-1-3 0 16,-2 4-2-16,-1 0-6 0,-2 2-1 0,-1 1-3 15,-1 1-2-15,-2 2-1 0,-1-1-2 16,0 3 0-16,1 0 3 0,-4 1 3 0,4-2 4 16,-4 0 4-16,3 0 6 0,-2-2 5 0,4-3 4 15,0 0 0-15,-1-1-4 0,1 1-8 16,1-3-9-16,-1 1-10 0,3 0-6 0,-1 0-6 15,2-1-3-15,1-2-1 0,1 0-1 0,3-2-1 16,2 1 1-16,2-1 1 0,2 1 1 0,-2-1-1 16,5-1 1-16,1-1 0 0,1 1-2 15,1-3-4-15,0 0-2 0,3 0-2 0,-3-1-1 16,0 2 6-16,3-1 2 0,-4 0 0 0,-3 1 4 16,2 0 0-16,-4 3 1 0,0-1 1 15,-1-1 0-15,-3 3 0 0,0 1 2 0,-2 1 0 16,0 0 2-16,-3 5 0 0,-2 1 3 0,-3 1 2 15,-2 2 3-15,0 0 3 0,-4 1 5 0,2 0 8 16,2 1 6-16,-4 0 9 0,5-4 9 16,0 0 7-16,4-4 2 0,2-2-5 0,3-2-12 0,1-1-11 15,3 0-8-15,0 1-3 0,6-2-1 16,-2 1-3-16,3-1-3 0,4 1-5 0,0-2-4 16,2-2-2-16,0 0-1 0,0-1-2 0,1 0 0 15,-1-2-1-15,-3 0 1 0,2 0-5 0,-1 0-5 16,-4 0-8-16,5-2-18 0,-6 1-24 15,1 0-37-15,-2 1-57 0,0-1-77 0,-2 0-95 16,0 1-109-16,-1-1-177 0,-1-1 70 0</inkml:trace>
  <inkml:trace contextRef="#ctx0" brushRef="#br0" timeOffset="107895.62">15870 13467 2609 0,'0'-6'10'16,"1"0"-18"-16,3 3-50 0,5 5-46 0,-1 3-18 15,4 0-12-15,-5-1 17 0,-1 1 40 16,0-1 33-16,1 3 11 0,-2-2-22 0,0 1-59 16,1 0-107-16,2 0-124 0,3 1-194 0,-4 1-108 15</inkml:trace>
  <inkml:trace contextRef="#ctx0" brushRef="#br0" timeOffset="109202.4">16831 13292 1215 0,'-2'-7'287'0,"-5"-1"7"16,1-2-118-16,1 5-58 0,2 3-37 0,0 1-28 15,0 0-18-15,1 2-15 0,0 2-9 16,-5 2-5-16,3 5 2 0,-4 3-1 0,-1 4-2 15,-1 3-4-15,1 1-3 0,2 3-3 0,1 0-4 16,-3 1-2-16,-1 0-6 0,1 2-2 16,0-3-2-16,-2 1-2 0,0-1-5 0,1-4-11 15,-1-2-9-15,1-2-14 0,2-4-3 0,-1-4 3 16,4-1 6-16,1-4 9 0,3-1-3 0,1-2-15 16,0 0-20-16,1-3-13 0,3-3-2 15,-1-2 7-15,6-4 12 0,2-5 7 0,2-3 7 16,2-3 4-16,0-1 3 0,1-2 5 0,2-2 12 15,-3 3 15-15,2 0 31 0,1 7 50 0,-3 2 71 16,-1 4 60-16,0 4 19 0,-3 4-23 0,0 4-54 16,3 3-42-16,-3 5-25 0,2 4-11 0,-1 2-14 15,2 4-16-15,-2 2-12 0,0 2-4 16,0 3-4-16,-2 0 0 0,0-1 2 0,-1-1 0 16,-1-1 1-16,1-2 1 0,-3-2 0 0,2-3 2 15,-1-4 1-15,-2-2 1 0,2-1 4 0,-2-5 0 16,3-1 3-16,-3 0 2 0,0-2 4 15,0-3 3-15,0 0 0 0,0-4-3 0,1-1-6 16,2-3-9-16,-4-3-3 0,3-4-2 0,-5 0-1 16,4-3-1-16,-2-3-1 0,-3-2 0 15,5-2 0-15,-4-2 0 0,5-2-1 0,-4-4 0 16,4-1-1-16,-4-2-1 0,6 2 0 0,-3 0-4 16,1 4-3-16,2 0-7 0,2 6-6 0,-1 0-5 15,1 5 2-15,5 0 5 0,-4 2 11 16,1 3 11-16,3 0 5 0,-3 0 6 0,-2 5 3 15,5 0 3-15,-5 3 1 0,0-1 3 0,3 2-1 16,2-1 2-16,-1 1-2 0,3 0-3 0,1-2-3 16,2 1-1-16,-2 0-3 0,3-1-1 15,-2 1 0-15,0 1-1 0,0-1-3 0,-3 2 0 16,0 1-4-16,0 2-1 0,-2-1-1 0,-1 3-2 16,-2 1-3-16,-1 1-2 0,1 1-6 0,-2 0-2 15,-1 5-5-15,0-2-4 0,-1 3-5 0,-5 0-4 16,3 4-10-16,-3-2-23 0,-2 2-34 15,2 1-40-15,0 1-53 0,-3-1-57 0,0 1-65 16,-3-2-77-16,0 3 37 0,1-1 359 0</inkml:trace>
  <inkml:trace contextRef="#ctx0" brushRef="#br0" timeOffset="110600.39">17490 13230 1 0,'0'0'0'16,"0"-2"0"-16,-1-1 0 0,0 2 1 0,-2-1 209 16,1 1-30-16,1-2-42 0,1 2-46 0,-1 1-46 15,1-1-40-15,0 1-26 0,0 0-15 0,0 0-5 16,1 0-1-16,-1 0 4 0,1 0 6 16,-1-1 11-16,0 1 12 0,2 0 9 0,1 0 3 15,-2 0-1-15,0-1-2 0,0 1 0 0,0 0 4 16,2 0 5-16,-3 0 8 0,0 0 8 15,0 0 10-15,0 0 11 0,0 0 11 0,0 0 7 16,0 0 3-16,2 0-1 0,-2 0-5 0,0 0-5 16,2 0-5-16,-2-1-2 0,1-1 2 0,0-2 9 15,1 1 16-15,0-2 8 0,1 2 0 16,-1-1-13-16,-1 2-21 0,1-1-17 0,2 0-12 0,-2 2-7 16,-1-2-4-16,0 1-1 0,-1 1 0 15,1 0-1-15,0 0-1 0,-1-1-1 0,0 2 1 16,3 0-3-16,-3-2-1 0,0 2-2 0,0 0-4 15,0 0 0-15,0 0-3 0,0 0 1 16,0 0 1-16,0 0 0 0,0 0 0 0,0 0-1 16,0 0 0-16,1 2 2 0,-1-2 1 0,1 0 2 15,2 0 0-15,-3 2 0 0,1-2 1 0,0 0 0 16,0 0 2-16,1 0 0 0,-2 0 1 0,0 0-1 16,2 0-2-16,-2 0-1 0,0 0 0 15,1 0 0-15,0 0 1 0,0 0 0 0,-1 0 0 16,1 0 0-16,1 0 0 0,0 0-1 0,1 0 2 15,-2 0-1-15,0 0 0 0,1 0 0 16,0 0-1-16,1-2 1 0,-2 2-1 0,2 0 1 16,-3 0 0-16,1 0 2 0,0 0 0 0,1 0 4 15,-2-2 3-15,2 2 5 0,-1 0 1 0,0-1 1 16,0 1-2-16,0-1-4 0,0 1-4 16,0-1-4-16,3 1-3 0,-2 0-3 0,0-2 0 15,-1 2 0-15,4-1-1 0,-3 1 1 0,1-1 0 16,1 0 1-16,0 1 1 0,-3-1-1 0,3 1 0 15,-1 0 0-15,-1 0 1 0,0 0-2 16,-1 0 4-16,2 0-1 0,-1 0 0 0,-2 0 1 16,0 0-2-16,1 1-1 0,-1-1 1 0,0 1-1 15,0-1 2-15,2 0-1 0,-2 0 0 0,1 0 0 16,-1 0 1-16,1 0-1 0,0 0 2 0,1 0-1 16,1 0 1-16,-1 0 0 0,0 0 0 15,1 0 0-15,0 0 0 0,-2 1-2 0,1-1 1 16,-2 0 0-16,0 0-1 0,1 0 1 0,0 1 0 15,1-1-1-15,0 0 0 0,-1 0 0 0,0 0 2 16,-1 2 0-16,2-2 3 0,-1 1 1 16,1-1 1-16,2 1 0 0,-2 0 0 0,-1 1 0 15,1 1-1-15,1-2-1 0,1 0 0 0,-3 0-1 16,1 2 4-16,3-2 2 0,-4 0 3 16,2 0 6-16,-2 1 2 0,0 0 3 0,1-1 0 15,0 0 4-15,-2 0 6 0,0 0 7 0,0 0 5 16,0 1 3-16,0 1-4 0,0-1-8 15,-2 3-8-15,0 2-8 0,0 2-1 0,0 1 0 16,0 3 4-16,-4 1 5 0,4 3 2 0,-2 1 4 0,0 2 1 16,3 3 1-16,0 1-1 0,0 2-4 15,1-1-2-15,0 0-3 0,1 0-6 0,0 1-4 16,1-2-5-16,1-1-5 0,1-2-2 0,-2-3-2 16,4-1-1-16,-2 0-1 0,3-6 0 15,-4 0-1-15,5-1 0 0,-4-3 0 0,2 1 0 16,-1-2-2-16,1-3-1 0,-1 1-4 0,0-2-8 15,0-1-20-15,1 1-22 0,2-4-24 0,-3 1-20 16,2-3-22-16,-2-1-29 0,2-4-44 16,0-1-72-16,-1-2-89 0,0-2-111 0,-2 0-169 15,1-4 354-15</inkml:trace>
  <inkml:trace contextRef="#ctx0" brushRef="#br0" timeOffset="110845.73">17803 13254 504 0,'-2'-7'394'0,"0"-1"-82"16,-1-1-61-16,2 4-63 0,1 3-34 0,0 0-35 15,-1-1-17-15,-1 3-7 0,1 0-12 0,-3 0-13 16,2 3-18-16,-1 0-13 0,-3 3-8 0,1 3 0 16,-3 5-3-16,-2 2-2 0,-5 1-7 0,1 4-6 15,1 1-5-15,-4 0-4 0,3 0-1 16,-3-2-3-16,-3 1 0 0,0-2-2 0,-1-1-2 15,2 0-6-15,2 0-8 0,0-4-14 0,1 0-28 16,1-2-41-16,0-3-53 0,3-2-74 0,1-1-112 16,2-3-132-16,0 1-202 0,4-8 244 15</inkml:trace>
  <inkml:trace contextRef="#ctx0" brushRef="#br0" timeOffset="111791.4">17023 12854 1 0,'1'-3'0'0,"3"1"0"0,-1 0 0 0,-1-2 0 16,0 2 114-16,1-3 178 0,0 1 3 0,-1-1-25 15,-1 0-40-15,-1 1-49 0,2-3-43 16,1 4-34-16,-1-2-21 0,0 0-9 0,-2 2-8 16,2-2-2-16,1 2-2 0,0-1-5 0,0 1-6 15,1-1-8-15,0 0-8 0,-1 0-6 16,3-2-6-16,-3 3-7 0,2 0-5 0,1 1-5 15,1-1-4-15,-2 2-2 0,2 1-2 0,1 3-2 16,0-1 1-16,1 1-2 0,1 3 0 0,-2 2-4 16,2-1-4-16,-2 2-3 0,-3 3-1 15,0-2 0-15,-3 1 0 0,-2 1 1 0,0 2 1 16,-2-3 4-16,-5 3 2 0,2-2 5 0,-3 4 0 16,-3-2 3-16,-1 0 2 0,0 0 3 15,-3-1-1-15,3 1 2 0,-3-3 1 0,1 0 2 16,1 0-1-16,3-3 1 0,2-1 0 0,-1-3-1 15,6-2-2-15,0-1-4 0,0-1-6 0,3 0-10 16,2 0-4-16,-1 0 1 0,2 1 4 0,-1-1 6 16,3 1 1-16,0 1-4 0,1-1-1 15,-1-1-2-15,5 2 1 0,-2-2 1 0,-2 1 5 16,0-1 1-16,-4 1 4 0,4 2 1 0,-3-2 1 16,-2 1 0-16,3 0 3 0,-2 0 3 0,-1 3 4 15,-1-2 8-15,0 3 3 0,0-2 2 0,-1-1-2 16,1 1-7-16,-2-2-4 0,2 1-4 15,0 2-1-15,0-1-2 0,2 0-2 0,-1 2 0 16,0 1-2-16,-1 1-1 0,2-1 1 0,-1 1 0 16,1 1 0-16,-2-1 0 0,0-1 1 15,-2 2-1-15,1-3 1 0,-1 1 1 0,0 0 3 16,-5-3 1-16,4 2-1 0,-5 1 0 0,-2 1-2 16,-3-1-1-16,0 1-4 0,-2 1-9 0,2-2-29 15,-6 1-53-15,5 1-96 0,-3 0-149 16,3-1-162-16,0 0-393 0</inkml:trace>
  <inkml:trace contextRef="#ctx0" brushRef="#br0" timeOffset="113327.43">18898 12925 1 0,'3'-10'0'0,"-1"-3"0"0,3-1 0 0,-3 4 17 15,0 3 28-15,-2 1-5 0,0-1 27 16,0 2 67-16,0 0 61 0,-4 0 39 0,-1 2 5 16,0-2-39-16,-3 3-48 0,-3 2-36 0,0 2-33 15,-6 5-26-15,-2 2-20 0,-3 8-14 0,-6 2-8 16,-2 5-4-16,-2 4-5 0,0 2-1 15,-2 1-3-15,-2-2-1 0,4-1 1 0,-1-3 2 16,-3-2 0-16,5-2 0 0,1-2 0 0,0-2-1 16,6-3-4-16,3-4-9 0,4-2-21 0,6-1-59 15,7-3-71-15,4-3-33 0,5-1-26 16,6-1-4-16,5-3 5 0,4-4-37 0,3-2-16 16,-1-4 250-16,7-1 22 0,-5-2 0 0,4-3 0 15,2 0 0-15,-3-1 0 0,-2 4 0 0,-1 1 0 16,-7 6 0-16,-1 2 0 0,-4 4 0 0,-5 2 11 15,-4 2 257-15,-2 3 22 0,0 0 35 16,-1 3 15-16,0 2-19 0,-1 2-65 0,0 6-79 16,-1 5-60-16,-4 2-43 0,3 4-33 0,-4 1-17 15,3 1-13-15,-2 1-3 0,3-1-3 0,-4-2-3 16,5 0 1-16,-1-2-2 0,-1-2-1 16,3-3 0-16,0-4-4 0,2-4-1 0,0-2-1 15,3-4-4-15,-2-2 1 0,0 0-4 0,3-3-6 16,0-1-4-16,0-2-13 0,6-2-12 15,-4-1-13-15,5-2-13 0,-4-1-3 0,2-2 3 16,5-2 7-16,-4-1 10 0,0-3 10 0,2-1 9 16,-2 2 9-16,3-4 7 0,3 3 6 0,0 2 5 15,4 3-4-15,-2 3-9 0,-2 1-12 16,0 3-22-16,0 2-36 0,0-1-29 0,-3 2-14 16,-1-1 0-16,2 0 30 0,-2-1 32 0,-3 1 27 15,0 1 24-15,-1 0 15 0,-2-3 13 0,-2 2 13 16,-3 0 14-16,3-1 12 0,-2-1 3 0,-3-2-8 15,0-2-14-15,0 0-15 0,0 0-7 16,2-4-6-16,3 0-5 0,-2-4-3 0,0 0-6 16,4-1-16-16,-1 0-25 0,-1 0-25 0,1-2-20 15,-2 5 0-15,-2-4 19 0,3 2 28 0,-2 4 29 16,-2 4 22-16,3 1 12 0,-3 4 5 16,0 2 7-16,0 0 7 0,-1 2 12 0,1-1 24 15,-1 1 56-15,0 2 75 0,0 0 72 0,0 3 49 16,0 3-6-16,-1 5-50 0,-2 1-67 0,-2 5-60 15,0 0-44-15,-3 3-32 0,-1 0-16 16,1 1-13-16,3 0-7 0,-1-4-5 0,6-1-3 16,0-3-3-16,3-3-1 0,6-1 3 0,0-3-2 15,6-2 1-15,-1-2-1 0,5-2-3 0,2-2-2 16,0-2-2-16,5-1-4 0,-3 0-8 16,0-2-6-16,-3-1-7 0,2 2-2 0,-2-2 5 15,-1 3 4-15,-2 0 6 0,-4 2 5 0,0 2 1 16,-3 1 2-16,-2 6 2 0,0 0 2 0,-5 4 3 15,-2 2 3-15,-2 4 1 0,-2 2 3 16,-5 0-1-16,-1 2 1 0,-1-2 1 0,-2 0 0 16,3-4 4-16,-2 3 4 0,0-2 4 0,-1 0 5 15,-4-3 4-15,6-1 6 0,-3-1 4 0,0-1 1 16,-2-3-3-16,0 0-8 0,-1-2-7 0,2-3-8 16,-3 0-5-16,-1-2-3 0,2-2-4 15,-1-2-2-15,3-2-1 0,-2-1-1 0,5-3-2 16,0-4-3-16,2-2-8 0,-1-4-11 0,2-3-24 15,6-2-32-15,-3-1-56 0,0-1-104 16,4-1-205-16,-1 2-299 0,1 2-299 0</inkml:trace>
  <inkml:trace contextRef="#ctx0" brushRef="#br0" timeOffset="115311.57">20101 13072 1 0,'1'-2'0'0,"-1"-2"0"15,0 1 0-15,0-2 0 0,0 2 0 0,1-1 162 16,1 1 24-16,0-1-30 0,-1 1-28 0,0 0-2 16,0-1-5-16,2 1 9 0,-1-3 14 0,1 3 13 15,-1-2 5-15,-1 2-10 0,0-2-13 0,0-1-12 16,0 3-9-16,3-2-9 0,-3 0-10 16,1 1-15-16,-1-2-20 0,0 2-19 0,3 1-18 15,-3 1-15-15,2 0-6 0,-2 1-4 0,8-2 2 16,-1 2 2-16,-1-1 0 0,6-1 2 0,-1 1-1 15,1 0-1-15,5 0 0 0,1-1-3 16,-1 2-1-16,-2 0 0 0,4 0 0 0,0-2 0 16,4 2 0-16,1-1 1 0,1 0-2 0,1-1 1 15,3 2-1-15,-1-2-1 0,1 0-2 0,-6 3 0 16,3-3-1-16,-4 2-1 0,-4 0-1 16,2 0-3-16,-3 0-4 0,-3 1-8 0,-2 0-13 15,-1 0-20-15,-4 2-30 0,-3-1-34 0,-2 3-43 16,-1-1-42-16,-2 1-44 0,-4 3-66 15,1 1-63-15,-5 4-79 0,-2 1 26 0</inkml:trace>
  <inkml:trace contextRef="#ctx0" brushRef="#br0" timeOffset="115742.42">20276 13218 818 0,'-1'-9'320'0,"-3"-1"-26"16,-3-4-51-16,5 6-76 0,-1 2-55 16,-1 0-48-16,3 3-28 0,1-2-14 0,-1 2-9 15,0 1-6-15,2 0-9 0,0-1-6 0,2 2-4 16,2 0 0-16,2 0 2 0,2 0 0 16,1 2 0-16,0 0 0 0,3 1-1 0,0 4-2 15,2-2-2-15,0 2-1 0,3 1-1 0,-4 3 2 16,0 0 1-16,0 1 3 0,-1 0 2 0,-4 1 2 15,-1 1-1-15,0 3-1 0,-4 0-3 16,-3 1 0-16,-2 3 3 0,-7 1 2 0,3 0 2 16,-5 3 3-16,-5-3 4 0,1 1 6 0,-4-1 9 15,-1-3 9-15,-2 2 8 0,0 0 7 16,0-3 8-16,0-2 9 0,0-1 7 0,3-3 0 0,5-2-12 16,5-2-19-16,5-1-19 0,4 0-11 15,1-1-2-15,5 1 5 0,4 1 6 0,1-1 4 16,4-2 2-16,5-2 0 0,3-2-3 0,4-1-5 15,4-2-9-15,-1 1-6 0,2-4-7 16,0 2-9-16,-3-1-10 0,-4-1-9 0,-3-1-15 16,-4 3-13-16,1-2-12 0,-5 0-22 0,0-2-22 15,-3 1-35-15,1-1-59 0,-3-2-95 0,-1 2-154 16,-3-2-259-16</inkml:trace>
  <inkml:trace contextRef="#ctx0" brushRef="#br0" timeOffset="116374.17">20273 12087 1785 0,'-1'-6'-62'0,"0"-1"-58"0,-1 2-92 15,4 7-51-15,1 2 46 0,-1 2 56 16,2-2 81-16,-1-2 53 0,-1 1 24 0,3 0 18 15,-2 1 6-15,4 3 3 0,4 3-2 0,0 1-6 16,4 4-5-16,1 2-5 0,0 3-4 16,-2 0-2-16,-1-1-1 0,-3 0-3 0,1-4 0 15,-2-1-2-15,-4 0-4 0,-1-2-2 0,-2-1 5 16,-2 0 3-16,-2 2 10 0,-5-2 11 0,2 0 12 16,-4-1 14-16,-2 1 24 0,-2-2 22 15,-2 3 17-15,-4-3 9 0,2 1-6 0,-1 1-10 16,2-1-16-16,3-1-17 0,1-1-19 0,-1-1-18 15,6-1-16-15,1-1-15 0,4-2-7 0,2 1-4 16,0-2-2-16,1 3 5 0,1 1 2 16,4-1 3-16,0-1 4 0,3 0 2 0,1-1 1 15,4 0 0-15,1-2 2 0,4-1-2 0,1 0 0 16,2 0 1-16,0 0 2 0,2 0 0 16,-3 0 4-16,0 0 0 0,-4 2 4 0,-1-2 2 0,-5 1 3 15,-2-1 3-15,-6 1 18 0,-1 1 44 16,-2-1 32-16,-3 0 6 0,-2 2-15 0,-4 2-48 15,-8 3-36-15,-4 4-13 0,-6 3-6 0,-1 2-2 16,-3 1-1-16,-1-1-2 0,3-1-1 0,0 1 0 16,2-2-1-16,5-1-1 0,1 0-4 15,4-3-17-15,7 0-34 0,6-2-62 0,3 0-94 16,4 1-108-16,7-2-139 0,2 2-489 0</inkml:trace>
  <inkml:trace contextRef="#ctx0" brushRef="#br0" timeOffset="116750.27">20943 12591 1463 0,'6'-5'51'0,"4"-1"-48"0,3-2-16 0,1 7 0 16,6 1 3-16,-2 0 2 0,0 1 3 0,-1-1 7 16,0 1 5-16,0 0 5 0,-2 3 2 15,3-2-2-15,1 3-1 0,0 1-3 0,-2 2-6 16,0 5-1-16,0-2 4 0,-3 5 5 0,-3 0 11 16,-1 2 9-16,-1-1 9 0,-4 0 14 0,-1 2 11 15,-3-3 8-15,-2 2-1 0,-3 1-9 16,-1 0-14-16,-5 1-14 0,0-2-11 0,-2 3-8 15,-6-2-5-15,0 1-4 0,-1 0-2 0,-2-3-4 16,-1-1-3-16,0 0-6 0,-1-2-11 16,1 0-18-16,-1-5-27 0,6-1-25 0,-1-4-34 15,5-3-44-15,4-4-54 0,2-1-65 0,5-4-69 16,4-3-67-16,-1-3 125 0,8-5 298 0</inkml:trace>
  <inkml:trace contextRef="#ctx0" brushRef="#br0" timeOffset="116926.11">21099 12721 535 0,'1'0'543'0,"-2"0"-130"0,-1-2-144 16,2 6-112-16,-1 2-51 0,-2 7-15 0,-3 6-8 16,0 6-22-16,1 1-22 0,-2 3-16 0,3 0-9 15,-1-1-6-15,1 3-2 0,1 2-4 16,-1-2 1-16,1-1-1 0,-1-3-2 0,-1-1-4 16,5-3-10-16,0-5-10 0,5-2-19 0,-1-5-29 15,2-2-39-15,-1-5-48 0,4-2-54 16,6-4-61-16,1-2-94 0,2-6-142 0,4-4-52 15</inkml:trace>
  <inkml:trace contextRef="#ctx0" brushRef="#br0" timeOffset="117419.82">21542 12465 1989 0,'-2'-10'416'0,"-1"1"-266"0,0 1-88 0,-1 8-61 0,0 6-32 16,-1 4 5-16,-3 5 13 0,-4 2 10 15,1 1 4-15,0 1 1 0,0-2 1 0,2 2-1 16,3-3-2-16,6 0-3 0,2 0 0 0,4-2 1 16,6 0 2-16,-1-3 6 0,6 0 2 0,5-6 1 15,3-1 1-15,5-4-1 0,5-4-2 16,0-3-7-16,3-2-3 0,5-2-5 0,-5-2-3 16,-1 0-6-16,-1-2-14 0,-2 2-16 0,-1-2-16 15,-5 1-9-15,-4 3-4 0,0 1-5 0,-6 1-7 16,-5 3-7-16,-1 1 4 0,-6 0 10 15,-3 2 21-15,-3 1 6 0,-1 1-4 0,-2 0-6 16,-4 0-10-16,-3 1 6 0,-1 2 13 0,-5 2 11 16,-3 2-2-16,-2-1-32 0,-4 2-73 15,0 1-59-15,-3 0-28 0,5-1 15 0,1-1 59 16,2 1 46-16,4-1 24 0,4-2 64 0,1 2 30 16,2 1 0-16,0-2 0 0,7 1 0 0,-2 1 0 15,2 1 0-15,2 1 99 0,-3 2 148 16,1-1 43-16,-1 3 13 0,1-1-29 0,0 5-40 15,0 1-40-15,-4 1-37 0,0 5-16 0,0 1-10 16,1 5-16-16,-4 1-19 0,-2 2-18 0,-3 5-19 16,-1 5-17-16,-2 1-14 0,-1 0-10 0,2-1-9 15,-2-3-4-15,3-1-2 0,2-5-2 0,2-4 0 16,3-5-1-16,2-5 0 0,2-6-3 16,3-4-3-16,1-3-8 0,0-3-19 0,2-1-34 15,0-3-37-15,3-3-65 0,1-2-111 0,3-6-169 16,5-3-233-16,0-7-36 0</inkml:trace>
  <inkml:trace contextRef="#ctx0" brushRef="#br0" timeOffset="117608.29">21866 12716 2274 0,'1'-1'354'0,"-1"4"-252"0,5 5-82 0,0 7-13 15,0 9 1-15,-1 4 0 0,-2 2-3 16,-2 1 0-16,-2-1 0 0,-1 2 2 0,0-1 0 15,2-2-1-15,-1-1 0 0,1 1-2 0,1-3-3 16,-2 1-1-16,0-1-6 0,-1 0-10 0,1-1-22 16,1 1-45-16,-3-1-68 0,0 0-113 0,-1 1-205 15,1-2-267-15,-3-1-319 0</inkml:trace>
  <inkml:trace contextRef="#ctx0" brushRef="#br0" timeOffset="118260.4">22213 12414 2301 0,'5'-14'29'0,"3"1"19"15,2-1-27-15,2 12-19 0,1 7-7 0,4 1 0 16,0 1 0-16,4 1-2 0,1 1-2 0,-2 0-3 15,2 0-1-15,2 2-3 0,-1-5-3 16,1 3-1-16,2-2-6 0,2 0-6 0,-2-3-5 16,-4 1-17-16,-2 0-23 0,-3 2-35 0,-5 0-55 15,0 1-62-15,-4 4-71 0,-7-1-43 0,-1 3-28 16,-5 1-2-16,-7 1 205 0,0 1 168 0,0-1 0 16,-8-1 0-16</inkml:trace>
  <inkml:trace contextRef="#ctx0" brushRef="#br0" timeOffset="118635.5">22282 12728 1 0,'-13'5'313'0,"2"-2"105"0,1 3-99 16,7-1-66-16,5-1-51 0,2 3-12 0,2 1-10 16,2 2-39-16,5 0-41 0,2 0-31 0,2-2-23 15,7 0-13-15,1-1-15 0,5-3-8 0,0 0-5 16,3-3-4-16,0-1-2 0,-2-2-5 16,-1-2-5-16,-5 1-6 0,-4-2-8 0,-3 0-10 15,0-2-17-15,-3 1-18 0,-4 0-27 0,-1 0-18 16,-1 2-15-16,-6-1-2 0,0-1-9 0,-3-2-15 15,-3 1 0-15,-3-5 7 0,-1-1 18 0,-3 0 23 16,-4 1 7-16,-1-3-1 0,-3 1 14 16,2-1 27-16,0-1 41 0,1 2 49 0,3 0 43 15,2 3 48-15,2 0 56 0,1 4 55 0,2 3 55 16,3 2 4-16,-1 1-51 0,2 1-77 0,-2 2-88 16,1 5-51-16,-2 5-10 0,0 7 9 15,-2 8 4-15,-2 8 0 0,0 1-8 0,-1 3-6 16,-2 0-5-16,1 0-1 0,-4 0-4 0,1 1 0 15,-5-1 0-15,-2-1-1 0,0 2-2 0,-2-5-1 16,-1-2-3-16,0-2-1 0,4-6-1 16,0-5 0-16,7-6-3 0,5-5-17 0,5-6-21 15,4-3-27-15,6-2-60 0,3-4-80 0,7-2-88 16,2-6-71-16,5-3-40 0,2-5-4 16,2-2 232-16,1-2 186 0</inkml:trace>
  <inkml:trace contextRef="#ctx0" brushRef="#br0" timeOffset="118788.54">22572 12907 1 0,'10'-2'440'0,"-3"4"79"0,3 3-87 15,-3 2-71-15,0 6-64 0,-6 6-65 0,2 5-71 16,-2 3-62-16,-1 4-44 0,1 0-26 16,0 2-12-16,2 0-8 0,2-4-3 0,2-1-1 15,4-3 0-15,1-4 0 0,3-2 0 0,-2-5 1 16,6-3-3-16,-2-4-4 0,5-4-8 0,-1-3-19 16,1-3-33-16,4-4-40 0,0-3-55 0,3-2-78 15,0-5-103-15,1 0-131 0,-2-5-192 16,0-2 29-16</inkml:trace>
  <inkml:trace contextRef="#ctx0" brushRef="#br0" timeOffset="119044.85">23243 12098 2301 0,'8'-9'-13'0,"-1"1"0"16,4-1-24-16,3 11-20 0,1 4 4 16,-1 1 4-16,-2 0 14 0,-2-1 23 0,-1 1 15 15,-1-3 9-15,0 1 3 0,-1 0 0 0,3 2-5 16,-1-2-4-16,-2 3-7 0,0 2-6 0,-3 2-9 16,-3 3-15-16,-2 0-18 0,-5 2-40 0,0 3-66 15,-4-2-104-15,-5 2-109 0,3-3-121 0,-3 0-139 16,0-2 628-16</inkml:trace>
  <inkml:trace contextRef="#ctx0" brushRef="#br0" timeOffset="119724.48">23148 12384 1974 0,'0'6'87'16,"-2"3"-44"-16,1 7-63 0,-2 6-18 15,1 3-28-15,-5 0-44 0,3 0-11 0,-4-2 12 16,-2-4 27-16,-1-2 39 0,1-2 24 0,1-4 13 15,1-1 2-15,3-4-2 0,3-1-17 0,2-3-18 16,2-1 3-16,0-1 10 0,5-1 19 16,0-3 20-16,3-1 0 0,3-3-2 0,5-6 1 15,2-1 8-15,3 0 16 0,0-4 16 0,5 2 15 16,-2 2 12-16,-1 1 7 0,-1 4-8 0,-5 2-8 16,-1 3-20-16,-4 2-22 0,1 2-15 0,-1 1-10 15,-2 0-6-15,-2 2-5 0,-1 0-5 16,0 2-7-16,-3 0-5 0,-2 3-2 0,-2-1 2 15,-2 2 6-15,-1 3 8 0,-4-1 2 0,-5 4-3 16,-3-1-6-16,0 3-12 0,-7 0-14 0,-1-2-7 16,-6 3-14-16,0-1-25 0,-7 0-11 0,1 1 13 15,2-2 48-15,3-2 85 0,8-3 57 16,8-3 6-16,3-3-23 0,8 0-41 0,1 1-14 16,1 0 12-16,4 1 25 0,-1-1 19 0,5-2 16 15,-1 1 5-15,2-1-7 0,4-1-16 16,0 0-25-16,2-1-22 0,-1 0-18 0,1 2-11 15,-2-1-5-15,1 1-1 0,-3 1-2 0,-1 0-1 16,2 2-1-16,-6-3-3 0,1 1-1 16,-3 0-1-16,1 2 0 0,-5 1 5 0,0 0 2 15,-1 1 10-15,-1 1 9 0,0 1 14 0,-3 2 12 16,0-1 10-16,0 1 3 0,-2-2-1 0,3-1-9 16,-1 2-8-16,1-2-11 0,2 3-11 15,1 0-5-15,1 0-5 0,2 1-2 0,2-1-3 16,0-1 1-16,2 0-4 0,2-4 2 0,2 1-3 15,1-1-1-15,3-1-2 0,1-2-3 0,0 1-10 16,-1-1-16-16,1 1-17 0,-2 0-6 0,1 0 1 16,-4 0 9-16,0 2 13 0,-3 0 9 0,-2 0 9 15,-2 2 6-15,-3-1 9 0,-2 3 7 16,-5 1 8-16,-1 1 4 0,-5 2 1 0,-2 1-1 16,-3 0-5-16,0 1-2 0,-1 1-4 0,-1 0-2 15,-2-2 0-15,1 0 1 0,0-3 2 0,2-1 1 16,5-5 3-16,-3 0-1 0,4-4 1 15,5-3-1-15,1-3-10 0,1-4-21 0,3-3-24 16,5-6-33-16,3-5-34 0,3-4-38 0,5-4-62 16,3-3-85-16,-3-4-121 0,2-1-174 15,0-4 75-15</inkml:trace>
  <inkml:trace contextRef="#ctx0" brushRef="#br0" timeOffset="119862.15">23430 12606 1413 0,'-4'-2'437'0,"-2"1"-172"16,-2 2-137-16,-1 8-83 0,-3 10-30 0,-4 4-8 15,0 9 0-15,-3 2-3 0,0 0-2 0,2 1 1 16,2 1-6-16,-1-1-2 0,6-2-8 0,1-2-7 16,4-6-15-16,5-3-33 0,3-5-65 0,4-5-104 15,1-3-140-15,2-2-223 0,5-2-234 0</inkml:trace>
  <inkml:trace contextRef="#ctx0" brushRef="#br0" timeOffset="121008.95">23944 12430 557 0,'2'-2'163'0,"1"-2"-67"0,2 1-89 16,-1 3-17-16,2 1 3 0,3 1 5 15,-3-1 13-15,0 3 28 0,1-1 30 0,1 2 37 16,1-1 33-16,-2 1 13 0,3 2 2 0,1 1-3 16,2 2-21-16,-2-2-15 0,-1 4-11 0,-1 1-17 15,-3 2-9-15,3 3-11 0,-6 3-13 0,0 2-15 16,0 3-15-16,-2 2-11 0,-2 2-4 16,-1 2-3-16,-1-2-2 0,0 0-1 0,2-4-1 15,-6 0 0-15,5-3 3 0,0-1 3 0,-4-3 4 16,3 2 2-16,-2-3 1 0,-1 0-2 0,-3 2-2 15,-1-1-2-15,0-2-3 0,-1-2-2 0,-2 0-2 16,-3-2-5-16,3 1-4 0,-2-3 0 16,1-3 0-16,3 0 3 0,-2-3 4 0,3-1 1 15,3-3 0-15,-2-2 2 0,1-2-3 0,4-3-5 16,-3-1-9-16,2-5-9 0,-2 1-11 0,5-4-9 16,-4-1-10-16,4-4-13 0,1-3-23 15,1-2-24-15,0-1-27 0,1-2-17 0,0 0 6 16,3 2 31-16,1 1 39 0,0 1 41 0,1 2 31 15,-1 4 11-15,1 1 11 0,2 1 7 16,1 5 12-16,-2-1 17 0,3 4 21 0,0-1 26 16,-2 4 12-16,1 0-2 0,3 3-15 0,-2 1-20 15,2 0-16-15,3 1-10 0,0 0-6 16,2 1-9-16,2 1-7 0,1 0-4 0,1 3 0 16,-2 1 0-16,2 1 6 0,0-1 3 0,0 1 5 15,-2 1 6-15,0 0-3 0,-2 2-1 0,-1 0-3 16,-1 1-7-16,0 2-2 0,-5 0-3 0,0 2 1 15,1 0-4-15,-3 0-3 0,-5 1-3 16,3 1-5-16,-4 1-2 0,-1 1-3 0,-2 2-4 16,-1 0-3-16,-4 0-3 0,0 3-4 0,-1-4-4 15,-6 1-4-15,2-5-9 0,-4 2-9 0,2-4-19 16,-5-1-38-16,4 1-70 0,-3-2-158 0,-2 1-238 16,-1-3-670-16</inkml:trace>
  <inkml:trace contextRef="#ctx0" brushRef="#br0" timeOffset="131733.87">6609 13247 1 0,'-3'1'0'16,"1"2"0"-16,-3-2 0 0,1 1 0 15,2-1 0-15,-2 2 0 0,0-2 0 0,2 0 0 0,-2 1 0 16,0 1 0-16,-2-1 0 0,-1 3 0 15,1 1 0-15,-5 2 0 0,4 3 0 0,-3 1 0 16,0 2 0-16,2 0 0 0,-3 2 0 0,2 2 0 16,0-3 0-16,-2 1 0 0,3 2 0 0,-1-2 0 15,5-1 0-15,-2 2 0 0,-1 1 19 16,1-2 24-16,1 2 2 0,1 1 2 0,2-1-1 16,-1-2-11-16,2 1 13 0,1 2 5 0,-2-1 10 15,2 1 10-15,0 1-12 0,0 2-5 0,0 1-13 16,0 1-8-16,0 0-9 0,2 2-9 15,1-2-6-15,0 0-3 0,1-2 8 0,1 0 3 16,4-1 9-16,-3-2 4 0,1 1-7 0,1-3 0 16,-1 1-2-16,2 1 2 0,2-1 9 15,-2 0 8-15,1 2-7 0,-2-2-8 0,2-1-11 16,1-1-8-16,-2-1 0 0,1 1 2 0,0-4 1 16,1 2 3-16,-1-1 6 0,0-1 3 0,1-2 1 15,1 1-2-15,0-1-1 0,0 1 3 16,1 0-1-16,0-1 4 0,1 2-4 0,3 0-10 15,0 2 1-15,1-1-6 0,0-3-2 0,0 0 7 16,4-1 0-16,-1 0 0 0,2-2 2 16,-1-1 2-16,3-2 6 0,1-2 10 0,2-2 5 0,5-1-4 15,2-4-5-15,2-1-10 0,3-1-6 0,1-2-4 16,-1-1-2-16,3-1-4 0,0 2-2 16,2-5-2-16,2 1 0 0,-1 1-2 0,2 0 3 15,-2 0 0-15,2 0 0 0,-1 1 2 0,2-2 0 16,-1 2-2-16,-1 0 1 0,0-1-1 15,-2 3 0-15,-3-2-1 0,-1 4-1 0,-4 2 0 16,-1-1 0-16,-5 4-1 0,2 1 0 0,0 0 0 16,-2 1 3-16,-2 0-1 0,0 0 1 0,-1-2 0 15,-3 2 0-15,1-2-1 0,-2 1-5 16,-1-1-2-16,1-2-1 0,-4 1 0 0,0-2 5 16,-3 0 3-16,-2 0 3 0,1-1 4 0,-3-2 2 15,-1 1 1-15,-1-1 1 0,-1-1-4 16,0-1-3-16,-1 0-6 0,0-4-10 0,2-1-6 15,-2 0-9-15,0-3-5 0,-1 0-4 0,3-2-1 16,-3 0 4-16,-1-1 0 0,2-3 2 0,-1-2 2 16,-2-3-1-16,1-2 1 0,0 0 0 0,-3-3 0 15,0 0 0-15,0 0 1 0,-3-1 0 0,0 2 3 16,-1-2 0-16,-1 4 3 0,0 1 4 16,-3 0 0-16,-1 5-6 0,-4-1-5 0,-1 3 1 15,-1-1 0-15,-2 1 6 0,-1 2 2 0,-2 2-1 16,-1-1-4-16,-1 2-4 0,-2 1-7 15,-1 1-6-15,-2 1-3 0,-1 0 1 0,-4 2 6 16,-1-1 4-16,-2 2 2 0,-1-2-1 0,1 1 2 16,-3 0 4-16,0 0 3 0,1 1 3 0,-3 0-1 15,3 1-6-15,0 1-11 0,-1 0-20 16,-1 3-23-16,2-2-17 0,0 3 68 0,-2 1 32 16,-1 3 0-16,-1 1 0 0,1 2 0 0,-4 1 0 15,6 2 0-15,0 1 0 0,-4 2 0 0,2 0 0 16,0-1 0-16,0-2 0 0,2 3 0 15,1-1 0-15,1 0 0 0,0 0 0 0,1 1 0 16,2 0 0-16,1 0 0 0,2 1 0 0,2 0 0 16,-1 3 0-16,3 0 0 0,-2 1 0 0,5 1 0 15,-2 1 0-15,-1 0 0 0,2 0 0 16,-2 1 0-16,0 0 0 0,2 0 0 0,-1-2 0 16,2 0 37-16,2-5 17 0,4 2-5 0,1-2-4 15,3-1-10-15,-1-1-8 0,3-1-10 0,2 0-7 16,-2 0-5-16,4-2-5 0,-3 0-4 0,2-1-4 15,0 2-2-15,0-1-1 0,1 0-4 0,-1-1-3 16,3 2-6-16,-3-1-7 0,-2 1-9 16,2 0-13-16,-4 2-12 0,4 0 65 0,-5 0 0 15,0 1 0-15,0 0 0 0,2 1 0 0</inkml:trace>
  <inkml:trace contextRef="#ctx0" brushRef="#br0" timeOffset="133933.03">7358 14846 1 0,'-5'-1'0'0,"-3"0"0"0,-1 0 0 15,2 1 0-15,1 0 0 0,2 1 0 0,0 0 0 16,0 0 0-16,2-1 0 0,-1 0 0 16,-1 0 0-16,1 0 0 0,1 0 20 0,0 0 36 15,0 1-22-15,-1-1-15 0,0 0-5 0,0 1 6 16,-2-1 0-16,1 0-1 0,-2 2-3 0,1-1-7 16,-1 1 1-16,1 0 0 0,-3 1 0 0,-1 0-1 15,-1 2-1-15,1-1-4 0,-2 1 0 0,-3 0-3 16,0 4-4-16,2-3-1 0,-2 3 1 15,-2 1 2-15,3-1 1 0,-4 1 0 0,6 2 1 16,-3-2-3-16,0 1-3 0,2-1-4 0,-1 2-7 16,1 0-3-16,-2 2 0 0,4-1-1 15,2 2 3-15,-2 0 1 0,1-2 2 0,1 3-5 16,1-2 5-16,2 0 3 0,-1 2 1 0,3-1 8 16,0 2-3-16,-3 0 0 0,5-2-1 15,0 0-1-15,0-1 3 0,0 0 0 0,2 1 4 16,-1-1 4-16,2 1 4 0,-1 1 6 0,-1 0 4 15,2 4-2-15,0-1 0 0,1 4-3 0,-2-2-3 16,0 1 4-16,1 3 2 0,-2-3 11 16,1 4 5-16,-1-1 2 0,1 0 2 0,-1 0-4 15,1 1-1-15,1-2 6 0,-1 1 15 0,0 0 10 16,0 0-3-16,0-2-13 0,1-3-23 0,2-1-17 16,-2-5-5-16,0 0 5 0,0-1 8 0,2-1 11 15,-1 3 8-15,2 0 10 0,1 1 24 16,2 2 7-16,-1 1 3 0,1 0-9 0,2 2-33 15,0-1-19-15,-2-2-13 0,2-4-8 0,0 0 1 16,2-3 2-16,-2 3 4 0,1-1 1 0,0-3 5 16,4 3 3-16,-3-4 4 0,0 1 1 0,3 1-2 15,-3-2-1-15,2 0-4 0,0-1 2 16,0 3-2-16,-1-1-2 0,4-2-1 0,-3 2-2 16,1-3-2-16,2 0 2 0,1-1 1 0,2 1 2 15,-2-1 0-15,1 0-2 0,2-1 2 16,-1 1 2-16,4-3 7 0,-2 1 4 0,2-2 8 15,1-1 7-15,-3-2 7 0,3 0 2 0,-1-3-4 16,3 0-8-16,1-3-8 0,-2 0-4 16,5-2 0-16,-1-3-5 0,1 2-4 0,-1-4-5 15,1 2-2-15,-1-3-2 0,-2 0 0 0,1 2-6 16,-4 1 1-16,2-1 0 0,-1-1 2 0,1 2 4 16,-3-1 0-16,3 2 0 0,-5 0-1 15,2 0-1-15,-3 1-1 0,1 0 0 0,-3 2-3 16,2-2-3-16,-1 1-3 0,-1 0-4 0,-1 0-4 15,-1 0 3-15,3 0 4 0,-5 0 4 0,2 0 5 16,-1-3 2-16,-1 2 1 0,0-2-1 0,0 2 2 16,-1-4 1-16,1 2-1 0,-3-2 3 0,3 2 0 15,-1-2 2-15,-2 1 0 0,-2 0 4 16,3-2-1-16,-2 3 3 0,-3-2 2 0,1 1 1 16,1-1 1-16,-1 1-4 0,-3-1-1 0,-1 0-3 15,0 0-2-15,0 0-3 0,0-1-1 0,-1 1-1 16,-1-1-1-16,3 2 0 0,-4-2 2 15,2 0-1-15,0 2 1 0,-2-1 0 0,1 0-1 16,0 1-1-16,-1-1 0 0,0-2-3 0,-1 2 0 16,2-1 0-16,-1-1 0 0,0 0 2 15,0 0-1-15,-2-2-1 0,0 2 1 0,1 1-1 16,-1 1 1-16,0 3 0 0,0-1 0 0,-1 1 0 16,1-1 1-16,-2 1-1 0,-1-2 1 0,0 1 0 15,1 1 0-15,-2 1 0 0,0-3-1 16,0 3-1-16,-2-4 0 0,2 3 1 0,-4-2-2 15,2 2-2-15,-1-1-1 0,0 0 1 0,-2 0 0 16,-1 0 1-16,0-1-1 0,-1 1 2 0,2-2 1 16,-2 0 2-16,0 1-2 0,0-1-3 0,0 3 6 15,0 0 1-15,-2 0-7 0,0 2-6 16,2 1 0-16,-2 0-4 0,3 1-9 0,-4-1 8 16,1 0-10-16,1 0 2 0,0-1 21 0,1 2-2 15,-3 0 5-15,2-1 0 0,1 1-1 0,-2 0 2 16,3-2-5-16,-2 2 4 0,-3 0-4 15,2-2-7-15,-1 2-2 0,-1-2-11 0,-2 2-4 16,1 0-4-16,-6 0-4 0,1 2-1 0,-5 0-6 16,2 2 3-16,-4 1 6 0,-2 1 5 0,-1 1 11 15,1 0 3-15,-1 1 3 0,-2 1 1 16,0 1 3-16,-2 2 2 0,-1 0-2 0,0 2 4 16,0 0 2-16,1 0 0 0,2 2 9 0,2-2 15 15,1 2-4-15,2-1-2 0,0 0-4 16,3 0-19-16,1 0 6 0,2 0 5 0,2 1 5 15,2-1 5-15,4 1-2 0,1 0-6 0,1-1-9 16,1 1-8-16,0-1-2 0,1 1-1 0,1 0 0 16,1 1-1-16,-1-1 2 0,2 2 1 15,1-2 2-15,-3 3 5 0,1-3 1 0,2 3 2 16,-1-3 3-16,0 2 2 0,-2-1 1 0,3-2 3 16,-2 2-3-16,1 0-4 0,-4-1-7 0,1 2-10 15,0 3-24-15,-3-1-23 0,1 2-23 0,0-2-46 16,2 2-52-16,3-3-73 0,2 1-83 0,4-2 196 15,2 0 144-15</inkml:trace>
  <inkml:trace contextRef="#ctx0" brushRef="#br0" timeOffset="140353.94">14160 14370 1 0,'9'0'0'0,"5"-1"0"0,3 0 0 15,0 1 0-15,2-1 0 0,-2 2 0 0,2 1 0 16,1 2 0-16,2-2 0 0,-1 1 0 16,3-1 0-16,-2 0 0 0,5 1 0 0,-1-1 0 15,3-1 0-15,1 0 0 0,1 0 0 0,3 1 0 16,2-2 0-16,1 0 0 0,2-2 8 0,-2 1 7 15,0 0-4-15,2 0-3 0,2-1-2 0,1 2-2 16,1-2-3-16,1 4-1 0,2-2-1 16,2 0 3-16,2 2 2 0,1-4 2 0,5 2 1 15,0-3 1-15,3 1 1 0,5-2-1 0,0 1-1 16,-1-1 0-16,2 2-7 0,1-1 0 16,0-1 1-16,2 3 1 0,1-1 10 0,-5 0 20 0,5 0 27 15,0-1 27-15,4 1 22 0,-3-2 11 16,1 2-6-16,0 0-8 0,1-3-14 0,-1 3-17 15,1 0-16-15,3 0-16 0,-1 2-10 0,0 0-8 16,-1 0-7-16,2 0-4 0,0 2-4 16,-3-1-5-16,-1 1-2 0,0-1-4 0,0 2 1 15,0-1 0-15,0 0-4 0,-1-1 2 0,2 0 0 16,-2 1 0-16,1-1 4 0,-2 0-2 16,-1 1-3-16,1-1-3 0,1-1-2 0,0 2-1 15,2-1-4-15,-2 0 1 0,0 1-3 0,1 0-2 16,-3 0 1-16,0 2 2 0,-1-1 4 0,-3 1 3 15,2-2 1-15,-2 2 0 0,-2-2 5 0,3 1 4 16,-4 1 3-16,3-1 5 0,-7 1 2 16,9-2 0-16,-5 3 1 0,0 0-1 0,-1 0 0 15,-5-1-1-15,5 1-1 0,-2 1-3 0,-3 1-1 16,5 0-1-16,-3 0-1 0,-3 0 3 16,3 0 1-16,-2-1 1 0,2-2 1 0,-1 0 2 15,0 1-1-15,-4 1 1 0,-1-2 2 0,1 0 3 16,-3-1 3-16,1 0 5 0,-4-1 0 0,3 0-2 15,-2 3-4-15,-1-1-7 0,1 0-3 0,-2 0-3 16,1-1-3-16,-1 1-2 0,0-1-2 0,1 0-2 16,2 1-1-16,-4-2 0 0,-1-1-3 15,2 0 2-15,-3-2-1 0,0 1-1 0,2-1-3 16,-1-1 1-16,-1-1 1 0,-1 1 3 0,1 0 5 16,1-3 0-16,-3 1 2 0,3 0-1 15,-2 0 1-15,2-1 2 0,1-1-1 0,-2 0 0 16,2 1-1-16,0 0-1 0,-2-2-2 0,1 1 2 15,-1 3-2-15,2-1 1 0,-1 0-1 16,0 1-2-16,-1-3 2 0,3 2-3 0,-3 2 0 16,2 0-3-16,-2 0-2 0,-2 1-3 0,2 0-3 15,-2 0-3-15,0 1-3 0,2 0-3 0,-4 0 0 16,-1 1-1-16,-3 0 0 0,-1-1 3 0,0 1 3 16,-2 1 7-16,1-1 5 0,-2-1 7 0,-3 0 4 15,2-1 1-15,-4-1 8 0,1 1 2 16,-4 1 4-16,-1 0 0 0,2 0-1 0,-3 0-3 15,-2 0-6-15,0 1-3 0,-3 1-6 0,2 0-5 16,-3 0-7-16,1 2-7 0,-3 0-7 0,1 0-14 16,-5-1-35-16,1 1-78 0,1-1-99 15,-1-1-162-15,-4 3 291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8T00:22:53.0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24 8192 1 0,'0'-2'0'0,"2"2"0"16,0-1 0-16,-2 0 0 0,1 0 0 16,-1 1 0-16,0-1 0 0,1 1 0 0,-1-1 0 15,0-1 0-15,1 1 0 0,-1 0 0 16,0-1 0-16,0 1 0 0,1-1 0 0,-1 1 0 16,0-2 0-16,0 0 0 0,0 2 0 15,2-2 0-15,-2 1 0 0,0 1 0 0,0-1 0 0,0-1 45 16,0 2 37-16,-2 0 13 0,2 0 9 15,0 1 8-15,0 0 5 0,0-1-1 0,0 2-5 16,0-1-7-16,0 0-7 0,-1 1-10 0,1-1-7 0,1 0-4 16,-1 0-9-16,0 0-3 15,0 1-7-15,0-1-11 0,0 0-8 0,2 0-9 0,-2 0-8 16,0 1-6-16,0-1-5 16,0 0-4-16,0 1-1 0,0-1 0 0,0 2 4 0,0 0 6 15,0 0 9-15,0 3 8 0,1 1 3 0,-1 0-2 0,0-1-5 16,0 2-3-16,-1 1 0 0,1-1 0 15,0 3 4-15,0 1 3 0,0 0 1 0,-2 4-1 16,1 2-3-16,-1 3-2 16,-1 3-2-16,0 2-2 0,-1 3 1 0,-2 1-2 0,2 0-2 15,-2 4 2-15,-1-1-1 16,0 1 3-16,-1 2 2 0,0 1 0 0,0 2 2 0,0-3-2 0,1 2 2 16,-1-2 0-16,1-2-2 15,0-3-2-15,1-2-7 0,1-2-5 0,1-3-1 16,0-3-3-16,2-2 1 0,1-3 1 0,-1-2-1 0,1-4-2 15,1 1-2-15,1-3-2 0,-1 0 0 16,2 1-1-16,-2-3-3 0,1-2-3 0,0-1-2 0,0 0-3 16,0-2-4-16,-1 0-5 15,2-2-5-15,-2 2-4 0,0-1-1 0,0 1-2 0,0-1-3 16,0 0-1-16,-2 0-1 0,2 0-8 16,0-1-15-16,-1 0-31 0,1 0-46 0,0-3-48 15,0 0-50-15,-1 0-63 0,0-1-96 0,1-1-74 0,-1-1 111 16</inkml:trace>
  <inkml:trace contextRef="#ctx0" brushRef="#br0" timeOffset="1071.08">22215 8158 1 0,'6'-5'0'16,"0"-3"0"-16,5-1 0 0,0 0 0 0,1 0 11 0,2 0 76 0,-1 0 50 15,0-3 34-15,0 4-2 16,-2-1-26-16,2 2-43 0,-5 1-42 16,4-1-21-16,-1 1-14 0,0 0 2 0,2 0 10 15,3-1 15-15,-5 1 10 0,3 1 9 0,1 1-3 0,-2 0-12 16,1-1-12-16,2 2-15 0,-2 0-10 0,1 0-4 15,-2 0-4-15,3 0-2 0,-3 1-4 16,1 0-4-16,-1 2-3 0,-1 0-1 0,3 0 0 0,-4 2-2 16,0-1 1-16,1 1 2 0,0 0 0 15,-1 1 2-15,-2 0 2 0,-2 0 1 0,3-1 2 16,-3 1 1-16,0 0 1 0,0-2 3 16,0-1 1-16,0 2 1 0,-1-1 2 0,0 0-1 15,-1-1 3-15,0 0-2 0,3 0 0 0,-5 0-2 0,2 0-4 16,-2-1 0-16,2 1-2 0,-2 0-1 15,-2 0 1-15,1 0 1 0,1 0 1 0,-1 0 1 0,0-1 3 16,0 1 0-16,-2-2-1 16,1 2 0-16,2 0-1 0,-2 0 1 0,0 0 1 0,-1 0 2 15,0 2 2-15,0-2 3 16,0 1 5-16,0-1 4 0,0 1 2 0,-1-1 1 16,1 0-4-16,0 1-4 0,0-1-5 15,-1 0-5-15,2 1-5 0,-1-1-2 0,0 0-3 0,0 1-1 16,0-1-1-16,1 2 1 0,-1-2 2 15,0 2 4-15,1 1 2 0,-1 1 1 0,0 2-2 16,2-2-1-16,-1 2-1 0,-1 1 1 0,1 1 3 0,-1 0 5 16,1 0 6-16,1 2 8 0,-1 2 5 15,0 1 3-15,2 2 1 0,-2 0-2 0,0 2-1 16,2 0 3-16,0 1 4 0,-1 2 2 16,0 2-2-16,-2 2-3 0,1 2-8 15,0 1-2-15,1 4-1 0,-2-1 3 0,0 1 3 0,0 3-2 0,0-2-6 16,0 0-5-16,1 1-3 15,-1-1 1-15,1-1 2 0,0-1 2 0,1-3 2 0,-1 1 1 0,0-3 1 16,2 1-2-16,-1-4 0 16,1 1-2-16,-2 0-2 0,3-1 1 15,0 0-1-15,-1 0 0 0,2 0-1 0,-1 1-2 16,-2-2-4-16,2 1 0 0,-1-1-4 0,-2-2-2 0,1 2-1 16,0 0 0-16,0-1 0 0,-2 1-1 15,0-1 0-15,3 1 0 0,-3 0 2 0,1 1 4 16,-1-3 0-16,0 2 0 0,-1-2-1 0,1-1-3 15,0-1-3-15,-3-1-1 0,3-3 0 0,0-2-2 16,0 0 2-16,0-1 0 0,0-3-1 0,0-1 0 16,0-2-1-16,0 0 1 0,0 0 0 15,0-1-1-15,0-1 1 0,0-1-1 0,0-1 1 0,0 1 1 16,0-1 2-16,0 0 2 16,0 0 2-16,0 0 3 0,0 0 0 0,0-1-1 15,-2 1-5-15,-2-1-5 0,0-1-3 0,-2-2-3 0,-5 0 1 0,2-1-3 16,-2 0-3-16,-5-1-6 15,1-3-8-15,-4-1-6 0,0-1-8 0,-2 0-11 0,-3 0-14 16,0-4-22-16,-1-2-29 16,-3-2-42-16,2 2-63 0,-1-4-71 15,1 0-120-15,1 0-149 0,0-2-47 0,0 0 182 16</inkml:trace>
  <inkml:trace contextRef="#ctx0" brushRef="#br0" timeOffset="1789.55">22165 8605 1269 0,'-3'-4'100'16,"-2"-2"-19"-16,1 1-42 0,3 1-5 0,2 1 19 0,2-1 16 15,1-3 14-15,2 0 10 0,0-1-8 0,2 0-11 16,0-1-21-16,0 1-19 0,3 0-12 16,-1 1-8-16,4 0-2 0,-1 2-1 0,0-1 4 15,3 3 3-15,-2-1 0 0,0 2 0 0,3-2-7 16,-1 2-2-16,-1 0-4 16,3-2-1-16,-1 3-1 0,1 0-1 0,0 0 0 0,0 1-1 15,0 0 1-15,-1 0 0 0,2 1-1 0,-3 0 0 0,-1 0-1 16,-1 3 0-16,-4-1-2 0,0 0 2 0,-4 0-4 15,2 1 0-15,-7-1 1 0,1 0 2 16,-2 3 7-16,-2-1 7 0,-1 3 4 16,-4 2 0-16,-1 2-5 0,-4 4-3 15,-1 2-2-15,-5 2-2 0,-2 3 1 0,-4 1-2 0,1 0 1 0,-2 1 1 16,3-3 1-16,0 2 0 16,0-4 1-16,4 2-1 0,1-2 1 0,1-3 2 0,3-2-2 15,3 0-1-15,-2-4-4 16,7 0-3-16,0-1-7 0,0-1-6 0,4-5-13 0,1-1-15 15,1-3-9-15,1 0-3 0,1 0 2 0,3-1-2 0,-2-3-12 16,7 0-28-16,-1-6-35 16,0-1-22-16,4-3-6 0,-1-2 24 0,1 1 41 0,0 1 39 15,-1 1 28-15,0-1 16 0,-3 2 8 16,2 1 2-16,-2 1 4 0,0-1 1 0,3 2 14 16,-1 0 25-16,2 2 31 0,-4 0 24 15,1 1 5-15,0 2-11 0,-2 0-21 0,-3 2-14 0,0 1-8 16,2 0-6-16,-2 1 0 0,-1-2-6 0,0 1-7 15,-1 1-11-15,1 1-5 16,-5 1-3-16,2 0-1 0,-2-1 2 0,-1 0 4 0,1 2 7 0,-4 2 4 16,0 3-1-16,-4 4-6 15,-6 3-12-15,-1 2-11 0,-6 1-4 0,2 0-1 0,-2 0 1 16,0-1 6-16,3-3 4 16,2-1 1-16,5-4-2 0,3-1-3 0,4-4-13 0,3-1-6 15,4-2 3-15,3-1 8 0,3 0 17 0,4-1 9 0,5-3-2 16,5-3-8-16,4-3-11 15,5-1-20-15,2-4-35 0,1 0-51 0,0 0-83 0,1 0-138 16,0 0-211-16,-4 2-472 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8T00:34:02.5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96 3512 2009 0,'0'0'-184'0,"2"-2"-139"16,-1 0-18-16,5-1 60 0,-4-2 183 0,1 1 113 0,0 2 43 15,-2 0 14-15,-1 2 2 0,0-1-4 0,0-1-1 0,0 2 11 16,1-1 11-16,-1 0 7 16,0 1 3-16,0 0-10 0,0-2-11 0,0 2-4 0,0 2-4 15,0-2 0-15,1 0-3 16,-1 1 0-16,0-1 0 0,0 0 3 0,0 1 1 16,0-1 3-16,0 0 0 0,0 2 2 15,1-1 1-15,-1 0-4 0,0 1-4 0,0-1-6 0,0 1-4 16,0 0-5-16,0 3-6 0,-1-2-8 0,-1 4-6 0,-2 0-6 15,2 2-5-15,0-1-4 16,-1 2-3-16,-4 1-3 0,6 0-2 0,-5 3-1 0,3 1 0 16,-2-1 1-16,-2 1 2 15,-2 1 0-15,2-1-1 0,1 2-2 0,-3 2-3 0,-6 2-1 16,3-1-2-16,-1 2-1 0,-5 0-1 16,0 1-1-16,0 0-1 0,-4 0 0 0,1-1-1 0,3-1 2 15,-4 0 1-15,7-1 0 16,-3-5-1-16,5 0 0 0,-2-5-1 0,3 1-1 0,0-4-1 15,3-3-1-15,0-1-4 0,0 0-2 0,3-3-3 0,-3 0-3 16,0-3 0-16,0 0-3 16,1-1-5-16,1-1-3 0,-1-2-6 0,0-3-1 0,3-1-1 15,0-2 2-15,0-1 5 16,2-2 3-16,1-1 4 0,0 4 1 0,1-3-3 0,1-1-2 16,0 0-5-16,1-1 1 15,1-1-2-15,-1 0 3 0,1 3 3 0,2-2 3 0,-2 1 7 16,0 1 2-16,2 0 4 0,1 0 2 15,-2 1 1-15,6 2 0 0,-2 2 3 0,-3 0 3 16,3 1 2-16,-2-1 3 0,0 3 1 0,4-2 2 0,-4 3 0 16,2 0 2-16,-2 0 1 0,0 2 0 15,2 0 0-15,-3-1 0 0,3 3-1 0,-2-3 3 16,2 2-1-16,-1 0-2 0,0 2-1 16,0 0-1-16,-2-1 3 0,3 2 5 0,2 0 3 0,-4 1 1 15,3 0 1-15,-1 1 0 16,0 1-1-16,2 1 1 0,0 0-2 0,0 3-1 15,1 0-1-15,-1 0-3 0,0 1 1 0,1 4 3 0,0 0 3 0,0 6 2 16,3 2 2-16,-3 1-7 16,0 1-5-16,2 6-1 0,-1 2-4 0,-1-1 0 0,1 3-1 15,-2-2-2-15,-2 1-1 16,5-3 0-16,-4-1 0 0,-3-2 0 0,1 0 0 0,4-3-1 16,-4-2-1-16,-1-1 0 0,2 0-1 15,-4-1 1-15,4-2-1 0,-3-3-1 0,-2-4-1 16,3-2-1-16,-3 0-1 0,-1-4-1 15,0-1-2-15,0-1-1 0,3 0-1 0,-3 0-1 0,-1-1 0 16,0 1 1-16,0-1 1 0,0 1 0 0,0-1 0 16,0-1-5-16,0 1-6 0,-1 0-4 15,-3-2-6-15,3 0-5 0,0-1-11 0,-2 0-13 0,-2-3-22 16,3-2-26-16,-2 5-34 16,-1 0-49-16,3 1-79 0,1 1-156 0,-1-2-310 0,-2-1-600 15</inkml:trace>
  <inkml:trace contextRef="#ctx0" brushRef="#br0" timeOffset="409.74">3435 4100 2982 0,'1'1'66'16,"0"-1"-61"-16,0-1-50 0,3 1-3 0,-2 1 9 0,-1-1 21 15,-1 2 18-15,0-2 3 0,0 2-1 16,0-2-2-16,0-2 0 0,1 2-3 0,-1 0 2 16,0 2 0-16,0-2 1 15,0 0-4-15,0 0-11 0,-1 1-22 0,2 0-32 0,-1-1-56 0,1 2-121 16,0-1-335-16,1 1-937 0</inkml:trace>
  <inkml:trace contextRef="#ctx0" brushRef="#br0" timeOffset="1640.04">4200 4277 1679 0,'-1'-2'44'15,"0"-2"-138"-15,1 0-21 0,0-3 27 0,0 1 84 0,1 0 82 16,-1 0 36-16,0 0 12 0,0 1-9 16,0-1-14-16,0 1-11 0,-1-4-10 0,1 3-8 15,0-4-9-15,-1 0-4 0,0 1-5 16,0-3-7-16,1 2-2 0,-2-2-5 0,2 3 0 0,-4-1-5 16,3-3-5-16,0 2-3 15,0-6-4-15,0 2-1 0,-1 0 2 0,-1-4-2 16,1-1-1-16,1 1 0 0,1-2 0 15,-1-1 1-15,0 2-2 0,2-4 1 0,0 3 0 0,-1-3-3 16,2 0-2-16,3-1-4 0,-3 0-4 0,1-3-5 0,4 0-4 16,-4 1-3-16,3-1-2 15,-1 2-1-15,3 2 0 0,2 2 0 0,-2 2 0 0,0 3 1 16,-2 1 0-16,3 1 2 16,0 1 0-16,1 1 0 0,-1 3 3 0,-4 1 0 0,2 1 1 15,2 1 0-15,1 0-4 0,0 1 2 16,0 0 1-16,2 1-2 0,-1 0 1 0,0 0 0 15,3 2-3-15,-3 1 1 0,2-1 0 0,-3 1-2 0,0 2 0 16,-1-1-1-16,1 2 1 0,-1 0 3 16,-4 1 3-16,4 3 4 0,0 0 2 0,0 0 1 0,-2 4-1 15,-3-1 1-15,0 1-1 16,2 4 2-16,-5 1 0 0,-1 1-2 0,0 3-1 0,-2 0-2 16,-4-1-1-16,1 3 3 15,-3-2-1-15,-2 3 0 0,-1-2 3 0,0-1-2 0,0 0 2 16,0 0 3-16,1-1 0 0,2-3-1 0,2-3-4 0,4-4-5 15,-1-2-7-15,3-4-10 16,2-1-7-16,-1 0 0 0,2 0 3 16,4 1 6-16,2-1 7 0,3-1 2 0,4-2-1 15,-1-3-1-15,4-5-2 0,2 1-3 0,0-1 1 0,-2-2 4 16,1 2 1-16,-2 2 1 16,-4 2 2-16,3 4 2 0,-6 0 2 0,-2 2 4 0,0 2 4 15,-5 2 4-15,5 0 1 0,-6 2 1 16,1 1 2-16,-3 2 2 0,-2 0 3 0,-5 2 0 0,2 4-2 15,-6 2-3-15,-1 2-1 0,-3 1 1 16,-1-2 0-16,-3 3 1 0,0-1 0 0,1 0 1 16,-1-1-2-16,-1 0-1 0,1 0-2 0,1-4-6 0,3 1-4 15,1-4-3-15,2-1-5 16,0-3-5-16,4-3-7 0,2-3-13 0,2-1-19 0,2-2-34 16,1-1-55-16,1 0-83 15,2-3-175-15,1-4-421 0,-1-5-724 0</inkml:trace>
  <inkml:trace contextRef="#ctx0" brushRef="#br0" timeOffset="4663.6">5640 3319 1720 0,'0'0'202'16,"0"-1"-91"-16,0 0-95 0,4-1 9 0,-1 0 48 15,1-3 57-15,2 0 26 0,-3 1-6 16,4-1-30-16,-3 0-36 0,6 0-29 0,-3-1-20 0,1 0-13 15,1 1-9-15,0 0-4 0,-1 0-3 0,1 3-3 0,1-1 0 16,-2 1-1-16,-2 1 1 16,2 1-3-16,2 0 1 0,0 0-1 0,0 1-2 0,4 1-1 15,-5 0-4-15,2-1-4 16,-1 0-4-16,2 0-6 0,-3-1-7 0,0-1-5 0,-1 1-12 16,0-2-12-16,2 0-13 15,-2 0-20-15,-2-1-29 0,1 0-44 0,0-1-66 0,-3-2-106 16,2 3-140-16,-4-2-128 0,-1-1-29 0,-3-2 632 0</inkml:trace>
  <inkml:trace contextRef="#ctx0" brushRef="#br0" timeOffset="4879.77">5823 3071 934 0,'2'2'453'0,"-2"-1"-332"16,2 2-61-16,0 2 43 0,1 3 64 0,-1 5 53 0,4 1 3 15,-4 2-40-15,-1 3-43 0,0 1-49 0,-2 3-34 16,0 2-22-16,0 2-12 0,-3 0-4 16,0 1-6-16,0 1-3 0,-4 1-2 0,0-2-8 0,-2 0-4 15,-1-2-11-15,0-3-15 16,1-2-24-16,-3-5-38 0,3-2-54 0,-2 0-83 0,1-3-128 16,0-3-222-16,-1-2-142 15,2-2 89-15</inkml:trace>
  <inkml:trace contextRef="#ctx0" brushRef="#br0" timeOffset="5109.85">5479 3603 1950 0,'5'0'90'16,"-1"0"-77"-16,3 1-13 0,2-1 41 0,3 1 58 0,1-1 24 15,2 0 13-15,0-1-9 16,0 0-23-16,1-2-20 0,3 0-22 0,2-3-16 0,2 2-15 15,2-2-12-15,-3 0-10 0,3-3-4 0,1 0-4 0,-1-1-3 16,-2 1-6-16,-1-1-5 16,0-1-5-16,-1 1-11 0,-2-1-18 0,2 3-21 0,-2-2-31 15,-2 1-30-15,-2 2-43 16,1 0-61-16,-3-1-93 0,-2 1-148 0,-1-1-134 0,1 0-105 16</inkml:trace>
  <inkml:trace contextRef="#ctx0" brushRef="#br0" timeOffset="5370.22">6037 3291 1915 0,'-2'3'349'16,"-4"2"-260"-16,0 2-65 0,-1 2 6 0,-1 2 22 16,-1 3 19-16,-1 5 8 0,-4-1 1 0,-5 4-8 0,0 3-13 15,-5 5-12-15,-3 1-18 16,-5 4-11-16,1 2-2 0,-3 1-2 0,-2 1 1 0,3-2 1 15,0 4-3-15,0-1-4 0,2 0-2 0,6-5-4 16,1-5-5-16,6-6-8 0,0-7-10 16,8-3-21-16,1-6-25 0,5-3-36 0,-2-4-47 0,6-1-68 15,0-3-44-15,3-2-73 16,2-4-158-16,3-5-140 0,2-8-48 0</inkml:trace>
  <inkml:trace contextRef="#ctx0" brushRef="#br0" timeOffset="6200.17">5891 3571 1439 0,'1'4'545'0,"0"2"-341"0,0 2-82 0,2 3-14 16,0 4 5-16,-3 2 4 0,-5 3-15 15,1 1-18-15,-6 2-15 0,1 3-14 0,-2 3-9 16,0 0-11-16,-2-2-10 0,3 1-9 16,2-7-5-16,1-2-3 0,2-4-5 0,2-5-3 0,3-3-8 15,3-3-5-15,1-3-5 16,-1-2-1-16,4-3 2 0,2-3 2 0,1-3-1 0,4-6-5 15,4-2-4-15,2-2-6 0,0-2-5 0,2 0 2 0,-1 1 4 16,1-2 8-16,0 0 9 16,-1 2 5-16,-2 0 6 0,-1 2 1 0,1 4 0 0,-1-2 0 15,-1 3-3-15,0 2 0 0,1 1-5 16,-4 3-1-16,3-1 1 0,-3 2 2 0,1 0 2 16,-4 2 5-16,0-1 1 0,-3 0-1 15,-4 3 2-15,2 1 4 0,-4 2 5 0,-1 0 10 16,-1 2 11-16,0 0 7 0,0 1 1 15,-1 1-1-15,0 2-7 0,-1 1-4 0,-1 5-3 16,0 3 0-16,-3 1-1 0,1-1 0 0,-4-2-6 16,5-1-3-16,-2-4-8 0,4-4-3 0,1-2-8 15,1-3-10-15,2 0-3 0,3-2-5 0,1-2 3 0,8-3 5 16,2-5 0-16,4-3-1 16,2 0-7-16,1-2 0 0,2 0 1 0,0 1 5 0,-1 2 10 15,0-1 5-15,-3 3 0 16,2 2 1-16,-2 2 0 0,-2 1 2 0,-1 2 2 0,0 3-1 15,-2-1 3-15,-2 3-3 0,-1 1 1 0,-1 1 2 0,-1 1 2 16,-1 1 4-16,-1 0 5 16,-4 2 0-16,1 2 1 0,-1-2 3 0,-2 1 0 0,-1 0 3 15,0 4 2-15,-2 1 1 0,0 1 1 16,-4 2 0-16,1 2-3 0,-5 0-1 0,0 3-3 16,-5-3-2-16,-2 3-1 0,1 1-2 15,-5-3-1-15,3-1-4 0,-4 2-1 0,-1-1-4 0,4-2-4 16,-3 0-2-16,1-1-5 15,-1-5-3-15,5-2-4 0,-2-3-5 0,4 0-8 0,3-8-16 16,1 0-25-16,-1-4-25 0,2-7-30 0,2-7-31 16,2-3-36-16,0-8-50 0,1-2-93 15,1 0-112-15,4-2-81 0,-1 3-27 0,3 3 112 16,0 2 342-16,1 7 97 0,0 3 0 16,1 6 0-16,-1 6 0 0,-1 2 0 0,-3 4 0 0,0 1 0 15,0 1 0-15,-1 1 53 0,0-1 301 16,-1 1 16-16,1 3-20 0,-1-1-42 0,0 3-43 15,0-1-27-15,1 0-27 0,0 3-21 0,1 2-24 0,0 2-24 16,2 3-21-16,2 2-25 0,0 3-16 16,2 2-15-16,3 4-12 0,0 1-9 0,1 5-3 15,1 6-3-15,-1 3 1 0,5 3 1 16,-3 4-4-16,1 0-7 0,1 3-9 0,-4-2-5 0,0 1-3 16,-1-5-1-16,-1-3 0 15,0-5 0-15,-3-6 0 0,1-2-3 0,1-2-3 16,-2 2-1-16,0-3-3 0,-2-2-3 15,0 0-3-15,-2-1-4 0,-1-2-6 0,-1-2-8 16,0-1-8-16,0-1-13 0,0-4-20 0,-1-3-31 16,0-1-50-16,-1-5-85 0,-1 0-193 0,0-3-392 15,-3-3-722-15</inkml:trace>
  <inkml:trace contextRef="#ctx0" brushRef="#br0" timeOffset="8450.07">7084 3277 1538 0,'2'-3'26'0,"-2"1"-82"15,2 0-33-15,1-1 8 0,-1 2 41 0,0 0 41 16,-1 1 29-16,-1 1 17 0,0 0 13 16,0 2 10-16,0 0 8 0,1 1 5 0,2 3-3 0,-1 3-13 15,-1 1-13-15,2 1-14 0,-2 1-7 16,1 1-4-16,-1-3-4 0,0 2-2 0,-1-3-4 16,0 4-7-16,0-3-5 0,-1 3-5 15,1 0-6-15,-1-2-5 0,-1 2-10 0,1-3-12 0,1-1-15 16,0-3-16-16,-1-1-20 0,1-3-28 0,0 1-24 15,0-3-32-15,1-1-31 0,-1-3-30 16,1 2-4-16,1-2 0 0,0-1-17 0,1-4-12 0,0-5 260 16,3-5 0-16,-2-3 0 15</inkml:trace>
  <inkml:trace contextRef="#ctx0" brushRef="#br0" timeOffset="8660.18">7218 3234 1 0,'8'-6'0'0,"2"-2"0"0,4-1 342 15,-3 3-2-15,-3 4-54 0,2 1-52 16,1 1-33-16,-2 3-20 0,2 2-30 0,-2 1-15 15,0 2-27-15,0 1-31 0,-2 3-17 0,-1 0-19 0,2 3-6 16,-3 1-4-16,1 1-2 0,-3 1-4 16,-1-1-7-16,-4-1-5 0,0 3-5 0,-3-1-5 15,-1 1-4-15,0 0-4 0,-2-1-9 16,-1 1-12-16,-3-2-18 0,-1 0-18 0,0-3-26 0,0-1-26 16,-1-3-35-16,2-3-35 15,0-1-67-15,-2-3-74 0,2-3-63 0,-3-1-40 0,2-4 161 16,-2-1 266-16,4-3 0 15,0-4 0-15</inkml:trace>
  <inkml:trace contextRef="#ctx0" brushRef="#br0" timeOffset="9089.89">7135 3481 1 0,'0'-12'0'0,"4"3"0"0,2 3 0 0,3 0 0 16,0 3 0-16,0 0 37 15,1 2 280-15,-1 0-50 0,2 1-31 0,0 0-44 0,-1 1-43 16,-1 1-35-16,1 1-25 16,-2 0-12-16,-1 2-19 0,0-2-13 0,-3 1-12 0,1-1-11 15,0 1-3-15,-3 1 1 0,3 0 3 16,-3 1 5-16,0 1 2 0,-1 2 2 0,-1 1-1 15,0 1 0-15,-1 0-2 0,0 0 0 0,-2-1 0 0,0 1-2 16,-1 3-2-16,-2 1-3 0,1 4-4 16,-1 0 3-16,0 1 10 0,-1 0 10 0,0-1 15 15,2 0 10-15,0-3-5 0,2-4-10 16,2-1-22-16,2-4-25 0,2-3-21 0,0 2-14 16,1-3-14-16,5 1-10 0,-3-3-14 15,4 0-11-15,0-2 0 0,4-2 8 0,-2 0 14 0,2 0 15 16,-4-1 6-16,0 2-2 0,-3 1 2 0,-1 1-2 0,-2 1 7 15,-1 1 24-15,-1 4 28 16,-2 1 26-16,-1 3 13 0,-3 5-5 0,-1 4-9 0,-4 2-2 16,-5 5 7-16,0-1 16 15,-2 4 18-15,-1-1 13 0,0-1 6 0,6 0-8 0,-3-1-15 16,7-5-17-16,3-3-18 16,3-1-10-16,3-1-7 0,3-4-2 0,4 2 4 0,6-4 5 15,0-2 8-15,5 0 1 0,1-3-5 16,5-4-12-16,0-2-14 0,3-2-11 0,1-4-8 15,-2-3-6-15,1 0-8 0,-3-3-11 0,-1-1-19 0,-4-3-20 16,-3 2-20-16,-3 3-37 0,-4-2-41 16,-1 2-59-16,-4-3-113 0,-1 2-185 0,-4-1-163 0,-2-1 123 15</inkml:trace>
  <inkml:trace contextRef="#ctx0" brushRef="#br0" timeOffset="9260.98">7583 3749 2775 0,'9'2'89'16,"4"3"1"-16,7 3-28 15,1-1 7-15,1-2 1 0,-1 1-13 0,-3 1-26 0,-5-4-22 16,-4 1-11-16,-4-2-7 0,1 0-13 16,-1-2-26-16,-4 0-57 0,0 0-126 15,3-2-403-15,-3 0-993 0</inkml:trace>
  <inkml:trace contextRef="#ctx0" brushRef="#br0" timeOffset="10179.96">8222 3407 1 0,'0'1'0'0,"0"0"0"16,-3 2 0-16,1-1 0 0,-1-1 0 0,1 1 244 0,2 0-1 15,0-2-29-15,0 1-35 16,2-1-28-16,-2 0-20 0,1 0-20 0,-1 1-11 0,2 0 0 15,-1 0 1-15,0 3-3 0,1 1-9 0,-1 1-16 0,-1 1-16 16,1 3-12-16,2 2-6 16,-2 2-2-16,2 3 1 0,-1 6 1 0,-1 2 1 0,1 7 0 15,2 2-4-15,-1 4-3 16,-2 1-6-16,0 2-7 0,0 3-5 0,1-1-6 0,-2-3-3 16,0 1-3-16,-2-1-1 0,1-5-2 15,0-3 1-15,1-7 0 0,0-8-3 0,0-5-5 16,0-7-19-16,0-4-35 0,0-2-53 15,1-2-43-15,2-2-70 0,2-6-133 0,1-7-192 0,1-7-264 16</inkml:trace>
  <inkml:trace contextRef="#ctx0" brushRef="#br0" timeOffset="11022.58">8303 3266 627 0,'0'-1'430'0,"0"-2"-692"15,1-2-39-15,1 2 43 16,2-3 134-16,0 0 156 0,0-1 74 0,1 3 39 0,-4 0 15 16,4 0-8-16,0 0-11 0,0-2-7 15,1 0 11-15,3 2-11 0,-2-1-14 0,1 0-11 16,-1 0-24-16,3 3-7 0,-2-2-8 15,-1 2-10-15,2 0-13 0,-2-1-14 0,2 1-15 0,0 0-11 16,2 0-4-16,-1-1-2 0,0 2-1 0,3 0 0 16,-1 1-2-16,-2 0 3 0,2 0 0 15,-2 1 0-15,2 3 5 0,0-3 2 0,-1 2 7 0,4-1 2 16,-2 2-3-16,1-2-4 16,0 1-5-16,-1-2-3 0,0 0-2 0,1 0 6 0,-2-1-11 15,0 0-2-15,-2 0-1 16,0 0-4-16,-3 1 12 0,-1-1 2 0,1 0 2 0,0 0 0 15,-2 0-3-15,-3 1 1 0,2 1 2 0,-1 0-2 16,-2-1 3-16,0 0-1 0,0 0-1 16,-1 2 2-16,1-2 1 0,1 1 1 0,-1 1 1 0,0-1 0 15,2 1-2-15,-2-1-1 0,2 2 1 16,0-1-1-16,0-1-3 0,-2 0-2 0,0-1 0 16,3 0-1-16,-1 0 2 0,-1 0 1 15,-1 0 1-15,2 1 3 0,-1 0 2 0,-1-1 0 0,2 1 3 16,-2 0 0-16,1 1 0 0,1-1 4 15,-2 1 3-15,1-1 4 0,-1 0 3 0,0 1 5 16,0 0 2-16,2-1 0 0,-2 1 1 0,1 2-3 0,-2 0-3 16,1-1-2-16,0 2-5 15,-1 1-4-15,1-1-6 0,0 2-2 0,2 0-4 0,0 2 1 16,-3-1-1-16,2 2 1 16,-1-1 1-16,1 0 0 0,1-1 7 0,0 0 1 0,-2 2 5 15,0 0 3-15,1 2 1 16,1-2 1-16,-2 1 3 0,1-1 0 0,-1 2 3 0,-1-3 0 15,1 2 0-15,-1-1-1 0,1 2-3 0,0-2 2 0,1 3 0 16,-1 1 0-16,3 1 1 16,-4 3-1-16,1 0 0 0,2 3 0 0,-1 0-2 0,2 2-1 15,-3 6-3-15,1 0-3 0,-1 0-3 16,2-3-2-16,0-1-1 0,-1-1 4 16,2-4-1-16,-1 1 1 0,-1-3-2 0,2 1-2 15,-1-3 0-15,0-2-1 0,-2 0-2 0,1-2-2 0,1-1-1 16,-2-2-3-16,3-2 0 0,-4 2 0 0,1-3-2 15,-1 1 0-15,0-1 0 0,0-1 1 16,0-3-3-16,0 2 1 0,0-3 0 0,0-1-3 0,0 0 1 16,0-2-4-16,0 0 0 15,0 0-3-15,0-1-3 0,-1-2-5 16,-1 1-12-16,-1-3-11 0,-2-1-9 0,-5-5-8 16,2-1-10-16,-2-3-19 0,-3-4-27 0,1-1-60 0,-6-2-80 15,0-1-151-15,0 0-201 16,-4-2-87-16,3 1 33 0</inkml:trace>
  <inkml:trace contextRef="#ctx0" brushRef="#br0" timeOffset="20890.22">8513 3681 1 0,'-5'-3'0'0,"0"2"0"15,0-1 0-15,3 1 0 0,1 0 0 0,-2-2 0 16,0 2 107-16,2-2 53 0,-1 0 18 16,1 1-22-16,-1 0-44 0,1 0-42 0,1-2-22 0,0 2-2 15,0-1 16-15,1-2 19 16,1 1 19-16,-1 1 8 0,0 1-2 0,0-1-7 16,2 2-14-16,-1-1-9 0,0-1-7 15,-1 2-8-15,0 0-3 0,0 0-3 0,0 0-2 16,1-2 0-16,-2 3 3 0,0-1 3 15,2 1 2-15,1-1-1 0,-2 0-6 0,-1 0-6 0,1 0-7 16,0-2-3-16,2 2-1 0,-2 0 0 0,0-1 2 16,1 1-2-16,-1-1-2 0,0 1-3 15,0-2-5-15,0 2-1 0,2-2-2 0,-1 1-3 16,-1 0-1-16,0 1-4 0,0-1-2 0,0-1-2 16,3 2-3-16,-2-1-2 0,1 0-2 0,-2-1-3 15,2 1 0-15,-1-2 0 0,1 2-2 16,-1 1 0-16,1 0 1 0,1 0 0 0,-3-1 1 0,1 0-2 15,1 1 1-15,1 0-1 0,-2 0-1 0,1-1 1 16,3 1-1-16,-4 0 0 0,3 0-1 16,-1 0-2-16,1 0 0 0,1 1-2 0,-1-2 0 0,-1 2-2 15,-1 0-2-15,1 0-2 16,-1 0-1-16,-1 0-4 0,2 0-1 0,-1 0-4 0,-2 2-6 16,1-2-8-16,-1 0-7 15,-1 0-7-15,0 1 0 0,-1-1-2 0,-1 0-5 0,2 1-11 16,-1-1-24-16,-2 1-23 15,2 0-15-15,-3 2-7 0,2 1-3 0,-5 2-8 16,2 2-5-16,-1-1 4 0,-4 0 16 0,4 0 22 16,0-1 18-16,0-1 12 0,3 0 13 0,-1-1 19 15,-1 1 21-15,3 0 21 0,-3-2 19 0,1 3 21 0,2-1 23 16,-1 1 26-16,0-2 20 0,1 1 9 16,1 0-2-16,-3 2-10 0,2 1-9 0,-1 2-7 15,2 2-4-15,-1 0-4 0,-1 2-4 16,-1-1-6-16,2 2 0 0,-1-2-4 0,-2-3-7 0,4-2-5 15,0 0-8-15,-4-2-6 0,5 0-4 0,-2-1-9 0,2 0-5 16,-1 0-7-16,1 0-3 16,0-1-4-16,-1 0-3 0,1 1-2 0,-1 0-6 0,1-2-2 15,0 0-2-15,0-1-2 16,0-1-5-16,0 0-6 0,0-1-11 0,0 0-17 0,0-1-14 16,1 0-10-16,-1 0-1 15,1-2 19-15,0 1 18 0,3-1 15 0,0-2 7 0,2-3-2 16,-2 0-1-16,2 1 4 0,-1-2 6 15,2 2 3-15,-3 1 4 0,3-1 1 0,-4 3 2 16,4-1 0-16,-3 1-1 0,2-1 0 0,-1-1-2 0,2 2 2 16,1-1 4-16,-2 0 3 0,3 1 7 15,-2-2 12-15,-1 4 8 0,0-1 9 16,1 2 7-16,-2 1 4 0,2 0 6 0,-3 1 9 16,1 0 3-16,-3 3-1 0,1 1-8 0,-1-1-12 0,1 1-8 15,-1 0-3-15,-2 2 0 16,0 1-1-16,-2 0-2 0,-2 4-9 0,-1-2-8 15,0 4-6-15,-4-1-4 0,-2 2 0 0,2-1 0 0,-1 1 2 16,-2-1 4-16,3-3 2 0,2 0 4 16,-1-2 1-16,3-2-3 0,3-3-8 0,0 0-11 0,4-4-7 15,0 1 3-15,2 0 3 16,-2 0 5-16,5 0 0 0,-1 1-7 0,1-2-12 0,4-3-20 16,-1 0-41-16,2-4-56 15,2-1-113-15,0-2-213 0,4-1-374 0,-2-3 293 0</inkml:trace>
  <inkml:trace contextRef="#ctx0" brushRef="#br0" timeOffset="21780.25">9213 3752 1246 0,'0'0'238'15,"-1"-1"-64"-15,1 1-25 0,1-1 18 16,2 1-2-16,-2 0-24 0,-1 0-28 0,1 0-29 16,-1 0-22-16,1 0-20 0,0-1-14 15,2 1-8-15,1-1-1 0,2-2 5 0,0 2 4 0,3-1 0 16,-1 1-1-1,0-3-4-15,2 2-2 0,1-1-3 0,-1 2-2 0,3-1-2 0,-1 1 0 16,-1 0-2-16,4-1-3 0,0 1-3 0,3 0-3 0,-4 1-4 16,6 0 0-16,-1 0-3 15,0 0-3-15,0-1-2 0,-1 0-3 0,-3 0-1 16,-1-1-1-16,2-2-3 0,-2 2-4 16,-2 0-13-16,0-2-17 0,-3 2-29 0,-3 0-40 0,1 0-60 15,-5 1-125-15,-1 0-230 16,-1 0-233-16,-1 1 50 0</inkml:trace>
  <inkml:trace contextRef="#ctx0" brushRef="#br0" timeOffset="22229.92">10010 3139 1610 0,'6'-7'146'0,"-1"-1"-65"0,4-4-27 16,1 6 31-16,-2 0 22 0,-2 3-3 0,1-2-31 0,-4 3-34 16,3 1-13-16,-3 0 3 15,6 0 1-15,-2 0-3 0,0 0-8 0,1 0-8 0,2 1-3 16,3 1 7-16,0 1-1 0,-1-1-3 0,0 0-6 15,2 2-10-15,-2 0-10 0,-1 1-21 16,-1 1-14-16,-5-2-18 0,2 2-10 0,-3-1-4 0,0 3-14 16,-2 0-34-16,-3 2-50 15,-6 3-79-15,2 3-93 0,-7 4-89 0,-3 2-52 16,-3 1 285-16,-2 2 208 0</inkml:trace>
  <inkml:trace contextRef="#ctx0" brushRef="#br0" timeOffset="22431.85">9856 3478 168 0,'0'0'454'0,"0"2"-262"0,2-2-50 0,3 0 28 0,3 0 58 16,1 0 36-16,7-2-29 0,-2 0-45 16,5-1-30-16,0-1-34 0,3-2-31 0,5-1-30 15,-2-2-25-15,5 0-13 16,-2-4-9-16,-6 1-8 0,5-2-4 0,-5 1-4 0,0 0-7 16,-4 0-8-16,-1-1-9 0,-1 3-10 15,-3-1-9-15,1 2-13 0,-3-1-8 0,-2 2-10 0,-4-2-17 16,3 4-18-16,-6 2-31 15,3 0-43-15,-5 2-90 0,-2-2-143 0,-3 2-114 16,0-2-34-16,-1 1 562 0</inkml:trace>
  <inkml:trace contextRef="#ctx0" brushRef="#br0" timeOffset="22620.25">10202 3247 1 0,'0'5'0'16,"0"2"270"-16,0 3 86 0,0 0-31 0,1 4-20 0,0-1-30 15,0 2-41-15,-1 3-41 0,1-2-44 16,-1 4-38-16,-1 1-29 0,1 3-25 0,-2-2-21 15,0 4-12-15,-3-2-6 0,2 1-5 0,-2 1-3 0,0 0-1 16,-2 2-3-16,2-2-2 16,-3 0-1-16,0-5-3 0,5-3-2 0,0-6-7 0,-1-5-9 0,3-4-15 15,1-4-19-15,0-3-25 16,1-1-38-16,1-3-48 0,1-4-49 16,0-6-52-16,1-3-68 0,3-4-66 0,2-2-16 15,0-2 23-15</inkml:trace>
  <inkml:trace contextRef="#ctx0" brushRef="#br0" timeOffset="23370.17">10283 3348 1 0,'2'4'211'0,"-1"0"228"0,6 4-39 16,-5 1-71-16,0 0-80 0,3 3-66 15,-2 2-54-15,-2 0-41 0,1 1-33 0,3-2-26 16,-3 3-12-16,-1-1-8 0,1-1-5 0,1 3-1 16,-1-2-3-16,0-3-3 0,-2 2-2 0,0-3-2 15,-1 2-5-15,0 0-5 0,-5 1-10 16,3-1-8-16,-4 4-6 0,2-1-3 0,-3 0 4 0,-4 2 0 15,2 0 0-15,-4 0 2 0,0-3 0 0,2 1 5 16,-5-2 7-16,0-2 13 0,2 1 10 16,-4-3 10-1,6 0 7-15,-3-2 6 0,4-3 7 0,1-4 2 0,3-1-7 0,0-4-16 16,3-2-11-16,0-3-4 0,1 0 16 0,4-2 30 16,0 3 25-16,0 4 6 0,0-1-15 15,1 3-25-15,2-2-24 0,1 1-11 0,0-3 0 0,4 1 0 16,1-2 1-16,1-3-2 15,-1 2-4-15,1-2-8 0,-1 0-4 0,-1 0-2 0,-1 1 0 16,3 3 5-16,-3 2 8 0,-5 1 5 0,1 2 7 16,-1 1 10-16,0 0 12 0,-2 1 12 15,-2 1 8-15,2 0 13 0,-2 3 5 0,0 2 8 0,0 6 5 16,-5 4-5-16,2-2-5 0,-4 4-3 16,1-2-4-16,0-1-5 0,3 0-9 0,-3 0-14 15,3-4-12-15,1-2-10 0,3-2-5 16,1-1-1-16,3 2-1 0,3-1-1 0,0-1 1 0,4 1 1 15,2-1 5-15,3 0 3 0,2 1-1 0,3-2-1 16,0-1-3-16,0 0-1 0,-2-1 0 16,2 2 1-16,-3 0 2 0,0 0 0 0,-4-1 2 0,-2 3 2 15,-2-2 7-15,-1 1 9 16,-4-1 10-16,0 2 10 0,-4 0 6 0,-4 3-2 0,0 1-6 16,-6 3-11-16,-7 1-9 15,-2 2-5-15,-2 1-4 0,-3 0-2 0,-4-1-1 0,1 0-3 16,-1 0-1-16,-2 1-2 0,0-2-1 15,0-1-2-15,0-2 2 0,2-3 0 0,4-3-2 16,1-4-7-16,2-4-17 0,7-5-26 0,1-5-25 0,3-4-29 16,3-7-20-16,4-5-10 0,4-5 3 15,1-2 24-15,8 1 32 0,7 3 38 16,1 5 43-16,7 8 36 0,-1 5 29 0,4 4 22 16,0 6 19-16,-2 4 5 0,1 6 0 0,4 4-5 0,-2 4-17 15,2 2-17-15,-3 2-16 16,-4 4-13-16,2-2-10 0,-5-1-11 0,-2-1-9 0,-5-4-5 15,2 0-3-15,-3-2 2 0,-2 0-1 0,-1-2-3 0,1 3-1 16,-1-2-8-16,-1-3-5 16,-1 1-10-16,0-5-14 0,0-1-13 0,0-1-12 15,-1-1-13-15,-1-1-15 0,2-2-27 16,1-3-34-16,2-3-54 0,-2-1-95 0,1-1-172 0,-1-2-294 16,2 1-305-16</inkml:trace>
  <inkml:trace contextRef="#ctx0" brushRef="#br0" timeOffset="25040.21">11057 3384 1723 0,'0'-5'129'0,"-1"0"-55"0,-1 0-18 0,2 2 32 16,0 0 26-16,-1 1 8 16,-3-3-8-16,3 2-9 0,0-1-3 0,-1 2-6 0,1 0-9 15,-3-1-20-15,3 3-10 16,0 0-16-16,0 0-11 0,1 0-9 0,-1 2-13 0,0-1-9 15,0 0-8-15,-5 1-5 0,3 2-1 0,-6 4 2 0,-1 5 1 16,-4 3 4-16,-2 5 2 16,-4 3 1-16,-2 1 2 0,3 0 0 0,-1-1 1 15,-1 2-3-15,1-1-4 0,-3-1-7 0,4-1-8 16,-1-1-7-16,1-4-14 0,6-3-18 16,1-3-40-16,6-7-65 0,6-3-38 0,2-4-3 15,6 0-8-15,4-1 3 0,3-6-38 0,0 1-61 16,3-7-12-16,2-3 22 0,2-1 57 15,-2-1 80-15,2 3 139 0,-1 2 27 0,-2 2 0 0,0 4 0 16,-2 1 0-16,-5 3 42 0,-2 3 104 0,-2 1 51 16,-3 2 41-16,1 1 25 0,-3 2 20 15,-1 4 7-15,-1 1-11 0,2 5-27 0,-6 1-42 0,1 5-38 16,0 2-33-16,-4 5-28 16,0 1-23-16,-3 8-23 0,0-1-20 0,0 1-15 0,-4-2-7 15,2-1-6-15,1-3-2 16,-1-2-4-16,1-4-3 0,2-3-1 0,-2-4-2 0,8-5-2 15,-3-5-5-15,4-3-13 0,1-3-24 0,0-1-34 0,2-2-23 16,2-1-6-16,-2-2 5 16,9-2 6-16,0-3-17 0,1-8-38 0,7-5-57 0,1-2-60 15,1-4-40-15,4 0 24 0,-1-2 67 16,3 2 88-16,-2-1 82 0,-3-1 31 0,4 1 12 16,-3 1 5-16,0 0 5 15,3 2 9-15,-3 0 9 0,4 3 21 0,-4 0 32 0,3 3 38 0,-5 3 36 16,-1 3 20-16,-4 3 9 15,-1 1-5-15,-2 5-11 0,-4 1-13 0,-2 2-16 0,-3 2-13 16,-3 2-7-16,-1 1-8 0,0-1-12 0,0 0-16 0,-1 0-17 16,-1 3-15-16,-3 1-10 15,2 8-6-15,-6 4-9 0,-5 5-7 0,-3 6-5 16,-5 3-5-16,-6 0-1 0,-3 1-1 16,-1 1-1-16,0-2 1 0,-3-1-2 0,4-3-1 0,0-1-2 15,7-9-3-15,-2-3-3 0,10-6-6 16,-1-4-9-16,7-1-11 0,2-4-17 0,5-3-23 15,1-3-22-15,2-2-18 0,2-7-9 0,5-5-1 0,-1-6 4 16,4-1 3-16,6-6-6 0,-4 2-27 16,7-1-25-16,-2-3 1 0,-1 1 23 0,3 2 55 15,-1 6 58-15,-4 6 37 0,2 9 36 16,-5 5 34-16,-3 7 38 0,-1 4 35 0,-1 4 15 0,-3 2 3 16,2 7 0-16,-2 2-11 15,0 5-11-15,3 4-13 0,-3 2-24 0,2 3-23 16,-1 2-15-16,2 3-19 0,-2 0-9 15,4-1-5-15,-3-3-3 0,4-4 1 0,1-4-3 0,6-2-1 16,-3-5-3-16,0 0-6 0,5-1-6 0,2-3-4 0,1-3-5 16,0-2-2-16,5-2-1 15,-1-3 1-15,3-1-2 0,-3-2 1 0,2-1 0 16,-4-1 0-16,2 0-2 0,-4-1-2 16,0-1-2-16,-1-2-6 0,0-1-5 0,-1-3-11 0,1-2-12 15,0 0-14-15,-5-2-11 0,3 1-8 16,-5-1-7-16,-1 1-8 0,1 0-19 0,-6 0-55 15,0 0-139-15,-1-1-345 0,-4 0-849 0</inkml:trace>
  <inkml:trace contextRef="#ctx0" brushRef="#br0" timeOffset="26191.11">11929 3262 1865 0,'-1'-2'154'0,"-4"-2"-32"15,3 1-64-15,3 0-25 0,4 3-3 0,-4-1 1 0,1 0 7 0,-1-1 4 16,2 0 7-16,2-2-1 16,1-1-4-16,-1 1-8 0,6-2-9 0,0 0-4 0,5-2-5 15,-1 2-3-15,5 1-3 16,-1 1-4-16,2 1-4 0,2-2-2 0,2 3-3 16,-5 1-5-16,2 0-3 0,-2 1-6 15,-4 0-4-15,2 0-1 0,-2 0-4 0,-3 0-3 0,-1-2-8 16,-4 1-11-16,2-1-14 0,-7 1-25 15,2 0-32-15,-3-2-42 0,-2 2-70 0,-1-1-120 0,0-3-141 16,-4-1-74-16,3 1 161 0,-4-4 403 0,-2-2 0 16</inkml:trace>
  <inkml:trace contextRef="#ctx0" brushRef="#br0" timeOffset="27269.76">12163 2989 1 0,'-1'-6'0'0,"1"-2"392"15,0 2 77-15,0 1-50 0,1 4-76 16,0 1-77-16,-1 0-74 0,0 1-60 0,0 0-47 0,0 0-35 15,0 0-24-15,0 1-7 0,0 1 4 0,1 2 9 0,2 5 9 16,1 5 2-16,-2 1-6 16,-1 3-9-16,-1 3-8 0,-1 4-5 0,-1 1-5 0,-6 6-5 15,1 2-5-15,-3 3-2 16,-2 1-8-16,1 4-4 0,-7-1-9 0,4 2-7 0,-5-3-2 16,1-2-5-16,3-6 3 0,-2-3 4 15,5-7 1-15,1-6 2 0,1-3-7 0,0-6-9 16,4-4-13-16,4-1-11 0,2-4-3 15,0-1 7-15,1 0 9 0,0 1 15 0,2-1 11 0,-1-1 11 16,0-1 12-16,6-2 15 0,-5 0 15 0,5 2 16 16,-2-2 18-16,2 0 16 0,3 1 10 15,-1-1 2-15,0 1-13 0,2 1-17 0,0-1-16 16,-1 0-14-16,0 0-7 0,0 0-5 16,1-2-4-16,-2-1-6 0,1 1-4 0,0-1-9 0,0-2-8 15,0 1-14-15,2-1-18 16,-2-1-19-16,1 1-18 0,-2-1-15 0,1 1-15 0,-1 1-15 15,1 0-20-15,-3 2-13 0,0 2 2 0,-2-2 14 0,1 3 22 16,-5 0 19-16,3 2 12 16,-4 1-5-16,-2-1-6 0,-1 1 17 0,-1 1 25 15,1 0 39-15,0 0 49 0,-3 3 47 16,3 0 48-16,-3 3 49 0,0-1 27 0,1 4 2 0,-2 2-11 16,3 2-20-16,-4 1-24 0,2 1-25 15,-1 4-33-15,2 0-31 0,-1-1-23 0,1 1-13 16,-1 0-8-16,2-1-2 0,-1-2-1 0,-1 1-3 0,2-2-1 15,-2-2-1-15,3 0 0 0,0-2-4 16,0 1-1-16,-2-4-5 0,2 0-5 0,1 0-2 16,-2-1 0-16,-2 1 1 0,3 1-2 15,-1-2 0-15,-1-2-3 0,2-2 1 0,2 0 1 0,0-2 0 16,0-2-2-16,0 1-6 16,1-3-1-16,-1 1 2 0,1 1 9 0,3-4 13 15,-1-1 8-15,1-2 8 0,3-3 2 16,0 0 4-16,-2 0 2 0,4 1 6 0,0-1 2 0,-2 3 2 15,-2 0-4-15,2-2-8 0,-2 2-9 0,2-4-9 16,0 3-8-16,-3 0-16 0,1 1-25 16,-3 1-41-16,-1 1-60 0,-3 0-57 0,-3 2-53 15,2-2-30-15,-5 0-14 0,-2 2 1 0,1-2 6 16,-1 3 79-16,0 1 216 0,-3 2 0 0,3 1 0 16,0 2 0-16,1 0 0 0,0 2 0 15,5-1 0-15,-5 1 14 0,6 0 201 0,-3-1 14 16,4 0 1-16,0 1-13 0,-3-1-14 15,3-1-8-15,1 1-12 0,-1-1-12 0,-5 3-17 0,6 0-15 16,-1 2-27-16,-5 2-30 0,2 4-32 0,-3 3-29 0,-3 4-16 16,-5 2-5-16,3 2-2 15,-5 0 0-15,1 1 2 0,0-2 1 0,-2-1 0 16,-1-1-1-16,7-2 0 0,-3-2-1 16,6-2-2-16,1-4 0 0,3-5-10 0,0-2-15 0,6-3-28 15,0-2-37-15,0-1-39 16,0 0-16-16,1 0 6 0,4-2 16 0,0 0 14 0,3-1-17 15,0-4-34-15,4-2-32 0,0-1 3 0,4 0 38 0,-1 1 56 16,3 4 79-16,-5 1 89 16,2 4 81-16,-3 3 71 0,-1 2 37 0,0 2-3 15,0 2-18-15,5 3-27 0,-2 4-24 0,4 2-22 16,-3 2-28-16,4 1-27 0,0 3-23 0,2 2-16 16,5 0-11-16,0 0-3 0,4-1 0 15,4-4-1-15,1-1-1 0,2-4-4 0,-2-3-7 0,5-2-8 16,1-3-11-16,0-4-8 15,2 0-5-15,1-3-5 0,-3-2-4 0,0 0-2 0,-6-3-5 16,-1 2-2-16,-4-4-2 0,-3 3-4 0,-6-1-5 16,-1 1-7-16,0-1-8 0,-7 3-8 15,3-3-6-15,-6 3-9 0,-1-1-10 0,-2 1-15 0,-2 0-14 16,-4-1-9-16,0 1-11 16,-1 0-40-16,-2-4-73 0,-3 0-93 0,-3-2-106 0,-2-2-94 15,-3 1 31-15,-1-1 269 0</inkml:trace>
  <inkml:trace contextRef="#ctx0" brushRef="#br0" timeOffset="29690.16">12530 3075 1 0,'0'2'0'0,"0"-2"0"16,0 0 0-16,2 0 0 0,0 0 0 16,1 0 29-16,-3 0 180 0,0 0 2 15,0 0-7-15,0 1-17 0,0-1-23 0,0 0-21 16,0 0-23-16,0 0-21 0,0 0-25 0,0 0-22 0,0 0-16 16,0 0-12-16,1 0-8 15,-1 0-5-15,0 0 1 0,0 0 5 0,0 0 7 0,0 0 6 16,1 0 4-16,-1 0 1 0,0 0-2 15,0 0-2-15,0 0-4 0,0 0-2 0,0 0-1 16,0 0 1-16,0 0-1 0,0 0 2 0,0 1 1 0,-1-1 3 16,1 0 0-16,0 1 3 15,0-1 0-15,-1 1-1 0,1-1-1 0,0 0-1 0,0 0-3 16,0 0-3-16,0 0-1 0,0 1-3 16,0-1-3-16,0 0-2 0,0 2-4 0,0-2-5 15,0 1-1-15,-3 1 1 0,1 3 0 16,-1 6 4-16,-4 3-1 0,2 3-1 0,-4 2-3 0,-1 1 0 15,-1-2-1-15,1 0-1 0,1-3 1 0,1-2 1 16,3-2-1-16,0-4-2 0,1-2-3 16,3-3-5-16,1 0-8 0,1-2-7 15,1-2-5-15,0 0-8 0,-2 2 8 0,6-4 8 16,-2 1 7-16,5-3 6 0,4-6-6 0,3 0-7 0,0-4-1 16,2 2-1-16,1-2 4 15,-1 2 7-15,1 1 2 0,-4 1 5 0,2 1 4 0,-4 2 1 16,0 2 2-16,-1 1-1 15,0 3-1-15,-3 0-3 0,-2 2-2 0,0 1 2 0,1 0 1 16,-4 1 2-16,1 2 3 0,-2-2 4 0,-2 2 4 16,2 0 5-16,0-1 2 0,-1 1 2 15,-1 1 2-15,-1 1 1 0,0-1 1 0,0 1 1 0,0 2-2 16,-3 0-4-16,0 0-3 0,-1 3-4 16,-2 1-7-16,-4 0-6 0,1 3-7 0,-3-3-6 15,-2 3-15-15,0 0-14 0,-3 0-19 16,-2 0-18-16,0 1-16 0,3 0-12 0,-8 2 1 15,5-3 6-15,-1 3 19 0,1-2 19 0,0-1 10 0,3-2 3 16,-1-1 2-16,4 0-1 0,2-3 4 16,0-1 12-16,2-2 15 0,1-1 17 0,5-3 18 0,-1 0 13 15,4-1 2-15,0-1-6 16,1 1-10-16,1-1-4 0,0 1 9 0,-1-2 13 0,5 0 17 16,-3-2 5-16,5 2 0 15,-3-2-8-15,2 2-10 0,-1-1-6 0,-1-1-6 0,3-1-3 16,-1 1-3-16,1 0-5 15,-1 0-3-15,2 0-2 0,1-1-2 0,-1 0 0 0,3 1 1 16,-1-2 1-16,0 1 2 0,4-2 2 0,-1 2-1 0,1 1-3 16,1-1-4-16,-1 2-2 15,0-3-4-15,2 2-2 0,-3 2 0 0,-3 1 2 0,6 0 2 16,-5 1 3-16,-2 1 2 0,6 0 0 16,-5 1 3-16,0 1 6 0,-1 3 7 0,-1-2 5 0,-1 2 3 15,-2 2-4-15,1 1 0 16,-4 1 3-16,-1 1 2 0,-2 2 2 0,-1 1-1 0,-2 1-5 15,-4 0-6-15,2 2-2 0,-4-1-3 0,-1 0-2 0,1 1 0 16,-1-2-1-16,1 1-2 16,0-1-2-16,-2-2-2 0,4 1-4 15,0-2-6-15,0 1-2 0,-3-3-2 0,1 2-4 16,2-4-3-16,0 1-7 0,-2-3-10 0,2-2-12 0,3-2-12 16,-2-2-21-16,4-1-17 15,-1-3-10-15,-3-3-10 0,3-3-11 0,-4-2-12 0,4-4-14 16,-3-2 9-16,2 0 29 0,-3 2 40 15,3 0 38-15,0 5 18 0,1-1 16 0,2 3 11 16,0 2 19-16,1 2 22 0,1 3 18 0,0 2 11 0,-1 0-3 16,0 1-14-16,1 0-5 0,3 0 1 15,-2 3-5-15,2-1 0 0,3 2-8 0,-3 0-10 16,3-1 0-16,-2 2-5 0,2 1-4 16,0-1-6-16,-3 0-4 0,4-1-1 0,-4 2-1 0,1 0-3 15,-1-1-2-15,2 2-3 16,-3-1-2-16,0-1-1 0,0 3 3 0,-1-1 0 0,-1 1 3 15,-1 1 2-15,0-2 2 0,-1 2 2 0,-1-1-1 0,-1-1-2 16,1-3-5-16,1 1-5 16,0-2-5-16,1-3-7 0,0-1-8 0,1-1-16 0,0 0-12 15,3-2-4-15,0-3-4 16,4 0-8-16,4-7-29 0,2-5-53 0,5-4-63 0,6-3-44 16,-1 0-10-16,3 0 14 15,0 2 39-15,-1 1 28 0,-3 1 18 0,3 2 16 0,-6-1 20 16,1 3 27-16,-2 1 29 0,-2-1 22 15,1 5 21-15,-5 1 16 0,2 1 20 0,-6 3 27 16,-3 2 33-16,-1 1 33 0,-3 1 38 0,1 1 36 0,-2 1 32 16,-1 0 20-16,3 0 2 0,-3 0-23 15,1-1-32-15,0 1-24 0,1-1-18 0,1-1-9 16,1 3-17-16,-2-1-21 0,2 1-21 16,3-1-18-16,3 0-10 0,1-2-5 0,7 1-5 15,-1 0-4-15,4-1-6 0,0 0-3 16,1-1-4-16,-1-1-3 0,1 1-1 0,-2-2-1 0,0 2-2 15,0-2 0-15,-1-1-2 0,0 2-3 0,-1-1-3 0,-2 0-3 16,-1-1-2-16,0 2-2 16,-5 1-5-16,0-1-4 0,-3 2-3 0,-3-1-6 15,-1 2-4-15,0-1-3 0,-3 2-1 16,0-1-15-16,0-1-19 0,-3-2-24 0,-1-4-26 0,-2-1-36 16,-3-1-50-16,-5 0-39 0,1 1-21 15,-5-2 48-15,3 2 77 0,-1-1 72 0,4 3 62 16,2 2 10-16,2-1 6 0,5 4 0 15,1 2 0-15,2 0 13 0,-2 1 30 0,2 0 44 0,0 1 34 16,2-1 20-16,-2 1-3 0,1 0-16 0,-1-1-15 16,1 1-15-16,-1-1-14 0,0 1-14 15,0-1-15-15,0 1-10 0,0 1-8 0,1 1 3 0,-1 2-3 16,1 2 11-16,0 5 6 16,2 6 0-16,-1 5 0 0,-2 3-11 0,0 5-9 0,0 3-9 15,-2 2-1-15,-1 3-4 16,2 2-6-16,-1 0-4 0,-4-2-8 0,4 1-3 15,-2-9-2-15,-1-5-1 0,4-5 2 0,-1-6-1 0,2-5 0 0,-1-2 0 16,1-4-1-16,0-2 2 16,-1-1-1-16,1-1 1 0,0-1-1 15,0 1-1-15,-2-1 2 0,2 1-2 0,-1-1-5 16,-2-3-5-16,0-1-3 0,-1-2-1 0,-1 1 5 16,0-1 3-16,1 1 3 0,1 1 0 0,2 2 2 15,-1 1-3-15,0-1-1 0,2 1-1 0,-1 0-3 16,1 0-4-16,0-1-5 0,0 0-7 15,0-2-6-15,0 1-2 0,0-1-2 0,0-2-1 0,0 1-1 16,0 1 0-16,0-1 2 0,0-1 6 0,0 2 7 16,0 0 4-16,0 3 2 0,0-3 2 15,0 1 1-15,-1 1 5 0,0 1 3 0,0-2 0 0,-1 2 0 16,0-1 0-16,0 1 2 16,1 1 2-16,1 0-1 0,0-2-1 0,-1 1-3 0,1-1-2 15,0-1-1-15,1 1-1 16,-1-3 1-16,0 1 3 0,3-2 3 0,1 1 5 0,-1-1 5 15,3-2 2-15,1 0 1 0,3 0-1 0,0 0-3 16,1 1-4-16,2 0-3 0,0 0 0 16,-1 1-2-16,4 0 2 0,-1 0 1 0,1 1-1 0,-2 0-1 15,5 1 0-15,-3-3 1 0,-1 1-1 16,4 0-1-16,-5 0 1 0,4-1-2 0,0 1-2 16,-2 1 0-16,0 0 0 0,-3 1 2 15,3-1 1-15,-3 3 2 0,3-1-3 0,0 0 0 0,-3 0-1 16,1 2 0-16,-3 0 2 15,-1 0 0-15,1 1 2 0,-1 0 0 0,1-1 0 0,0 1 0 16,-3-1-2-16,2 2 2 0,-1 0 1 0,-1-1 3 0,-2 1 0 16,1 0 1-16,0 0-2 15,-3 1-1-15,0-1 1 0,0 0-1 0,-2 2 3 0,1-2-2 16,-1 1 2-16,0 0-1 16,-2 0 0-16,2 0 4 0,-1 2 3 0,3 0 4 0,0 2 4 15,-1 2 5-15,0 1 6 16,0 3 4-16,-2 2 3 0,-2 4-3 0,0 2-7 15,-2 0-7-15,0 3-7 0,0 1-5 0,-1-1-2 16,0-1-4-16,2-3-2 0,0-1 0 0,2-3-1 16,-2 0-1-16,4-5 1 0,-1-2-1 0,0 0-2 0,2-4 2 15,0 1-2-15,1-3 1 0,0 0 1 16,1-1-1-16,-1 0-1 0,3 0-4 0,0-2-6 16,0-2-5-16,2-3-5 0,-1-2-3 15,2-1-3-15,-1-2-4 0,-2 1-5 0,0-2-2 0,1 1 2 16,-2 0 2-16,-1 2-5 0,-1-3-18 0,1 1-31 15,-4-2-37-15,1 0-42 0,-4-1-58 16,-3-2-45-16,1 3-86 0,-3-4-124 0,-1 0-56 0,-3-1 60 16</inkml:trace>
  <inkml:trace contextRef="#ctx0" brushRef="#br0" timeOffset="30400.16">13652 3058 813 0,'0'1'819'16,"2"-1"-606"-16,-1 0-107 0,-1 1-18 0,1 2 7 15,0-1-8-15,1 2-11 0,0 2-14 0,2 3-15 0,-2 2-1 16,-1 3 1-16,0 3 4 0,-1 3 2 16,-1 0-2-16,0 5-5 0,-2 1-11 0,-2 2-10 15,0-1-9-15,-2 2-3 0,-2 1-2 16,-1 2 1-16,-1-1-1 0,1-2 0 0,0 0 1 0,-3-5-1 16,2-1-2-16,1-2-3 15,-3-4-5-15,0-2-3 0,3-3-10 0,-2 1-11 0,1-2-12 16,0-2-16-16,2-3-10 15,1-1-7-15,1-1-2 0,0-1 7 0,0 3 10 0,4-3 12 16,-1 3 15-16,1 1 9 0,1 2 11 0,-2 3 6 16,0 3 4-16,3 1 2 0,-2 1 0 15,0 0-1-15,2-3-4 0,1-1-8 0,0-3-12 0,3-2 2 16,-2-2-2-16,3-2 7 16,0 0 7-16,2-2-3 0,3-1 2 0,0-1-6 0,4-1-1 15,-1-1 2-15,2-2 5 0,0 0 4 16,0 1 3-16,-1-2-2 0,1 1 5 15,-4 1 1-15,0 2 2 0,-1 0 1 0,1 1-2 16,-5 0-3-16,0 1-1 0,-3 1 4 0,1 2 9 0,-1 0 9 16,-2 1 13-16,0 2 7 0,-3 1 4 0,0 1 2 15,-1 0 3-15,-3 2 3 0,-3-1-2 16,1 1-8-16,2 0-12 0,0 0-12 0,-3 1-9 0,1 1-6 16,1-1-2-16,-1 2-2 15,0-2 3-15,1 2 3 0,1-3 0 0,1-1 0 0,3-1-5 16,2-2-5-16,0 0-2 15,2-1-2-15,0-2-3 0,1-1-5 0,4-1 1 0,-2 0 2 16,4-1 7-16,1-1 5 0,1-3-1 0,1 1-3 0,2-3-4 16,0 1-6-16,1-1-2 15,-1-1-1-15,-3 3-5 0,-1-1-11 0,-1 2-19 0,-4 0-22 16,0 1-11-16,0-1 2 16,-3 1 19-16,-1 2 27 0,-1-1 20 0,0 0 14 0,-2 2 6 15,2 0 5-15,0 0 4 0,-1 2 9 16,-1 0 13-16,-3 6 8 0,2-1 9 0,-1 2 5 0,0 1-5 15,0 2-8-15,1-2-8 0,-4 3-9 0,4-4-6 16,-1 3-2-16,1-3 1 0,0-1 2 16,0 0 3-16,1 0 3 0,-3-2 2 0,1-1 1 0,-2 2-3 15,-2-2-7-15,1 1-7 16,-3 0-7-16,-1-2-7 0,-2-2-9 0,1 1-7 16,0-3-9-16,-1 0-9 0,4-2-12 15,0-1-35-15,3-2-61 0,0-4-110 0,3-4-143 0,2-4-219 16,3-7-704-16</inkml:trace>
  <inkml:trace contextRef="#ctx0" brushRef="#br0" timeOffset="30600.11">13651 3737 1991 0,'-3'1'304'0,"1"2"-193"0,-3-1 3 15,1 3 31-15,-5 0 7 0,-4 7-29 16,-6 1-51-16,-7 6-38 0,-4 3-18 0,-1 1-3 0,-2 1-4 15,2 0 1-15,0 0-1 0,2 0-3 0,4 0-3 16,-1-1-6-16,6 2-7 0,4-1-17 16,-1 1-29-16,5-4-39 0,2-2-53 0,1-5-70 0,4-3-117 15,2-4-202-15,3-4-275 16,5-2-58-16</inkml:trace>
  <inkml:trace contextRef="#ctx0" brushRef="#br0" timeOffset="31191">14231 3224 2561 0,'2'-1'33'0,"1"-3"-75"0,2 1-48 15,3-1 3-15,3 3 30 16,6 1 22-16,-4 0 16 0,3-1 8 0,-2 2 9 0,-1 0 9 16,2 0 5-16,0 4 2 15,-1-3-1-15,1 2-3 0,0-1-2 0,-2 1-4 16,0 0-4-16,2 1-3 0,-3-1-12 0,0 0-24 15,-1 1-50-15,-3-1-68 0,-1 4-80 0,-2-1-88 16,-4 2-98-16,-2 3-99 0,-3 2 27 0,-4 0 482 16</inkml:trace>
  <inkml:trace contextRef="#ctx0" brushRef="#br0" timeOffset="31510.07">14179 3580 650 0,'-5'4'522'15,"-3"1"-257"-15,4-2-133 0,2 0-56 16,5-3-7-16,0 3 13 0,5-1 30 0,1 1 13 0,2-1-4 15,4-2-14-15,3-1-30 16,5-3-29-16,4-3-31 0,3-1-19 0,1-1-6 0,0-1 1 16,-1 0 4-16,-2 1 4 0,-2 1-4 0,-5 4 1 15,-1-1-1-15,-4 3-6 0,-2 1-5 16,-5 2-11-16,-2 1-11 0,-3 0-2 0,-4 4 12 0,-5 1 17 16,-1 5 17-16,-8 2 9 0,-4 6-1 15,-6 3-2-15,-3 0 2 0,-4 2 10 0,-5 1 6 16,1-2 14-16,2-1 24 0,-2-2 18 15,6-2 15-15,5-4-4 0,10-3-25 0,6-5-29 0,5-2-23 16,5 0-6-16,3 1 6 0,2 1 18 0,6 4 16 16,9-2 7-16,5 2-9 0,5-3-17 15,5-2-17-15,6-3-12 0,4-3-5 0,6-1-4 0,1-4-10 16,-2-2-16-16,0-1-19 16,-5-1-23-16,-3 0-30 0,-6 0-55 0,-5 1-92 0,-3 1-196 15,-2-1-375-15,-6 1-484 16</inkml:trace>
  <inkml:trace contextRef="#ctx0" brushRef="#br0" timeOffset="32069.82">15006 3171 1380 0,'0'-1'184'16,"0"1"-98"-16,0-1-78 0,0 2-2 0,1-1 20 0,-1 1 10 16,0-1-4-16,0 0-17 15,1 1-13-15,0-1 0 0,1 2 6 0,3 1 9 0,0 1 9 16,3 1 4-16,4 2-2 16,-2-1-6-16,1-1-6 0,6 2-6 0,1-1-7 0,-1-2-3 15,4 1-9-15,-1-3-4 16,1-2-3-16,0 0-2 0,0-2 1 0,-2-3-1 0,1 0-7 15,-2-5-13-15,3 2-28 0,-4-3-47 0,-4 3-70 0,1-1-85 16,-6 2-63-16,-3 1-32 16,-2 2-39-16,-6 2 346 0,-2 1 56 0</inkml:trace>
  <inkml:trace contextRef="#ctx0" brushRef="#br0" timeOffset="32299.8">15141 3195 1 0,'-16'6'95'15,"-1"-1"317"-15,-3 6-107 0,6-4-95 0,2 1-78 0,4 2-47 16,2 0-8-16,1 0 14 15,1 3 33-15,1 3 30 0,-1 1 6 0,2 5-13 0,4 4-27 16,2 7-25-16,1 5-18 0,-2 4-15 0,5 3-13 0,-2 3-7 16,0 4-8-16,2 1-3 0,-1 3-1 15,-2-2-4-15,0-1-2 0,-1-3-3 16,2-4-5-16,-2-4-3 0,-2-4-4 16,3-7-1-16,-2-7-2 0,3-7-5 0,-1-8-3 0,-4-3-6 15,3-4-8-15,-3-2-13 16,0 0-22-16,-1-1-24 0,0-1-21 0,0-1-18 0,0-1-46 15,0-4-89-15,2-7-141 0,-2-4-196 16,1-3-107-16,-1-3 506 0</inkml:trace>
  <inkml:trace contextRef="#ctx0" brushRef="#br0" timeOffset="32560.07">15190 3542 2037 0,'2'0'229'0,"1"-1"-89"0,5-1-42 15,-3 0 11-15,3 1 17 0,1-1-5 0,-2 0-31 0,1 1-33 16,-1 2-24-16,2 1-13 0,1 0-7 0,3 1-3 0,3 1-1 16,0 0-2-16,4 4 2 15,1-1-1-15,4 2 0 0,0 4-1 0,5 0-1 0,3-1-2 16,3 1 0-16,-2-1-4 16,1 0-2-16,-3-2-2 0,-2-2-5 0,-4 2-3 15,-4-2-5-15,-5-1-1 0,0 0-3 0,-3 0-5 16,0-3-8-16,-1 0-13 0,-1-1-15 0,-3 1-16 15,-2-2-26-15,-2-1-40 0,-4 0-58 0,-1-1-87 0,-4-1-215 16,-1 1-175-16,-3-1-213 0</inkml:trace>
  <inkml:trace contextRef="#ctx0" brushRef="#br0" timeOffset="33070.14">16107 3911 1058 0,'0'0'329'16,"-1"-1"-320"-16,1 0-43 0,-2 1 29 0,2 0 24 0,-2 0 25 15,0 0-3-15,0-2-20 0,1 2-11 0,-1-1-14 16,0 1-26-16,-1-2-95 0,1 2-244 16,-2 0-594-16</inkml:trace>
  <inkml:trace contextRef="#ctx0" brushRef="#br0" timeOffset="35239.94">16002 3277 1 0,'0'-2'116'0,"0"0"-66"0,0 0-23 16,4-3 50-16,-3-1 68 16,3 1 65-16,2-2 44 0,-1 3 7 0,0-3-12 0,1 2-25 15,0 0-35-15,4-1-29 16,0 2-34-16,-1-2-26 0,0 1-16 0,5 1-13 0,-3 0-5 16,-3 0-2-16,3 1-5 0,-2 0-10 15,1 1-11-15,1 2-10 0,-1 0-4 0,4 0-4 0,-3 1-3 16,1 0-4-16,0 2-3 15,2 0-3-15,-1-1 1 0,1 2-3 0,4-2 0 0,-5 0-1 16,5 1-2-16,-4-1 1 0,3-1-2 0,-2 0-3 0,0 0-2 16,-3-1-5-16,0-1-10 15,-1 1-19-15,-2-1-33 0,-1 1-40 0,-3-1-49 0,-1 1-58 16,-4 0-89-16,-4 0-171 16,-1 2-189-16,-4 3-15 0</inkml:trace>
  <inkml:trace contextRef="#ctx0" brushRef="#br0" timeOffset="35830.03">15986 3542 1653 0,'9'1'141'0,"3"-1"-87"0,7-1 10 0,3-2 26 16,6 1 17-16,0-3-7 0,2-2-22 0,-3-2-21 16,2 1-13-16,1-2-9 0,-3 0-6 15,2-2-7-15,-2 0-6 0,2 0-7 0,-4 1-4 0,-1 1-5 16,-2 0-4-16,-1 1-8 15,-6 0-16-15,-5 4-14 0,-4 1-6 0,-4 2 1 0,-3 2 6 16,-1-1-27-16,-3-1-56 0,-1 0-76 0,-3-1-91 0,-2-2-64 16,-4 3-46-16,0 0-22 15,-4 1 25-15,1-2 377 0,-1 0 21 0,-1-1 0 16,3 0 0-16,-1-4 0 0,6 1 0 16,2-3 0-16,1-1 0 0,5 0 0 0,3-2 0 15,1 4 0-15,3 2 0 0,-1 2 176 16,-1 3 119-16,3 0-18 0,0 1-16 0,-2 0-10 0,6 0-14 15,-5 2-21-15,4 0-26 0,-4 3-14 0,3 0-9 0,-1 6-13 16,3 3-18-16,-3 3-27 16,-1 8-22-16,-4 5-22 0,-5 6-13 0,-7 5-16 0,-2 5-8 15,-6 4-6-15,-5 1-5 0,-3 5-3 16,0-3-2-16,-3 1-3 0,-3-2 0 0,-3-5 2 16,6-5 2-16,2-6-1 0,3-4 2 15,2-8-2-15,3-5 0 0,7-6-1 0,4-5-3 0,3-5-9 16,7-3-21-16,0-1-27 15,2-3-20-15,4-3-7 0,1-6 3 0,3-7 10 0,4-6 6 16,7-5 0-16,1-5 1 0,7 1-4 0,1-1-3 0,2 4 7 16,-1 4 12-16,1 6 19 15,-3 7 22-15,-3 5 17 0,-3 5 20 0,-3 5 19 0,-2 4 20 16,-4 6 19-16,1 3 2 16,-1 4-9-16,-3 2-25 0,0 3-26 0,-2 2-18 0,0 0-9 15,-2 2 1-15,1-2 1 16,1 2-1-16,2-4-3 0,-1-2 1 0,2-4-5 0,0-5 1 15,3-3-2-15,-3-1-13 0,5-5 1 0,0-6-3 16,3-2-6-16,5-10-5 0,3-2-28 0,3-9-39 16,0-1-48-16,1-4-88 0,-1-3-171 0,0-3-300 15,1-6-512-15</inkml:trace>
  <inkml:trace contextRef="#ctx0" brushRef="#br0" timeOffset="37050.07">16778 3185 2331 0,'0'-1'94'0,"1"1"-69"0,1-2-39 0,4 2 25 0,-4-1 49 16,4 0 35-16,-1 0 20 16,2 0-7-16,1 0-25 0,2-1-25 0,2 1-28 15,1 2-15-15,5-1-8 0,-1 2-5 16,1 0-1-16,1-1-2 0,0 0-3 0,-4 2-3 0,-1-1-3 15,-1-1-3-15,-5 1-5 0,-2 3-9 0,-2-3-15 0,-2 2-21 16,-1-1-19-16,-2 1-16 0,-1 5-18 16,-5 0-24-16,-3 3-39 0,-4 3-64 0,-3-1-83 15,-3 0-47-15,-1 0-22 0,0-2-34 16,-4-2 28-16,-3-2 348 0,-2 0 53 0,-1-1 0 16,1-1 0-16,2-3 0 0,7 2 0 15,6 1 0-15,4-3 0 0,7 1 138 0,1-1 131 0,4 1 4 16,1 0 39-16,2 3 38 15,0 0-18-15,-2 0-59 0,5 2-72 0,-5 0-68 0,1 2-49 16,3 1-32-16,-2 3-24 0,2 1-15 0,-4 2-11 0,0-3-10 16,1 0-7-16,-4 1-6 15,-3-3-2-15,0 3 0 0,-4 1 1 0,-2 1-4 0,-4-2-13 16,0 1-20-16,1-2-28 0,-3-2-25 16,5-2-10-16,2-6 0 0,6-4-26 0,1-4-73 15,4-7-98-15,1-1-76 0,5-6 1 16,2-3 90-16,6-2 304 0,0-1 0 0,4 0 0 0,4 4 0 15,2 0 162-15,-1 2 180 0,2 5 48 0,3 0-16 16,-1 4-36-16,-1 2-46 0,-4 0-46 16,3 3-42-16,-5 0-53 0,1 0-48 0,1 1-39 0,-1-1-29 15,-1 1-17-15,-1 1-4 16,3-2-5-16,-3 2 0 0,-1-2-2 0,-2 1-3 16,0 0-2-16,1-2 3 0,-4 1-1 15,1-1 1-15,-5 0-2 0,0 0-1 0,-1 2-2 0,-3-1 0 16,-4 3-2-16,-1 0 0 15,-4 0-2-15,1 2-7 0,-2 0-13 0,-4 0-19 0,-3 4-25 16,-8 1-19-16,-5 5-16 0,-5 2-12 0,-5 5-10 0,-7 1-12 16,-1-1 2-16,-2 2 14 15,0 0 14-15,3-1 1 0,2-1-10 0,4-4-3 0,9-2-7 16,6-3-50-16,10-3-143 0,6-3-104 16,3-2 109-16,9-2 314 0,0-1 0 15,6-1 0-15,3-2 0 0,3-2 246 0,-1 2 181 16,2-1-24-16,-1 1-51 0,2 1-50 0,-6-2-61 0,2 0-55 15,-3 3-43-15,-3 1-45 0,-2 0-35 0,-3 1-22 16,-5 0-18-16,2 0-12 0,-3 1-4 16,-4 0-7-16,-3 0 2 0,1 3-2 0,-4 3-4 0,-7 1-1 15,-2 7-10-15,-9 3 0 16,-1 2 2-16,-2 2 6 0,-6-1 9 0,4-3 10 0,4-4 7 16,3-2 0-16,10-4-8 15,4-2-13-15,5-5-26 0,5-1-33 0,3-3-4 0,5-1-1 16,2-1 11-16,7-3 18 15,11-5-6-15,2-1-4 0,3-5 5 0,3 1 8 0,-1-1 11 16,0 5 13-16,-2 1 4 0,-3 2 7 0,-4 2 8 0,0 3 1 16,-6 2 4-16,-6-1-3 0,1 2-6 15,-6 1-8-15,-4 0-8 0,-5 4-25 0,-2 2-14 16,-6 1-11-16,-5 3-7 0,-5 3 0 16,-4 3-7-16,-6 2 4 0,-3 4 6 0,-5 2 25 0,0 0 32 15,-6-1 54-15,1 1 76 16,1 0 61-16,4-4 21 0,11-4-35 0,7-3-72 0,10-5-68 15,6-1-33-15,2-2 5 0,2 1 28 0,6-2 36 16,1 2 26-16,3-3 3 0,7-1-13 16,3-1-21-16,6-3-18 0,1 0-12 0,0-5-9 15,4 2-5-15,-1-2-9 0,0-1-3 16,-1 2-3-16,-1 0-2 0,-1 1 2 0,0 1-1 0,-4 1-2 16,2 1-1-16,-6 1 0 15,2-2 1-15,-1 4 3 0,-2-1 1 0,-2 1 0 0,0 0 2 16,-6 1 4-16,-2 2 9 0,-1-1 8 15,-4 1 8-15,0 3 5 0,-2 0 1 0,1 0 0 16,-2 1-4-16,-1 3-7 0,-1-1-8 0,-2 3-5 0,-3 1-2 16,0 3-3-16,-5-1 0 0,-4 3 0 15,-1 2-3-15,-4-2-1 0,-1 0-3 0,1 1 0 16,1-5-2-16,1 1 0 0,-1-2-1 16,6-1 1-16,-2-1-1 0,6-3-3 0,1-2-6 15,3-2-8-15,-2-2-9 0,4 1-12 16,-2-4-23-16,0 0-39 0,1-3-49 0,-2-4-57 0,2-3-53 15,1-7-76-15,0-3-150 16,5-7-223-16,1-6-169 0</inkml:trace>
  <inkml:trace contextRef="#ctx0" brushRef="#br0" timeOffset="37220.01">17220 3684 1149 0,'3'8'624'16,"-2"3"-351"-16,0 4-67 15,0 3-23-15,-1 1-15 0,0-3-8 0,0-2-10 16,-3 0-19-16,-2 0-20 0,0-1-32 0,-2 2-30 15,-4 1-20-15,-6 2-13 0,2 0-5 0,-5 2-4 0,-1-1-3 16,-1-3-6-16,0 2-9 0,-2-2-23 0,1 0-33 16,-1-3-41-16,1-1-38 15,3-3-43-15,8-4-90 0,2-5-426 0,9-5-846 16</inkml:trace>
  <inkml:trace contextRef="#ctx0" brushRef="#br0" timeOffset="38110.32">17783 3248 2254 0,'0'-7'83'0,"-1"-3"-58"15,1 0-34-15,1 6 4 0,1-1 9 0,-1 3 10 16,0-1 8-16,-1 2 6 0,0 1 7 15,2 0-2-15,-2 1-9 0,2-1-11 0,-2 2-8 0,1 0 3 16,2 3 11-16,-1 2 10 0,5 2 7 0,-1 6 0 16,0 4-4-16,0 3-9 15,-1 3-4-15,2 2 1 0,-5 3 5 0,5 2 6 16,-4 1 3-16,1 0-2 0,1-3-5 0,-2 1-3 16,2-4-3-16,3-1-5 0,-4-3-4 0,-1 0-2 15,2-2-4-15,-3-3 0 0,-1 0-2 16,0 0-1-16,-1-3-1 0,-1-5-2 0,1-3-2 0,-2-4-2 15,1 1-2-15,-4-2-10 0,2 0-14 0,-5 0-16 16,-2-2-17-16,-1-2-14 0,-1-1-4 16,-6-3-2-16,-2-1-9 0,1-1-8 0,-2-2 0 0,0 0 8 15,2-3 22-15,-1 0 23 16,4-1 5-16,-1 2-7 0,3-2 1 0,4 0 14 0,2 0 29 16,4 3 30-16,1-2 13 15,4 3 1-15,4-3-8 0,2-1-4 0,7 1 10 0,3-4 14 0,5 2 17 16,1 1 12-16,6 0-1 15,0 0-6-15,5 1-7 0,0 0-2 0,4 1 13 0,0 0 0 16,-3 2-4-16,3 2-15 0,-6 1-19 0,2 1-10 0,-6 4-6 16,1 0-5-16,-3 2-1 15,-3 0-4-15,-1 3-2 0,-5 1 0 0,2 2-2 16,-5 1 1 0,2 3-1-16,-3 2 1 0,-1 2 0 0,-2 0 2 0,0 2 0 0,1 1 0 0,-4-2 1 15,-3 2 5-15,1 0 4 16,-3-1 3-16,-1 0-1 0,-2 0-1 0,-1 0-4 0,-3 0-2 15,0 0-1-15,-2-1-2 0,-3 0-1 0,0-2-1 0,0 2-2 16,-1-1 0-16,2-3-4 16,0 0-3-16,-1-4-1 0,4 0-6 0,-1-2-10 0,0 1-18 15,3-3-32-15,-4 0-49 0,5-2-72 16,-3-2-172-16,3-2-540 0,0-4-703 0</inkml:trace>
  <inkml:trace contextRef="#ctx0" brushRef="#br0" timeOffset="38290.16">18554 3712 1910 0,'-5'-2'299'0,"-1"-3"-470"15,-1-1-51-15,-2 0 19 0,0 0-30 16,-3 0-14-16,-1 1 27 0,-3 0 22 0,4 3-92 15,-1-1-134-15</inkml:trace>
  <inkml:trace contextRef="#ctx0" brushRef="#br0" timeOffset="41530">4388 4948 1 0,'1'0'0'16,"-2"0"0"-16,1 0 0 0,-1 0 0 0,0 0 0 16,1 0 0-16,-3 0 0 0,3 0 0 0,0 0 0 0,0 0 0 15,0 0 0-15,0 0 0 16,0 0 0-16,0 0 0 0,0 1 0 0,0-1 0 15</inkml:trace>
  <inkml:trace contextRef="#ctx0" brushRef="#br0" timeOffset="46570.05">4411 4760 212 0,'0'0'353'0,"0"-2"-185"16,0 1-61-16,0 0 27 16,1 1 60-16,-1 0 44 0,0-1 12 0,1 1-16 15,-1-2-37-15,1 1-37 0,-1 0-39 16,3-1-25-16,-2 1-14 0,0 0-8 0,-1 0-5 16,1 0-10-16,-1 1-9 0,0 0-15 15,1 0-14-15,-1 1-10 0,0-1-8 0,0 1-5 0,-1 0 0 16,1 0-4-16,0 0 4 0,0 1 5 15,1 3 5-15,0 2 5 0,0 2-1 0,1 2-1 16,0 3-2-16,-2-2-1 0,0 4 1 0,-2 3 0 0,-2 0 3 16,1 2 1-16,-3 0-2 15,-1 0-1-15,0 2-3 0,-1 1-1 0,0 0 0 16,0 1 1-16,-2-1-1 0,-2 2 1 0,0-1 1 16,1-3-1-16,-3 0 4 0,-2-3 0 0,2-1 4 0,-2-1-2 15,3-4-1-15,-4 1-4 16,4-1-6-16,-4 0-2 0,4-3-1 0,-3 0-1 0,4-2-2 15,0-2 0-15,2-4-5 0,1-2-5 0,-2-2-6 0,3-3-9 16,2-3-10 0,-3-4-7-16,1-4-5 0,-1-4-2 0,5-2-1 15,-2-3 3-15,3-1 0 0,0 0-2 0,3-2-3 16,0 4-9-16,3 1-6 0,-1 5-2 0,0-1 0 0,4 4 9 16,-4 3 10-16,4-1 12 0,-2 4 13 15,-2-1 9-15,7 1 6 0,-2 2 11 0,-2-1 9 16,3 3 13-16,1 0 12 15,-2 1 9-15,0 0 7 0,0 0 1 0,3 1 6 0,-3 1 1 0,-1 1 3 16,3 1 5-16,2 1-1 0,0 1-3 0,2 3-5 16,1 0-9-16,-3 2-9 0,6 0-7 15,-3 5-7-15,4 1-5 0,-4 2-1 0,4 0-2 0,-2 2-2 16,-2 0-1 0,1 1-3-16,0 1 1 0,-3-2-2 0,1-1-3 0,0 0-2 0,-3-3 0 15,-3 1 0-15,2-1-1 16,-2 0-1-16,-3-1-2 0,2-2-4 0,-3-2-3 0,-2 0-3 15,1-1-8-15,-2-2-14 0,-2-2-27 0,1 0-44 16,0 0-61-16,-3 0-122 0,-2-2-282 16,2 1-865-16</inkml:trace>
  <inkml:trace contextRef="#ctx0" brushRef="#br0" timeOffset="49690.37">3740 5579 165 0,'0'0'193'0,"0"0"-136"0,0-1-45 0,1 0 33 16,0-1 75-16,0 2 70 16,2-1 44-16,-3 1-1 0,1 0-35 0,-1 1-46 0,1-1-48 15,-1 0-32-15,0 0-17 16,1 0-7-16,-1 2 5 0,0-2 5 0,1 1 3 0,-1-1-1 15,0 0-9-15,0 0-8 0,0 1-10 16,0-1-9-16,0 0-7 0,0 0-5 0,0 0-3 16,0 1-2-16,1-1 1 0,0 0 2 0,3 1 4 0,-2-1 2 15,0 0 1-15,2 1-1 16,3 1-4-16,-5-1-2 0,5 0-1 0,-1 0-2 0,-3-1-1 16,8 1-1-16,-3 0 6 0,3 1 0 15,2-1 4-15,4 0 0 0,3-1-6 0,0 0-2 0,2-1-4 16,1 0 1-16,4-2-2 15,-3 0 1-15,3-1 1 0,-4 1 0 0,4-1 1 0,-1-2 2 16,2 3 0-16,2-2 1 0,0 2-2 0,0-1 0 16,1 1-2-16,-1-1 0 15,0 1 1-15,1 0-2 0,-2 1-1 0,1-2 0 0,0 2-5 0,-5-1 1 16,3 1-1-16,-1-1 1 16,-2 2-1-16,-3-2 1 0,0 1 0 0,-1 0 1 15,-2-1 1-15,-1 1 1 0,2-2 2 16,-2 2 0-16,-4-3 0 0,5 2 0 0,-3-1-1 15,-2 0 0-15,-2 1-1 0,0-1-1 0,-1 2 0 0,-3-3-1 0,1 2 0 16,2-1 0-16,-2 1-1 16,-1 1 0-16,2-1-2 0,-2 2-2 0,-2 0-1 0,1 0-2 15,1 1-2-15,-4-1-2 0,2 2-5 16,-2-1-3-16,-2 0-2 0,3 0 2 0,-3 1-2 16,3 0 0-16,-2 0-2 15,-1 0-1-15,-1 1 2 0,1-1 3 0,0-1 0 16,0 1 5-16,0-1-1 0,-2 0-2 0,0 0-2 15,0 1-4-15,0-1-6 0,-1 0-15 0,1 0-32 16,-1-1-40-16,-3 1-97 0,2 0-176 0,0 0-221 0,-7 0-78 0</inkml:trace>
  <inkml:trace contextRef="#ctx0" brushRef="#br0" timeOffset="50780.1">4411 6460 1 0,'-1'0'0'15,"-2"1"0"-15,-3-1 0 0,5 1 0 0,0 0 0 0,0 0 0 16,-1-1 0-16,-2 1 0 0,2-1 0 16,1 0 0-16,0 0 0 0,0 0 0 0,-3 0 0 15,3 0 0-15,0 0 0 0,1 1 102 16,0-1 64-16,-1 0 22 0,1 0-1 0,-2 0-25 16,2 0-34-1,-1 0-28-15,0 0-22 0,1 0-16 0,0 0-5 0,-2 0 5 0,0 0 6 0,2-1 3 16,-1 1-4-16,1-1-10 15,-1 0-5-15,1 1 4 0,0-1 5 0,0 1 6 0,0 0 1 16,-1-1-4-16,1 1-6 0,0 0-4 0,-1-1-3 0,1 1-3 16,-1-1-3-16,1-1-5 15,-3 2-3-15,1-1-2 0,1-2-6 0,0 2-2 0,0-1-4 16,0 0-3-16,0 1-2 16,-3-1-4-16,2-1 0 0,1 1 0 0,0 0 4 0,-2-1 2 15,2 0 0-15,-3-3-1 0,2 2-1 16,0-1 0-16,0-1-3 0,-2-3 0 0,2 1-2 15,0-1-3-15,1-3-1 0,-3 2-1 0,3-4-3 0,-1-1-1 16,-1 1-3-16,1-2-1 16,-2 3-1-16,3-3-2 0,-1 1 0 0,1 1-1 0,0 0 1 15,1 0 0-15,0 1 1 16,1 1 1-16,1 1 0 0,-1 1-2 0,1-2 0 0,3 3-3 0,-2-1-2 16,-1 1 1-16,3 0 0 15,-2-2 0-15,-1-1 2 0,4-3 1 0,-2-2 0 0,4 1 0 16,-1-1 1-16,-1-1 2 15,2 6 0-15,0-1 2 0,0 4 0 0,-3 1 0 0,2 2 0 16,0 0 0-16,0 0-1 0,0-1 1 0,-1 3-1 0,0-1 2 16,1 0-2-16,-1-1-1 15,1 0 0-15,1 2-2 0,-3 0 1 0,3 1-2 0,0 0 2 16,-2 1 2-16,0 0 0 16,2 0 0-16,-3 4-1 0,2 0 0 0,0 1 1 0,-3 1 3 15,3 2 1-15,0 1-2 16,-1 1-2-16,-2 0 1 0,0 1-2 0,-2 0 3 0,-2-1 2 0,1 3 4 15,-1-3 1-15,-1 2 2 0,0 1 2 0,-1 0-1 16,1-1 2-16,-3-2-1 16,3-1 2-16,0 0 0 0,0-2-2 0,0-3-3 0,0-1-3 15,1-1-7-15,0 0-5 0,1 0-10 16,0 0-19-16,0-1 1 0,1 1 3 0,5 1 5 16,2-1 11-16,4 2-9 0,2-4-6 15,0 0-14-15,3-1-3 0,0-2 5 0,-3-1 5 0,5 3 18 16,-2-2 12-16,-2 2 4 15,-1 0 2-15,-4 0 0 0,0 2 2 0,-2-2-2 0,-4 3 1 16,-2 3 4-16,-2-2 10 0,-1 0 13 0,-1 1 14 0,-4 2 1 16,2 3-6-16,-6 4-11 15,-1 2-8-15,-2 3 2 0,-7 1 4 0,-1-2 5 0,0 2 1 16,-1 1 0-16,1-4-5 16,1 0-6-16,5-3-7 0,-1-2-9 0,5-2-12 0,2-1-19 15,2-3-27-15,1 0-33 0,2-1-39 16,2-4-55-16,0 0-129 0,0 0-231 0,0-4-185 0,0-1 80 15</inkml:trace>
  <inkml:trace contextRef="#ctx0" brushRef="#br0" timeOffset="52779.94">2928 6064 397 0,'0'0'509'0,"0"0"-368"0,0 0-130 16,-2 0-12-16,2-1 26 16,0 1 37-16,-1-2 40 0,0 0 39 15,-4 0 15-15,3-1 0 0,0 1-20 0,0-1-36 16,-2-1-31-16,2 1-28 0,1 0-23 0,-1 0-16 0,-3-1-14 15,2 1-9-15,1-3-7 0,-3 1 3 0,2 1 5 0,1 0 7 16,-4 1 6-16,4 1 2 16,0-1 0-16,-4 1 0 0,3 0-1 0,3 1 0 0,-2 0 1 15,-2 0 1-15,3-1 3 0,-1 0 1 16,2 1 5-16,-2 0 2 16,0-2 1-16,-1 2 3 0,1-1 6 0,1 1 4 15,0 0 8-15,-1-1 9 0,0 0 4 0,-1 1-1 0,2 0 0 16,-2-2-4-16,3 2 0 0,-2-1-1 15,0 1 1-15,0 0 3 0,1-2 1 0,1 1 0 0,-1 0-6 16,0-1-3-16,1-1-8 0,-2 1-4 0,1 2-5 0,-1-3-3 16,2 1-3-16,-2-2-2 15,1-2-2-15,0 1-1 0,1-1 1 0,0 1 1 0,0-2 0 16,0 1-1-16,0 0-3 16,0-3-2-16,0 2-1 0,1 0-3 0,0-2-3 0,3 3 0 15,-2-1 0-15,-1-2 2 16,4-2 3-16,-1-5 1 0,0-3-2 0,3-2-1 0,-3-1-1 15,2 0-1-15,-2 3 0 0,2 1 1 0,-4 3-3 0,2 0-5 16,-1 2-5-16,-3-1-4 16,0 0-4-16,-1 3-1 0,-1-4 2 0,-1 5 6 0,2 0 6 15,-1 3 6-15,2 1 4 0,-1 1-1 16,-4 0-4-16,2 1-5 0,2 1-5 0,-2-1-2 16,-3 0-4-16,4 2-4 0,-8-1-4 15,4 3-3-15,2-3 1 0,-4 3-3 0,-3-1-4 0,2 1 2 16,-2 1-2-16,-2 0 0 0,0 1-3 0,-2 2-4 15,2 1-1-15,-3 1 7 0,2 2 10 16,-3 1 8-16,5 0 11 0,-4 1 9 16,4 0 8-16,2 0 4 0,-2 0 0 0,4 0-4 15,3 1-2-15,-2 0-4 0,4 0 2 0,-3 1 0 0,3 1 4 16,1-1 5-16,-2 1 1 16,1 0 4-16,3-3 3 0,0 1 5 0,0-2 7 0,2-2 8 15,-1 0 5-15,3 0 0 0,-2-3-4 16,1 2-1-16,1-3 1 0,0 1 9 0,-1 0 8 15,4 0-1-15,2 0-7 0,0-2-9 0,-1 2-9 0,2-2-6 16,3 0-1-16,-1-1-4 0,-1 0-3 16,4 0 1-16,0 0-2 0,-2-1-2 0,2 1-2 15,0 0 1-15,1 0 4 0,-2 1-2 16,5-1 3-16,-1 0 0 0,2-1-3 0,0 0 7 0,3-3 6 16,-1-1 0-16,5-1 0 15,-5 0-5-15,6-1-7 0,-3-2-1 0,3 2-2 0,0 0-3 16,-1-2 0-16,3 1-1 15,1 1-4-15,3-1-2 0,-4 2 2 0,1 0-1 0,0 1 2 16,-1-2 1-16,-3 2-3 0,3-1 0 0,0 1-2 16,-2-2-3-16,-3 2-2 0,0 0-2 15,-4 0 1-15,-3 0 0 0,0-1-2 0,-5 2-6 0,-2 0-9 16,-2 2-10-16,-7 0-5 16,1-1 2-16,-3 3 7 0,0-1 5 0,-1 1-21 0,-1-1-46 15,-2-3-64-15,-5-1-85 0,-3 1-83 16,-3-2-116-16,-4 1-151 0,4-1-46 0</inkml:trace>
  <inkml:trace contextRef="#ctx0" brushRef="#br0" timeOffset="53000.09">3070 5267 2537 0,'-1'0'89'0,"-1"0"-34"16,-1 0-40-16,3 2-10 0,2 3 15 16,0 2 10-16,-1 3 3 0,0-2-3 0,0 0-13 15,3-1-12-15,-3-1-4 0,1-1-4 0,-1 2-8 0,2 4-21 16,5 3-45-16,-2 2-69 0,-1 2-119 16,1 3-202-16,-3 3-343 0,-2 4-215 0</inkml:trace>
  <inkml:trace contextRef="#ctx0" brushRef="#br0" timeOffset="59359.85">5583 5437 23 0,'0'0'404'0,"-2"0"-158"0,2 0-36 0,0 0 40 0,2 0 38 0,0 0 11 15,-2 1-22-15,1-1-47 16,0 0-52-16,0 0-45 0,1 0-32 0,-2 0-21 16,0-1-12-16,1 1-8 0,-1 0-6 15,2-1-6-15,0 1-4 0,-2-1-7 0,0 1-6 0,0 0-7 16,0 0-7-16,1 0-5 0,-1 0-4 15,0 0-4-15,0 1-1 0,1-1 0 0,-1 0 0 16,1 1 2-16,0 0 3 0,2-1 3 0,1 1 2 0,3 1 2 16,0 0 0-16,0-1-1 0,2 1 1 15,1 1 0-15,-2-2-1 0,4 1 0 16,1 2-1-16,-1-2-2 0,4-1-2 0,-1 0 0 16,5-1-4-16,1-1 0 0,5 0-3 0,-1-4-1 0,4 2-1 15,1-2-4-15,0-1-1 16,2 2 0-16,-2-2-3 0,-1 2 1 0,-1-1 1 0,-4 3-1 15,-3 0 0-15,-1-1-2 0,-2 2-3 0,-5 1-2 0,2-1-4 16,-3 1-5-16,-3 0-4 16,-5 0-6-16,2 1-3 0,-4-1-3 15,-1 1-5-15,-2 0-12 0,-3 1-33 0,0-2-61 16,-2 2-102-16,-2 1-167 0,-8 2-229 0,2 2-251 0,-5-1 388 16</inkml:trace>
  <inkml:trace contextRef="#ctx0" brushRef="#br0" timeOffset="63400.34">5669 5814 1239 0,'0'0'189'0,"0"-1"-135"16,0-2-43-16,0 2 15 0,0 0 26 0,0 1 19 15,0-1 8-15,0 1-1 0,0 0-5 16,1 0-3-16,-1-1-6 0,0 1-10 0,1 0-8 0,3-2-4 16,-2 2-1-16,-2 0 5 15,1 0 7-15,0-1 6 0,0 1 1 0,0-1-1 16,0 1-5-16,2-1-6 0,0 1-5 15,-1-1-4-15,-1 1-5 0,0-1-1 0,1-1-4 0,1 2-2 16,-2-1-1-16,1 0-2 0,-1 0-1 0,5 0 1 0,-2 0-2 16,-1 0-2-16,4-2-2 15,-3 0-1-15,2 2 2 0,2-2-1 0,-1 1-1 0,2 0-1 16,2 0-3-16,-1-1-3 16,0 1-1-16,3 0-3 0,-1 0-1 0,0-1-1 15,-1 2 0-15,2-1 0 0,1 1-2 0,-2-2 1 16,2 2-4-16,1 0 0 0,-3 0-1 0,5 0-1 15,-4-1 1-15,1 1-3 0,1-1-1 0,-2 0 0 0,-1 0 1 16,2 0-1-16,-1-1 0 0,-2 0-3 16,0 1 0-16,1 0-2 0,-4-1-3 0,0 2-1 15,-3-1 1-15,1 1 1 0,-2 0 1 16,1-1-4-16,-2 1-6 0,3 1-11 0,-4 0-13 0,0 0-13 16,0 0-15-16,-1-2-32 15,-1 2-48-15,1 0-69 0,1-1-89 0,-1 1-70 16,1 0-66-16,-1 0-49 0,4 0 13 15,-2 0 404-15</inkml:trace>
  <inkml:trace contextRef="#ctx0" brushRef="#br0" timeOffset="64089.99">6765 5456 1 0,'0'-3'151'0,"-1"1"-21"0,-1 0 48 0,1-1 53 16,0 2 28-16,-1 0-2 15,2 0-15-15,-2 0-16 0,1 1-15 0,0-1-30 0,-1 2-38 16,1-1-32-16,-1 0-23 0,0 0-12 16,2 0-6-16,0 1-8 0,0-1-11 15,0 1-15-15,0 0-15 0,-2-1-9 0,1 1-9 16,0 2-3-16,-2 0-3 0,0 5 0 0,0 3 0 0,-4 5 0 15,0 2 2-15,0 2 0 0,0 2 1 16,1-1-2-16,0 2 2 0,-2-2-1 0,5-1 4 16,-1-3 3-16,1-2-1 0,3 0 3 0,0 0 1 0,0-2 3 15,3 0 6-15,1-2 4 16,-1-1 0-16,6-2-1 0,-3-1-6 0,2-1-2 0,0-1-3 16,5-3 0-16,0-1 4 15,1-2 2-15,0-1-1 0,3-4 1 0,-1-1-5 0,1-2 1 16,0-5-4-16,0 0-5 15,0-3-6-15,2-2-7 0,-2 2-9 0,-3 1-2 0,2 0-2 16,-4 2 1-16,-2 2 5 0,-1 1 1 0,-5 3 1 0,0 0-1 16,-3 0-1-16,-1 0-1 15,-1 1-1-15,-3-2 0 0,0 2-1 0,-4 0 0 16,0-1-2-16,-4 2-2 0,1 1 0 16,0 1 3-16,-1 0 1 0,-3 2 6 0,3-2 10 0,0 2 10 0,1 0 11 15,3-1 5-15,2 2-3 16,1-2-6-16,2 1-8 0,-1-1-5 15,2 0-5-15,0-1-3 0,0 0-3 0,0-1-2 0,0 2-2 0,0-2-4 16,1 2-2-16,-2-2-9 16,1 4-18-16,0 0-56 0,2 1-99 0,-1 0-192 15,-2 1-289-15,3 1-429 0</inkml:trace>
  <inkml:trace contextRef="#ctx0" brushRef="#br0" timeOffset="69995.89">9363 5130 291 0,'0'-1'328'0,"-1"-1"-149"0,1-2-67 15,1 1 19-15,1-1 34 0,0 1 27 0,0-1 17 16,0-1-2-16,-1 3-17 0,2-1-27 16,-2-2-35-16,2 1-30 0,-2 0-19 0,0 0-11 0,0 0-6 15,2-1-8-15,-2 1-11 16,1 2-10-16,-1 1-11 0,0-1-9 0,-1 1-5 0,0 1-4 16,0 0-3-16,0 0-2 15,0 0-2-15,0 0 0 0,0 1-1 0,0-1 1 16,0 0 1-16,0 2-1 0,1-1 3 0,-1 0 1 15,1 1 2-15,0 1 3 0,0 0 1 0,-1 0 1 16,2 1 1-16,0 2 2 0,-2-1 3 0,0 3 1 0,0 0-1 16,-2 0-1-16,0 4 0 0,0-1-2 15,0 0 3-15,-2 0 2 0,-1 2 0 0,2-1-1 16,-4 2 2-16,-1-1 0 0,0 4 2 16,1 0 1-16,-2 0 1 0,-2 0-3 15,-3 2-1-15,-1-1-2 0,1 0-1 0,-3 0-3 16,-2 0-1-16,-1-1 1 0,3-1-1 15,3-3 1-15,-2-1-3 0,4-3 0 0,2-2-4 0,1-3-2 0,0 1-2 0,3-2-3 16,-1-2-2 0,3-1-4-16,-4 0-3 0,6-1-4 0,-4 0-7 15,3-1-8-15,-2-3-11 0,0 1-9 0,1-3-8 16,-2-1-12-16,0-4-11 0,0 1-16 0,-2-3-16 0,0 0-12 16,3 2-2-16,-1-2 8 15,3 3 13-15,-1 2 16 0,0 0 1 0,1 2-1 16,-3 0 10-16,5 0 14 0,-2 1 26 15,0 2 22-15,3 0 8 0,0 2-1 0,0 1-8 0,0-3-6 16,1 2-4-16,2 0-1 0,-1-2 6 0,3 0 8 0,-1-1 6 16,2-2 4-16,-1 0 2 0,4-1 3 15,1-1-1-15,-3 1 2 0,2 0 3 0,0 0 2 16,0 0 6-16,0 2 6 0,0 0 10 16,0-1 8-16,-2 4 7 0,-1-2 6 15,2 2 1-15,-4 1 3 0,2-1 0 0,-3 0-4 16,0 2-6-16,0-2-6 0,-2 3-2 15,-1-1 3-15,0 1 4 0,0 0 1 0,0 0-3 16,0 0-7-16,0 0-5 0,0 1 0 0,0-1 1 16,0 0 2-16,-1 1-1 0,1-1-1 0,1 2-2 15,-1-2-2-15,0 1-3 0,0 1-5 0,0-2-3 16,0 0-4-16,0 1-3 0,0-1-1 0,0 1 1 0,1 1 5 16,1 0 10-16,1 1 12 15,0 3 8-15,-1 0 3 0,2 2-5 0,2 0-3 0,-2-1-7 16,1 2-6-16,-2-1-3 0,3 0-2 15,-3 3 0-15,5-3 2 0,-2 2 2 0,-1-2 1 16,4 0 1-16,-3 0-3 0,1 0 0 16,1 0-3-16,-2 1-2 0,0-3-2 0,3 1-3 15,-4 0-2-15,0-1-2 0,-2 0 0 0,2-1-3 16,-2 0 1-16,1 1-2 0,1-2-1 0,-3 0 2 16,1-2-3-16,0 1 2 0,-1-2-1 0,-1 0 1 15,0 2-1-15,0-1 0 0,-1-1 1 16,2 2-1-16,-1-1 0 0,1-1 0 0,-1 1-1 0,0 0-1 15,-1 0 3-15,1-1-3 0,-1 1 1 0,1 0-1 0,-1-2-1 16,0 1 2-16,0-1 0 16,0 0-1-16,0 0 0 0,0 0-4 0,0 0-1 0,0 0-5 15,0-1-4-15,0 1-1 16,0 0-2-16,0 0 0 0,0 0 0 0,0-2 1 0,-1 2-2 16,1 0 0-16,-1 0 0 0,1-1 0 15,0 0 1-15,0 0 0 16,0 0 0-16,-1 0 2 0,1 1 5 0,-1-2 4 0,-1 2 5 15,1 0 1-15,1-1-3 0,-2 1 0 0,1-1-3 0,1 1-4 16,-1-1-1-16,1 0-1 0,0 1 0 16,-1-1 0-16,1-1 4 0,0 2 0 0,-1 0-2 15,1-1-8-15,0 1-9 0,0 0-11 0,0-1-23 0,0 2-38 16,0-1-74-16,-1 0-116 16,-2 0-269-16,1-1-667 0</inkml:trace>
  <inkml:trace contextRef="#ctx0" brushRef="#br0" timeOffset="79190.16">10039 5179 1 0,'0'2'0'0,"1"-4"0"0,-1 2 0 16,0-1 0-16,2 1 0 16,-2-1 0-16,0 0 0 0,0 1 0 0,0 0 0 0,0-1 0 15,0 1 0-15,-2 0 49 16,1 0 60-16,0-1-9 0,1 0 5 0,-1 1 4 0,1-2 0 16,-4 2-4-16,3 0-11 15,0 0-14-15,1 0-20 0,-1-1-13 0,1 1-10 0,0 0-5 16,-1 0-5-16,1 0-4 0,0 0-6 15,0 0-7-15,1 0-4 0,-1 0-3 0,0 0 3 16,1 1 3-16,-1-1 7 0,0 0 9 0,0 2 7 0,0-2 10 16,0 0 6-16,0 1 3 0,0-1 3 15,0 0 2-15,0 1 2 0,0-1 8 0,0 0 6 16,0 0 3-16,0 0 0 0,0 0-2 16,1 0-4-16,-1 0-1 0,1 0 0 0,-1 0-2 0,4-1-1 15,-4 1-3-15,0 0-5 16,0 0-4-16,1 0-6 0,-1 0-6 15,1-1-9-15,0 1-7 0,1 0-6 0,-2 0-4 0,0 0-1 0,1 0 2 0,4 1 1 16,-4-1 2-16,0 0-1 16,0 0-1-16,0 0-3 0,-1 0 0 15,1 0-1-15,0 0 1 0,3-1-2 0,-3 1 1 16,0 0-1-16,0-2 1 0,1 2-2 0,-1 0 0 16,3 0-1-16,-1 0 0 0,-1 0 0 0,-1-1-1 15,5 1 1-15,-4 0-2 0,-1 0 1 0,2 0-2 16,0 0-1-16,-1 0 0 15,-1-1 0-15,1-1 0 0,2 2 2 0,-3 0 1 0,1-1-2 0,-1 1 1 16,1 0-1-16,-2-2-1 0,2 1-1 16,-2 1-1-16,3 0 0 0,-3-1-1 15,0 2 0-15,0-1 0 0,-3 0-2 0,3 0 0 16,0 0-1-16,0 0-1 0,0 0-1 0,0 0 0 16,-2 1 0-16,2-1-2 0,0 0-1 0,0 0-2 15,0 0-4-15,0 2-3 0,0-2-3 16,0 0-2-16,0 0 0 0,0 0 0 0,-2 0 1 0,2 0 0 15,0 1 2-15,0-1 2 16,0 0 1-16,0 0 4 0,0-1 1 0,0 1 3 16,0 1 1-16,0-1 3 0,2 0 0 0,-2 0 1 0,0-1 1 0,0 2 0 15,0-1 1-15,0 0 1 16,0 0-1-16,0-1 1 0,0 1-3 0,0 0 2 0,0 0-2 16,0 0 0-16,0 0 0 0,0 0 0 15,0 0-4-15,-2 0-7 0,2 1-15 0,-1-1-18 16,0 0-19-16,0 2-19 0,0-2-14 15,-1 1-12-15,0-1-9 0,1 1-11 0,0 1-20 0,1-1-39 16,0-1-76-16,-1 1-146 0,0-1-143 0,0 1 44 16</inkml:trace>
  <inkml:trace contextRef="#ctx0" brushRef="#br0" timeOffset="84190.45">10104 5190 1 0,'2'0'0'0,"-2"-1"0"0,0 0 0 0,0-2 0 16,0 1 0-16,3 1 0 0,-3-2 21 0,0 2 198 0,1-1-46 16,0 1-47-16,-1 0-40 15,1-2-25-15,-1 2-2 0,2-2 6 0,-1 3 14 16,-1-1 10-16,2 1 7 0,-2 0 2 0,0-2-3 15,0 2 0-15,2 2-1 0,-2-2 0 0,0 0 4 16,0 1 4-16,0-1 1 0,0 2 0 0,0-2-7 0,0 0-8 16,0 0-10-16,0 1-6 0,0-1-5 15,0 0-7-15,0 0-5 0,0 0-10 0,2 0-10 0,-2 0-8 16,0 1-7-16,1-1 0 16,0 2 4-16,1-1 5 0,4-1 4 0,-4 1 2 15,8 0 0-15,-2 0 2 0,1 0-1 16,4 0-2-16,-2-1-1 0,1 0-4 0,6-1-1 0,-4 0-1 15,3-1-3-15,3-3-3 0,-2-3-4 16,4 0-5-16,-1 0-4 0,1-2-4 0,2 1-2 16,-2 0-1-16,-2 1-1 0,1 2 0 0,-2 0-1 15,-1 0 0-15,-2 2-2 0,-4 0-3 16,1 1-2-16,-5 0-3 0,0 2-2 0,-2 1-2 16,-2 0-2-16,2 0-1 0,-5 1-3 0,-1-1-5 15,0 1-7-15,-1 1-10 0,-3-1-13 0,3 0-13 16,0 0-15-16,-3 1-22 0,-2 2-24 15,2 0-28-15,-3 4-43 0,-1-1-54 0,-1 1-56 0,2 0-65 16,-1-2-53-16,0-1-65 0,-1 1 291 0,4 0 203 16</inkml:trace>
  <inkml:trace contextRef="#ctx0" brushRef="#br0" timeOffset="84823.1">10135 5413 577 0,'0'-2'268'16,"-2"0"-272"-16,2-2-131 0,0 2-16 0,0-1 32 0,2 0 72 15,-2-1 91-15,0 3 50 0,0 0 31 0,0 0 10 0,0 1-20 16,2 0-31-16,-2 1-22 16,0-1-9-16,3 1 8 0,-2-1 20 0,0 1 24 15,0 1 24-15,-1-1 12 0,4 0-2 0,0 0-11 16,-1 1-20-16,4 1-25 0,-1-1-14 16,0 2-10-16,1-1-1 0,-2-1 5 0,3 1 0 15,2-1-1-15,-1 0-7 0,0 2-5 16,1-2-3-16,1 0-3 0,1 2-5 0,3-3-7 15,-1 0-8-15,1-1-6 0,2-1-4 0,-2 0-3 0,1-3-2 16,1 2-2-16,-3-1-2 0,2 0-2 0,-4 1-1 0,0-1-2 16,-1 0 0-16,0 1-1 15,0 0-1-15,-1-2 1 0,-1 3-2 0,0 0-2 16,-2 0-2-16,-4 1-4 0,-1-2-2 16,2 2-2-16,-4 2 0 0,0-2 0 0,-3 1 1 0,2 0-3 15,-1-1-3-15,2 1-3 16,-1 1-5-16,0-2 0 0,-1 2-1 0,-2-1 2 15,2 0-1-15,-1 0-3 0,0 0-2 0,0-1-10 0,2 0-14 0,0 0-29 16,0 0-66 0,0 0-129-16,-2-1-204 0,0 1-154 0,1 0-61 15</inkml:trace>
  <inkml:trace contextRef="#ctx0" brushRef="#br0" timeOffset="102160.34">10972 6098 1 0,'1'0'0'0,"0"0"0"0,0-2 0 15,0 1 0-15,0 1 0 16,0 0 0-16,-1-2 0 0,1 2 0 0,-1 0 0 0,0 0 0 16,3-1 114-16,-3 1 74 15,1 0-3-15,0-1-13 0,-1 1-14 0,1-1-10 0,-1 0-19 16,1 1-26-16,-1-1-32 15,0 1-31-15,0 0-20 0,0 0-6 0,0 0-1 0,0 0 0 16,0 0 0-16,-1 0-2 0,1 0-4 0,0 0-3 0,0 0-4 16,1 0-4-16,-1 0-5 15,0 1 0-15,0-1-1 0,0 0 5 0,0 0 2 0,0 0 4 16,0 0 2-16,0 0 3 0,0 0 6 16,0 0 2-16,0 0 4 0,0 0 3 0,0 0 3 15,0 0 10-15,0 0 12 0,0-1 15 16,0 1 15-16,0 0 11 0,0 0 5 0,0-2-5 0,0 1-15 15,1-1-16-15,-1-3-15 0,0-2-9 16,1 2-4-16,2-3-5 0,-1-3-3 0,-1 2-3 16,2-1-3-16,-3-3-5 0,5 3-3 0,-3-3-4 0,1 2-1 15,3-2-1-15,-3 1 2 16,3-1 0-16,-2-2 2 0,3 1-1 0,-3 0 0 0,4 0 0 16,-4 0 0-16,4 2 2 15,-1-5 1-15,-2 2 2 0,3-3 3 0,0 2 1 0,-3-1 3 16,4 1 1-16,-2 1 5 15,-3-2 2-15,3 2-2 0,0-3 0 0,-2 1-5 0,1-1-5 16,-1-2-5-16,1 3 0 0,-3-3-4 0,4 3-2 0,-4 0 1 16,3 3-2-16,-3 0-1 0,0 3 2 15,3 0-2-15,-3 2 0 0,3-2 0 0,-4 3-1 16,0 1-1-16,4-5-1 0,-3 2-1 16,3-3 0-16,-1 0 0 0,4 0-3 0,-1 0 1 0,0-1-1 15,-1 2-1-15,2 0 0 16,0 2 1-16,1-2 0 0,0 3 2 0,-1-1 2 0,0 3 0 15,2 1 1-15,-2-1-1 0,-3 0 1 0,3 2 2 0,0 0-1 16,0 0 2-16,-1-1 0 16,-3 1 1-16,4 2 1 0,-2-2 1 0,-3 1-2 0,4-2 1 15,1 2-2-15,-5 0 0 16,4 1 0-16,-2 1-2 0,-2-1 0 0,1 2 0 16,-1 0-1-16,-2 0 3 0,0 1 1 15,1 0 2-15,-2 0 1 0,-1 0 1 0,0 0-1 0,0 0-1 16,0 1 0-16,0-1 2 0,-1 1 1 15,1-1 3-15,-3 0 2 0,2 1-1 0,1-1 0 16,-1 0-4-16,-1 1-1 0,0 1-4 0,0 0 0 0,-1 0 0 16,1 0 0-16,2 0 0 0,0-1-2 15,0 0-3-15,0-1-2 0,0 0 1 0,0 0 1 16,1 1 2-16,3 0 3 0,-3-1 2 16,2 1 2-16,-1-1 1 0,3 0 3 0,-2 0 1 0,-1-1 4 15,3-1 2-15,-2 0 3 16,-1-1 1-16,0 1-1 0,3-1-1 0,-2 0-4 0,-2 0-3 15,1-1-3-15,2 2-3 0,-2 0-2 0,1-1-2 0,1 0-1 16,-2 0-2-16,0 1-1 16,0 0 0-16,4-2-1 0,-2 1-1 15,2 0-1-15,-3 0 0 0,4 1-1 0,-2 1 2 16,3-1-3-16,-2 2 2 0,-2-1 0 0,3 1 1 0,-4 0 2 16,2 1 0-16,1-1 0 15,0 2 0-15,-3-1-1 0,3 1 2 0,-3 1 1 0,0 1 1 16,2 2 0-16,-1-2 0 0,1 2 0 15,-2 0 1-15,-1 2 0 0,3-2-2 0,-1 1-1 16,-3 1 0-16,4-1-1 0,-3-2 1 0,0 1 2 0,0 0 0 16,-2-1 2-16,1-1-3 0,-1 1-1 15,0-2-2-15,0 2 0 0,0 0 2 0,-1-3 2 0,1 1 2 16,-2-1 3-16,0 2 2 16,-3 0-1-16,2 1 1 0,-5 1-2 0,3-1-1 0,-3 0-2 15,-2 3-3-15,0 1-4 16,-7-2-6-16,3 4-6 0,-5-2-9 0,0 3-7 15,-1-3-3-15,-2 1-2 0,3 0 5 0,-2 0 8 16,-1 0 4-16,0-1 9 0,2-1 7 0,0 2 5 16,3-3 2-16,3-3 2 0,5-1-4 0,2-2-10 0,6 2-32 15,1-3-35 1,3 0 3-16,4 0 17 0,1 1 41 0,5-1 47 0,5-4 13 0,4 1 5 16,5-3 0-16,4-4-9 0,3-3-10 15,6 1-12-15,1-3-9 0,-3 1-4 0,-5 3-3 16,-2-1 1-16,-1 1 0 0,-7 2 2 15,1 0 0-15,-3 2-1 0,-2 2 0 0,-5-1-2 0,3 1-3 16,-6 3-2-16,-1 0-1 0,-4 0-1 0,0 1-4 16,-5 2-2-16,0 1 4 0,-1-1 6 15,-1 0 11-15,-1 2 7 0,-6 4 1 0,0 3-3 16,1 1-2-16,-6 4-1 0,0 1 0 16,3-2 0-16,-2 2 1 0,0 0 1 0,1-1 0 0,1 0-1 15,1 0 0-15,2-1 0 16,-3-2 1-16,5 1 3 0,-1 2 2 0,-1-2-2 0,4 1 0 15,-4-3-2-15,3 1-2 0,-3-2 1 0,4 0 1 0,0-3 1 16,-2-1 2-16,4 0-1 16,-2-3 1-16,-2 2-1 0,2-3-6 0,-1 2-6 0,-2-3-7 15,-3 1-7-15,0-2-9 16,-1 1-10-16,-1 0-17 0,-5-1-16 0,0 0-19 0,-5 0-13 16,0 0 1-16,0-1 11 0,2 1 21 15,1-1 17-15,5 0-17 0,2 1-69 0,4-1-116 16,-1 1-128-16,5 0-92 0,0 1-30 15,-2 0 385-15,4 0 111 0</inkml:trace>
  <inkml:trace contextRef="#ctx0" brushRef="#br0" timeOffset="103750.04">12255 5405 1 0,'-1'-1'0'0,"1"0"120"0,0 1-18 16,0-1 33-16,0-1 42 15,1 1 36-15,0-1 16 0,-1 0 3 0,0-1-10 0,1 0-28 16,-1 0-41-16,1 1-35 0,2-3-23 16,-2 3-14-16,1-1-6 0,0 1-2 0,0 0-6 15,2-1-7-15,-2 0-8 0,1 0-10 16,0 0-8-16,0 1-5 0,-1 0-6 0,0 1-2 15,0 0-3-15,3-1-1 0,-2 1-1 16,-2 0-1-16,4-2 1 0,-1 2-2 0,-2-1 1 0,4-1 0 16,-3 1-1-16,5 1-3 0,-4-3-2 0,4 2-2 0,-1 1-2 15,2-3 0-15,3 2-2 16,-1 0 0-16,3 0-1 0,3 0-1 0,3-1 0 0,-2 1 1 16,3-1-2-16,-1 0 0 15,0 1-1-15,0 0 0 0,-4 0 0 0,1 1 1 0,0 0-2 16,-4 0 2-16,-1 0-1 15,0 0 0-15,1 1-1 0,-2-2-3 0,-3 2-3 0,-2 0-5 16,2 0-2-16,-6 0-1 0,1 0 2 0,-1 0 1 0,0 0-1 16,-2 0-8-16,-2 0-15 15,2 0-23-15,-2 0-29 0,1 0-29 0,-1 0-42 0,2 0-55 16,-2-1-71-16,-4 1-83 0,4-1-77 16,-2 0-83-16,-1-3 231 0,0 1 298 0</inkml:trace>
  <inkml:trace contextRef="#ctx0" brushRef="#br0" timeOffset="104140.08">12560 5076 356 0,'0'-6'188'0,"0"2"-6"0,0-2-52 16,-1 2 2-16,1 2 18 0,0 0 2 15,-1 0-11-15,0 0-24 0,-3 1-26 16,2 0-27-16,1 1-20 0,-2 0-6 0,-1 1-5 16,2 0-7-16,-1 3-7 0,-1 0-2 0,0 3 9 0,0 5 12 15,-1 2 7-15,0 3 1 16,0 2-7-16,1 0-5 0,-2 3-6 0,3 1-2 0,-3 1-2 15,2 4-4-15,0-2-1 0,0 0-1 0,1-1 4 0,-1-1 2 16,1-1-1-16,2-2 2 16,0 0 0-16,-1-3-2 0,1 1-1 0,-3 0-4 0,3-1-3 15,0-2-3-15,-1 1-3 16,0 0-5-16,-2-3-4 0,3-2-6 0,-1-4-11 16,0-2-15-16,2-3-20 0,0-2-30 15,0-1-43-15,2 0-59 0,-2 0-88 0,0-1-100 0,2-1-140 16,-2 1-298-16</inkml:trace>
  <inkml:trace contextRef="#ctx0" brushRef="#br0" timeOffset="115100.28">10315 4861 1 0,'-19'-16'0'0,"-8"-5"0"16,-7-3 0-16</inkml:trace>
  <inkml:trace contextRef="#ctx0" brushRef="#br0" timeOffset="116220.31">9173 5205 1 0,'0'-3'0'0,"0"-3"0"16,-1-2 0-16,-1 1 0 0,1 1 0 0,0 1 0 0,0-2 0 16,-1 4 0-16,-1-1 0 15,0 1 0-15,1 0 27 0,0 2 56 0,-4 0 19 0,4-3 28 16,-1 3 21-16,-2-1 22 0,3 0 17 16,1 1 8-16,-2 0-5 0,2 0-16 0,0 0-23 15,-1 1-27-15,1-1-22 0,1-1-24 16,-1 2-23-16,1-1-19 0,0 1-19 0,0-1-12 0,-1 1-12 15,1 0-7-15,-1 0-8 16,1 1-5-16,0-1-6 0,1 0-1 0,-1 1 6 0,0-1 9 16,0 2 11-16,0-1 11 0,1-1 5 0,-1 1 8 0,0-1 8 15,1 1 11-15,0 0 8 16,2 0 4-16,1 1 2 0,-3-1-1 0,4 0-1 0,0 0-1 16,4 1-7-16,-2-2-5 15,3 2-8-15,3-2-7 0,1 0-5 0,4-2-4 16,2 0-5-16,1 1-4 0,4-1-1 15,1-1-2-15,2 0-2 0,-1 0-1 0,1 1-2 0,4 1-3 16,0-1-1-16,1 0-1 0,0 0 3 16,2-1 1-16,0 0 3 0,-1 1 0 0,2 1 2 15,-2-2 2-15,3 1 0 0,3 1-1 0,0-1-1 0,-1-1-2 16,6 1 1-16,-1-1-1 0,7-3 0 16,4-1-4-16,-2 0-4 0,1-2-4 0,5 1-3 15,0 0 1-15,2 0-3 0,-2-1 5 16,-2 3 6-16,3 0 2 0,-2 0 8 0,0 3 1 15,-3-1-2-15,2 1 1 0,-3 1-2 0,-3 2-2 16,0 0 1-16,-3 1 1 0,-4 1 0 0,-2 0 1 16,5 1 0-16,-6-1 2 0,0-1 0 15,0 0 3-15,-3 1-2 0,0-2-3 0,0 0 0 16,-1-2 0-16,-4 2 0 0,-1 0 2 0,0 0 0 0,-2 2-4 16,-2-1-2-16,0 0-4 15,-5 4-8-15,-3-2-8 0,-1 1-12 0,-5 1-10 0,2-2-6 16,-6 2 1-16,-2 0 4 0,-1-2 9 15,-1 1 6-15,-4-3 5 0,-2 0 1 0,0 0-1 16,-1-1 3-16,-2 2-4 0,-5 3-10 0,-2 1-24 0,-2 2-45 16,-5 0-59-16,-3 2-70 0,-1 0-75 15,-4 1-95-15,-3-3-73 0,0-1 445 0</inkml:trace>
  <inkml:trace contextRef="#ctx0" brushRef="#br0" timeOffset="117190.36">9088 5309 26 0,'2'-3'0'0,"-2"1"-25"0,2-3 25 0,1 1 0 0,-1-1 0 16,2-2 0-16,1 1 0 0,-2 0 0 15,2 2 20-15,-3-2 66 0,-2 4 33 0,1-1 39 0,-1 1 32 16,2 0 11-16,1 1-18 0,-3 1-47 0,0 0-58 16,0 0-60-16,0 1-53 0,1-1-41 15,-1 1 2-15,3 0 18 0,-1 3 33 0,6-1 32 0,0 4 2 16,3 0-1-16,-1 0-2 16,1 1 9-16,3 0 16 0,1 0 26 0,-1 0 15 0,4 0 2 15,-1-2 3-15,-1 0-11 16,4 1 1-16,-1-3 7 0,0 1-5 0,1-2-9 0,3 1-10 15,-2 0-12-15,6 0-11 0,1-1-9 0,2 1-8 0,4-1-7 16,3-1-4-16,2 2-3 16,3 0 0-16,2-1-7 0,0 0-5 0,4-1-2 0,-1 0 0 15,1-1 7-15,5-1 5 16,2 0 4-16,-2-1 0 0,-1-2-4 0,4 2 1 0,-5 1 0 16,0-1 0-16,-1 1 5 0,3-1-1 15,-2 1 0-15,0-1-1 0,1 1-1 0,1-2-1 16,3 0-4-16,-2 0-4 0,3-1-6 15,-1 2-10-15,3-2-5 0,-2 1 7 0,-3-3-13 0,-2 2 8 16,1-2 2-16,3-1-8 0,-10 4 22 0,3-1 4 16,-3 2 5-16,-3-2 8 15,-3 3-4-15,-2 1 2 0,-3 1-1 0,-4 0-1 0,1 1-2 0,-2 1 1 16,-1 0-3-16,-1 1 0 16,-5 1-2-16,-2-1-1 0,-4 0 0 0,-3 3 1 0,-4-2 2 15,-1-2 1-15,1 1 2 16,-2 0 1-16,-3-2 3 0,1 0 3 0,-3-1 2 0,2 0 4 15,-2 1-1-15,0-2 2 0,1-1-1 0,0 0 0 0,-3 0 3 16,0 0 3-16,3-1 6 16,-3-1 3-16,1 1 0 0,-1 0-4 0,1-1-6 15,3-2-7-15,-2 1-8 0,4-4-6 16,-3 2-7-16,4-2-3 0,2 0-5 0,0 0-11 16,-1 0-12-16,1 0-13 0,3-2-6 0,-2 1 7 15,2 0 15-15,3-2 16 0,-5 1 16 0,1 0 9 0,-2 2 1 16,0 0-2-16,-1 2-2 15,-2-1-7-15,-4 3-7 0,-1 2-14 0,-1-1-31 0,-1 2-54 16,0 0-88-16,-1 2-134 0,-1 0-126 0,-2 5 385 0</inkml:trace>
  <inkml:trace contextRef="#ctx0" brushRef="#br0" timeOffset="129600.35">14673 5050 1112 0,'1'-5'247'0,"-1"-1"-62"0,2 1-87 16,-2-1-11-16,1 0-7 16,0 1-19-16,1-1-16 0,-1 2 0 0,0-3 11 0,0 2 6 15,-1 1 5-15,1-1 0 16,1 1-4-16,-2 2-3 0,0 1-7 0,1-1-10 0,-1 4-17 16,0-2-17-16,-1 1-13 0,1-1-5 15,0 1 1-15,0 0 1 0,-2-1 5 0,1 2 4 16,0-1 6-16,0 1 8 0,-2 3 5 15,1 2 1-15,-1 2-2 0,-2 1-3 0,0 2 0 0,1-1 1 16,0 2 3-16,-4 0 1 0,3 2 0 0,-4 1-1 16,1 0 0-16,-2 2 0 0,-5 3-2 15,0 1-1-15,-2 2-3 0,-2 1-3 0,-2 2-4 0,-3-2-2 16,3 1-2-16,-3-4 0 16,-1 2 0-16,0-2 0 0,-2-2 1 0,1-1 0 0,1-3-2 15,-2 0 0-15,3-5-4 16,0 1-4-16,3-4 1 0,-1 0-1 0,2-2 3 0,2-4 4 15,3-1-3-15,5-2-5 0,4-2-16 16,0-3-22-16,3-5-18 0,2 0-9 0,1-8 4 16,4-2 12-16,1-6 10 0,1-5 4 0,1-1 0 0,3-2-7 15,6-1-8-15,-2 3-5 0,3 2 1 16,-3 5 4-16,3 10 9 0,-4-1 12 0,1 4 11 16,-1 4 7-16,0 1 7 0,-3 0 7 15,1 1 6-15,-1 2 8 0,-2 0 9 0,-1-1 9 0,-1 4 10 16,3 0 12-16,-4-1 8 15,0 2 4-15,-2 0-3 0,1 1-7 0,-1 0-6 0,0 0-7 16,-1 1-3-16,4 0-5 0,-2 0-2 0,2 1 1 0,-1 1 2 16,3 1 2-16,0 2 4 15,1 1-1-15,-1 1-6 0,1 4-7 0,0-1-6 0,-1 4-1 16,2 2 4-16,1 4 9 16,-1 4 6-16,0 1 4 0,1 2-5 0,0-2-6 15,-2 1-3-15,2-4-5 0,1 1-4 16,-2-3-5-16,-1-3-5 0,0-3-5 0,-1 0-1 0,0-1 2 15,2-1 7-15,-2 3 3 0,1 0 1 0,-1-1-7 0,0-1-12 16,0-3-14-16,-2-3-13 16,-2-1-12-16,1-3-15 0,-2 0-18 0,0-2-30 0,-1-1-57 15,-1 1-107-15,2-2-240 0,-2-2-276 16,-1 0-262-16</inkml:trace>
  <inkml:trace contextRef="#ctx0" brushRef="#br0" timeOffset="129960.11">14871 5266 688 0,'0'-2'351'0,"0"-1"-92"0,0 2-109 0,3-1 0 16,1 1 21-16,-1-2 16 0,5 1 5 0,2-1-26 16,0-3-28-16,5 0-27 0,0 0-26 0,3 2-18 15,2-2-16-15,1-1-10 0,2 2-13 16,4 1-10-16,-3 1-5 0,1 1-4 0,0 1-3 0,-4 1 0 16,2 1-4-16,-3 1 0 15,0 0-1-15,-1-1-1 0,-4 2-1 0,1-1 0 0,-1 2-3 16,-1-1-2-16,-2 0-1 15,-2-1-4-15,0-1-2 0,-1 0-4 0,-2 0-8 0,-2 1-14 16,0-1-17-16,-2-1-23 0,-3 1-28 16,-2 0-38-16,-1 0-63 0,-1-1-157 0,-2 4-224 15,-7 3-143-15,-4 2 246 0</inkml:trace>
  <inkml:trace contextRef="#ctx0" brushRef="#br0" timeOffset="130170.19">15046 5456 1790 0,'6'-3'574'0,"4"1"-455"0,6-1-22 16,3-1 8-16,-2 1 8 0,3-1-18 0,-4 1-29 15,0-2-17-15,-3 2-4 0,-1 0-4 16,0-1-8-16,-2 2-10 0,-1-1-10 0,1 0-6 0,2 1-2 16,-1-2-3-16,-1 1-3 15,-1 0-5-15,2 0-6 0,-1 2-11 0,0-2-15 0,1 2-21 16,1 0-30-16,0 1-38 15,-1 0-52-15,-3 1-89 0,3 0-165 0,-4 2-294 0,0 1-487 16</inkml:trace>
  <inkml:trace contextRef="#ctx0" brushRef="#br0" timeOffset="130995.38">15822 5181 904 0,'-2'-2'210'0,"0"0"-66"0,-1 0-11 15,2 1 19-15,1 0-6 16,-1-1-35-16,-1 2-35 0,0-1-17 0,1 1-7 0,-1-1-9 16,1-1-4-16,1 2-5 15,0 0-5-15,0-1-6 0,0 1-9 0,1 0-6 0,-1 0-7 16,0 0-4-16,-1 0-3 15,-1 1-7-15,2 1-4 0,-3-1-10 0,1 0-7 0,-3 2-3 16,-2 0 3-16,0 4 16 0,-3 2 15 0,1 2 12 0,-1-1 9 16,2 4 4-16,0 0 8 15,3 0 5-15,-1 1 5 0,1-1 4 0,0 3-9 0,-2-2-5 16,3-1-5-16,-1 4-7 0,0-2-3 16,4-2 1-16,-3 3-1 0,3-3 2 0,-1 0-1 15,2 0-2-15,0-2-3 0,3-1 2 16,-1-1 3-16,2-2 7 0,1-1 6 0,1-1 4 15,3-2 4-15,0-1 7 0,1-2 6 0,3 2 0 0,5-6 0 16,-1 0-8-16,3-2-12 0,2-2-8 16,-1-3-8-16,-4 2-7 0,2-1-1 0,-3-3-4 0,3 2-1 15,-2-1-2-15,-2-1-3 16,-2 1 0-16,1-1-3 0,-1-1 2 0,-3 1 0 0,1-2 0 16,-1 0-1-16,-5 0 1 15,0 0 1-15,-4 0-3 0,0-2-4 0,-3 1-5 0,-1-1-9 16,-4-2-6-16,-2-1 0 0,-2 5-2 15,-3 0 5-15,0 4 11 0,-1-1 14 0,2 4 10 16,-1 2 3-16,2 3-5 0,3-2-14 0,4 4-10 0,-1-1-9 16,3 1-11-16,2 0-9 0,0 0-17 15,2-1-15-15,-1 1-17 0,1-1-29 0,2-1-50 16,-3 2-50-16,3-1-34 0,1 1-66 16,0 0-138-16,2 0-211 0</inkml:trace>
  <inkml:trace contextRef="#ctx0" brushRef="#br0" timeOffset="131796.23">16677 5135 1 0,'1'-3'0'0,"0"-1"0"0,3-4 0 0,0 2 0 15,-1-1 0-15,2 1 0 0,-2-1 0 0,-3 3 0 0,0 0 0 16,0 1 0-16,0 1 0 16,-2-1 0-16,-1 1 0 0,2 1 0 0,-2-1 0 0,1 0 0 15,1 2 0-15,-2 0 79 16,-2 0 66-16,3 2-17 0,-5 1 0 0,2-2-1 0,-2 3 0 16,-1-1 0-16,1 1-21 0,-4 1-25 15,1 2-14-15,-2 1-10 0,0 0-9 0,0 4-4 16,-5-2 11-16,3 4 2 0,-4 0 1 15,5 1 6-15,-4 0-12 0,6-3 11 0,0 3 13 0,-1-1 7 16,2 1 3-16,1-1-13 0,-1-2-12 0,3 2-15 16,4-1-3-16,-4 2 6 0,5 1 0 15,2 0 0-15,0 2-8 0,0-3-4 0,5 0 5 0,0 1 8 16,3 0-6-16,-1-4-11 16,6 1-14-16,-1-4-11 0,0 0 3 0,2 1-1 0,3-3-1 15,0-2-3-15,0 1-7 16,3-3-13-16,-4 1-36 0,3-3-63 0,-4-1-103 0,1 0-234 15,2-1-300-15,-3 1-194 0</inkml:trace>
  <inkml:trace contextRef="#ctx0" brushRef="#br0" timeOffset="132630.35">16919 5755 147 0,'2'0'196'0,"-1"0"-20"16,-1 0 53-16,1 0 49 0,0 0 24 0,-1 0-27 15,2 0-61-15,-2-1-50 0,1 1-31 16,-1 0-19-16,0 0-6 0,0-1-6 0,2 0-13 0,-2-2-18 15,1 0-17-15,0-2-4 0,-1 0 0 0,0 1 4 0,0 0-1 16,0 1-11-16,0-2-12 16,0 2-11-16,0-3-8 0,0 1-5 0,0 0-3 15,0-2-2-15,-1 1-1 0,1 0-2 0,-1 1-2 16,1-1-1-16,-2-2-4 0,2 1-3 16,0-1-3-16,0-2-3 0,2-1 1 0,-1-2-4 15,0 0-2-15,-1-3 4 0,1-2 0 0,1 2 3 0,1-2-1 16,-1-1-1-16,0 1 3 15,-2-1 5-15,2 1 6 0,2 0 2 0,-2-2-1 0,0 2-1 16,-1 0-3-16,1 0 2 0,1-1-1 0,0-1 0 0,-1 2-1 16,-1 0-3-16,0 0 0 15,1 0-1-15,-1-2 2 0,1 2-3 0,-1 0-4 0,1 1-5 16,-2 3 1-16,5 0 7 16,0 3 4-16,-4 2 5 0,4 1-2 0,-1-2-5 0,1 1-1 15,1 2-4-15,3-2 1 16,-3 2 0-16,3 0 2 0,-2-1 2 0,3 1-2 0,-1 0 0 15,2 1 0-15,-1 1 0 0,0 0 5 0,1 1 4 16,-2 2 5-16,1 0 3 0,0 0 2 0,1 1 3 16,-1 0 1-16,5 0-2 15,-2-2-2-15,-2 2-2 0,1 1-2 0,-2 0-1 0,-2 0-1 16,-2 1 1-16,0 2 1 0,-1-2 2 0,0 1 2 0,-3 2-2 16,1-2 4-16,-1 2-1 15,-2-1 9-15,0 4 12 0,-4-1 4 0,1 2 8 0,-5 4-6 16,-2-2-5-16,-2 4-5 15,-5-3-3-15,1 2-2 0,-3-1 1 0,1 0 0 0,6-5-2 16,2 0-5-16,7-3-12 0,3 0-9 0,1-1 0 16,1 0 0-16,1 2 7 0,4 0 7 15,2-1 2-15,0 1 5 0,2-3 2 0,1-1-2 0,-1 0-4 16,6-1-3-16,-4 0-1 16,-1 0-2-16,4-1-3 0,-5 0-1 0,1 0 0 15,-3 1-1-15,1 0 2 0,-2 0-3 0,-4 1-2 16,0 0-2-16,-1 0-4 0,-2 0-1 0,-1 1 2 15,0-1 4-15,0 2 6 0,-1 0 7 0,0 5 4 16,-3-1 2-16,1 4-1 0,1 0 1 0,-5-1-3 16,3 1 0-16,-2-3-2 0,3 1-2 15,-3 0-2-15,4-2-4 0,-1 0-1 0,-1 0-7 16,1-1-12-16,2-2-23 0,1 2-37 0,-1 0-68 0,1-1-83 16,0-2-160-16,0 1-277 15,1-3-617-15</inkml:trace>
  <inkml:trace contextRef="#ctx0" brushRef="#br0" timeOffset="133330.1">17600 4967 1 0,'1'-1'103'0,"0"-1"36"0,0 0-6 0,0 2 92 16,1-1 86-16,-1 1 29 15,1-1-36-15,-1 0-68 0,-1-1-57 0,1 2-43 16,-1 0-42-16,0 0-37 0,1 0-25 15,-1 0-12-15,0 2-3 0,0-2 6 0,1 1 14 0,2 1 10 16,1 2 7-16,1 0 2 0,3 3-13 0,2 2-7 0,0 1-5 16,2 3-4-16,-3 0 3 15,1 1-1-15,0 2 1 0,0-2-3 0,-1 3-3 0,1 0-4 16,-1 0-5-16,1 2 0 16,0 0 4-16,-5 1 1 0,3-2-1 0,-2 0 1 0,-1 1-6 15,1 0 0-15,-3-2 1 0,-2-4-2 16,0 1 1-16,-2-1-1 0,0 1 0 0,-6 0-3 0,0 2-1 15,-1 0-5-15,-8-1-8 0,-1 1-14 0,-7 3-17 16,-2-2-20-16,-7 0-21 0,3 1-26 16,-1 0-46-16,7-1-85 0,2-2-248 0,3 0-359 0,6-1-235 15</inkml:trace>
  <inkml:trace contextRef="#ctx0" brushRef="#br0" timeOffset="143990.35">13914 5890 1 0,'0'0'0'0,"-2"0"0"0,2 0 0 0,0 0 0 16,0-1 0-16,0 1 0 0,0 0 0 0,0 0 159 0,0-1-23 16,-1-1-46-16,-1 1-22 15,-1 0-6-15,2-1-4 0,-2 1 1 0,1-1-2 0,0 2-5 16,-2-1-1-16,2 1-1 16,0-1 3-16,-1 1 5 0,0 0 6 0,1 0-1 0,0 0 3 15,0 0 1-15,-1 0 6 0,3 0 9 16,-1 0-1-16,2 0-5 0,-1 0-16 0,0 0-20 15,0 0-17-15,2 0-15 0,-2 0-11 0,0 0-6 0,1 0-4 16,-1 0-3-16,1-1-1 0,-1 1 2 16,1 1 7-16,0-1 6 0,0 1 7 0,2 0 5 0,4 1 0 15,-3-1-1-15,1 1-1 16,0-1 0-16,1 2 0 0,3-1 1 0,-1-1 1 0,2 1 5 16,-1-1 1-16,-1 0 2 15,3 0 1-15,2 0-1 0,-1-1 3 0,-1 0 2 0,3-1 1 16,0-1-2-16,-1 0-5 15,4 1-4-15,-4-1-5 0,2-1-4 0,0 2-3 0,0 0-4 16,1-1-3-16,2 1-4 0,-2 1-3 0,2-2-5 0,0 2-4 16,-2 0-3-16,4 0 2 15,-2-1-1-15,-1 1 3 0,-1-1 0 0,2 0-1 0,0-1 2 16,-4 0 2-16,3 1 0 16,-4 0 1-16,1 1-6 0,0 0-13 0,-1 1-20 0,1 0-20 15,-2 2-10-15,-1-2 3 0,-1 1 16 16,0 1 21-16,3 0 18 0,-3-1 13 0,0 0 4 0,-1 1 3 15,0-1 1-15,0 0 4 0,-2 0 5 0,1 1 5 16,-1-1 5-16,-1-1 1 0,-2 0-1 16,2 1-5-16,-3 0-1 0,1-2-2 0,0 1-1 0,-1 0 2 15,0 0 0-15,2-1-1 16,-1 2-2-16,2-2 0 0,3 1-2 16,-3-1 1-16,0 1 2 0,-1-1 2 0,1 0 2 15,2 0 6-15,-2 0-1 0,3-1 1 0,-2 0-1 0,2-1-4 16,-2 1-5-16,2 0-4 15,3 0-5-15,-2-1-5 0,-1 2-8 0,1 0-15 0,0-2-8 16,-3 4-5-16,-1-2 3 0,-1 2 12 0,1-1 10 0,-1 1 6 16,0 0 5-16,0 0-1 15,1 0-4-15,0 1-9 0,1-1-12 0,0-1-12 0,-1 3-6 16,2-2 5-16,3 1 13 16,-4 0 20-16,3-1 27 0,1-1 17 0,2-1 7 0,2 0-1 0,0-1-9 15,4-1-3-15,-1-3-1 16,2 0 4-16,-4 2-3 0,4-2-8 0,-1 1-8 0,-3 0-5 15,4 1-4-15,-4-1-1 0,3 2-12 0,-3-1 3 16,-1 2 7-16,-3 0 2 16,2 0 22-16,-3 1 6 0,2-1 0 0,-5 2 11 0,1-1-6 0,0 1 1 15,-2 0 10-15,2 0 10 16,0 2 4-16,2-2-6 0,-1 0-14 0,2 1-16 16,1 2-7-16,-2-2-1 0,4 1-2 15,-1-1 0-15,2 1-2 0,4 0-6 0,0-1-7 0,1 2-8 16,1-1-7-16,5 2-10 0,-3-3-17 15,4 0-21-15,3 1-20 0,-4-1-24 0,3 1-16 16,-1-1 0-16,-3 2 11 0,-1 0 31 0,0 0 42 0,-2-2 31 16,1 1 31-16,-5-2 23 15,2 0 35-15,-3-1 37 0,1 0 26 0,0 0 23 0,-1-1 0 16,-1 1-10-16,-2 0-18 0,4-1-30 16,-6 1-23-16,3 0-26 0,-1 1-17 0,2-1-8 0,-4 0-9 15,5 1-9-15,-6-1-4 16,3 0-3-16,0 1 1 0,0-1 0 0,-1 0 4 0,2-1 1 15,-1 0-2-15,3 0-4 16,0-1-2-16,-2 1-3 0,1 0-1 0,-3 1 1 0,1-1 1 16,-2 1-1-16,-1 0-3 0,1 0 2 0,3-1 1 0,-3 1-2 15,0 0 7-15,2 1 1 16,-3-1-1-16,1 0 7 0,4 1 5 0,-3 0 5 16,2 2 5-16,0-2 1 0,0 1-1 15,3-1-4-15,0 0-4 0,1 2-4 0,0-2-5 0,1 0-3 16,0 0-6-16,0-1-1 0,0 0 0 15,1 0-1-15,2 0 2 0,1 2-1 0,-3-2-3 16,4 2-3-16,-3-1-3 0,2 0-1 0,-1 0-2 0,-2 1-1 16,2 1-2-16,0 0 5 0,-2 2-2 15,0 0 1-15,3 1 2 0,-1 0 1 16,-3 0 7-16,-1 1 10 0,0-2 10 0,-4 0 9 16,2 0 7-16,-2-1 14 0,3 1 6 0,-1-3 6 0,-2 2 1 15,3-2-6-15,-4-1-7 16,1 2-5-16,1-3-7 0,-3 1-6 0,0-1-5 0,0 0-3 15,-3 0-1-15,0 2 3 0,2-2 3 0,-1 0 2 0,2 0-1 16,-1-2 1-16,0 2 0 16,2 0-1-16,-2-3 0 0,3 1-3 0,-4-1-3 0,2 0-2 15,-1 1-3-15,1-2-2 16,-3 1-2-16,4 1-3 0,-1-1-1 0,0 0-3 0,2 1-2 16,-3-2-2-16,5 2 0 0,-7-2-2 15,0 3-2-15,-4 0 0 0,-2 0 1 0,2 0 1 16,-5-1 1-16,2 1 2 0,1 0 1 15,-4 1 0-15,1 0-1 0,0-1 1 0,0 1-2 0,-2 0-4 16,0 0-7-16,-2 0-9 0,0 0-7 0,2 0 0 16,0-1 7-16,0 1 5 0,0-1 5 15,0-1-2-15,0 2-15 0,0-2-28 0,0-1-60 0,-1-3-114 16,0 1-228-16,1-1-429 16,-4-1 336-16</inkml:trace>
  <inkml:trace contextRef="#ctx0" brushRef="#br0" timeOffset="150700.23">4604 7194 860 0,'0'-2'115'0,"0"0"-164"16,0 1-54-16,1-1 32 15,2-1 96-15,1-2 115 0,-1 0 78 0,1-1 39 16,-1 2-3-16,-2-1-36 0,-1 2-56 16,1-1-46-16,-1 1-37 0,2 1-25 0,-2-2-18 0,1 2-13 15,-1 1-10-15,0 0-3 16,0 0-2-16,0 2 0 0,0-1 0 0,-1 0 1 0,1 1-3 15,0 0-2-15,-2 0-1 0,2 0-3 0,0-1 3 0,0 2 0 16,-1 0 2-16,1-1 0 0,-1-1-1 16,1 2 2-16,-2 1 0 0,-3 3 2 0,1 7 3 15,-3 3 0-15,-2 5 1 0,-2 2-3 16,-1 2-1-16,-1 1-1 0,-3 1 1 0,1-2 1 0,-1 1 5 16,-2-2 3-16,2-2 2 15,-3 0 1-15,-2-2-2 0,2 0-4 0,-3 0-4 0,1-1-7 16,-3 1-4-16,1-2-2 15,0-1-1-15,1-1 3 0,3-3-2 0,2-2-3 0,3-5-4 16,3-2-6-16,3-4-8 0,1-3-14 0,4-2-21 16,-3-4-16-16,3-4-7 0,-4-5 2 15,5-2 12-15,2-5 11 0,0-3 3 0,1-2 0 16,4 0-7-16,-1-1-6 0,-1 4-13 16,3 2-7-16,-2 3-4 0,3 3-2 0,0 3 11 0,-1 1 14 15,2 1 13-15,1 1 17 0,0 3 16 16,-1-1 7-16,-2 3 6 0,3-1 8 0,0 1 14 15,-1 0 15-15,-3-1 13 0,4 1 3 0,2 0-6 0,-2 0-7 16,0 2-7-16,2 0-2 0,-3 2-1 16,0-2 8-16,-2 4 15 0,3 1 13 0,0-1 4 15,0 5-5-15,2-1-11 0,-1 4-12 16,1 0-6-16,1 4-4 0,5 1-4 0,-3 2 1 0,4 2-5 16,-1-2 2-16,-3 4 5 15,4-1 4-15,-4-2 6 0,2-1 3 0,-4 2 2 0,0-2-3 16,-2 2-4-16,0-2-5 15,-1-1-5-15,-1 0-1 0,-4 1-1 0,2-2-6 0,-4 2-5 16,0-3-12-16,-3 2-19 0,0-3-42 0,-3 3-76 0,-2-4-151 16,-2 5-217-16,1-1-544 15</inkml:trace>
  <inkml:trace contextRef="#ctx0" brushRef="#br0" timeOffset="151700.25">3758 7790 1 0,'0'0'0'0,"-1"1"0"0,0 0 0 0,1-1 0 16,0 0 156-16,0 0 85 0,0 0 37 16,0 0 13-16,1 0-9 0,-1 0-37 0,0 0-50 15,1 0-43-15,-1 0-34 0,0 0-22 16,0 0-12-16,0-1-7 0,2 1-8 0,-2 0-6 0,0 0-10 15,0 0-11-15,0 0-10 0,0 0-8 0,0 0-7 0,0 1-2 16,0-1-4-16,0 0-1 16,0 0-3-16,0 0-3 0,0 0-3 0,0 0-2 0,0 0-2 15,0 0-2-15,0 0-2 16,0 0-1-16,1 0-3 0,-1 0 0 0,1 0 2 0,4 1 4 16,-1 1 6-16,2-1 3 15,0 1 0-15,3 0-1 0,6 2 1 0,-1-2-2 0,3 2 0 16,3-1-2-16,-3-1 0 0,8 0 0 15,-2-1 1-15,5-2-2 0,-4-2 1 0,5-1-2 16,1-2 0-16,-1-1-2 0,2-4 1 0,1 3-2 0,6-2 0 16,-3-2 1-16,4 1 2 0,1 1-1 15,1 0 4-15,-2 4 0 0,1-2 1 0,-5 3 0 16,4 2-2-16,-1 0 0 16,-5 2 1-16,-1 0 0 0,-3 0 2 0,1 0 2 0,1 0-1 0,-3-3 2 15,1 1-2-15,-4-2-2 16,2 1-1-16,-4-1-3 0,1-1-5 0,1 1-11 0,-4-1-7 15,1 0-4-15,-1-1-3 0,-1 1 4 0,0 3 0 0,0-1 1 16,-4 2 1-16,0 1 0 16,-1 1 1-16,-3 0 3 0,-1 1 3 0,-2 0 5 0,-1 0 3 15,-4 0 2-15,2 0 3 16,-3 1 2-16,-2-2 2 0,1 1 2 0,0 0 2 0,1 0 1 16,-2 0-1-16,1-1-1 15,-1 1-3-15,1-1 0 0,-1 2-7 0,3-2-10 0,-2 1-13 16,-1-1-14-16,2 0-12 15,-1 0-8-15,-1 0-1 0,0 0 2 0,0 0 0 0,-1-1-6 16,0 1-14-16,-1 0-14 0,0 0-28 0,0 1-106 0,-3-1-200 16,0 1-262-16</inkml:trace>
  <inkml:trace contextRef="#ctx0" brushRef="#br0" timeOffset="155120.13">4353 8710 1 0,'0'0'0'0,"-2"0"0"0,1 0 0 15,0-2 0-15,-1 2 0 16,0-1 0-16,-1 1 0 0,2-1 0 0,0 1 0 0,1 0 0 15,0-1 0-15,-1 1 0 0,1 0 23 0,0 0 62 0,0-1-2 16,0 1-1-16,0 0 2 16,0-1 4-16,0 1 1 0,0 0-1 0,0 0-5 15,0 0-8-15,1 0-7 0,-1 0-4 16,0 0 1-16,0 0 4 0,0 0 4 0,1 0 0 0,-1 0-4 16,0 0-8-16,0 0-12 0,0 0-10 15,0 0-5-15,0 0-1 0,0-2 4 0,0 2 6 16,0 0 3-16,0 0 5 0,0 2 1 15,0-2-4-15,-1 0-9 0,1-2-8 0,-1 1-12 0,1 0-7 16,0 0-2-16,-1 0 1 0,0 0-1 0,1 0 0 16,-1-2-2-16,1 0-2 0,-1 0-1 15,-3 0-1-15,3 0 4 0,-1-2 0 0,0 1 4 0,-2-2 1 16,2 1 6-16,0 1 1 16,-1 0 4-16,2-1 2 0,-3 0 0 15,3 1 0-15,0-2 2 0,0 0 2 0,0 0 0 16,0-1-4-16,-2 1-8 0,3-1-9 0,3-2-7 0,-2 0-1 15,0-1 0-15,0 1 3 0,0-1 1 0,-1 0 0 0,1-1-2 16,3-2-5-16,-3-1-3 16,2-2 1-16,-2-2 0 0,1 4 2 0,-1-3 0 0,2 1-2 15,-3 2-1-15,0-1-5 16,0-1-2-16,-3 1-5 0,2 1-5 0,0-1-3 0,0 2-7 16,-2-2-2-16,1 3-4 0,-2-2-3 15,3 0 2-15,-1 1 3 0,-3 2 9 0,3 0 10 16,0 3 8-16,0 0 4 0,-2 1-5 15,2 1-6-15,1 2-6 0,1 1-5 0,0 0-2 0,0 0-5 16,0 2-6-16,1 0-5 0,0 0 6 0,3-1 15 16,-2-1 16-16,1 2 17 0,3-3 8 15,-3 2 8-15,3-1 2 0,0 0 2 16,1 1 0-16,-3-1-4 0,3 1-1 0,3 0-2 16,-1-3-3-16,1 1-7 0,-1 0-3 0,1-2-3 0,-1 1 0 15,0 1 3-15,0-1 0 16,0 2-1-16,-1-1-3 0,0 1 0 0,2 1-4 0,-5 1-5 15,2 0-3-15,0 1-5 0,-5 0-2 0,1 0-1 0,0 1-1 16,0 1-1-16,-2 0 1 16,0 1 6-16,-1 2 11 0,-1 1 9 0,0 2 6 0,-2 2 1 15,-1 2 0-15,0 2-1 16,-3-1 4-16,0 2 2 0,3-1 3 0,-4-1 1 0,3-1-2 16,-1-1-5-16,3-1-10 0,-2 0-13 15,4-2-10-15,2 0-8 0,1-2-4 0,2-1-3 0,-1 1-8 16,6-3-9-1,-1 2-4-15,1-3-4 0,2-2 4 0,2-1 5 16,2-4-2-16,-1 1-1 0,-2-1 2 0,5-1 3 0,-4 1 4 0,-1 0 9 16,-1 2 5-16,2 1 2 15,-4-1 6-15,-2 2 3 0,1 1 6 0,-1 0 3 0,-3 0 5 16,-2 1 11-16,-2 0 27 0,0 1 39 16,0-1 37-16,-2 0 4 0,0 1-17 0,-5 3-30 15,0 0-33-15,0 0-6 0,-3 1 6 16,0-1 8-16,-1 2 1 0,0-1-4 0,4-1-14 0,-2-1-17 15,1 1-11-15,1-1-8 0,1-1-5 0,-1 1-3 0,4-1-6 16,-1-1-5-16,-1 1-9 16,-1 2-10-16,2-3-14 0,3 1-14 0,-1-1-18 0,0 0-26 15,0-1-29 1,0-1-34-16,2 2-32 0,2-1-25 0,-2-1-16 0,2 1-24 0,0-1 5 16,-1 0 272-16,1 0 0 0</inkml:trace>
  <inkml:trace contextRef="#ctx0" brushRef="#br0" timeOffset="155670.03">4796 8042 1211 0,'-1'1'195'0,"0"-1"-165"0,0 2-76 0,-1-2-14 16,2 0 20-16,0 1 24 16,-2-1 25-16,2 1 21 0,0-1 11 0,-1 0-1 0,1 1-15 15,0-1-20-15,0 0-21 0,1 0-5 16,-1 1 9-16,0-1 15 0,0 0 14 0,0 2 11 15,2-2 7-15,-2 3 9 0,0-1 7 0,2 3 2 0,-2 0-1 16,1 2-11-16,0 5-12 0,-1-1-4 16,0 3-5-16,0 2-3 0,-2-1-2 0,0 4-7 15,-2-1-5-15,1-1 1 0,0-1 1 16,-2-1 4-16,5-1-1 0,-3-1 0 16,3-2-2-16,-1 1-3 0,1-3-2 0,0 1-4 15,0-4-3-15,0-1-7 0,0-2-12 0,0-1-18 0,0 2-30 16,0-5-44-16,1-2-48 15,0 2-34-15,1-2-59 0,0-3-75 0,6-2-73 0,-1-6 188 16</inkml:trace>
  <inkml:trace contextRef="#ctx0" brushRef="#br0" timeOffset="156150.07">4959 8002 899 0,'0'-2'12'0,"0"-3"-143"0,2 0-34 0,3 2 25 15,-4-1 73-15,-1 2 68 0,0-1 49 16,-1 2 13-16,-2 1-13 0,-1 0-37 0,4 0-47 0,-2 1-33 16,0 2-18-16,-4 1 2 15,3 1 29-15,-4 2 37 0,0 4 43 0,0-1 32 0,-2 3 16 16,-2-1 20-16,1 1 7 15,1-1 16-15,1 2 17 0,-3-1 1 0,4 0-8 16,3-4-28-16,-2 0-37 0,4-1-30 0,-1-1-21 0,2 0-6 0,-1-2 0 16,2-2 6-16,0 1 3 15,2-2 6-15,-1 0-1 0,0-1 1 0,1 2 1 0,-1-2 1 16,3 1 5-16,-1-1 7 0,-1-1 4 16,3-1 2-16,-2-1 1 0,0 1-2 0,3-2-1 15,-3 1 0-15,-1 0-1 0,3-1-5 16,-3 2-8-16,-1 0-7 0,1 0-5 0,2 1-2 0,-2 0 7 15,1 2 9-15,1-1 10 0,1 3 5 0,3-1 1 16,-3 3-1-16,4 0-3 16,0 0-2-16,1 1-3 0,0 0 0 0,3 0-1 0,1-2-1 0,0 0-4 15,2-1-4-15,-1-2-3 16,0-1-4-16,0-2-1 0,-3-1-2 0,5-2-3 16,-5-1-7-16,-2 0-8 0,2-2-21 15,-2 0-33-15,0 0-47 0,-1 2-73 0,-1-1-138 16,-3-1-185-16,-2 3-236 0,-3-1 259 15</inkml:trace>
  <inkml:trace contextRef="#ctx0" brushRef="#br0" timeOffset="157770.03">2491 7810 1755 0,'-1'-2'219'0,"1"2"-152"16,-1-1-56-16,1 0-19 0,0 1 3 15,0-1 9-15,0 1 13 0,1-1 20 16,-1 1 15-16,0 0 5 0,0 0-9 0,0 0-17 16,0 0-16-16,1-1-8 0,1 0 2 0,6-1 6 0,-5 0 5 15,4 0 0-15,0-2-3 16,-2 2-4-16,4-2-2 0,0 2-3 0,1 0-2 0,-1 0-1 15,2 0-1-15,-1-3-3 0,2 2 1 0,-1-4-1 0,5 1-1 16,-2-2-1-16,3-3-2 16,-2 1-5-16,3-3-3 0,2 0-8 0,1-4-6 0,-1 2-4 15,2-2-3-15,-2 1 0 16,-2-1-1-16,1 1 1 0,-5 0 6 0,1-1 7 0,-4 2 9 16,-1 3 9-16,-1-1 5 0,-5 2 4 15,-2 1 4-15,2 0 4 0,-6 1 0 0,-1-1-2 16,1-1-1-16,-6 1-4 0,4-1-3 15,-5 1-5-15,0-1-5 0,-1 1-6 0,-3 1-7 16,0 0-5-16,-2 1-4 0,1 2 3 0,-3 1-4 16,-2 3 2-16,-2 2 2 0,2 2-9 0,0 3 6 15,-1 2-1-15,2 2-11 0,1 3 1 0,-2 1-5 16,4 1 1-16,1 2 9 0,0 1 9 16,3 1 2-16,-1 1 11 0,4 0 15 0,0 0 8 0,2-1 8 15,4-2 5-15,3 0 5 16,2-4 2-16,3 1 13 0,3-2 6 0,1-1 10 0,2 1 6 15,5-3 0-15,0-1-8 0,0-1-4 0,3-1-3 16,0-2-3-16,2 1 0 16,0-3-11-16,1 1-13 0,1-2-10 0,-4 3-8 0,2-3-2 0,1 1-2 15,1-1 0-15,-3 1-2 0,3 0-3 16,1 0 0-16,-2 0-2 16,-3 3 3-16,2-2 2 0,4 2 4 0,-2-2 3 0,5 0 0 15,-1-2 0-15,0-1-4 0,4-2 0 0,1-2-1 0,-2-1-3 16,0-3 2-16,-4 0-1 15,-2-1-2-15,-2 2 1 0,1-2-2 0,-1 0-3 0,-4 0-2 16,2 2-1-16,-3-2 0 0,2 2-1 0,-5 0 1 0,1-1 2 16,-3 2-2-16,-1 0-1 15,-2 0-2-15,0 2-7 0,-3 1-3 0,-4 0-8 16,2 2-2-16,-5 1-1 0,0 1-1 16,-3-1-13-16,1-1-24 0,-1 1-40 0,-4 1-44 0,-3 0-45 15,2 3-84-15,-2-1-80 16,-2 2-109-16,1 0-97 0,-3 1 453 0</inkml:trace>
  <inkml:trace contextRef="#ctx0" brushRef="#br0" timeOffset="158030.16">3130 7261 2509 0,'-7'-5'94'0,"1"2"-46"0,-3-2-36 0,7 4-14 16,3 2-1-16,0-1 0 15,0 2 3-15,0 1 3 0,2 0 5 0,3 1 3 0,-3 2-2 16,4 0-1-16,1 2-5 16,-3 4-4-16,6-2-7 0,-2 3-14 0,0-1-22 0,1 2-32 15,-2-1-41-15,-4 1-53 0,2-1-67 16,-5 2-128-16,-1 2-215 0,-1-1-496 0</inkml:trace>
  <inkml:trace contextRef="#ctx0" brushRef="#br0" timeOffset="160760.35">5973 7491 1 0,'-2'0'0'0,"-3"-1"0"16,4 0 69-16,-1 0 91 0,2-1 40 15,0 0 27-15,-1 1 7 0,1-4-15 0,-1 3-17 16,-1-2-19-16,1 1-18 0,1-1-19 0,-2 2-28 0,2 0-18 15,0-1-17-15,0 2-11 16,2 0-4-16,-2 1-1 0,0-2-2 0,0 2-6 0,0 0-10 16,0 0-14-16,0 0-11 0,0 0-9 0,1 2-5 0,-1-2-3 15,2 0-2-15,-2 0-3 0,0 0 3 16,2 1 7-16,0-1 5 0,1 1 5 0,3-1 1 16,-1 2-4-16,2-2-3 0,3 0-4 15,0 0-1-15,7 0-2 0,-3-2-1 0,6 0-2 0,0-4 2 16,3 2-3-16,1-3-2 15,0 0-1-15,1-2-1 0,1 1-1 0,2-1-2 0,-5 0 0 16,3 2-2-16,-5-1-2 0,-1 2-2 0,-2 0-1 0,-1 1-5 16,-1 1-5-16,-5-1-10 15,0 3-10-15,-3 1-10 0,-4 0-14 0,-1 1-23 0,-2 0-35 16,-2 1-32-16,0 1-31 16,-2 0-41-16,-2 5-64 0,-3 1-95 0,-4 5-117 15,0-1-75-15,-5 5 576 0</inkml:trace>
  <inkml:trace contextRef="#ctx0" brushRef="#br0" timeOffset="161170.21">6022 7729 1235 0,'-2'-1'205'0,"1"0"-118"16,-1-1-101-16,2 1-11 0,2 1 38 0,-1-1 52 0,2 0 40 16,-2-1 21-16,1-1-7 15,-1 0-20-15,4 0-26 0,-2-1-25 0,2 0-20 0,2-1-15 16,0-2-10-16,2 4-8 16,-4-1-3-16,4 2-3 0,-2 1 4 0,-1-1 3 0,2 2 4 15,2 0 6-15,-2 0 3 16,1 2 1-16,2-1 0 0,-1 0 2 0,1 0 0 0,0 0 2 15,0 2 2-15,1-2-1 0,2 0-2 0,-1 0-1 0,2 0-3 16,1 2-2-16,1-2-2 16,-3-1-4-16,4 0 0 0,-2-1-1 0,1-3 0 0,0 1-2 15,-1 0-1-15,-2 0-5 0,-2-1-6 16,-1 1-9-16,-2 0-12 0,-1 1-13 0,-4 0-11 16,-3 1 0-16,1-1 11 15,-2 2 11-15,-2 2-2 0,2-2-45 0,-3 1-75 0,-4 1-99 16,0 0-78-16,-3 2-27 0,-1 2-12 15,-2 1 29-15,2 1 346 0,-2-1 0 0</inkml:trace>
  <inkml:trace contextRef="#ctx0" brushRef="#br0" timeOffset="162630.07">7273 7320 508 0,'2'-2'147'0,"-2"0"-78"0,0 1-27 15,3-3 49-15,-2 2 69 0,4-1 43 0,-2 0 15 0,-3 1-15 16,1 1-30-16,-1 1-30 15,0-1-33-15,0 1-32 0,0 1-31 0,0-1-25 0,0 0-21 16,0 1-10-16,1-1-2 0,0 1 3 0,1 1 8 0,0 1 8 16,1 0 9-16,0 3 9 15,2 0 8-15,-1 1-1 0,1 4-6 0,-1-2-10 0,0 3-10 16,2-2-5-16,-2 0 0 16,0 3-2-16,0 0 0 0,1 1-1 0,-1 0-4 0,2-1-7 15,-1 1-7-15,2-2-10 0,-2 0-5 16,2-2-4-16,-3 0-2 0,-1-5-1 0,0 1 3 15,-1-2 2-15,-1-2 4 0,1-1 4 0,-1-1 3 0,-1-1 10 16,0 1 13-16,0-1-3 0,-1-1-15 16,-2-2-31-16,1-2-37 0,-2-3-11 15,-1 1 8-15,0-2 18 0,-3-1 13 16,-1 1 6-16,-1-2-2 0,1 3 2 0,-2 0 14 0,1-1 17 0,0 2 17 16,0 1 15-16,1 1 7 15,0 1-1-15,2 2-7 0,1 0-15 0,-2 2-21 0,2 2-29 16,0 1-25-16,-5 1-14 15,2 3 3-15,-1 2 21 0,-1 0 30 0,1 2 30 0,1 1 28 16,0-1 22-16,2 0 19 0,0 1 13 0,3 2 11 16,-2-2 4-16,1 4 4 0,1 0-4 15,1 2-6-15,0 1-7 0,0 3-8 0,2 0-5 0,-1-1-3 16,2-1-8-16,0-2-10 0,2-3-13 16,2-2 0-16,-1-2 2 0,1 3 5 0,6 1 7 15,-2-2-3-15,1 2 8 16,2-2 12-16,1 2 6 0,3-3-3 0,0 3-13 0,3-4-13 15,0 2-11-15,2-3-4 0,1-3-4 16,0-1-5-16,3-3-4 0,-3 0-5 0,-1-4-4 0,-2 1-6 16,0-1 0-16,-1-1 1 0,1 1 0 0,-6-2 0 0,2 1-5 15,-2-1-11-15,-4 2-15 16,-1 0-17-16,-2-1-14 0,-1 2-10 0,-2-2-27 0,0 1-64 16,-2 1-122-16,-3 0-250 15,1 0-291-15</inkml:trace>
  <inkml:trace contextRef="#ctx0" brushRef="#br0" timeOffset="162980.14">7995 7824 657 0,'-1'-2'370'0,"0"1"-305"0,-1-1-94 0,2 2 2 16,2-1 36-16,-1 1 68 0,0-1 47 0,-1 1 10 0,0-3-21 16,0 2-47-16,1-2-64 0,-1 0-65 15,0 1-81-15,0 1-146 0,0 0-228 0,-2 1-27 16</inkml:trace>
  <inkml:trace contextRef="#ctx0" brushRef="#br0" timeOffset="168650.24">14169 6774 1 0,'0'0'0'16,"-3"-2"0"-16,1 1 0 0,0 0 0 0,0 0 0 0,1 0 0 15,1-2 97-15,-1 0 132 0,-1 1 5 16,2 1-6-16,0-2-20 0,0 2-37 0,0-1-32 16,0-1-25-16,2 2-15 0,-1-3 0 0,0 2 6 0,1-3 6 15,0 2-10-15,-1 0-18 0,0 1-28 16,2 0-26-16,-3 2-21 0,0-1-10 0,0 1-4 16,1 0-2-16,2-2 1 0,-3 2 1 15,1 0 2-15,-1 0 1 0,0 2 2 0,1-2 2 0,-1 0 1 16,1 0 1-16,0 1 1 15,-1-1 0-15,0 1 3 0,0 0 0 0,0 0 4 0,2 0 1 16,-2 1 3-16,1 0 3 0,-1 0 7 0,0 3 2 0,0-1 1 16,0 2-1-16,-1 1-3 15,-1 3 2-15,-1 2 0 0,-5 3-1 0,-2 2-4 0,0 0-4 16,-5 1-1-16,0-2-1 16,-3 1 3-16,2 0 1 0,-3-1 1 0,-3 1 1 0,2 1 1 15,-5-1 1-15,2 1 1 16,-1 2 1-16,-1-4 1 0,4 0-4 0,-2-1-5 0,4-3-7 15,-1-3-7-15,2 0-4 0,5-1-3 0,-1-2-2 0,4 0-3 16,1-4-1-16,2 0-5 16,3-3-10-16,1 0-17 0,2-3-25 0,2-3-20 0,1-1-13 15,0-5-11-15,1-5 7 16,5-2 0-16,-3-3-5 0,2-2-9 0,1-1-23 0,3 0-20 16,-3-3-33-16,-1 1 6 15,0 1 33-15,2 0 47 0,0 3 65 0,-4 1 32 0,2 4 15 0,-3 5 2 16,-1 2-5-16,0 4 1 15,-2 0 0-15,2 3 4 0,0 1 10 0,-2 1 13 0,1 0 15 16,-1 2 19-16,1-1 16 0,1 1 13 0,-1 1 5 0,1 1-1 16,-3-1 1-16,2 3 0 15,3-1 3-15,-2 3 1 0,0 1-5 0,1 3-11 16,-1 0-3-16,1 4-6 0,0 0-8 16,0 5-10-16,3 2-17 0,-5-1-15 0,4-1-8 0,-2 1-5 15,-1 0-3-15,2 1-5 16,-1-1 0-16,2-1-2 0,-3 1-1 0,4 2 1 0,1 1 4 15,-2 0 9-15,3 1 2 0,-1-1 3 0,0-1 0 0,2-2-5 16,-2-1 4-16,0 0-1 0,0-1 0 16,2-3-2-16,-1 1 1 0,-1-3-4 0,-4 0-4 15,4-2-1-15,-4-1-8 0,-2-2-2 16,1-2-2-16,-2-2-3 0,-1 0-5 0,0-2-13 0,-1 1-19 16,-2-1-28-16,1-1-40 15,-2 2-74-15,-2-4-110 0,2 1-148 0,-2-2-156 16,1-2-129-16</inkml:trace>
  <inkml:trace contextRef="#ctx0" brushRef="#br0" timeOffset="169600.13">14516 6935 141 0,'0'-1'106'0,"0"-1"-89"16,2-1-56-16,-1 1 7 0,0 0 40 0,0 1 58 0,0-1 63 15,1 1 43-15,-2 0 11 16,1 0-23-16,-1 0-50 0,0 1-47 0,1-1-27 0,1-1-7 16,-1 2 9-16,1-2 12 15,0 1 18-15,0-1 8 0,2-2 2 0,1 2-2 0,0 1-9 16,0-2-6-16,0 2-4 15,1 0 2-15,2 0 2 0,-1-1-1 0,-1 0-4 0,2 1-10 16,-1 0-9-16,3 1-2 0,-4-1-3 0,2 0 0 0,-1 0 0 16,3-1-5-16,-1 1-7 15,0 0-7-15,-1-1-5 0,1 1-3 0,0-1-3 0,0 2 0 16,0-1-1-16,-1 1 1 0,1-1 0 16,-1 0-1-16,2 0 0 0,-2 0 1 0,1-1-2 15,0 1-1-15,0 0-1 0,0-1-4 16,1 1-4-16,0-2-4 0,-1 3-3 0,3-1-5 0,-2-3-6 15,-1 3-5-15,1 0-8 0,0 1-2 0,-4 0-6 0,1 0-17 16,-1 0-29-16,-2 1-30 16,-1 0-36-16,-2 3-28 0,0-3-12 15,-2 3-31-15,0 0-50 0,-4 2-91 0,-3 4 108 16,0 0 265-16</inkml:trace>
  <inkml:trace contextRef="#ctx0" brushRef="#br0" timeOffset="169910.08">14564 7073 1312 0,'1'-2'276'0,"-1"-1"-98"0,1 0-63 0,1-1 0 15,1 1 3-15,1-1-8 0,0 1-12 16,-1-2-12-16,0 3-14 0,1 0-14 0,-1-2-17 0,3 1-12 15,1 1-6-15,1-2-7 0,0 1-3 0,-2 2-4 0,3-2-4 16,-2 2-2-16,1 1-1 16,-2-1 1-16,3 2 0 0,1-1 1 0,-2 0-1 15,3 1-2-15,2 1 1 0,0-1-1 16,0 0-2-16,0-1 0 0,-1 2-1 0,-2-2-3 0,3 0-3 16,-2 0-4-16,-2 0-7 15,-1 0-14-15,3 0-24 0,-2 1-40 0,-1-1-72 0,-1 2-98 16,3-1-152-16,-1 0-165 15,0 0-83-15,-1 1 313 0</inkml:trace>
  <inkml:trace contextRef="#ctx0" brushRef="#br0" timeOffset="171520.3">15374 7474 1 0,'-8'-3'0'16,"-1"1"0"-16,0-2 0 16,2 3 0-16,2 0 0 0,1 1 139 0,0 0-10 0,1-1-16 15,0 1-9-15,0 0 3 0,2 0 0 16,1 0-12-16,0 0-14 0,1 0-17 0,-1-1-15 16,2 1-3-16,-1 1 3 15,0-1 9-15,-1 0 1 0,2 0-5 0,-2 0-14 0,1 1-12 16,-1-1-6-16,2 0 2 0,0 1 0 15,-1-1 3-15,-1 0 6 0,0 0 9 0,0 1 11 0,0-1 13 16,0 0 6-16,-1 0 1 16,1 0-6-16,0 0-6 0,0 0-3 0,0-1-2 0,0 1-1 15,0-1-3-15,0 0-10 0,-2-1-12 0,2-2-9 0,0 0-6 16,0-1-3-16,-2 0 0 16,4-1 0-16,-2-2 1 0,2 1 1 0,-2-1-1 0,1-3 0 15,0 2-2-15,-1-4-2 16,1 2 2-16,1-2 2 0,-1-1 4 0,1 0 3 0,1 2 0 15,0-2-7-15,0-1-7 0,2 0-11 0,1-1-8 0,2-2-5 16,2 0-5-16,-3-1-5 16,2-2-1-16,2-1-4 0,3-2-5 0,-3 0 3 0,3-1-1 15,-1 1 2-15,0 3 1 0,-3 3 2 16,-1 3 2-16,-2-1 4 0,2 3 5 0,-2 0 1 0,1 0 6 16,-2 1 2-16,0 1 5 15,0 2 5-15,0 0 2 0,0 1 2 0,-4 2 1 16,0 1 2-16,1 1 1 0,1 1-1 15,-3 0-3-15,-1 0-2 0,1 2-2 0,2 0 0 0,-2 0-4 16,-1 1-5-16,1 1 2 0,0 0 6 0,2 2 10 16,-1 2 15-16,3 1-1 0,2 4-4 15,0 1-5-15,-2 0-7 0,0 2-4 0,1-1 0 0,-1-1-2 16,0 0 0-16,0-3 0 16,1-1 1-16,-3 0 0 0,1-1 2 0,1 0-1 0,-3-1-1 15,1-2 0-15,0 1-1 0,0 0-2 16,-2 0-2-16,0-1-2 0,-1 1-3 0,0-1 2 15,-1 1 3-15,-5 1 7 0,1 2 5 0,-1 0 2 0,-3 2-3 16,-4 1 2-16,2-2 2 0,2-1 5 16,0-3 2-16,2 2-3 0,4-4-9 0,1-1-21 15,2 0-14-15,2-1-5 0,0 3 2 16,3-1 13-16,1 1 10 0,2 1 4 0,0-2 5 16,4 2 1-16,4-3 0 0,-2 0 0 15,2-2-3-15,3 0 2 0,-2-1 0 0,0-1 2 16,0 1 0-16,-4-1 2 0,1 1-2 15,-4 1 0-15,0 0 0 0,-4 1-3 0,-2 0 0 0,-3 1 0 16,-1 0 7-16,-1 1 15 0,-2-1 13 0,1 3 8 16,-8 3-5-16,0 1-7 0,-6 3-12 15,-4 2-5-15,-5 0 0 0,1-2-2 0,-3 2-3 16,1-2-3-16,1-3-6 0,2 2-5 16,6-3-8-16,5-3-13 0,3 0-22 0,4-3-46 0,2-1-80 15,3-1-109-15,1 0-71 0,3-2-52 16,4-1-39-16,0-5 76 0</inkml:trace>
  <inkml:trace contextRef="#ctx0" brushRef="#br0" timeOffset="172030.05">15956 6638 600 0,'-2'-3'605'0,"2"-1"-364"0,-2 0-81 0,1 2-59 0,1 2-2 16,1 0 4-16,-1 2-8 0,0-2-8 0,0 0-10 0,0 0-13 16,-1 1-17-16,1-1-14 15,0 0-14-15,0 0-13 0,0 1-9 0,0-1-6 16,0 0-4-16,0 1 0 0,1 0 7 15,-1 2 7-15,0 1 7 0,2 1 2 0,-2 4-1 0,0 0-3 16,0 1-2-16,0 2-3 0,-2 1-1 0,1-1-1 0,-2 3 1 16,1-2 0-16,0 1 0 15,-2 3-1-15,-1-2 0 0,-3 2-1 0,2 0-4 0,-1-2-1 16,-1-1-4-16,3-2-2 0,-1-1-6 16,2-3-12-16,0-2-18 0,3-3-26 0,1 0-31 15,0-3-43-15,1-2-33 0,1 1-34 16,1 0-51-16,1-4-86 0,5 1-136 0,0-4 136 0</inkml:trace>
  <inkml:trace contextRef="#ctx0" brushRef="#br0" timeOffset="172510.03">16151 6628 789 0,'-1'-1'186'0,"1"1"-79"0,-1-2-73 15,1 2 16-15,0 0 50 0,0 2 35 0,0-2 9 16,0 0-20-16,0 0-37 0,-3 0-42 0,2 0-32 0,-3 0-21 16,3 0-15-16,1 1-11 0,-3-1-2 15,-1 2 5-15,-1-1 11 0,-2 2 13 0,3-1 8 16,-5 1 3-16,5-1 0 0,-2 0-4 16,-4 2-2-16,-1-1-6 0,2 1-3 0,-2 2-2 0,-7-2-1 15,3 3-1-15,-2 0 3 16,1 0 3-16,0 0 3 0,-2 1 1 0,6-1-1 0,-1-1-5 15,3-1-1-15,2-1-1 0,2-1 3 0,3 0 8 0,3-2 10 16,0-1 4-16,0 0 4 16,0 1 11-16,1 0 14 0,1 0 16 0,2 3 10 0,-1-1-5 15,4 3-11-15,-2-1-11 16,4-2-7-16,-1 0-1 0,-1 1-6 0,-1-1-6 0,3 1-5 16,-2-2-4-16,-2 0-3 15,3 1-2-15,-6-1-3 0,5-1-2 0,-4 0-3 0,1 0-1 16,1 1 0-16,-4-1-3 0,3 0 1 15,1 0-1-15,-4 1-2 0,5 2 0 0,-2-1-2 16,1 1 1-16,-1-1-1 0,1 1 2 0,-1-2 3 16,4 1 4-16,-4 2 2 0,4-2 1 0,-4 0 0 15,3-1 1-15,-4 0-1 0,5-1-3 0,-3 1-7 16,0-1-8-16,-1-1-20 16,1 0-32-16,-2 0-38 0,2 0-63 0,0 0-70 0,0-1-96 15,-1 1-119-15,0-2-90 0,-3 0 544 16</inkml:trace>
  <inkml:trace contextRef="#ctx0" brushRef="#br0" timeOffset="174200.49">16582 7056 1 0,'3'-3'0'0,"0"-1"0"0,4-1 0 0,-4 1 0 16,1 1 0-16,0 0 0 15,-3 1 255-15,-1-1 13 0,0 2-50 0,0-1-49 0,0 1-41 16,0 0-20-16,0-1 2 16,0 2 0-16,0-1-1 0,0 1-3 0,1 0-2 0,-1-1-7 15,1 1-3-15,-1 0-10 0,0 0-7 16,2 0-8-16,-2-1-5 0,0 1-3 0,1 0-2 15,-1 0-5-15,0 0-7 0,2 0-8 0,-2 0-7 16,1-1-3-16,1 0 4 0,0-1 1 0,4 1 2 16,-2-1-3-16,4 1-7 0,2-1-5 0,-1-1-4 15,3 2-3-15,-2-2-4 16,2 1-2-16,4 1-3 0,-4 0-2 0,1 1-1 0,2 0-2 16,-1-1-2-16,3 1-2 0,-3 1-3 15,2-1-3-15,-1 1-3 0,1 0-3 0,-2 1-5 16,2 0-7-16,-4-1-5 0,-1 0-6 15,-1 0-6-15,-3 1-5 0,-3 0-13 0,3-2-17 0,-5 1-25 16,-1 0-37-16,-1 0-39 0,0 0-52 0,-1 2-86 16,-3-1-122-16,-3 3-113 0,-2 3 207 15</inkml:trace>
  <inkml:trace contextRef="#ctx0" brushRef="#br0" timeOffset="174560.21">16861 6867 243 0,'-1'-2'114'0,"0"1"-62"16,0 0-52-16,-1-1 9 15,2 2 24-15,0-2 52 0,-1 0 64 0,-1 1 63 0,1-2 42 16,-1 2-3-16,1 0-48 15,-1 0-59-15,2 1-52 0,0 0-43 0,-2 1-31 0,2 0-21 16,0 0-12-16,0 0 2 0,-1 2 15 0,1 4 21 0,-3 1 27 16,2 5 12-16,-2 1-4 15,-2 1-7-15,3-1-17 0,0 0-8 0,-1 0 3 0,0-3 1 16,0 3 5-16,0-3-4 0,1 3-5 16,-1-2-8-16,0 2-8 0,-1-2-7 0,0 3-6 15,-2-2-9-15,1 1-10 16,0-1-12-16,0-1-17 0,2-3-22 0,0 0-30 0,0-2-34 0,2-1-47 15,2-1-65-15,0-2-73 0,2-2-118 0,2-2-258 16,3-1 662-16</inkml:trace>
  <inkml:trace contextRef="#ctx0" brushRef="#br0" timeOffset="175690.25">17572 6810 1 0,'1'3'0'16</inkml:trace>
  <inkml:trace contextRef="#ctx0" brushRef="#br0" timeOffset="176529.98">17586 6827 1 0,'2'1'0'0,"-1"-1"0"0,0-1 0 0,1-1 0 0,-2 1 0 0,0-1 0 15,1 1 0-15,-1 0 0 0,0-1 0 0,0 2 0 0,0-1 0 16,-1 0 0-16,1 0 0 16,0 0 0-16,0 1 0 0,0-1 0 0,0 1 51 15,0-3 88-15,0 3-16 0,0 0-49 16,0-1-24-16,0 1-20 0,1 0-23 0,-1 0-17 0,0 0-9 16,0 0 2-16,0 0 2 0,0 0 2 15,1 0 2-15,-1 0-2 0,0 0 2 0,0 0 2 0,0 0 4 16,0 0 4-16,1 1 6 15,-1-1 10-15,0 0 15 0,0 0 15 0,0 0 15 16,0 0 14-16,0 0 9 0,0 0 11 0,-1 3 6 0,1-3 1 0,0 0-8 16,-1 0-13-16,1 0-18 15,0 0-15-15,0 0-11 0,0 0-8 0,0 0-5 16,0 0-7-16,0 0-7 0,1 0-4 16,-1-3-2-16,0 3 0 0,0 0 1 0,0 0 2 15,0 0 2-15,-1 3 2 0,1-3 3 16,0 0 0-16,0 0 2 0,0 0 0 0,0 1-2 15,0-1-1-15,-1 0-4 0,1 1-4 0,0-1-3 16,0 0-3-16,0 1-1 0,0-1-1 0,0 0-4 16,0 0-6-16,0 1-1 0,0-1 4 0,0 1 7 0,0 2 14 15,-2-1 9-15,2 3 4 0,-1-2 1 16,0 3 3-16,-1-1 2 0,0-1 5 0,1 2 6 16,0 0-1-16,0 1-3 0,-1 0-10 15,-3 2-8-15,3 0-8 0,-1 0-3 0,-2 2-1 0,3-1 2 16,-2-1 4-16,-2 1-1 15,3 1 0-15,-3-2-4 0,3 0-2 0,-1 0 2 0,0-1 4 16,3 2 4-16,-3-1 4 0,0-1 2 0,4-1 4 0,-1 2 5 16,1-1 4-16,1 1 0 15,2 2-1-15,-2-1-4 0,3 1-6 0,-2-3-4 16,3-1-4-16,-2 0-6 0,-1-1 1 16,4-1-3-16,-2-2 4 0,4-1 7 0,-3 1 6 0,2-2-1 15,1 0-5-15,0-1-3 0,2 0 1 16,1-1 3-16,3-1-1 0,2-3-5 0,0 0-8 15,0 0-6-15,-2-4 1 0,2 3 0 0,-3-2-1 0,0-1-2 16,1 0 0-16,-2 1-2 0,-2-2 0 16,-1 1-4-16,3-1 0 0,-3-2-2 15,0 0 1-15,0 1 4 0,-3-1 3 0,2 1 5 16,-2 1 3-16,-3-1 2 0,0 1-3 0,1-2-1 0,-2 1-2 16,0-2 2-1,-2 3 5-15,0-3 2 0,0 4 0 0,-1-2 1 0,-1 1-5 0,-3-1-4 16,2 1 0-16,0 0 1 15,-2 0 3-15,4 1 1 0,-2-2 0 0,2 4-2 0,-3 0 0 16,2 3-2-16,1-2-1 0,-1 2-4 0,-1 2-4 16,0 0-6-16,1 1-8 0,0-1-6 15,-4 1-11-15,3-1-9 0,-2 4-1 0,-2-1 0 0,-2 2 4 16,1 1 7-16,-2 6-5 16,-1-1-15-16,1 3-16 0,0 2-47 0,1-1-71 0,0-1-83 15,5-1-81-15,-2-2-40 0,4 0-4 16,2-1 225-16,0-3 173 0,2 1 0 15</inkml:trace>
  <inkml:trace contextRef="#ctx0" brushRef="#br0" timeOffset="177110.11">18281 6792 89 0,'-1'-2'136'0,"0"-3"-62"16,-1 1-35-16,0 0 8 0,2 2 23 0,0-1 53 0,0 0 55 16,-1 1 44-16,1-3 13 15,0 4-29-15,-1 0-41 0,1 0-38 0,0 1-20 0,0 0-12 16,-1 0-7-16,0 1-8 15,0-1-10-15,0 0-13 0,-3 1-18 0,2 0-13 0,0 2-13 16,-4 1-2-16,2 3-2 0,-5 2 1 0,-1 4-1 0,-1 2-1 16,0 0 0-16,-5 1-2 15,5 1 4-15,-1-1-1 0,0 2-2 0,2 0 3 0,1-3-3 16,0 1 8-16,4-1 3 0,-2 0 8 16,-1 1 2-16,5 0-5 0,-1-2-6 0,0 0-5 15,3-2 0-15,0 2 3 0,0-1 3 16,2 1-3-16,0-1-3 0,0-1-5 15,1 0-4-15,3-3 1 0,-1-1-1 0,3 1 3 16,-2-3-1-16,2 1-1 0,0-3-1 0,-2 1-1 0,4-3-2 16,-2 1-4-16,3-2-8 0,0-1-11 0,-1-1-15 0,-2-1-29 15,3 1-46-15,4-2-62 16,-4-1-100-16,1 2-147 0,0-2-203 0,-3 2-258 0</inkml:trace>
  <inkml:trace contextRef="#ctx0" brushRef="#br0" timeOffset="178460.38">18610 7290 1 0,'-1'2'0'15,"1"-1"0"-15,-3 0 0 0,2 0 0 16,0-1 0-16,1 0 0 0,0 0 0 0,0 0 0 0,0 0 0 16,0 0 62-16,0 0 137 15,0-1-36-15,0 0-25 0,0 0-15 0,0-1 1 0,0 1 11 16,0-2 11-16,1 0-7 0,-1 1-17 15,0-1-16-15,0 0-15 0,1 1-4 0,-1 0 2 16,0-2-7-16,0 2-9 0,0-1-5 0,0 1-9 0,0-2-4 16,0 1-5-16,0 0-4 0,-1 0-4 15,1-2-3-15,0 1 1 0,0 0-3 0,0-1-2 0,0 0-2 16,0 0-6-16,1-2-6 16,-1 2-5-16,0-2-4 0,2-3 0 15,-1 2-5-15,-1 0 2 0,1-3 1 0,0 0 2 16,2-2 4-16,-1-1-2 0,0-2-1 0,-1-1-6 15,4-2-5-15,-3 2-5 0,1-2-3 0,3 0-3 0,-2 0-1 0,2 2-3 16,-2 0 0-16,3-1-5 16,-2 1-7-16,4 1-4 0,0-1-6 0,-1-1 2 0,1 3 3 15,1-3 1-15,0 2-3 16,-1 2-5-16,-1 0-8 0,2-2-1 0,-1 5 3 0,2-1 4 16,-2 3 9-16,-1 4 5 15,-1 0 4-15,3 3 4 0,-3-2 2 0,2 3 4 0,1 0 2 16,0 1 2-16,0 1 0 0,1 0 2 15,-2 0 5-15,1 2 2 0,0-2 4 0,0 0-2 0,-2 0 1 16,0 1-1-16,-3 0-4 0,2-1-1 0,-4 2-4 16,2-1 1-16,-3 2 1 0,-1-1 6 15,-1 3 8-15,-1 0 7 0,0 2 5 0,-5 1 0 0,3 0-2 16,-6 0-4-16,0 4-5 16,-2-1-1-16,-7 3-4 0,3 0-3 0,-5 0 2 0,2 2 0 15,4-2 1-15,-2-4-2 16,7-1-2-16,5-4-5 0,-1-1-5 0,5-3-1 0,3 2 7 15,-1-1 18-15,1 3 20 0,6-3 15 16,3 2-5-16,4-3-10 0,4-2-13 0,4-1-11 16,3-1-3-16,-4-2-2 0,3 1-2 0,-3-2-2 15,-2 2-1-15,-7-1-2 0,3 2 0 16,-6 0-2-16,-2 2-2 0,0-2-2 0,-6 4-6 0,-1-2-2 16,-2 1 0-16,-1-1 3 0,0 1 12 15,-2 0 8-15,-4 3 2 0,-4 0 0 0,-7 4-8 0,2 1-5 16,-10 2-3-16,3-1-2 15,-6-1 1-15,7 2 1 0,0-4 2 0,4 0-3 0,5 0-11 16,3-3-27-16,1 0-44 0,3 1-45 0,3 1-67 0,-2-1-90 16,2-2-98-16,3 2-109 15,0-2-74-15,1 0 486 0</inkml:trace>
  <inkml:trace contextRef="#ctx0" brushRef="#br0" timeOffset="178911.23">19277 6570 1 0,'0'1'90'15,"1"0"-151"-15,-1 3 32 16,0 0 29-16,0 0 0 0,0 0 40 0,0 1 147 0,1-2 50 15,-1 2 24-15,0-2-7 0,0 1-36 0,0 2-39 16,0 0-32-16,-1 3-26 0,1 1-20 0,-1 1-18 16,-1 3-22-16,-2 3-18 0,2-2-13 15,-3 0-15-15,0 1-6 0,2-1 0 0,-4-1-1 16,5 1 2-16,-2-2 1 0,-1 1-2 0,1-3-2 0,-1 1-7 16,3-3-3-16,0 0-7 15,-3-3-11-15,3-1-20 0,1-1-39 0,1 0-57 0,0 1-73 16,1-4-94-16,1 0-131 15,4 1-83-15,-4-1 237 0</inkml:trace>
  <inkml:trace contextRef="#ctx0" brushRef="#br0" timeOffset="179260.3">19450 6650 991 0,'-2'0'-42'0,"-2"-1"-102"0,2 2-19 16,0 1 66-16,-1 0 102 0,-3-1 63 0,5 1 29 16,-2 0 9-16,-1-1-21 0,2-1-33 0,1 1-39 15,-1 0-35-15,-3 0-10 0,3 1 8 16,-2 1 13-16,-2 3 13 0,1-2 10 0,-4 1 2 0,-2 1-4 16,0 1-12-16,-3-1-10 15,1 1-3-15,1 1 1 0,0-1 8 0,-1 0 3 0,7-1-2 16,-2 1 2-16,-1-1 5 15,2-1 12-15,4 1 14 0,1-2 3 0,0 0-1 0,2-2-2 16,2 2 1-16,-1-1 9 0,1 2 9 16,0-2 5-16,3 1 7 0,-2-2 4 0,5 1 6 15,-1-2 3-15,-1 0-4 0,4-1-9 0,1-1-13 0,-1 0-14 16,2-1-14-16,2 0-9 16,-4-1-9-16,1 0-14 0,-2 1-24 0,0-2-63 0,-4 2-107 15,3-1-153-15,-1 1-125 0,-2 1 41 16</inkml:trace>
  <inkml:trace contextRef="#ctx0" brushRef="#br0" timeOffset="179790.1">19736 6803 1203 0,'1'-1'544'0,"3"-2"-495"0,-1 1-70 0,0 0 19 0,4-1 62 15,-4 1 52-15,3-3 30 16,-4 3 5-16,-1-2-26 0,1 1-41 0,4 1-34 0,-4-1-24 16,1 2-10-16,2 1-2 15,-3-1-2-15,0 2 3 0,2-1 1 0,-1 2 0 0,0 2 1 16,4 1 0-16,-3 2 1 15,4 2 0-15,-1 1 0 0,-3 4 0 0,2 2-1 0,-3 0 1 16,-2 3 0-16,1 2 1 0,1 1 4 0,-3 1 7 0,0 4 1 16,-5 0-3-16,4 2-5 15,-2 1-8-15,0-2-2 0,-1-2 0 0,1 1-2 0,-3-3-1 16,1-2-2-16,-1 0 0 0,1-4-1 16,-2-1 0-16,0 1-3 0,1-4-3 0,-2-2-2 15,0-1-6-15,0-2-8 0,2-4-12 16,-4 0-21-16,0 1-35 0,-7-5-68 0,4 0-207 0,-9-2-470 15,-1-5-487-15</inkml:trace>
  <inkml:trace contextRef="#ctx0" brushRef="#br0" timeOffset="186120.09">15326 6837 1 0,'4'-3'0'0,"-2"-1"0"0,2-1 0 16,-4 2 0-16,1 1 0 16,-1-1 0-16,0 1 0 0,0 0 0 0,0-1 0 0,0 2 0 15,-1 0 0-15,1 1 12 0,0 0 76 16,0 0 15-16,0 0 16 0,0 0 8 0,0 1-7 15,0-1-17-15,0 0-19 0,1 1-15 0,-1 2-6 0,0-3-2 16,0 1-7-16,0 0-11 16,0-1-6-16,-1 1 8 0,1 1 13 0,0 0 16 0,0 1 5 15,0-1-6-15,0 1-12 0,0 0-7 16,0 1-5-16,0-1-5 0,0-1-5 0,0 1-5 16,0-1-4-16,0 0 0 0,0 1-2 15,0-1-3-15,0-1-3 0,0 2-3 0,0-2-5 0,1 0-1 16,-1 2-2-16,0 0-1 15,0-2-2-15,0 2-1 0,0 0-3 0,0 1-1 0,1 0-1 16,-1 1 0-16,0 0-1 0,0-1 0 0,0 0 2 0,0-1 0 16,0 1 2-16,0 1 1 15,-1-2 2-15,1-1 1 0,-1 1 2 0,1-2 1 0,0 0 3 16,0 0 2-16,0-1 2 16,0 0 1-16,-1 0 0 0,1 0 2 0,0 0 1 0,0 0 1 15,1 0-1-15,-1-1-3 0,-1 1-7 16,1 0-8-16,-2 0-9 0,1 0-7 0,0 0-3 0,0-1-3 15,1 1-2-15,-2 0-3 0,0 0-4 0,2 0-2 16,0 0 2-16,0 0 2 0,0 0 5 16,0 0 8-16,0 0 5 0,2 0 7 0,-2-1 2 0,0 1-3 15,0-2-7-15,0 0-5 16,0 1-6-16,0-1 3 0,0-3 4 0,0 3 5 16,0-1 3-16,0 0 1 0,0-1 2 15,0 0-2-15,0 0 3 0,0 0 1 0,0 0 1 0,-2 1 0 16,2-1 0-16,-1 1-1 15,-1 0-1-15,1-2-1 0,-2 2-5 0,1-1-1 0,0-1-5 16,-3 2-4-16,0-2-2 0,-2 0-2 0,2 1 0 0,-2-1 4 16,-3 2 3-16,4 1 3 15,0-2 2-15,-2 2-1 0,3 1 2 0,-2-2-1 16,3 6 2-16,-1-2 1 0,2 0 4 16,0 1 8-16,0 2 6 0,1-1 5 0,-2 2 2 0,0 1-1 15,2 2-2-15,-2 0-3 16,2-1-2-16,-1 0-3 0,2 0 2 0,0 0 6 0,-1 3 5 0,-2-1 1 15,3-1-3-15,0 1-6 0,0-2-4 0,-1 0-1 16,1 0 2-16,0 0 0 0,0-1 0 16,-4 2-3-16,5-1-3 0,-1-1-3 15,-2 1 0-15,2 0-3 0,0-1 0 0,-1 0 0 16,1-2-2-16,0 3 0 0,1-1 2 0,-3 0-2 0,2 0 1 16,0 0 0-16,0-1 0 15,-2 1 0-15,2 1 1 0,0 0 0 0,-2 0-1 0,-2 0 1 16,3 1 0-16,1-1 0 0,-1-2 1 15,1 0-1-15,1 0 0 0,-1-1 2 16,2-1-1-16,-1 1 2 0,1-1-1 0,1 0 0 0,-1 0 0 0,1 1 0 16,2-2 1-16,-2 0-1 0,1-1 0 15,-3 2 0-15,2-2 0 0,1 1 0 0,-2-1-1 16,3 1-1-16,-3-1 0 0,2 1 0 16,-1-1 1-16,-1 2 2 0,1-1 1 0,-1-1-1 0,4 0 1 15,-3-1-2-15,1 1 0 16,-3 0 0-16,2 0 1 0,-1-1 1 0,3 1 0 15,-1-1 0-15,-3 1 0 0,2 1 1 0,0-2-1 0,-1 0 0 16,1 0-1-16,0 0-1 0,-1 0 0 16,-1 0-2-16,0 0-2 0,2 0-2 0,-2-2-5 0,2 1-8 15,0 1-15-15,-2-1-21 16,0 1-20-16,0-1-23 0,0 1-31 0,0-1-53 0,0 0-119 16,0 0-164-16,0-4-341 15</inkml:trace>
  <inkml:trace contextRef="#ctx0" brushRef="#br0" timeOffset="198032.77">13905 8214 1 0,'-2'0'0'0,"2"1"0"16,-2-1 0-16,1 0 0 0,0 1 0 16,0-1 95-16,-3 0 54 0,2 0 20 0,2 0 6 0,0 0-8 15,0 0-25-15,0 0-25 16,0 0-16-16,2 0-6 0,0 0 9 0,-2 0 15 0,2 0 16 15,-1 0 6-15,0-1-5 0,-1 0-21 0,1 0-26 0,-1-1-24 16,1 0-23-16,0 1-17 16,1-1-10-16,1-1-4 0,-2 2-2 15,1-1 2-15,-1 1 2 0,1-1 4 0,-1 1 4 16,0 1 3-16,-1-1 4 0,2 1 3 0,-2 0 4 0,0 0-1 16,0 1-3-16,0-1-5 15,0 1-5-15,0 1 1 0,1 0 1 0,-1 0 6 0,1 1 3 16,-1 1 3-16,-1 1 2 0,0 3-3 15,-3 0-3-15,0 1-5 0,-3 1-3 0,2 2-3 16,-8 3-3-16,0 3-4 0,-4 3-1 0,-3 1-4 0,-4 1-1 16,-1-1 0-16,-4 0-1 0,1 1-2 15,-3 0 0-15,-1 0 0 0,1-2 1 16,-1-2-1-16,0-3-1 0,4-2 1 0,3-4 0 16,1-3 0-16,6-3-1 0,-2-3-3 0,7-1-4 0,-2-2-6 15,2-2-8-15,2-3-12 16,1-3-7-16,3-3-5 0,3-3-4 0,2-5-3 15,2-3-8-15,3-2-4 0,1-4 3 0,2-1 7 16,4 0 13-16,-2 2 8 0,1 2 5 0,0 3 2 16,2 6 5-16,-3 2 6 0,1 5 7 0,1 1 8 0,-2 3 6 15,2 0 4-15,0 2 7 16,-2 1 6-16,1 0 5 0,-1 2 6 0,-2 0 2 0,3-1 6 16,-2 2 1-16,0 1 0 0,0 0-1 15,0 0-4-15,-1 1-6 0,1 2-5 16,2 1-8-16,2 4-5 0,-1 2-4 0,0 3-5 15,3 2-1-15,1 3-2 0,0 5-1 0,-1 2 0 16,4 3-1-16,-1-1 0 0,2-1 0 0,-1-3 1 16,1-3 2-16,2 0 4 0,-3-1 4 0,4-1 5 15,-2-3 0-15,0 2-2 0,-1 0-3 0,-2-2-2 0,0 2-1 16,-1-2-2-16,0-2-3 16,-3 1 0-16,-2-2-4 0,-1 0-2 0,-3-1-2 0,-3 0-8 15,0-3-8-15,-2 0-23 16,-3 1-41-16,-2 1-64 0,-3 1-120 0,-5 0-308 0,-2 5-871 15</inkml:trace>
  <inkml:trace contextRef="#ctx0" brushRef="#br0" timeOffset="198890.09">12827 8965 1668 0,'6'-5'191'0,"-4"-4"-54"0,6 1-107 15,3 1-13-15,0 0 12 0,4 0 25 0,1-2 22 0,-1-3 10 16,0 3-4-16,-4 0-16 16,0 4-21-16,-2 0-19 0,0 1-10 0,0 2-8 15,-1 2-6-15,-2-2-3 0,6 2-2 0,-1 2-1 16,2-1 1-16,1 2 0 0,4 0 1 0,1 1 1 16,2-1 2-16,-2 3 2 0,3-1 2 15,0 2 5-15,4-2 13 0,1 4 6 0,2-1 4 0,6-1-1 16,2 4-8-16,3-3-5 15,3 2-7-15,3-3-4 0,-1 0-2 0,3-1-3 0,0-1 0 16,-2-2-1-16,-2-3 1 0,-1-3 0 0,-2-1 3 16,-2 0 0-16,-5-2 3 0,3-1 1 15,-7-1 0-15,-7-1-1 0,2 3-4 0,-4-3-2 16,-2 4-1-16,-1-1-5 0,-1 1 0 16,-4-1-3-16,0 1-1 0,1 3 1 0,-5-1 1 0,-4 1 0 15,2 1 3-15,-4 0 1 16,-1 1 3-16,-2 0 0 0,0 0 2 0,0 0 3 15,0 0-1-15,0 0 0 0,0 0-2 0,0 0-4 16,0 0-3-16,0 0-7 0,0 0-2 0,2 1 0 16,1-1 1-16,0 1 3 0,4 0 2 0,-3 0-1 0,5 1-3 15,-3-1-3-15,-1 0-2 0,1-1-3 16,0 0-2-16,0 0-3 0,-2 0-3 0,0 0-10 16,-2-1-22-16,-1 1-36 0,-1-1-108 15,-2 1-288-15,-3-2-388 0,-5 2 43 0</inkml:trace>
  <inkml:trace contextRef="#ctx0" brushRef="#br0" timeOffset="200000.2">13537 9681 401 0,'-1'0'152'0,"0"0"-193"15,1-1-85-15,1 0 20 0,0 1 69 0,1-3 108 16,-1 2 72-16,2-2 47 0,-2-1 13 0,0 0-16 16,0 1-40-16,2-1-44 0,-2 1-29 0,2-1-11 15,-2 0-3-15,0 1 10 0,-1 0 5 0,0 0-5 0,0 1-14 16,-1 0-17-16,0-2-16 0,1 2-11 16,-4 1-9-16,2-1-8 0,0-2-6 0,-1 2-7 15,0-1-3-15,-1 0-3 0,1 1 2 16,-2-2 1-16,-1 0 0 0,0-1 0 0,-2 1-2 0,0 0 3 15,-2 0 3-15,2-1 5 0,-1-1 8 0,-4 3 11 16,6-2 9-16,0 0 3 0,1 0 0 16,2-1-6-16,3-1-4 0,-1 2-5 0,2-2-1 0,0-4-1 15,0 2 4-15,2-4 9 16,-1 1 18-16,2-5 16 0,2 1 10 0,1 2-1 0,1-1-16 16,3 2-20-16,0-1-14 15,0 2-8-15,0 2-2 0,1 1-2 0,0 0-2 0,0 2-2 16,-3 0-2-16,4-1-1 15,-1 2 0-15,-1 1 2 0,-1-1 1 0,5 0 2 0,-4 0 0 16,0 0-2-16,4 2 0 0,-1-1-1 0,-1-1 4 0,-2 3 3 16,2 0 2-16,-1 1 2 15,-1 1 0-15,-1 0 2 0,-1 1 2 0,0 0 6 0,-1 0 4 16,-2 2 2-16,1-1 2 0,-5 3 3 16,3-1 3-16,-3 3 5 0,-1-1 8 15,-1 0 2-15,-3 4-2 0,1 0-3 0,-4 0-7 16,-2 1-6-16,1-1-3 0,-3 1-4 0,2 0-2 0,0-2 1 15,0 0 0-15,2 0 1 16,2-2-1-16,2-2-3 0,2 1-4 0,1 0-5 0,0-2-4 16,1 0 0-16,1 0 2 0,1-1 4 0,1 1 4 0,2-2 3 15,3 0 2-15,1-1-3 16,2-1-3-16,1 0-7 0,1-2-2 0,1 0-2 0,0 1 1 16,0-1 0-16,-2 3-1 15,1-1 0-15,-5 2-3 0,-1 0-1 0,-3 1 1 0,-1 0 0 16,-4-1 6-16,0 3 8 15,0-2 5-15,-4 3 4 0,-1 2 4 0,-2-1 0 0,-2 4-1 16,-3 2-1-16,0 1 0 0,-2 0 0 0,0-2 1 0,4 0-3 16,-1-1-6-16,4 0-7 0,-1-2-5 15,0 0-5-15,3-1-4 0,0-2-9 0,2-1-10 16,0-2-21-16,3-2-32 0,0 0-52 16,2-2-83-16,1-2-148 0,1 0-215 0,6-5-467 0</inkml:trace>
  <inkml:trace contextRef="#ctx0" brushRef="#br0" timeOffset="200350.57">14070 9185 178 0,'0'0'218'0,"0"-1"-80"0,0 0 2 16,0 0 72-16,1-2 85 0,-1 1 29 15,0 0-30-15,1-2-69 0,0 0-77 0,0 0-56 16,0 1-38-16,5-1-21 0,-3 1-12 0,1 1-3 0,2 0-5 16,-2-2-2-16,2 3-3 0,-2 1-4 15,2 1-1-15,-2 1 1 0,1 3 9 16,-2 0 10-16,4 5 8 0,-2 4 6 0,0 2-1 16,-3 1 0-16,1 4-2 0,-3 1-6 15,0 2-5-15,-3 1-8 0,-3-1-6 0,5 0-5 16,-4-2-5-16,1-1-2 0,1-1-1 0,1-2-1 0,-1-3-4 15,-2 0-2-15,4-2-5 0,-1-4-7 0,-2-3-11 0,4-4-12 16,0-2-18-16,3-1-13 16,-2-1-16-16,2-3-26 0,2-6-48 0,0-1-82 0,4-6-135 15,4-1-182-15,-5-4-210 16,1-1 606-16</inkml:trace>
  <inkml:trace contextRef="#ctx0" brushRef="#br0" timeOffset="200700.13">14338 9135 732 0,'1'1'536'0,"-1"-1"-422"16,0 1-81-16,0-1 28 0,0 1 72 0,0 0 64 15,0 0 14-15,-1 1-38 0,0-2-55 0,0 2-49 0,-2 1-32 16,1 1-20-16,-2 0-4 16,-2 2-4-16,1 0-1 0,-3 1-3 0,-1 1-1 0,-2 0-4 15,0 1-6-15,-6 0-4 16,6 1-9-16,-3 0-3 0,-4-1 3 0,7 3 8 0,-1-2 9 15,1 0 4-15,3-1 0 0,-1 1-7 0,5-1-5 0,0-2-2 16,2 0-1-16,4 0 5 16,0-1 5-16,1-2 5 0,0 0 4 0,4 2 3 0,-3-1 2 15,4-1-2-15,-3 0 2 16,3-2 1-16,-1 2 7 0,2-2 11 0,0-1 6 0,1 3 2 16,0-4-3-16,0 1-5 0,0-1-2 15,2 1 2-15,-2 0 3 0,1 0-2 0,-1 2-5 16,0-2-7-16,-1 1-7 0,-1-1-5 15,-2 0-2-15,2 2-4 0,-1-3-3 0,0 1-7 16,-3-1-12-16,2-1-33 0,-1 0-68 0,2-2-149 0,2 1-366 16,-1-2-861-16</inkml:trace>
  <inkml:trace contextRef="#ctx0" brushRef="#br0" timeOffset="201960.23">15183 8640 1 0,'0'-1'0'0,"0"0"0"0,1-3 0 0,1 2 0 16,2-1 0-16,-3 2 0 0,0 1 0 16,-1-1 241-16,2 1 46 0,-2 0-25 0,0 1-36 0,0-1-42 15,-2 0-36-15,2 0-31 16,2 1-21-16,-2-1-18 0,0 0-10 0,0 0-6 0,0 0-5 15,1 0-7-15,-1 0-6 0,0 0-4 0,1 0 0 16,0 0 5-16,5 0 6 0,-4-1 3 16,3 1 1-16,1-1-3 0,0 1 0 0,-1-2 2 0,3 1 4 15,1-2 3-15,2 1 2 0,1 0-2 16,3-1-7-16,0 0-7 0,5-1-12 0,0 1-9 16,2-1-11-16,2 0-7 0,-4 0-5 15,4 2-5-15,-3-2-2 0,1 2-6 0,-1-1-7 16,2 1-9-16,-3-1-12 0,1 0-15 15,-5 2-16-15,3 1-23 0,-8 0-32 0,-1 1-37 16,0 4-47-16,-4-2-53 0,-3 1-41 0,-5 2-55 0,-4 3-36 0,-3 1-26 16,-2 1 161-16,-4 3 258 15,-2 1 0-15</inkml:trace>
  <inkml:trace contextRef="#ctx0" brushRef="#br0" timeOffset="202280.28">15220 8867 1079 0,'-2'0'498'0,"0"-2"-214"0,0 1-153 15,2 0-54-15,0 1-20 0,0 0-14 0,0 0-13 0,2 1-11 16,-2-1-6-16,2 0 1 15,1 1 3-15,1 1 1 0,2-2 2 0,2 0 0 0,4 1 3 16,1 0 8-16,-1 1 10 0,8-1 8 0,0 0 1 0,1-1-1 16,0 1-6-16,2 0-6 15,-3 0-4-15,1 2-4 0,0-1-7 16,-1-1-5-16,0 3-6 0,0-2-6 0,-2-1-3 16,2 0-3-16,0-1-4 0,-1-1-6 0,1-1-12 0,-3-2-19 15,2 2-27-15,-3-1-37 16,-4-1-61-16,2 2-152 0,-4-2-321 0,-2 3-738 0</inkml:trace>
  <inkml:trace contextRef="#ctx0" brushRef="#br0" timeOffset="203230.21">16494 8461 885 0,'0'-1'389'0,"0"-1"-112"0,-1-2-125 0,2 3-32 15,-1 1-9-15,0 0-15 0,0 1-18 16,0-1-12-16,0 0-8 0,0 3-3 0,1-3-2 0,-1 1-7 16,1 0-3-16,3 1-8 0,0 2-9 15,-1 0-7-15,5 3-8 0,-5 3-2 0,3 2-1 16,-4 3-3-16,2 0 0 0,-3 1 0 0,2 3 0 0,-3-2 0 16,1-1-1-16,-1 0 2 15,0 0 0-15,0-1 1 0,0-1 0 0,0 0-1 0,0-3 0 16,0-1-3-16,0-1-1 15,0-3-2-15,0 0-2 0,0-2-2 0,0-1-4 0,0-2-2 16,1-1-4-16,-1 0-3 0,1 0-2 0,-1-1-3 16,2-2-4-16,-2-2-8 0,0-2-6 15,2-5-6-15,-2-2-1 0,0-2 6 0,-2-2 6 0,-2 4 3 16,0-3 4-16,-2 3 2 0,1-1 7 16,-3 2 10-16,1 1 5 0,2 2 4 0,0 0 0 15,1 3 0-15,0 2-2 0,1-1-4 16,-5 3-3-16,5 1-4 0,-4-1-1 0,3 2-2 0,-3 0 0 15,0 1-3-15,1 1-1 0,-2 3 0 0,-1 0-1 16,-1 3 6-16,0 2 4 0,-1 3 6 16,-2 4 6-16,0 0 9 0,1 2 11 0,0 1 8 0,2 1 8 15,2 2 6-15,0 1 7 16,1 0 6-16,-1 0-4 0,1-1-6 0,2 0-9 0,0 0-7 16,1-2-4-16,3 3-4 15,0-5 1-15,2 1-1 0,1 0 6 0,4 0 4 0,1-4 6 16,5 0 5-1,1-1 3-15,1-2-1 0,5-4 0 0,4 0 2 0,3-4-3 0,4-3-3 16,-1-1-12-16,2-2-13 0,-1-1-8 0,-2-4-10 0,2 0-4 16,-3-1-12-16,-2-1-17 15,-1-1-29-15,-3 2-42 0,-1-2-64 0,-5 1-147 0,-1 1-320 16,-3-2-838-16</inkml:trace>
  <inkml:trace contextRef="#ctx0" brushRef="#br0" timeOffset="207610.13">18620 6770 1 0,'0'0'0'0,"0"-1"0"15,1 1 0-15,-1-1 0 16,0 0 0-16,0-1 0 0,3 0 0 0,-3 1 0 0,0 0 53 15,1-1 47-15,-1-1-8 0,1 2-8 0,-1-1-11 0,1 1-8 16,-1 1-11-16,0-2-8 16,0 2-8-16,0 0-5 0,-1 0-2 15,0 0-8-15,0 0-10 0,-2 0-6 0,2 0-8 16,0 0 2-16,0 2 1 0,0-2-6 0,0 1-4 16,0-1-2-16,0 1 6 0,-2 0 9 15,2 0 14-15,0 0 10 0,1-1 14 0,0 2 17 16,0-2 17-16,0 1 13 0,-1-1 3 0,1 0-2 15,0 0-6-15,0 0-8 0,-2 0-12 0,2 0-19 16,0 0-21-16,0 0-19 0,0 1-9 0,0-1-4 0,0 0 3 16,0 0 2-16,0 1 2 0,-1-1-3 15,1 1-4-15,0 1 1 0,0 1 1 0,-1-1 2 0,1 2 4 16,0 0 0-16,0 0 2 16,0-1 3-16,-4 0 0 0,4 0 3 0,-1-1-1 0,0 1 2 15,1-1-1-15,0 0 0 16,-1 1-1-16,0-1 0 0,0 0-3 0,-1 1-2 0,-1 1-1 15,2-1-2-15,1 1-1 16,-1-2 0-16,1 2 0 0,-1-3 1 0,1 1 1 0,0 0 0 16,0 0 1-16,0-1 0 0,0-1 1 0,-1 2 2 15,1-2 3-15,0 0 1 0,0 0 4 16,0 0 2-16,0 0 1 0,0-2 0 0,0 2-1 16,0 2 0-16,0-2-4 0,0 0-2 0,0 0-3 15,0-2-4-15,0 2-4 0,0 0-2 0,0 0-3 16,0 0-3-16,1 2-3 0,-1-2-1 15,0 0 0-15,0 1 3 0,-1-1 3 0,2 1 3 0,-1-1 3 16,0 1 0-16,0-1 0 16,0 2-2-16,0-2-1 0,0 0 1 0,0 0-1 0,1 0 2 15,-1 0 2-15,0 0 3 0,0 0 2 0,0 0 4 0,0 0 1 16,0 0 2-16,0 0 0 16,0-2 0-16,0 2 0 0,0 0-1 0,0 0 1 0,0 0 1 15,0 0-1-15,0 0 3 16,0 0-1-16,0 0 5 0,0 0 3 0,0 0 1 0,0 0 2 15,0 0-1-15,0 0-4 16,0 0-3-16,0 0-3 0,0 0-4 0,1-1-5 16,-1 1-3-16,0 0-4 0,0 0-3 0,0 0-4 15,0 0-1-15,0 0 0 0,0 0 3 0,0-1 4 16,0 1 2-16,0 0 4 0,0 0 2 0,0 0 1 0,0 0 3 16,-1 0 3-16,1 0 4 0,0 0 0 15,-1 0-1-15,1 0-6 0,0 0-5 0,-1-1-4 16,1-1-2-16,-1 1-1 0,1-1 0 15,0 1-1-15,-1 0-3 0,1 0 0 0,0 0-1 0,-1-2 1 16,1 1 3-16,-3-1 1 0,3-1 1 0,0 2 4 16,-1-3 1-16,1 3 2 0,-1 0 1 15,1 0 0-15,-1-1-2 0,1 2-3 0,-3-1-6 0,2 1-5 16,1 1-9-16,-5-1-12 16,4 1-13-16,-1 0-12 0,0 0-8 0,-3 1-1 0,2 1 7 15,-3 0 12-15,1 2 7 16,-1 0 8-16,3 2 3 0,0 0-1 0,-1-2 6 15,3 2 6-15,-1-1 12 0,0 2 10 0,1-2 10 0,-2 1 6 0,2 0 3 16,0 0 3-16,1 0-4 16,-2-1-4-16,0 0-6 0,1 0-2 0,-1 1 0 0,0-1 2 15,1 0 4-15,0-1 4 0,-1 2 5 16,-3-3 1-16,2 2-1 0,0-2-3 16,-3 2-5-16,1-1-3 0,-1 1-1 0,1-2-1 15,0 1-1-15,-3-1-1 0,6 1-1 0,-3-2-1 0,0 3 0 16,3-3-2-16,0 1-2 15,1 0-4-15,-2-1-2 0,2 2-1 0,0 1 1 0,0-1 2 16,1 0 1-16,0 1-1 0,0 0-4 0,0-2-3 0,0 1-2 16,0-1 0-16,0-1 5 15,0 1 5-15,0-1 3 0,1 1 5 0,-1 0 0 0,1 0 0 16,0 0 1-16,-1 1 1 16,3-1 6-16,-3-1 5 0,1-1 4 0,-1-1 3 0,0 1-2 15,1-1-1-15,-1 0-3 16,0 0-4-16,1 1 0 0,-1-1 1 0,1 0 3 0,-1 1 3 15,1-1 4-15,0 0 3 0,3 0 4 0,-1 0 5 0,-1 0 2 16,-1 0-2-16,5 0-6 16,-3 0-5-16,-1-1-6 0,4 0-4 0,-2 0-4 15,4 0-2-15,-2 0-4 0,-2 0-4 0,2-2-1 16,-1 1-1-16,3 1-2 0,-1-2 0 0,-2 2 0 16,1-1 0-16,-2 1 0 0,1 1 0 15,0-1 0-15,-4 1-1 0,1 0 0 0,2-2-2 0,-3 2 0 16,1 0 1-16,-2 0-1 15,0 0-1-15,0 0 1 0,0 2 0 0,0-2-1 0,0 0 1 16,0 0-1-16,1 0 0 0,-1 0-1 0,0 0-1 0,0 0-1 16,-1 0 0-16,1 0 0 15,0 0 0-15,0 0 2 0,0 0 2 0,0 0 0 0,0 0 0 16,0 0 0-16,0 0 0 16,0 0-2-16,0-2 1 0,1 2-2 0,-1 0-1 0,0 0-1 15,0 0 1-15,0 0 2 0,0 0 0 16,0 0 2-16,0 0-1 0,0 0 0 15,-1 0-2-15,1 0-2 0,0 0-4 0,0 0-7 16,0 0-7-16,0 2-10 0,0-2-7 0,0 0 0 16,0 0-3-16,0 0 0 0,0 0-4 0,-1 1-10 0,1-1-15 15,0 0-29-15,0 1-31 0,-1-1-77 16,0 2-157-16,-4 3-209 0,3 1 19 0</inkml:trace>
  <inkml:trace contextRef="#ctx0" brushRef="#br0" timeOffset="-214486.3">17306 8685 1291 0,'-1'-4'193'0,"-4"-2"-59"16,3 2-114-16,1 0-28 0,1 4 3 0,0-1 9 0,0 0 23 16,0 0 31-16,0-2 25 0,0 1 15 0,0 1-2 15,-1 0-18-15,1 1-26 0,0 0-22 16,1-1-15-16,-1 1-3 0,1 0 9 0,3 1 15 0,1-1 15 16,0 1 8-16,2-1-1 0,2 1-8 15,-1 0-8-15,2 2-8 0,1-2-4 0,0 1-4 16,4 0-4-16,-1 1-5 0,3-1-2 15,-1-1-4-15,4 0-2 0,0-1-3 0,0 0-2 0,1 0-3 16,1-1-1-16,0 0-3 0,4-1-2 16,-4-2-2-16,4 2-6 0,-5-2-9 0,0 2-7 15,-4 0-11-15,-1-1-7 0,1 2-5 16,-5-1-10-16,-1 1-15 0,-2 1-24 0,-5-1-27 16,0 1-32-16,-3 1-32 0,-2-1-50 0,-4 2-111 0,0 2-135 15,-6 1-146-15,-3 2 620 16</inkml:trace>
  <inkml:trace contextRef="#ctx0" brushRef="#br0" timeOffset="-214176.45">17654 8420 1509 0,'-5'-4'136'16,"-2"-1"-66"-16,-2 1-103 0,6 2-24 0,0 2 7 16,0 0 24-16,2 1 41 0,1 0 42 0,-3 2 32 15,0 0 18-15,-1 2-6 0,1 3-10 0,0 6-11 0,-1 5-7 16,2 3-16-16,0 3-14 16,-3 2-9-16,3 3-7 0,2-1-5 0,0 0 1 0,1-1-4 15,0-1 0-15,4-2-3 16,-3 1-3-16,-1-2-4 0,0-1-9 0,2-1-2 0,-2-1-7 15,1-3-8-15,-1 0-15 0,-1-4-20 16,-1-1-35-16,1-1-38 0,-2-4-64 0,1-1-110 16,1 1-172-16,-2-4-210 0,1 1 202 0</inkml:trace>
  <inkml:trace contextRef="#ctx0" brushRef="#br0" timeOffset="-213586.57">18346 8424 1 0,'0'0'0'0,"-1"-2"0"15,1 0 0-15</inkml:trace>
  <inkml:trace contextRef="#ctx0" brushRef="#br0" timeOffset="-212933.46">18344 8416 1 0,'0'-1'0'0,"0"0"0"0,-1 1 0 16,1 0 0-16,0 0 0 0,0 0 0 15,0 0 104-15,0 0 118 0,0 0 53 0,0 0 20 0,0 0-16 16,0 0-47-16,0 0-61 16,0 0-59-16,-1 0-49 0,1 0-31 0,-1 0-13 0,0 0-8 15,-1 0-3-15,0 0-1 0,0 0-1 16,0 0-1-16,-1 1 1 0,-1-1 1 0,2 1 6 15,0 0 3-15,-3 2 4 0,3-1 5 0,0-1 1 0,0 1 4 16,1 1 2-16,-3-1 1 0,3 1 1 16,0 0-1-16,-1-2-1 0,-1 1-5 0,-1-1-7 15,3 2-9-15,-2-1-10 0,0-1-9 16,0 2-6-16,2-1-4 0,1-1-2 0,-1 1 0 0,1 1 2 16,0-1 3-16,0-1 4 15,1 2 3-15,-1-2 3 0,0 1 1 0,0-1 3 16,0 0 2-16,0 0 1 0,0 0 5 15,0-1 4-15,-1 0 3 0,0 1 2 0,-1 2-2 0,-2-2-4 16,2 2-2-16,-2 1-3 0,-3-1 0 0,3 1 1 0,-2 0 1 16,-2 1-1-16,4 3 0 15,-2 0-4-15,2 0-1 0,0 2 0 0,0 1 2 0,3 2 3 16,-1-2 4-16,-1 3 2 16,0-3 3-16,2 3 4 0,1-2 2 0,1 1 4 0,0-2 6 15,4 0 1-15,-2 0 2 0,1 0-1 16,2-3-5-16,3 1-6 0,0-1-7 15,0-2-4-15,3-1-3 0,0-2-1 0,3-2-3 0,-1 1-1 0,-2-2-2 16,6-2-2-16,-4 0 0 0,4-3-3 16,1 1-2-16,-6-2-3 0,4 0-2 0,-5-1-1 0,-1 1 3 15,5-1 4-15,-4 0 4 16,0 0 2-16,-2 2 1 0,-1-1 0 0,-1 1 2 0,-3 1 3 16,2-2 0-16,-4 0 1 15,4-2-1-15,-4 0 0 0,6 1-1 0,-6-4-2 0,3 2 1 16,-4-1-3-16,3-2-1 15,-2 0-1-15,-2-1-1 0,1-1 1 0,2 2 1 0,-4-1 1 16,0 1-1-16,0-1-2 0,0 1-4 0,-5-3 0 16,4-1-1-16,-1 1 0 0,-3-1 3 15,2 0-5-15,1-1-3 0,-3-1 0 0,3 2 4 16,-3 2 7-16,1 3 5 0,3 2-1 0,0 4-4 16,-1 1-9-16,0 1-5 0,-2 3-7 0,2-1-6 15,1 1-4-15,-1 1-3 0,-3-1 0 16,3 5 5-16,-2-2 6 0,-2 3 2 15,3 2-9-15,-5 2-23 0,4 1-44 0,-1 0-71 0,3 0-105 16,-1-3-154-16,3 2-178 0,0-2 21 0</inkml:trace>
  <inkml:trace contextRef="#ctx0" brushRef="#br0" timeOffset="-212316.31">19086 8367 667 0,'0'-3'45'16,"-1"0"-61"-16,1-2-32 0,-1 3 6 0,1 1 23 16,-2-1 19-16,1 0 17 0,-4-2 20 0,4 2 6 15,-2-1 2-15,-2 1-11 0,4 0-16 16,1 2-9-16,0-1-3 0,0 1 4 0,0 0 22 16,0 1 32-16,0-1 37 0,0 0 34 0,-2 2 8 0,1-1-13 15,0 0-27-15,-1 2-27 16,-3 0-13-16,1 2 2 0,-2 2 11 0,-4 3 9 0,2 0 0 15,1 4-7-15,-7-1-20 0,4 2-19 0,0 1-9 0,-2-2-10 16,2 0 6-16,0-1 1 16,0 1-2-16,1 0-4 0,0-1-4 0,2 0-3 0,-2 0 1 15,2 1 2-15,2-4-2 16,0 3-3-16,2-3-4 0,1 0-1 0,-1 1-1 0,6-2 3 16,-1 1 3-16,1-3 3 15,4-2 1-15,2 2-1 0,3-4-5 0,2 1-7 0,4-4-10 16,1-1-19-16,3-2-31 0,1-1-51 15,2-2-67-15,-1 1-109 0,1-1-162 0,-1 0-167 16,-2 0-149-16</inkml:trace>
  <inkml:trace contextRef="#ctx0" brushRef="#br0" timeOffset="-211606.68">19635 8321 1 0,'1'-1'0'0,"3"-2"75"15,-1 1 214-15,-1-2 18 0,1 2 8 0,0 0-19 0,-1-1-41 16,0 2-62-16,-1-1-63 16,0 1-46-16,3 0-27 0,-3-2-6 0,1 2-2 15,-1-1-2-15,1 1-5 0,2-1-6 16,-3 0-4-16,1 0-5 0,-1 0-3 0,1 1-2 0,1-1-3 16,-3 0-2-16,0 1 0 0,0 1 2 15,0 0 1-15,0-1 0 0,-3 1-5 0,2-1-7 16,0 0-10-16,-1 0-9 15,-1-2-10-15,-2 3-9 0,0-1-4 0,-2 2 2 0,-1 0 9 0,1 2 10 16,0 0 7-16,-2 3 4 0,1 1 2 0,-1-2 4 16,3 1 4-16,-3 0 4 0,2 1 7 15,0-1 9-15,2-1 7 0,-2 1 4 0,-3 1-3 0,6-2-6 16,-3 2-7-16,2-2-6 16,0 3-4-16,-2 0-2 0,2-1 1 0,-2 3 5 0,3-1 5 15,-3 2 2-15,3 0-3 16,-3-1-5-16,4 3-4 0,-2-3-1 0,3 3-2 0,-1-3-2 15,-3 3-2-15,5-2-1 0,1 2 3 0,-1-1 1 0,1 2 1 16,0 0-1-16,0-2 0 16,1-1-1-16,0-1 2 0,5-1 0 0,-4-1 2 0,0 0 0 15,4-1 2-15,-3 0-1 16,4-1-1-16,-2-1-1 0,4-1-4 0,0 1-4 0,-1-1-7 16,2-2-11-16,0 0-22 0,0-1-38 15,4-1-64-15,-1-1-92 0,2 0-223 0,-2 0-351 0,3-1-294 16</inkml:trace>
  <inkml:trace contextRef="#ctx0" brushRef="#br0" timeOffset="-210196.24">19961 8913 1 0,'0'0'0'16,"-1"1"0"-16,0 0 0 0,1 0 0 0,-2 0 0 0,1-1 0 16,0 1 0-16,0 0 0 15,1 1 0-15,-3-1 0 0,3 0 0 0,0 0 134 16,-1 1 59-16,0 0 17 0,1-1 2 15,0 1-13-15,-1 0-28 0,0-1-34 0,0 0-41 0,1 2-28 16,-1-2-18-16,-1-1-9 0,2 1-8 0,-3 0-6 0,3 0-8 16,0 0-6-16,-1 2-6 15,1-2-4-15,0 0 0 0,0-1 2 0,1 0 3 0,-1 0 5 16,0 0 8-16,3 0 7 16,-3 0 8-16,0-1 7 0,2 0-1 0,-2-1-4 0,1-1-9 15,1 0-11-15,-1-4-9 0,1 1-5 16,3-2 0-16,-2 0-1 0,-1-1 2 0,5-1 1 15,-5 0 0-15,3-1 1 0,-1 0-1 0,0 0 2 0,1-2 1 16,1 1 0-16,-1-2-7 0,0-4 0 16,1 1-6-16,0-3-7 0,-3 0 0 0,8-1-11 15,-5-1-5-15,-1-1-17 16,3 0-16-16,1 0-4 0,-4 1-4 0,3 2 15 0,0 0 16 16,-4 3 12-16,4 0 8 0,-4 4 2 15,2 0 2-15,-2 2 1 0,1 0 5 0,-2 3 5 0,3 0 5 16,-4 0 4-16,0 1 1 15,1 0-2-15,0-1-2 0,-1 1-1 0,-1 0 1 0,0 0 0 16,0 0-3-16,3 0-2 0,-3-1-4 0,1 1-6 16,-1 1-7-16,2 0-8 0,1 2-5 15,-1 2-1-15,1 1 10 0,1-3 13 0,0 3 9 0,1 0 3 16,3-1 0-16,-3 0-2 0,5 0 3 16,-3-1 3-16,3 2 3 0,2-1 2 0,0 0 4 15,-2 0 1-15,-1 1 4 0,1 1 3 16,-1 1 2-16,0 1-1 0,0-1-4 0,-2 1-6 0,0-1-7 15,-2 2-5-15,2 0 3 0,-4-1 7 16,-1 1 8-16,0 3 9 0,-2-2 7 0,-1-1 5 16,-1 2 10-16,0 1 8 0,-2 1 2 0,-3-2 2 0,-3 3-4 15,1 1-3-15,-1-1 1 16,0 0-3-16,-1 3-3 0,-2-4-2 0,-1 1-2 0,3 0-5 16,1-2-5-16,5-2-10 15,-2 1-12-15,6-2-8 0,0 2-5 0,5 0 1 0,-2-1 3 16,3 1 1-16,1-1-1 15,1 1-4-15,5-1-2 0,1-1-3 0,-1-1-1 0,3 1-4 16,-1-2-1-16,0 0-1 0,-2 0 2 0,-1 0 2 0,-3 1-1 16,-2-2-2-1,-2 4-1-15,-2-3 0 0,0 0 2 0,-3-1 3 0,-1 1 4 0,-1 0 0 16,-1 0 0-16,-3 2 0 0,-3-1-4 16,-3 2 1-16,-4 0-1 0,-1 2-4 0,-2-1 0 15,3-1-2-15,-3 1 3 0,0 0 2 16,7-2-9-16,2 2-27 0,2-3-57 0,6-1-74 0,2 0-118 15,2 0-140-15,1-1-147 0,6-1-187 0</inkml:trace>
  <inkml:trace contextRef="#ctx0" brushRef="#br0" timeOffset="-209806.31">20712 8013 965 0,'0'-1'223'0,"-1"-1"-152"0,0 0-101 0,2 2 5 0,-1 0 76 15,0 2 103-15,0-2 69 16,0 1 26-16,0-1-27 0,0 1-60 0,0-1-66 0,0 0-47 15,0 0-24-15,-1 1-19 0,1-1-9 0,0 1-1 0,-1 3 0 16,0 2 4-16,-2 3 5 16,-2 4-1-16,1 3-3 0,-2 1-1 0,-2 4-3 0,2 2 1 15,-4-1 2-15,3 2 0 16,-1 2 0-16,3-3 1 0,-1 1-1 0,1-3 0 0,0-1 0 16,3-2 1-16,1-2 0 15,0-3 1-15,1 0-2 0,0-4 1 0,0 0-2 0,0-1-3 16,1-2-6-16,-1-2-9 0,1 3-19 15,0-3-28-15,0-1-36 0,2 0-39 0,-1-2-42 16,1-1-58-16,0-1-112 0,0-2-185 0,1-2-206 0</inkml:trace>
  <inkml:trace contextRef="#ctx0" brushRef="#br0" timeOffset="-209456.44">20880 8123 974 0,'-1'0'329'16,"-2"1"-299"-16,-2 1-100 16,1 1 8-16,-1 3 52 0,-3 0 46 0,3 1 26 0,-4-2 19 15,-1-1 0-15,1 0-18 16,-1-2-25-16,1 2-36 0,-1 0-20 0,-1 0-14 16,-1 0-20-16,-2 0-37 0,-1 2-58 0,-3 1-75 15,1-1-53-15,-6 0-23 0,1 1 38 0,2 1 100 16,3-1 160-16,4-1 0 0,5-2 0 15,5 2 0-15,2-2 0 0,1 1 66 0,1 1 138 0,-1 1 75 16,3-3 32-16,-1 1-2 0,4 0-19 0,0 1-43 16,4 1-45-16,1-3-46 0,3 0-41 15,4-1-29-15,0-2-22 0,2-1-13 0,12-5 21 16,-19 2-50-16,1-1-10 16,-1 1-7-16,-3-1-7 0,2 0-7 0,-3 1-11 0,-1-1-18 15,0 2-27-15,0-1-48 16,-2 2-78-16,-2 0-158 0,1 0-226 0,-2 2-182 0,-2 0 385 15</inkml:trace>
  <inkml:trace contextRef="#ctx0" brushRef="#br0" timeOffset="-207904.77">21126 8090 1 0,'4'-3'0'16,"2"-2"0"-16,-1-1 0 0,0 0 188 16,-2 2 139-16,2 0-9 0,-2 0-26 0,-2 1-42 15,2 1-52-15,1-2-43 0,-3 3-36 0,1-1-23 0,1 1-9 16,0-1-5-16,-1 0-3 15,0 1-4-15,-1 1-11 0,2-1-14 0,0 2-13 0,-1 0-11 16,0 1-6-16,1 1-4 0,2-1-2 0,-2 4-1 0,3 0-2 16,-3 0-3-16,4 6 1 15,-3-1 2-15,3 4 0 0,-2 2 2 0,0 0 0 0,0 2 2 16,0 3 3-16,-2 1 3 16,5 3 1-16,-5 0 0 0,2 2-5 0,-2 0 0 0,1 0 2 15,0-2-1-15,-2-1 1 0,-1-1-4 16,2-1-2-16,-3 0-5 0,0-4-2 0,0 2 0 0,0-1 1 15,-3-2 2-15,2 1 1 0,-4-3-3 0,1-2-1 16,-2 1-4-16,-1-3-2 0,-5 1-7 16,-3-3-7-16,-2 1-13 15,-5 0-27-15,-2-1-54 0,-5 3-130 0,-6-2-382 0,-6 1-894 16</inkml:trace>
  <inkml:trace contextRef="#ctx0" brushRef="#br0" timeOffset="-189076.43">8186 7368 1 0,'0'-3'0'0,"-3"0"0"16,2-2 0-16,1 3 0 0,-1 1 0 0,1-3 0 0,-2 2 0 15,1-1 0-15,0 0 0 0,0 1 0 0,-1 1 0 16,2 0 0-16,-1-2 0 0,1 3 0 16,0 0 0-16,0-1 0 0,0 1 0 0,0 1 0 15,0-1 0-15,0 0 0 0,0 0 0 16,0 3 0-16,0-3 0 0,0 0 0 0,0 1 0 0,0-1 0 16,0 1 0-16,0-1 0 15,0 1 0-15,-1-1 0 0,1 1 0 0,0-1 53 0,0 0 28 16,0 0 0-16,0 0 3 15,0 0 5-15,0 0 8 0,0 0-2 0,-1 0-8 0,1 0-16 16,-2 0-17-16,-1 0-12 0,-1 0-8 0,3 0-4 16,0 1-6-16,-2-1-3 0,-1 3-2 15,2-2-9-15,-3 2-4 0,0 1-6 0,-3 0-3 0,0 5 5 16,0-2 6-16,1 1 6 0,-3 2 5 16,2-1 5-16,1 0 6 0,1-1 6 0,-2 2 3 15,2 0 0-15,0 0-6 0,-1 2-5 16,2-2-8-16,-3 3-7 0,4-1-3 0,-1 2-7 15,1 1-2-15,-1 1-2 0,3 1-6 0,-2 0 1 0,3-1-1 16,1-2 1-16,1-4 1 0,0-1 5 16,2-2 8-16,-1-1 4 0,3 0 2 0,-1-1-2 0,2 0-2 15,-1-1-2-15,5-1 0 16,-1-1-2-16,-1 1-1 0,1-2-6 0,3-1-6 0,-1 0-11 16,0 0-11-16,0-1-5 15,2 1-7-15,-1-1-14 0,-2-1-20 0,-1 2-27 16,3 0-24-16,-3 0-33 0,-3 2-33 0,3-1-28 15,-2 0-34-15,1 2 222 0,-2-1 32 0,1 0 0 16</inkml:trace>
  <inkml:trace contextRef="#ctx0" brushRef="#br0" timeOffset="-188336.7">8688 7287 742 0,'-1'-1'183'0,"-4"-3"-92"16,3 1-89-16,1 2-23 0,0 0-2 0,1-1-1 0,-2 1 4 16,0-1 7-16,-1 0-6 0,1 0-17 15,-1 0-45-15,1 2-73 0,-1 0-94 0,2 2-79 16,-2 1 276-16,0 1 51 0,0 1 0 15</inkml:trace>
  <inkml:trace contextRef="#ctx0" brushRef="#br0" timeOffset="-187876.53">8396 7440 219 0,'-1'-4'115'16,"1"-3"-46"-16,-1 1-18 0,2 0 37 0,1 0 53 0,2-1 52 16,0 0 38-16,1 2 15 15,-1 0-14-15,-2-1-31 0,0 4-49 0,4 0-42 0,-2 0-30 16,3 1-20-16,0-1-14 16,3 1-7-16,0 1-6 0,4 0-5 0,-1 0-6 0,5 1-5 15,0 1 0-15,0-1 1 16,3 0-3-16,-2 0-4 0,3-1-7 0,-3 0-4 0,2 0-2 15,-1 0 2-15,-1 0-1 0,-1-2-1 0,0 1 0 16,1-2 0-16,-4 0-2 0,2 0 1 16,-4 0-2-16,2-1-7 0,-3 1-10 0,-1 1-16 0,-5 1-18 15,-2-1-19-15,0 2-22 0,-4 0-31 16,-3 2-63-16,0 0-111 0,-5 2-126 16,-5 6-127-16,-4 2 43 0</inkml:trace>
  <inkml:trace contextRef="#ctx0" brushRef="#br0" timeOffset="-187636.25">8354 7692 496 0,'7'-4'171'16,"2"-1"-79"-16,6-2-6 16,1-2 38-16,1 2 47 0,1-2 8 0,2-2-26 15,0 2-35-15,-3-1-39 0,3 2-32 16,-4 0-19-16,2 0-20 0,1 1-8 0,-5 0-6 0,1 2-4 15,-1 1-5-15,-3 1-5 0,0 2-4 16,-1 0 0-16,-2 1 3 0,0 0 5 0,-3 0 1 16,2 0-7-16,-2 0-12 0,0 0-16 0,1 0-36 0,0-1-44 15,-1-2-56-15,0 1-69 0,0 0-39 16,-1-1-37-16,-2 0 119 0,1 1 212 0</inkml:trace>
  <inkml:trace contextRef="#ctx0" brushRef="#br0" timeOffset="-187323.64">8658 7257 499 0,'-3'-4'250'0,"-1"-1"-100"15,2 0-62-15,0 2-57 0,2 3-19 16,0 0-12-16,-2 0-8 0,1 2-2 0,-2-1 1 15,-1 3 8-15,-2 1 12 0,-1 4 12 0,2 4 14 0,0 5 3 16,-1 4-1-16,2 4-2 0,0 4-10 16,3 3-11-16,-1 4-5 0,0 4-3 0,0 0-3 15,2 2 0-15,0 0-10 0,0-2-5 16,4-6-5-16,-1-2-5 0,2-5 2 0,-1-2-5 0,2-6 6 16,-1-5 2-16,3-2-2 15,-2-5-1-15,1-2-6 0,0-2-8 0,-1-3-12 16,1-2-23-16,1-2-41 0,-2-2-57 15,3-2-75-15,0-2-91 0,0-4 240 0,1-3 91 0</inkml:trace>
  <inkml:trace contextRef="#ctx0" brushRef="#br0" timeOffset="-187006.18">9004 7449 1155 0,'-3'5'190'0,"-2"8"-78"0,4 4-61 0,-4 3 12 0,2 1-8 16,1 0-23-16,1-4-32 0,1-2-11 16,0-2 10-16,0 1 21 0,2-2 0 0,1 2-5 15,1-2-17-15,-1-2-17 0,5-4-5 16,-2 0-1-16,0-3 8 0,4 0 6 0,-1-3 1 0,1-3-3 16,0 0-7-16,1-2-5 15,0-3-2-15,0-2-2 0,3-2-3 0,0-5-7 0,-1-5 0 16,0-2 7-16,1-1 9 15,-3-2 0-15,-2 2-4 0,-5 2-3 0,0 1 0 0,-4 1 12 16,-4 4 10-16,1 2 11 0,-6 1 7 0,0 4 6 0,-1 0-5 16,-4 5-4-16,-2 1-6 15,-1 1-8-15,-1 2-8 0,-2 1-15 0,-1 2-24 0,1 1-17 16,1 2-29-16,2 2-64 16,5-2-113-16,3-1-123 0,6-1 293 0</inkml:trace>
  <inkml:trace contextRef="#ctx0" brushRef="#br0" timeOffset="-186746.42">9352 7239 1242 0,'1'-1'283'16,"-2"1"-105"-16,1 0-126 15,3 1 4-15,1 3 33 0,-2 0 23 0,2-1-1 0,0 2-18 16,-2 2-16-16,-1 3-15 15,0 0-20-15,2 5-17 0,0 2-13 0,-1-2-8 0,-1 6-3 16,2 4 0-16,0 1-1 0,-1 3-4 0,-1 2-5 0,0 1-9 16,0 0-17-16,-2 3-31 15,0-3-35-15,0-3-16 0,-3 0-3 0,-1-4 12 0,-1-2 15 16,-4 0-12-16,-4-1-42 0,2-1-72 16,-7-1-99-16,-2 0-90 0,-5 1-61 0,-3-2 367 15</inkml:trace>
  <inkml:trace contextRef="#ctx0" brushRef="#br0" timeOffset="-186086.55">8215 7274 1 0,'-1'0'0'15,"-2"0"0"-15,0 0 0 0,0 0 0 0,2 0 0 16,0 1 0-16,0-1 0 0,-3 2 0 0,-2 0 0 16,1 0 0-16,0 0 0 0,-1 4 0 0,-1-2 79 15,0 0 92-15,2 2-15 0,-1 1-9 0,1 1-16 16,-1 0-25-16,-3 0-24 0,0 3-17 16,0 0-10-16,0 2-12 0,-3 3-9 0,0 0-12 0,0 3-6 15,-2-1-2-15,-1 0 0 16,2 1 12-16,2-1 25 0,1 3 24 0,1-2 20 0,2 4 9 15,2 2-16-15,0 1-21 16,3 2-21-16,-1-2-21 0,2-1-5 0,1 0 2 0,2-3-2 16,2 1-1-16,1-2-2 0,1-3 0 0,3-2 1 0,2-1 0 15,3-1-6-15,-2-2-14 16,4 1-1-16,1-3-4 0,-1 1-3 0,3-2 0 0,-2-2-5 16,3 1-2-16,-4-3-1 15,0-1-1-15,1-2-9 0,-3-1-14 0,3-1-28 16,-4-1-52-16,1 0-67 0,0-1-101 0,-4-1-109 15,-2 0-86-15,1-3 336 0</inkml:trace>
  <inkml:trace contextRef="#ctx0" brushRef="#br0" timeOffset="-175766.61">4972 9136 2130 0,'-4'-7'90'0,"-5"-1"-20"15,0 1-47-15,7 4-33 0,0 2-13 0,-3 0 3 0,3 0 7 16,0 0 15-16,-5 0 13 16,1-1 9-16,-1 2 8 0,-2 0 4 0,0 2 0 15,4 0-8-15,-1 0-7 0,2 1-4 16,-1-1-1-16,3 1 2 0,-1 1 5 0,-2 0 7 0,2 2 3 0,-3 1 2 16,2 4-4-16,-4 1-4 15,-2 3-4-15,1 1-4 0,-3 2-2 0,0 2-1 16,1 0-2-16,-7 1-1 15,4 3-4-15,-3 1-2 0,-6 1-3 0,-4 1 0 0,4 0-1 0,-5 0 0 16,0 2-1-16,3 0-3 0,-2-2-1 0,3 1-5 16,-1-3-12-16,4-2-25 0,5-2-44 15,0-3-66-15,7-2-85 0,5-2-135 16,3-4-152-16,2 1-103 0,2-4-8 0,5-3 553 16</inkml:trace>
  <inkml:trace contextRef="#ctx0" brushRef="#br0" timeOffset="-175536.57">4735 9620 1189 0,'1'0'246'0,"0"1"-168"0,7 2 4 0,-4-3 48 0,4 1 41 15,1-1 4-15,2-1-16 16,3-3-27-16,0 1-24 0,0-1-21 16,3 0-26-16,3-3-20 0,2 0-15 0,-1 0-9 15,4 0-6-15,0-1-3 0,3 0-2 0,-1 1-5 0,0-1-2 16,0 2-4-16,-4 0-6 15,-1-1-9-15,-3 0-17 0,1 1-26 0,-4 0-30 0,-2 1-36 16,-3-1-49-16,-3 3-56 0,-4 0-89 0,2 1-131 0,-4-1-104 16,-2 2-63-16</inkml:trace>
  <inkml:trace contextRef="#ctx0" brushRef="#br0" timeOffset="-175246.38">4988 9345 2525 0,'-3'-6'80'0,"-2"0"-22"15,2 1-56-15,2 2-19 0,2 4 1 0,-1-1 10 16,0 2 6-16,0-1 9 0,-1 1 2 0,0 0 8 0,-2 7-1 16,1 5 2-16,1 8 1 15,-5 12-2-15,2 6-2 0,-5 9 1 0,4 9-4 0,-4 2-2 16,-1 3-2-16,1-1 0 15,0-3 2-15,0 0 2 0,4-6-2 0,-1-3 0 0,4-4-5 16,1-7-3-16,0-4-1 0,1-5-3 0,1-5-1 0,1-4-2 16,-1-3-4-16,1-6-6 0,2-2-12 15,-3-4-17-15,1-2-18 0,0-2-23 16,-2-2-28-16,0 0-25 0,1-1-34 0,-1-3-41 16,3-1-84-16,-3-8-199 0,0-8-171 0,-3-8 94 15</inkml:trace>
  <inkml:trace contextRef="#ctx0" brushRef="#br0" timeOffset="-174956.3">5061 9418 2009 0,'0'-1'405'0,"0"-1"-279"0,-1 1-100 0,1 2-26 0,-2 4 1 16,-3 3 6-16,-1 7 4 15,-9 10 4-15,-3 8-1 0,-8 10 0 0,-3 7-2 0,-4 7-2 16,-4 3-2-16,3 3-1 0,-3-2 0 15,7-3 3-15,0-5 6 0,5-7 8 0,4-9 3 16,3-10-1-16,6-12-8 0,5-4-14 0,5-6-17 0,4-2-6 16,5-1 3-16,4 2 8 0,5-2 17 15,3-2 6-15,7-6 1 0,1-5-4 0,6-8-6 16,2-5-7-16,4-6-7 16,1-7-6-16,2 1-7 0,-1-5-13 0,-1 2-17 0,1 3-23 0,-3 0-30 15,-5 3-30-15,3 2-28 16,-5-1-41-16,-3 2-45 0,-3 1-84 0,-3 0-91 0,-6 2-71 15,-5 2-1-15,-1 0 495 0</inkml:trace>
  <inkml:trace contextRef="#ctx0" brushRef="#br0" timeOffset="-174726.18">5311 9175 128 0,'0'1'453'0,"1"0"-154"16,0 0-69-16,1 2 27 15,2 1 18-15,2 1 12 0,1 3-58 0,3-1-63 0,-1 1-38 16,1 1-28-16,1-1-22 0,1 0-19 15,1 1-17-15,-3 0-9 0,6-4-8 0,-3 2-5 0,-2-3-6 16,3 1-7-16,0-3-3 0,-4 1-5 16,1-1-5-16,0-1-7 0,-3 0-9 0,-3 1-10 15,2-2-13-15,-4 1-16 0,2 2-25 0,-3-1-30 0,-1 3-33 16,0 1-22-16,-1 4-39 16,-1 1-54-16,-5 7-61 0,0-2-33 0,-5 3 21 0,-2-1 41 15,0-2 48-15,0-1 155 16,-4-1 93-16,4-3 0 0</inkml:trace>
  <inkml:trace contextRef="#ctx0" brushRef="#br0" timeOffset="-174286.24">5383 9472 1 0,'1'-1'0'16,"1"-2"0"-16,1-1 1 0,1 1 389 0,0 1 9 0,2 1-54 15,-2 0-96-15,4-2-110 16,2 6-53-16,1-1-19 0,0 3-2 0,1-1 3 0,3 3 0 16,-3 4 6-16,-1-1 11 15,0 5 1-15,-2 2 0 0,1 3-8 0,-2 3-13 0,-1 2-12 16,-1 6-12-16,2 0-8 0,-4 4-10 15,2 1-6-15,-3-1-3 0,2 2-4 0,-4-5-1 0,2-1-2 16,-2-2 0-16,1-3 2 0,-2 1 1 0,-2-4 1 16,1-1 0-16,-2-5 3 0,0-3 5 15,-1-3 3-15,-2-1 2 0,1-4-4 0,-4-1-7 16,2-2-12-16,0-3-9 0,-3-4-9 16,-5-4-5-16,0-4-7 0,-3-5-4 0,-3-5-4 15,1-5 1-15,-2-3 7 0,2-1 13 16,1 1 10-16,2 3 7 0,6 3 6 0,2 3 5 0,3 5 7 15,3 4 3-15,5 3 3 16,2 0 5-16,1 2 6 0,3 0 3 0,2 2 2 0,6-1 1 16,1 1 0-16,7 0 1 0,5-1 2 0,3 0-6 0,2 2-5 15,3 0-3-15,3 1-6 16,1-1-5-16,1 1-5 0,1 2-6 16,-2 1-3-16,2 1-3 0,-6 1-1 0,0 3 0 15,-5-1-1-15,-2 3 0 0,-7 3-4 0,-1-3-1 0,-6 4-2 16,-4 3-2-16,-1 0-2 0,-5 0-4 15,-6 1-3-15,-5 5-1 0,-4 3-2 0,-4 3-1 16,-5 3-5-16,-5 1 0 0,-5 1-3 0,-1 0-14 0,-4-1-28 0,-1-3-48 16,-4-3-78-1,6-5-203-15,1-4-407 0,7-8-432 0</inkml:trace>
  <inkml:trace contextRef="#ctx0" brushRef="#br0" timeOffset="-172106.29">7355 9329 1868 0,'-2'-3'161'0,"0"2"-109"0,1-3-46 16,1 3 6-16,0-1 22 0,0-1 26 15,0-1 21-15,-1-1 9 0,0 0-5 0,-1 2-13 16,1 1-23-16,0-1-18 0,0 2-12 16,-1 0-5-16,1-1 2 0,0 4 4 0,-2-1-2 0,-1 0-5 15,0 3-8-15,-5 0-7 16,-1 5-3-16,-2 5 1 0,-5 6 0 15,-1 4 2-15,-3 6-1 0,-3 1 2 0,-4 4 1 0,2-1-1 0,-2 2 2 16,-4-2 0-16,4 2 1 0,-3-1 1 16,-2-1 1-16,-1-1 2 0,0-3 2 0,3-3 2 0,-1-3 3 15,7-5 4-15,2-4 1 16,6-5-4-16,3-2-6 0,5-4-13 0,3-1-12 16,2-3-10-16,1-2-11 0,3 0-20 15,0-3-14-15,-3-3-4 0,3-5 3 0,3-4 12 0,0-5 8 16,2-4-4-16,3-2-19 15,-1-5-23-15,4 1-26 0,2-1-16 0,-2 0 11 0,1 1 31 16,1 5 38-16,-1 2 29 0,1 4 17 0,-2 5 10 0,1 3 7 16,-2 1 16-16,-1 4 14 15,2-2 12-15,-1 1 13 0,1 1 11 0,1-3 2 0,-1 3-2 16,0-1-6-16,-1 2 0 0,-2 2-1 16,-2-1 1-16,-1 1 1 0,1 3-3 0,-4 1 2 0,0 0 3 15,-2 2-1-15,0-1-6 16,0 1-12-16,0 1-4 0,1 2 8 15,2 0 13-15,1 4 11 0,2 6-1 0,1 2-13 0,3 7-16 0,3 5-15 16,-1 2-10-16,1 1-4 0,-1-1-4 16,4 2 0-16,-2-1 1 0,4-2-3 0,-3-2-4 0,0-5-3 15,1-2-1-15,-2-2 0 16,0-2-1-16,3-2-2 0,-4-1-3 0,0-2-8 0,0-2-15 16,-1-2-28-16,-1 0-40 0,-1-1-63 15,0-1-97-15,-2-2-236 0,-2-2-360 0,-1-1-202 16</inkml:trace>
  <inkml:trace contextRef="#ctx0" brushRef="#br0" timeOffset="-171446.17">8039 8850 2709 0,'-4'-1'-38'16,"0"-1"-87"-16,2 1-51 0,2-1 12 15,1 4 58-15,0-2 78 0,0 1 60 0,-1 0 33 16,0 0 13-16,2 3 4 0,0 0-8 15,1 8-11-15,4 7-12 0,-1 8-10 0,2 4-12 0,-3 2-12 16,1 3-4-16,0-1 7 0,-3 4 4 0,-1-3 6 0,-1 0 3 16,1-1-3-1,-2-5-4-15,0 1-6 0,0-4-7 0,0 0-4 0,0-3-3 0,0-2-3 16,-2-1 0-16,0-3-2 16,1-2 0-16,-2-3-3 0,-2-3-4 0,4-3-7 15,-1-3-7-15,1-3-8 0,-1-2-7 16,1 0-20-16,0-2-29 0,-2-4-47 0,1-4-56 0,-2-6-75 15,-1-5-83-15,-4-5-99 0,4-5-89 0,-1-2-43 0,1-4 462 16</inkml:trace>
  <inkml:trace contextRef="#ctx0" brushRef="#br0" timeOffset="-170756.41">8030 8934 1 0,'8'-5'0'16,"1"2"313"-16,3 0 103 0,-2 2-33 15,2 1-55-15,-1 2-73 0,1 1-62 0,-3 1-42 0,0 3-29 0,0-2-30 16,1 2-20-16,0 3-19 15,-3-1-18-15,1 0-10 0,3 2-9 0,-5 1-7 16,3 2-5-16,1 2-4 0,-3 1-5 0,2 3-5 0,-2 2-10 0,1 2-11 16,-4 0-15-16,1-1-13 15,-4-1-8-15,0-2-5 0,-2-1 5 0,0-2 4 16,-6 1 9-16,1-1 7 16,-4 0-1-16,-4-1 3 0,0 2 0 0,0-4 8 0,-5 0 6 0,4-1 5 15,-3-4-3-15,0-2-4 16,0-1 3-16,-3-4 4 0,3-2 11 0,-1-5-1 0,7-4-12 15,1-1-23-15,2-7-19 0,4-3-6 0,2-1 9 16,6-2 20-16,3 2 19 0,4 1 27 16,5 0 24-16,-1 6 24 0,6 1 12 0,-3 1 4 0,0 4 3 15,0-1 6-15,-4 4 11 0,4 2 14 16,-6 3 3-16,-1 2-3 0,2 4-10 0,-3 2-11 16,-1 0-7-16,-5 4-2 0,5-1-2 15,-7 5-7-15,-1 0-5 0,-3 4-11 0,-4 3-8 0,-2 2-6 16,-2 1-6-16,-5 5-8 15,1-4-5-15,-5 1-2 0,1-1-3 0,-3 0-1 0,1 0 0 16,-3-1 0-16,5-3 1 0,1-3 0 0,4-2-3 0,5-4-4 16,4-4-4-16,5-1 1 15,4-1-3-15,2-1 3 0,8-2 4 0,3-3 4 0,7-3 3 16,7-6 1-16,3-3-2 16,7-4-4-16,0-2-2 0,-2 1 0 0,0-2 0 0,-5 4 1 15,-2 2 3-15,-3-1 0 0,-9 4 1 16,0 2-1-16,-5 0-1 0,-4 3-2 15,-5 1 0-15,-5 2 0 0,-1 4 1 0,-4 1-2 16,-4 3-2-16,-3 6-3 0,-4 3-4 0,-8 5 0 0,-1 4 3 16,-7 3 1-16,-3 2 3 15,-2 0 3-15,-1 2 8 0,4-5 11 0,2 1 13 0,3-3 6 16,8-1 2-16,6-3-8 0,4 1-12 16,10-4-6-16,2-1-5 0,7-3 4 0,1 2 3 15,2-5 7-15,6 0 11 0,0-2 6 0,2 0 6 16,5-3-1-16,1-1-7 0,3 0-8 15,-1-4-10-15,0 1-5 0,1-3-3 0,-6 0 0 0,0 0 0 16,0-1-2-16,-5-3-1 0,0-1-4 0,0 1-6 0,-7-1-2 16,2 0-9-16,-2 0-12 15,-4-1-15-15,1 0-14 0,-5-1-16 0,-1-1-29 0,-2-1-53 16,-5-2-162-16,-2-3-394 16,-1-1-785-16</inkml:trace>
  <inkml:trace contextRef="#ctx0" brushRef="#br0" timeOffset="-170590.59">8599 9695 3115 0,'2'0'40'0,"0"0"-68"0,0-2-20 0,1 1-6 0,0-1 4 16,-1 1-4-16,-2-1-8 15,-4 1-11-15,3-3-39 0,-3 1-84 0,0-1-238 0,1 1-390 16,-2-1-395-16</inkml:trace>
  <inkml:trace contextRef="#ctx0" brushRef="#br0" timeOffset="-169386.54">9734 10192 1475 0,'0'0'307'16,"0"-2"-188"-16,-3-1-117 0,6 2 3 0,-1-1 37 0,4-1 47 15,-1-2 16-15,-3-2-9 16,2 0-24-16,-2 1-26 0,-1-1-24 0,0-3-14 0,0 1-8 16,0-2-2-16,1 0 2 0,-2 1 0 0,0 1 0 0,-2-1-1 15,0 1-2-15,1 1-2 16,-4 2-4-16,1-4 0 0,-4 2-3 0,-1 0-1 16,-2-1-1-16,0-1 2 0,-2 0 2 15,-1 0 4-15,-2-2 4 0,3 1-2 0,-3-3 2 0,5-1-2 16,-3-3 1-16,-1-2 1 15,3 0-2-15,0-4 3 0,-1 2-1 0,4-4 1 0,0 0 2 16,2-1-4-16,4-1-7 0,2-1-6 0,2-3-8 0,1-1-11 16,6 0-9-16,2-1-15 0,2 1-13 15,3 0 1-15,2 3 6 0,3 1 18 0,-1 4 17 16,2 2 15-16,-1 3 10 0,3 3 5 16,2 0 6-16,-1 2 3 0,3 0 2 15,-1-1-1-15,2 0-2 0,0 1-2 0,2 1-1 16,-5 0 1-16,0 3 1 0,-2 1 0 0,-4 3 4 0,1 4 5 15,-8-1 2-15,1 4 5 0,-4 1-1 0,-1 2 0 0,-5 0 8 16,3 3 10 0,-4 4 3-16,-3 3-4 0,-3 5-9 0,-4 3-13 0,-6 4-6 0,-1 1-3 15,-5 5-1-15,-2 0 0 16,-4 0 6-16,4-1 6 0,-7 0 14 0,6 1 17 16,-3-5 10-16,5-2 5 0,7-3-11 15,2-6-17-15,5-3-18 0,6-5-16 0,2-1-6 0,8-2-4 16,1-2 0-16,2-3 2 15,8-4-2-15,0-3-2 0,5-1-3 0,2-6-1 0,2 0 0 16,3 2-2-16,0 1 8 0,-2 2-1 0,-1 0 1 0,-1 1 5 16,-7 2-4-16,-2 2 1 0,-4 2-1 15,-3 3 1-15,-2 3 1 0,-4 2 4 0,-3 3 2 16,-3 4 2-16,-3 1 5 16,-6 2 0-16,-2 6 0 0,-2 1 4 0,-5 2 8 0,0-1 9 0,1-1 9 15,1-2 3-15,3-1-5 16,-2-2-6-16,3-2-6 0,2-1-5 0,-1 0-5 0,0-3-3 15,-1 3-6-15,-1-1-2 16,1 0-4-16,2-3-3 0,0 0-4 0,4-3-6 0,0 1-8 16,0-1-9-16,1-1-14 0,0-1-19 15,2-2-28-15,3-1-48 0,0-2-57 0,0-2-123 16,2 1-199-16,1-1-179 0,0-2 108 0</inkml:trace>
  <inkml:trace contextRef="#ctx0" brushRef="#br0" timeOffset="-168186.53">10855 9233 2002 0,'-3'-1'161'0,"-5"0"-98"16,0 0-61-16,4 2 15 0,-2 3 22 15,1-1 19-15,-4 3 8 0,-8 2 1 0,1 1-2 16,-4 4-9-16,-6 1-17 0,1 4-17 15,-2 1-11-15,-3 5-7 0,-3-1-2 0,-4 1-3 0,2 0-1 16,-3 0 0-16,0-1-2 0,6-2-6 0,7-6-14 0,5-1-25 16,3-5-32-16,7-2-43 15,7-5-51-15,3-1-25 0,2-2-21 0,2 0 6 0,6-5 30 16,4-3 13-16,0-5 11 16,5-4 1-16,2-3 1 0,1-1 20 0,4 2 45 0,-1 3 56 15,2 6 79-15,-7 3 84 16,0 1 79-16,-6 4 62 0,-2 1 18 0,-4 4-11 0,2 1-31 15,-4 2-30-15,-2 3-29 0,2 8-35 0,-2 3-36 16,-3 10-40-16,-1 5-31 0,-1 5-21 16,-1 2-11-16,-2 4-4 0,0 1-4 0,2 0-1 0,0 0-5 15,-2-2-1-15,4-4-3 0,2-4-1 16,1-5 1-16,0-7 0 16,-1-5 0-16,5-6-4 0,-1-5-6 0,-2-3-4 0,4-4 0 15,-2-2 0-15,1-4-1 0,3-4-5 0,2-7-12 0,3-5-14 16,-1-6-5-16,-1-2 0 15,6-6 5-15,-3 1 6 0,3-4 10 0,-6 1 11 0,-1-1 15 16,0 3 20-16,3 2 17 0,-4 3 19 0,1 4 19 0,-1 5 11 16,-1 4 4-16,-2 3-6 15,4 1-8-15,-5 6-5 0,-2 3-6 0,1 3-8 0,-5 1-7 16,7 1-7-16,-4 1-6 16,1 2-3-16,-1 1-5 0,-1 1-5 0,3 2-5 0,-2-1-4 15,3 0 0-15,-4 2-1 16,2-1 0-16,-3 0 2 0,0 3 2 0,-1 1 1 0,2 2 1 15,-6 1 0-15,1 0-1 16,-1 1 1-16,-3 0 0 0,2 0 0 0,-6 1 4 16,2 1-3-16,0-3 1 0,3-2-2 0,-3-4-4 0,8 0-3 15,0-5 0-15,8-1-3 0,-4-2 2 0,6-1-3 16,2-5-1-16,5-3-3 0,1-4-2 0,2-3-5 16,0-4-4-16,1-2-6 0,-1 0-6 15,0-3 1-15,-4 3 4 0,2-2 7 0,-5 2 10 0,2 1 6 16,-5 2 3-16,1-2 3 15,-3 1-3-15,-2-1 1 0,2 0 1 0,-6 4 3 0,4 0 2 16,-4 5 8-16,-2 4 6 0,-1 3 4 0,0 3 0 16,-5 1-6-16,5 1-8 0,0 0-4 15,-1 3 1-15,0 1 0 0,-2 3 3 0,2 1-1 0,2 0-1 16,1 1 1-16,1 0 0 16,4-1 0-16,-3-1 0 0,6-1 0 0,1 1 1 0,-1-2 3 15,3 0 1-15,-3-2-1 0,2 0-1 16,0 0-5-16,-1-2-1 0,-1 1-3 0,1-2-1 15,-3 0-1-15,-2 1-2 0,3 1-2 0,-2-1-1 0,-1 3-1 16,3 0-1-16,-5 2 1 0,3 1 0 16,-4 4 4-16,-1 0 0 0,1 3 3 0,1 1 1 15,-1 0 2-15,0 1 1 16,-2-1 3-16,1-1 2 0,-2 0 2 0,1-3 3 0,-2 2-1 16,1-3-3-16,-3 0-2 15,2-2-4-15,1 0-1 0,-1-2-2 0,-3-1-2 0,3 0 0 16,0 1 0-16,-4-2 1 0,4-1-1 15,0 2 0-15,-4-1-1 0,3 1 0 0,-4 0 0 0,2-1 0 16,-2-1-1-16,2 2-1 0,-2-4 0 0,3 1 1 16,-1-3 1-16,4-1-1 0,-1-2-1 15,1 0-2-15,-2-4 1 0,2 1 0 0,0-2 1 0,0-3 3 16,1 3 2-16,0-4 0 16,0 2 2-16,0-2-1 0,0 2-1 0,0-2-3 0,0 0-1 15,0 1-1-15,1-2 0 16,-1 4-2-16,0-1-2 0,0 1-5 0,0 0-9 15,1-1-13-15,-1 2-20 0,1-1-27 0,-1 2-50 16,3-1-82-16,-2 1-275 0,1 0-947 0</inkml:trace>
  <inkml:trace contextRef="#ctx0" brushRef="#br0" timeOffset="-167326.27">12135 9250 769 0,'0'-1'367'0,"0"-2"-86"0,0 1-101 16,0 1-9-16,0 1-10 0,0 0-12 16,0 0-19-16,0 0-24 0,-1 1-23 0,1-1-21 0,-2 1-20 15,0-1-17 1,-4 2-12-16,3 1-3 0,-4 1-1 0,-3 5 2 0,5 2 2 0,-3 0 1 15,0 7 0-15,-2 1 5 0,1 4 4 0,4 4 3 0,-1 2 0 16,2 6-3-16,-3 3-5 16,4 3-2-16,-2 4-1 0,2 3-4 15,-3 1 0-15,2 2-7 0,-3 1-2 0,4-2-2 16,0-2-4-16,-2-4 3 0,4-7-2 0,2-9 0 16,2-6 1-16,1-6-2 0,-2-6 0 15,5-3-3-15,-3-3-4 0,2 0-6 0,-2-4-7 0,3-4-24 16,-2-1-46-16,5-5-68 0,4-3-157 15,-2-2-265-15,-1-5-372 0,-1-1 396 0</inkml:trace>
  <inkml:trace contextRef="#ctx0" brushRef="#br0" timeOffset="-166996.39">12453 9486 2435 0,'0'-3'103'0,"2"1"-61"0,-1-1-61 16,0 1 10-16,-1 2 27 16,0 0 23-16,-1 0 6 0,-4 0 2 0,-1-1-14 0,-2 1-17 15,-3 3-14-15,-5 1-11 16,1 3-6-16,-4 3-4 0,-4 5-2 0,-2 4-2 0,-5 1 0 16,-1 1 3-16,0 2 5 15,0 1 8-15,1-1 6 0,2 1 4 0,5-3 4 0,1 0 4 16,5-3 3-16,5-2 1 0,4-3-1 15,7 0 1-15,7-1 4 0,3 0 5 0,3 0 9 16,3-1 4-16,10-3 2 0,4-2-3 0,4-4-9 0,7-3-10 16,2-2-9-16,0-2-6 15,3-2-4-15,-5-1-4 0,-1 0-9 0,0 0-14 0,-5 0-14 16,-3 1-30-16,-4 1-47 16,-2 1-64-16,-1-1-142 0,-6 3-260 0,-5 1-217 0,-3 0-19 0</inkml:trace>
  <inkml:trace contextRef="#ctx0" brushRef="#br0" timeOffset="-166656.47">12772 9472 1923 0,'-1'-7'287'0,"0"-1"-215"16,2-4-74-16,2 5 0 0,4-2 10 15,3-1 13-15,-3-2 8 0,0 2 9 0,2-1 7 0,1 3-2 16,1 1-5-16,3 1-18 0,1-1-14 0,3 3-5 16,-4 3-4-16,3 1-1 0,-3 3 1 15,2 1 0-15,-2 4 2 0,-3 4 3 0,4 2 4 0,-3 5 2 16,1 3 2-16,-3 1-3 16,-1 2-1-16,-1-1-2 0,-4 2 0 0,-1-1 3 0,-3-1 3 15,-4 1 2-15,-2-4 2 16,-2 1 0-16,-4-3-5 0,-3 4-4 0,-4-3-3 0,-2 1-3 15,-1-3-3-15,-6 0-7 0,5-5-14 0,-6 1-19 0,-1-3-36 16,0-2-51-16,0-3-52 16,4-4-48-16,2-3-61 0,4-4-89 0,6-4-162 0,5-1-163 15</inkml:trace>
  <inkml:trace contextRef="#ctx0" brushRef="#br0" timeOffset="-166511.23">12892 9582 1603 0,'-2'10'540'0,"-1"5"-449"0,2 7-68 0,-2 6-9 16,-3 0 1-16,2-1-1 0,-6 1 3 0,0 1 4 16,-6-1 0-16,3 3-1 0,-3-1-7 15,2 4-13-15,-4-3-12 0,5 0-28 0,0-1-65 0,-2-3-153 16,4-3-285-16,1-3-768 16</inkml:trace>
  <inkml:trace contextRef="#ctx0" brushRef="#br0" timeOffset="-165736.14">13385 9270 1905 0,'-1'0'78'0,"-2"0"-75"0,-3 1-55 0,5 2 18 15,1 1 40-15,0 2 30 0,0 1 32 0,-1-1 28 0,-2 0 17 16,0-1-2-16,0 4-23 0,2-2-31 16,-2 1-23-16,-1 4-17 0,1 0-8 0,-1 1-5 15,-1 1-1-15,-5 3-1 16,3 2-4-16,-1 1-3 0,-6 1-6 0,2 1-8 0,-1 1 0 0,-2-2 1 16,1 1 5-16,1-2 4 15,0 0 6-15,4-2 2 0,1-5-1 0,2 0 0 0,5-4-2 16,2-1-3-16,2-1 0 15,3-1 3-15,2 0 2 0,0-1 6 0,0 0 5 0,2-2 5 16,6 1 4-16,1-1 2 0,3-2-2 0,2-1-3 0,2-1 0 16,2-2-2-16,1-3-2 15,0-4 0-15,-2 2-3 0,0-4-4 0,-3-1-3 0,1 2-8 16,-2-3-12-16,0 0-31 16,-5 2-52-16,2-1-98 0,-7 3-182 0,-4 2-247 0,-3 2-558 15</inkml:trace>
  <inkml:trace contextRef="#ctx0" brushRef="#br0" timeOffset="-165466.33">13352 9737 2084 0,'0'-1'460'0,"0"-1"-395"0,-1 0-71 0,3 1-18 0,-1 2 10 16,1-1 13-16,1 1 3 15,-3 0 7-15,0 1 7 0,-2 2 5 0,-1 4 4 0,1 2-3 16,-3 8-5-16,-3 5-4 0,-2 7-5 0,-2 5-9 16,-3 2-8-16,-1 1-8 0,0-3-4 15,2-3 2-15,0-6 4 0,4-1 4 0,5-5-2 0,0-4-4 16,3 1-9-16,1-7-9 16,2-1-14-16,1-3-14 0,-1-3-7 0,5-3-11 0,2-2-11 15,0-5-31-15,8-4-86 0,1-6-154 16,5-3-167-16,0-5-115 0,3-2 358 0</inkml:trace>
  <inkml:trace contextRef="#ctx0" brushRef="#br0" timeOffset="-165276.55">13573 9736 1317 0,'0'1'573'15,"0"1"-262"-15,0 0-154 16,0 3-21-16,0 2-12 0,-2 4-7 0,-1 7-19 0,1 2-22 16,-1 4-14-16,-3 0-10 15,2 3-5-15,-2 0-10 0,2 2-7 0,0 1-8 0,2 0-9 16,0 0-6-16,2 3-3 15,0-4-2-15,2-1-3 0,1-1-1 0,1-1-1 0,1-3-4 16,-1-1 0-16,0-1-5 0,-1-3-3 0,1-1-9 0,-2-4-15 16,-1-1-23-16,2-5-40 15,0 0-62-15,-2-2-93 0,1-1-268 0,-1-2-652 0</inkml:trace>
  <inkml:trace contextRef="#ctx0" brushRef="#br0" timeOffset="-164516.18">14467 9442 2172 0,'-2'-3'188'0,"1"0"-82"15,0 1-111-15,2 2-1 16,2-2 15-16,0 2 25 0,0 0 20 0,1 0 13 0,-2 0 7 16,3 0 2-16,-1 2-9 15,1-2-12-15,0 0-13 0,2 0-13 0,3 0-9 16,3 1-6-16,-1-1-3 0,2 0-4 0,2 1-3 15,-1-1-2-15,0 0-2 0,1 2-2 16,-1-2-1-16,0 0-1 0,1 1-6 0,-2-1-12 16,0 3-22-16,-1-2-27 0,-4 2-35 0,-3 1-40 0,-2 0-41 15,1 3-50-15,-10 3-104 0,0 1-143 0,-6 3-124 16,-8 3-13-16,-2 3 488 0</inkml:trace>
  <inkml:trace contextRef="#ctx0" brushRef="#br0" timeOffset="-164316.45">14386 9687 1 0,'-27'14'0'0,"-9"1"11"0,-6 2 564 0,14-4-7 0,13-6-115 15,4-4-158-15,9-1-138 16,4 0-62-16,6-1-14 0,2 1 17 0,5 3 12 0,7-4-13 16,4-1-28-16,5-2-24 0,5-3-19 0,1-1-12 0,4-2-7 15,-1-1-5-15,0-1-4 16,0 0-3-16,-4-1 1 0,-4 0-4 0,-3 1-3 0,-4 1-6 16,-4-1-12-16,-3 4-9 0,-3 0-13 15,-4 0-13-15,-3 2-1 0,-4 0 4 0,-3 2-4 16,-5-1-19-16,-1 1-43 15,-3 0-76-15,-5 1-113 0,-2 2-84 0,-4 0-69 0,-2 1-45 0,-1 2 344 16</inkml:trace>
  <inkml:trace contextRef="#ctx0" brushRef="#br0" timeOffset="-164082.33">14686 9536 2150 0,'1'5'112'0,"2"2"-67"0,2 5-23 15,-2 2 7-15,-2 1 6 16,-1 0 4-16,-4 0 3 0,-5 2 11 0,-4 3 12 0,-5 2 3 16,-6 0-2-16,-2 1-12 0,-4 0-14 0,-4 0-13 0,1 0-12 15,-3 0-7-15,3-1-3 16,0 1-3-16,-1-1-2 0,1-2 0 0,2 0-1 0,3-4-2 16,3-1-2-16,5-3-8 0,2-1-18 15,10-2-39-15,1-4-58 0,7-3-58 0,5-1-50 16,4-3-107-16,8-5-172 0,5-8-167 15,5-5 19-15</inkml:trace>
  <inkml:trace contextRef="#ctx0" brushRef="#br0" timeOffset="-163916.08">14737 9788 2009 0,'0'15'362'0,"0"8"-155"0,-3 8-80 16,2 4-29-16,-1-4-26 0,0 0-26 15,1-1-15-15,0-2-8 0,-4 0-4 0,4-3 1 16,-2-3 2-16,5-2-2 0,0-2-3 0,3-5-4 0,5-1-5 15,0-3-4-15,3-4 0 0,6-3-4 16,2-6-8-16,4-2-14 0,1-7-24 0,5-5-33 16,3-3-46-16,0-5-54 0,1-5-99 0,1-1-241 0,2-4-314 15,1-1-179-15</inkml:trace>
  <inkml:trace contextRef="#ctx0" brushRef="#br0" timeOffset="-163406.49">15216 9137 1939 0,'0'0'226'0,"0"-1"-98"16,2 1-108-16,2 0 7 16,-1 1 23-16,3 1 13 0,0-1 1 0,1 1-5 0,1-1-8 15,-3-1-5-15,3 1-6 16,-1 2-8-16,6-1-5 0,0 0-5 0,5 0-6 0,-1 0-6 15,2 1-6-15,-4 1-6 0,2-1-8 0,-4 3-11 16,-2 0-18-16,-1 0-27 0,-1-1-37 16,-4 0-57-16,-3 3-49 0,-2-1-89 0,-2 3-134 0,-4 1-151 15,-6 3-148-15,-5 0 562 0</inkml:trace>
  <inkml:trace contextRef="#ctx0" brushRef="#br0" timeOffset="-163195.81">15180 9250 2491 0,'1'1'159'0,"1"-1"-87"0,-2 2-52 16,6 3 5-16,-1 0 5 15,0 2-1-15,0 0-8 0,-3 1-1 0,0 4 1 0,-4-1-5 16,0 5-1-16,-6 0-9 16,1 3-7-16,-6 2-9 0,1 2-14 0,-8 1-19 15,0 2-20-15,-2 2-25 0,-2-1-23 0,-2 0-15 16,2-2-14-16,3-3-13 0,4-3-13 0,2-8-37 15,7-4-83-15,5-2-83 0,4-5-106 0,4-4-101 0,6-3 486 16</inkml:trace>
  <inkml:trace contextRef="#ctx0" brushRef="#br0" timeOffset="-162956.45">15337 9328 1663 0,'9'-4'443'0,"1"-1"-216"15,5-2-120-15,1 5-13 0,-1 2-10 0,5 0-9 0,-2 1-13 16,0 0-10-16,-1 2-3 15,-3-1-4-15,1 0-6 0,-3-1-8 0,2 1-7 0,-3 0-9 16,0-1-7-16,3 0-5 0,-3 2-4 16,3-1-7-16,-2 2-5 0,0 0-15 0,3 2-14 15,-5 0-15-15,-4 2-13 0,4 1-3 0,-5-1-2 0,-2 4 4 16,1-2 6-16,-4 2 0 16,-4 0 5-16,1 2 1 0,-6-1 3 0,-2 1 3 15,0-1-1-15,-8 1-8 0,0-1-27 0,-3 1-63 16,-3 0-116-16,-1-2-134 0,-3 3-106 0,3-5-25 15,1 2 377-15,3-6 156 0</inkml:trace>
  <inkml:trace contextRef="#ctx0" brushRef="#br0" timeOffset="-162364.29">15361 9501 2293 0,'-2'4'121'0,"-1"-1"-86"0,0 2-41 15,-1 2 0-15,2 2 4 0,-1 0 3 0,-4-3 4 0,0 3 3 16,-5-3 4-16,0 1-5 0,1 0-3 16,-5 2-7-16,3-2-5 0,0 0-7 0,-1 1-2 15,2-2 0-15,3-2 4 0,2 0 6 0,2-2-4 0,4-2-17 16,2 0-7-16,3-1 1 16,2-1 8-16,7-2 22 0,3-1 8 0,6-6 5 15,7 0 2-15,5-2 1 0,2 0 4 16,1 0 0-16,0 2 1 0,-2 1 4 0,-2 2 4 0,-6 1 14 0,-1 2 14 15,-3-1 7-15,-4 3 2 16,-3 3-13-16,-4 0-16 0,-3 2-16 0,-6 0-10 0,-1 4-4 16,-5-1-2-16,-4 4-5 0,-7 5-8 0,-7 4-18 15,-7 2-21-15,-3 3-19 0,-5 1-13 16,-6 2-8-16,-1 0-2 0,-1 1 6 0,-6-1 16 0,6-2 29 16,3-1 30-16,10-3 23 15,5-3 7-15,15-2-3 0,2 0 1 0,8-4 3 0,2 2 12 16,5-4 15-16,3 1 12 15,4-2 7-15,5-4 2 0,4-2-8 0,6-4-14 0,3-2-17 16,1-3-9-16,2 0-9 0,2 0-5 0,-3-2-4 0,-1 0-3 16,-2 1-2-16,0 0 0 15,-3 1 1-15,-2 1 1 0,-3 0 2 0,-3 0 0 0,1 2 3 16,-8 1 2-16,2 2 4 0,-3 2 5 16,-3 0 11-16,-1 2 10 0,-2 0 11 15,-1 3 5-15,-2-1 0 0,1 0-2 0,-1 5 1 16,0 3-2-16,-1 5-3 0,-2 1-5 0,-1 1-2 0,-1 2-4 15,-1 2-2-15,-5-1-5 0,-2 2-4 0,-3 0-2 16,-2 0-2-16,1-1-3 0,-3-1-1 16,0-1-2-16,-1-2-4 0,2 0-3 0,1-1-1 0,1-5-1 15,2 0 0-15,2-2-2 16,1-3-2-16,3-3-6 0,2-2-8 0,-2-1-16 0,5-3-31 16,-3-4-51-16,2-4-82 15,2-6-176-15,2-9-431 0,7-6-770 0</inkml:trace>
  <inkml:trace contextRef="#ctx0" brushRef="#br0" timeOffset="-162166.56">15610 9807 2958 0,'-8'15'50'0,"-2"3"-40"16,-3 7-11-16,3 0 2 0,1-7 4 0,-2-1 5 0,-2 0 2 15,-4-1 4-15,2 1 0 16,-4-1-1-16,3 0-6 0,0-4-7 0,1 1-6 0,3-1-9 15,-1-2-10-15,-1-2-15 16,6 0-25-16,1-1-37 0,2-2-55 0,3-3-70 0,2-1-134 16,1-1-238-16,3-1-324 0,1-4 317 15</inkml:trace>
  <inkml:trace contextRef="#ctx0" brushRef="#br0" timeOffset="-161006.43">16457 9264 1310 0,'-3'-1'311'0,"-5"-1"-101"15,4 0-132-15,3 1-11 0,1 1 2 0,0 0 2 0,1 0-1 16,-1 0 0-16,1-1 0 16,-1 1-6-16,0-1-16 0,1-2-15 0,1 2-14 15,4-1-5-15,-3-1-4 0,1 2-2 16,0 0-2-16,-2 2 1 0,2 0 6 0,1 2 9 0,1 0 9 15,-1 4 6-15,0 3 3 16,0 3-2-16,-1 4-4 0,1 5-4 0,-4 3-9 0,0 4-9 16,0 2-4-16,-2 2-5 0,0 2 1 0,0 0 0 0,1-1-2 15,-1 1 1-15,-2-3-2 16,0-1-1-16,1-1 1 0,2-5 1 0,-2-3 4 0,0-4-1 16,1 1 2-16,0-3 0 0,-1-2 0 15,0-1 0-15,1-4 0 0,-3 0-1 0,0-3-1 0,2 0-4 16,-4-2-3-16,2 0-5 15,-1-1-5-15,0-1-5 0,-3-1-5 0,3 0-3 0,-2-1-2 16,-2-1-3-16,2-1-1 0,1-3 1 16,-3-1-1-16,1-1-1 0,0-1-1 15,-2-3 0-15,1 1 8 0,-1-2 5 0,2-1 6 0,-1-2 3 16,1-2 0-16,1 2 3 0,2-3 0 16,1 1-3-16,0-1-5 0,3 2-6 0,2-3-3 15,2 2 5-15,1 2 6 0,-1 1 9 16,1 5 11-16,1 2 9 0,-2 2 15 0,3 3 8 0,-1-1 5 15,1 2 5-15,3 1 1 0,-1-1 6 0,4 1 3 0,2 0 5 16,4 1 1-16,4 0-5 16,5-1-5-16,4 0-10 0,5-2-12 0,6-2-11 0,4-3-8 15,5-1-7-15,-1-1-3 0,5-3-3 16,-2 2-1-16,0-1-1 0,-6 2 0 0,-4 2 2 16,-4 3 0-16,-4 3 0 0,-4 2 2 15,-3 5-2-15,-6 1 1 0,-1 1 4 0,-5 4 1 0,-4 0 2 16,-7 4 4-16,-1 1 2 15,-8 4 4-15,-4 2 2 0,-8 3-2 0,-8 4-6 0,-6 2-6 16,-2 2-5-16,-5-3 0 0,0-2 1 0,5 3 0 16,1-5-1-16,5 1-5 0,1-1-6 15,5-3-8-15,0-1-12 0,2-4-14 16,4-3-17-16,3-2-22 0,2-4-29 0,2-2-52 16,5-5-150-16,0-1-476 0,1-3-725 0</inkml:trace>
  <inkml:trace contextRef="#ctx0" brushRef="#br0" timeOffset="-153001.37">11710 10289 1 0,'0'-2'0'0,"0"-2"0"0,0 1 0 16,-1-1 0-16,2 1 0 0,-1-1 0 0,3 2 0 0,-2-4 0 16,0 3 0-16,1-2 0 15,-1 1 0-15,1 0 0 0,1-1 0 0,-1 1 0 0,-1 2 0 16,0-1 0-16,-1 0 0 15,1 1 0-15,-1-2 0 0,0 2 0 0,0-1 0 0,0 0 0 16,0 0 0-16,0 0 0 0,0 1 0 0,0 0 0 16,0 1 0-16,0-1 0 0,0 2 0 15,0-1 0-15,0 1 75 0,1 0-3 0,-1 0-8 16,0 0 4-16,0 0 7 0,0 0 4 16,1 0-1-16,-1 0-7 0,0 1-7 0,0-1-1 15,3 0-1-15,-3 0 3 0,1 0 2 16,-1 0 0-16,0 0 4 0,-1 2 0 0,1-2 1 15,-3 0-2-15,3 1-5 0,0-1-12 0,0 1-8 16,0 0-7-16,3 3-2 0,-2-1-3 0,1 2-2 0,-2 2-4 16,2-1-4-16,-2-1-4 0,3 2 0 0,1-3 1 0,-3 0 3 15,1 1 4-15,0-2 3 16,3 0 2-16,-2 2-3 0,0-1-3 0,3-2-5 0,-2 0-5 16,2 1-5-16,-3-1-2 15,3 0-3-15,-2 1 0 0,2-2-3 0,0 0-1 16,1 0-1-16,2-1-2 0,-1 0-1 15,-3 0-1-15,4 0 0 0,-2 0 1 0,-3 0 0 0,3 0 1 16,2-2 0-16,-3-1 1 0,2 0 0 0,1-2-1 0,3-1 0 16,-3-2-3-16,1 1-2 15,1 0-1-15,0-1 1 0,3 1 1 0,-3-1 1 0,0 1 0 16,1 1-1-16,-3 1-1 0,0 2-2 16,0-1-1-16,-2 3 0 0,0 0 0 0,-4 1-2 15,2 0 0-15,-3 1 1 16,0 0 1-16,4 0 7 0,-4 3 3 0,-1-1 2 0,1 2 1 15,0 1-3-15,2 2-1 0,-2 0-1 0,0-2 1 16,4 4-2-16,-4-3 1 0,5-2-1 0,-3 1 3 16,3-2 3-16,-2-1 2 0,3 0-1 0,2-1-3 0,-1-1-4 15,-1 0 0-15,0 0 2 16,-1-1 1-16,3 2 0 0,-2-1 0 0,2 0-2 0,-2 0 1 16,-3 3-2-16,4-2-1 15,1 0 0-15,-2 0 1 0,0 0 2 0,-3-1 2 0,5 1 1 16,-2-2 1-16,0 0 0 15,0 0 1-15,0-2 0 0,0 0 0 0,3 1-3 0,-2-1-4 16,0 1-5-16,-1-1-5 0,-4 1-3 0,4-2-2 0,-5 2-2 16,3 0 2-16,-4 1 0 15,-1-1-1-15,0 0 1 0,-1 1-3 0,0-2-11 0,0 2-34 16,0 0-73-16,0 0-114 0,-1 0-130 16,1 2-117-16,0 0 225 0</inkml:trace>
  <inkml:trace contextRef="#ctx0" brushRef="#br0" timeOffset="-139876.33">14981 7450 1 0,'1'2'0'0,"-1"-4"0"15,-1 1 0-15,2 1 0 0,0-1 0 16,-1 0 0-16,2 0 0 0,-2-2 0 0,1 0 0 0,-1 1 124 0,0-1 4 16,0 0-12-16,0 0-12 15,0 1-3-15,-1-1-11 0,1 1 4 0,0 0-8 0,0-1-10 16,-2 1-8-16,1 0-13 15,1-1-15-15,-1 0-14 0,1 0-14 0,0 2-10 0,0-1-6 16,-1 1-3-16,1 0-4 0,0-1-2 16,0 1-1-16,0 0-5 0,0 1-2 0,0 0-3 15,0-1-7-15,0 1-3 0,0 0-3 0,0 0 2 0,0 0 6 16,0 0 6-16,0 0 4 16,1 0 4-16,-1 0 2 0,0 0 2 0,0 0 2 0,0 0 1 15,0 0 2-15,0 0 0 16,0 0 2-16,0 1 0 0,0-1 3 0,0 0 4 0,0 0 4 15,0 0 7-15,0 0 8 0,-1 0 6 0,1 0 8 0,0 0 4 16,0 0 1-16,0 0-3 0,0 0-8 16,0 0-7-16,0 0-10 0,0 0-7 15,0 0-5-15,0 0-4 0,-2 0-1 16,2 0 2-16,0 0 0 0,-1 0 2 0,1 0-1 0,0 0 0 0,0 0 0 16,0 0 0-16,0 0 0 15,0 1 1-15,0-1-1 0,0 0 0 16,0 0 1-16,0 0 1 0,-1 0 5 0,1 1 0 15,0-1 0-15,0 0 0 0,0 2-2 0,0-2 1 0,-1 0 1 16,1 0 0-16,0 1-3 0,0-1-3 0,1 1-1 16,-1-1-3-16,0 1 4 0,0 1 4 15,0 1 6-15,1 1 4 0,-1-1 2 0,1 0 1 0,-1 0 0 16,2 0-1-16,-1 1-1 0,0-1 0 16,0 2 2-16,1-4 3 0,0 2 6 0,1-1 4 15,-2 0 3-15,-1 1-2 16,0-2 2-16,1 1 0 0,0-1-1 0,2 2 1 15,-2 0 2-15,1 2-1 0,1-2 2 0,2 3 1 16,-3 0-2-16,1 1-4 0,-1 0-9 0,2-2-5 16,-1 4-8-16,-1 0-1 0,1-1 1 0,0 1 0 0,0-1 1 15,1 1-1-15,-1 0 1 0,0-1 0 16,1-1 0-16,-2 1-2 0,2-2-1 0,0 0 0 0,2-1-1 16,-4-1 2-16,6 0 3 15,-2-1-1-15,0 0 1 0,3-2-1 0,0 2-4 0,-1-3 0 16,4-1-2-16,0-1 0 15,2 0 0-15,2-2 0 0,-1-1-2 0,0-3-2 0,1 1-5 16,0-2-5-16,-1-2-4 0,2 1-4 0,0 0-1 0,0 3-1 16,-4 0 3-16,1 0-1 15,2 3 1-15,-4 0-2 0,-2 1 0 0,0 1-1 0,1 0 4 16,-3 2 0-16,-2 0 0 0,-1 1-2 16,0 0-1-16,0 2 3 0,-4-2 4 15,1 1 8-15,2 2 6 0,-3-2 5 16,1 3 5-16,-2-3 3 0,1 0 2 0,0 1 1 0,0 0-1 0,1-1 1 15,-1 2 1-15,0-2 3 16,1 4 2-16,-1-3 3 0,1 3 1 0,2 0-1 0,1-1-1 16,0 4-4-16,0-4-1 0,4 1-4 0,-5-1-1 0,5 1-1 15,-1-3 0-15,-1-1 2 16,2 0 4-16,1-2 4 0,0-1 5 0,0 0 1 0,0-2-2 16,1-2-6-16,-1-2-5 15,1 2-6-15,0-2-3 0,2-3-3 0,-3 3-2 0,-1-1-4 16,1-1-2-16,2 2-2 15,-3 2-1-15,2-1 2 0,-2-1 0 0,-1 3 1 0,0 2 2 16,0 1 0-16,0 0 0 0,-1 0 1 0,0 1-1 16,1 1-1-16,0 0 1 0,-2 1-1 0,0 1 2 15,1 0-2-15,-1 2 0 0,0-2 3 0,-1 3 2 16,0-1 5-16,1 0 3 16,0 1 0-16,1-2 0 0,-3 1-1 0,3 0-3 0,0-2-2 15,2 1-3-15,-3-1-1 16,3-1 0-16,-1 1 0 0,1-2 0 0,-3 1 0 15,1-1 0-15,0 1 0 0,1-1 0 0,-2-1 0 16,3 1-1-16,-3 0 0 0,-1 0-1 0,2 2 0 16,-3-2 0-16,0 0 0 0,0-1 0 0,-3 0 1 0,1 0 1 0,-1 0 2 15,-1 0 2-15,0 0 3 16,-1 0-2-16,1 0-5 0,-2 0-31 0,-1-1-81 0,-2 0-187 16,-2-1-270-16,-4 4-739 15</inkml:trace>
  <inkml:trace contextRef="#ctx0" brushRef="#br0" timeOffset="-138696.59">14808 7665 252 0,'-3'-5'97'0,"2"-1"-31"0,0 2-67 0,1 1-29 16,1 0 0-16,0 1 11 0,-1-1 28 15,1-1 50-15,1 0 54 0,-2 0 37 0,1 0 14 0,2-1-19 16,-1 2-37-16,1-1-30 0,1 1-14 0,1 0-2 16,-1 1 1-16,2-1 2 0,0 0-2 15,0 3-4-15,0 0-6 0,0 0-5 0,3 3-7 0,-2 0-7 16,1 1-7-16,-1 0-7 16,-1 3-1-16,0 2 1 0,0-1 6 0,-3 2 9 0,1 4 1 15,-2-1-3-15,0 1-3 16,-2 2-9-16,1-1-5 0,-1 0-5 0,1 3-3 0,-1-2-2 15,2-1 1-15,0-1-2 0,1-3-1 0,-1 0-3 0,3-4-2 16,0 0 1-16,4-1 2 16,-2-1 1-16,1-2 1 0,-1 1 1 0,2-1 1 0,1-1 0 15,-2 1 1-15,2-3 3 16,0-3-1-16,1 0-1 0,2-2-3 0,0-1-4 16,1-1-4-16,0 0-2 0,2-1 0 0,-2-2 0 15,3 1 2-15,-4 1 0 0,3 0 2 0,-2 0 0 16,-2 1 1-16,3-1-1 0,-3 2 1 15,0-1 0-15,-2 2-2 0,2-2 1 0,-1 2-1 0,0 0 1 16,-4 2 0-16,5 1 1 0,-4 1-1 16,-4-1 1-16,1 4-1 0,-3-2 1 0,4 1 1 15,-3 1 3-15,0 1 5 0,0 2 5 0,1 1 4 16,1 3 4 0,0 2 2-16,0 1-1 0,1 0-3 0,-1 3-7 0,-1-3-4 0,2 2-4 0,2-1-2 15,-1 0 0-15,-2-1 0 16,0 1 0-16,2-4 0 0,0 2 0 0,1-4-1 0,0-1 0 15,-1 0 0-15,1-2 1 0,-1 0 3 16,2-2 2-16,1-2 2 0,2 0 0 16,-1-2-3-16,3-3-3 0,1 1-4 0,0-4-6 15,1 1-2-15,2-1-1 0,-3-2 0 0,3 0 2 16,-1 1 0-16,-1 1 0 0,0 0 0 0,-3 1 1 0,1 1 1 16,-2 3 2-16,-3 1 1 0,-1 0 1 15,-2 2 1-15,2-1-2 0,-4 1 1 0,0 1 0 0,-1-1 1 16,-1 2 1-16,1-1 3 15,-1 0 2-15,1 1 4 0,-1 2 2 0,2-2 1 16,0 3 4-16,3-1 7 0,-1 0 9 0,2 1 10 0,1-1-1 0,1-1-6 16,-2 2-9-16,4-2-9 15,-3 0-6-15,0-1-6 0,-1 0-2 0,3 1-2 16,-5-2-1-16,3 1-3 0,-4-1 0 16,0 1-2-16,2 2 0 0,-3-2-1 0,1 1 0 0,-1 0-2 15,-3-1-2-15,1 0-3 16,0-1-2-16,-1 2-5 0,-1-1-6 0,0-1-15 0,-1 3-30 15,-2-2-49-15,1 0-127 0,-6 2-291 16,-1 2-839-16</inkml:trace>
  <inkml:trace contextRef="#ctx0" brushRef="#br0" timeOffset="-134306.42">4423 11328 1184 0,'-2'-2'-81'0,"-1"-1"-90"0,-3-1-26 16,5 2 18-16,-2-1 85 15,0-1 76-15,-2 1 92 0,3-1 89 0,-3 1 53 0,2 0 15 16,2 2-42-16,0 1-63 15,1 0-59-15,0 0-34 0,0 0-12 0,0 0 10 0,0 0 19 16,0 1 16-16,0-1 8 0,0 0-6 0,0 1-13 16,0-1-14-16,0 0-13 0,0 2-6 15,0-2 2-15,0 1 10 0,0 1 12 16,0 0 12-16,0 3 5 0,0 2-3 0,-1 0-6 16,-4 2-10-16,0 2-10 0,-2 2-8 0,-2 3-7 0,-2 1-5 15,-1 1-3-15,-1 2-1 0,-6 1-3 16,1 3 0-16,-4 1-1 0,-3 2-2 0,1 0 0 15,-6 1-1-15,5 2 1 0,-3-2 3 16,-1 1 3-16,0-2 1 0,0 1 0 0,3-4-1 0,-1-1-1 16,3-3 0-16,0-3 1 0,7-3-1 0,0-4-2 15,6 0-1-15,1-5-1 0,2-3 0 16,5-1-2-16,-2-2-8 0,3-1-18 16,0-3-24-16,0-5-20 0,-3-2-14 0,3-7-1 15,2-2 6-15,0-7-11 0,1-2-14 0,4-4-33 0,-1 0-40 16,2-3-23-16,-1 1-7 15,3 1 19-15,1 0 40 0,0 4 45 0,-3 3 34 0,3 3 26 16,0 3 3-16,-1 2 10 0,1 2 13 0,-4 1 17 16,3 1 19-16,-1 3 18 0,-4 1 14 15,4 2 12-15,-3 1 15 0,-2 3 15 0,2 0 13 0,-2 3 9 16,0-1-4-16,-2 3-15 16,1-3-16-16,1 3-18 0,2 0-6 0,-2 0 3 0,-1 1 7 15,2 0 7-15,4 1 2 16,-4 1-2-16,4 3-4 0,0-1-4 0,-1 3-5 15,3 2-4-15,0 3-7 0,2 1-4 0,0 0-8 16,-1 3 0-16,5 1-1 0,-2 1 5 0,-1 2 10 0,5 3-2 16,-1 0-2-16,1 4-11 0,1 0-8 15,-4 0-1-15,5 0 1 0,-2 0 3 16,-2 1-2-16,3 1-3 0,-1-1-7 0,-3 0-5 0,3 1-3 0,-4 0-2 16,0-3-4-16,2 1-2 15,-4-4-1-15,0-3-3 0,-2-2 1 0,0-7-1 16,-2-3 1-16,0 0-2 0,-3-3 0 15,-1-3-1-15,-1-1-4 0,-1-1-5 0,-1 0-13 0,0-2-23 16,0 1-44-16,0-4-90 0,0-3-252 0,-1-4-527 0,0-11-428 16</inkml:trace>
  <inkml:trace contextRef="#ctx0" brushRef="#br0" timeOffset="-132906.4">5212 11522 1 0,'-5'1'0'0,"1"-1"0"0,0 1 0 16,-2-1 0-16,4 1 0 0,-2 0 0 0,0 1 0 15,2 0 0-15,-1-1 0 16,-1-1 0-16,3 0 7 0,1 0 161 0,0 0-18 0,0 0 10 15,0 0 2-15,0 0 0 0,0 0-3 0,1 0 1 16,-1 0-6-16,0 0-13 0,1 0-15 16,-1 0-23-16,0 0-16 0,3 0-7 0,-3 0-11 15,2 0-10-15,-2 0-8 0,1 0-12 0,0 0-9 16,-1-1-6-16,0 1-4 0,0 0-2 0,1 0-1 0,-1 0 7 16,1 0 6-16,2 0 8 15,1 0 5-15,-1 0-3 0,2-2-1 0,-1 2 0 0,4-2 1 16,-2 1 1-16,1 0-1 15,0 0 0-15,2 0-4 0,3-2-5 0,-1 1-3 0,2 0-6 16,5-3-5-16,0 0-4 0,1-2-4 0,3 1-4 0,0-2-1 16,1-3-1-16,3 2-1 15,-3-2-1-15,4 2 0 0,-3 3-1 0,2-2 0 0,-4 1-1 16,0 2-3-16,-4 1 0 0,-1 0-1 16,-2 2-1-16,-3-1 1 0,-2 3-3 0,1 0-4 15,-4 0-5-15,-2 2-4 0,1-1-5 16,-4 2-6-16,5 0-5 0,-4-1-7 15,-2 1-7-15,2 1-9 0,-1 1-9 0,-2-1-7 16,0 3-10-16,-2-2-3 0,1 2-14 0,-2 0-25 0,2-2-30 16,-2 0-37-16,-3 0-39 0,4 0-39 0,0 1-36 15,-2-1-54-15,1-1 47 0,1 1 316 16</inkml:trace>
  <inkml:trace contextRef="#ctx0" brushRef="#br0" timeOffset="-132264.06">5343 11797 796 0,'-1'-5'202'0,"0"0"-145"0,-1 1-106 16,4 1-32-16,0 1 12 0,0-2 36 15,-1-1 50-15,2 1 29 0,-3 3 15 0,0-1 0 16,0 2-14-16,0 2-23 0,-2-2-23 0,2 1-13 0,0-1-7 16,0 1 2-16,0-1 3 15,0 0 7-15,0 2 13 0,0-2 16 0,0 1 17 0,0-1 14 16,0 2 3-16,0-2 0 15,0 0 3-15,0 1 4 0,0 0 9 0,0-1 9 16,0 0 10-16,0 0 8 0,0 0 5 0,2 0 3 16,-2 0-7-16,0 0-11 0,2-1-12 0,-2 1-15 0,1 0-14 15,-1 0-12-15,1 0-2 0,1-1 0 0,-1 1 5 16,4 0 4-16,0-2-3 0,2 2-6 16,-1-3-2-16,1 2-2 0,3-2-1 15,-1 0 1-15,0-1-3 0,2 1-4 0,0-2-6 16,0 0-5-16,1 1-4 0,3-1-4 0,-1 2 1 15,-1 0-2-15,2-1-1 0,-1 1 0 0,2 0-1 0,-2 0 0 16,3 2 0-16,1 0-1 0,-4 0 0 16,4 0 0-16,-1 1 0 0,-2 0 0 0,1-2-1 0,-2 4 0 15,-2-2-1-15,2 0-2 16,-2 0 0-16,-1 1-2 0,-3-1-1 0,-1 0-2 0,2 1 1 16,-1-1-2-16,-5 1 1 15,2-1 1-15,-3 1 2 0,0-1 2 0,-2 0 2 0,0 0 2 16,0 0 1-16,0 0 2 15,0 0 1-15,0 0 0 0,0 0 1 0,0 1-3 0,-1-1-5 16,1 0-8-16,-1 0-13 0,-3 0-10 16,1 0-12-16,0 2-8 0,-4-2-8 0,4 0-14 0,-4 1-27 15,4 1-51-15,-2-1-112 0,2 1-190 16,-1 2-201-16,-3 0-116 0</inkml:trace>
  <inkml:trace contextRef="#ctx0" brushRef="#br0" timeOffset="-129431.65">6752 11921 1 0,'2'0'0'0,"0"-1"0"0,-1 0 0 16,0 0 0-16,1-1 0 0,-1 1 27 0,0 1 121 16,1 0 10-16,-2 0 6 0,0 0 5 15,0 0 7-15,0 1 2 0,0-1-11 0,0 0-22 0,0 0-30 16,-2 2-29-16,1-2-25 15,1 0-16-15,-1 1-10 0,1-1-4 0,0 0-1 16,0 0 3-16,0 0 2 0,0 0-2 0,0 0 0 0,0 0 3 0,0 0 7 16,0 0 2-16,-2 0-4 15,2-1-5-15,-2-2-11 0,0 2-4 16,-1-1-2-16,-1-2 0 0,1 1-1 0,-2-2 4 16,1 0 3-16,-2-2-5 0,2-1-2 0,-1-1-13 0,1-3-8 15,-3-1-3-15,3-3 0 16,0 1 4-16,0-3 1 0,1 0 1 0,-2-1 0 0,0-2 0 15,1 0 2-15,0 0 1 0,3-3 1 0,-1 3 1 16,-1-1-4-16,1 3-1 0,2-2-4 16,0 1-5-16,2 1-2 0,1 0 0 0,0-2 1 0,1 1 1 15,2-2 3-15,3 0-1 16,-3 1 0-16,3 2 1 0,-2 0 1 0,5 2 0 0,-4 1 2 16,2 3 2-16,0 0 1 15,-1 3 1-15,1 0 1 0,-1-1-2 0,0 1 0 16,-2 1 0-16,-1-1 0 0,6 1-1 0,-4-1 0 15,0 1-1-15,-2 1 0 0,4 0 1 0,-3-3-1 16,2 2 0-16,0 1-2 0,-2-2 1 0,1 2 0 0,0 1 2 16,5-1 0-16,-5-1-2 0,4 4-1 15,-1-2-4-15,1 3-2 0,0 0 0 16,-1 1 1-16,1 0-2 0,1 1 0 0,-3 1-1 16,1 1-4-16,0 0 0 0,-5 1 0 0,1 1 3 0,-3 1 3 15,0 0 6-15,1 1 4 16,-2 0 7-16,0 4 7 0,0 1 4 0,-1 0 4 0,0 5 0 15,-4 0 0-15,-1 0 1 16,-1 2-3-16,1 1-1 0,-3-1-2 0,1-1-1 0,-1 2 1 16,0-6 2-16,1 0 1 0,1-1 2 0,-2-4-2 0,2 0-3 15,2-1-4-15,0-3-4 16,1-2-5-16,2 0-5 0,-1 0-5 0,2 0-5 16,-1 1 3-16,1 1 5 0,1-1 4 0,4 2 3 15,-2 0-5-15,3-1-5 0,0 0-2 0,4-1 1 16,-2 1-1-16,2-4 4 0,3 1 1 15,-1 0-1-15,-1-1 4 0,0-1-1 0,0 2 0 16,-3-1 0-16,1 2-1 0,-3 0-2 16,-3 1-3-16,0 1-3 0,-2 1 2 0,-3 0 5 0,0 1 9 15,0 3 7-15,-3 1 3 0,-3 3 1 0,-1 2-4 16,-3 3-4-16,-2-1 1 0,-3 1 1 16,-1 1 3-16,-2-2 5 0,1 0 1 0,-1-2-1 0,0-3-6 15,4-1-9-15,-4 1-5 16,4-2-7-16,-2-2-6 0,3 0-6 0,6-1-8 0,2-3-16 15,3-1-30-15,2-1-68 0,1-1-55 0,2-1-74 16,4-2-137-16,6-2-157 16,5-3-78-16</inkml:trace>
  <inkml:trace contextRef="#ctx0" brushRef="#br0" timeOffset="-129006.33">7598 11412 2249 0,'0'-2'82'0,"-1"-3"-78"0,2 2-29 0,3 1 13 0,1-2 31 15,2 1 19-15,2-2 17 0,-3 0 11 16,-1 1 4-16,3 1-1 0,-1 0-14 0,2 0-15 16,2 1-13-16,3-1-7 0,-2 1-6 15,7-1-4-15,-3 0-2 0,4 1-2 0,0 1 1 0,-2-2-1 16,2 2 0-16,-3 0-2 15,3 0-2-15,-3 0-1 0,-1 0-3 0,1-1 1 16,-2 1-5-16,3 0-4 0,-7 1-3 0,4-1-5 0,-1 1-6 0,-3 0-4 16,0 0-8-16,-2 0-6 15,-2 0-8-15,-2 0-13 0,2 0-17 16,-5 0-34-16,0 0-53 0,-2 0-97 0,-1 0-151 16,-1 1-170-16,-2 1-143 0,-3 2 554 0</inkml:trace>
  <inkml:trace contextRef="#ctx0" brushRef="#br0" timeOffset="-128746.02">7839 11078 1968 0,'-3'-7'208'15,"-4"2"-69"-15,3-1-74 0,1 4-10 0,2 2 7 0,0 0 7 16,1 1 5-16,0 1 0 15,-2 1-4-15,0 0-9 0,-2 5-14 0,-2 6-14 0,1 7-9 16,-2 5-8-16,-2 7-5 0,1 7-3 0,2 1-3 0,-1 2-1 16,0-1-3-16,2 0-1 15,-1-1-1-15,2-3-2 0,2-3-5 0,-1-5-7 16,1-7-15-16,5-4-25 0,0-3-41 16,1-3-77-16,3-1-145 0,2-3-342 0,2-3-836 0</inkml:trace>
  <inkml:trace contextRef="#ctx0" brushRef="#br0" timeOffset="-127906.3">8582 11241 1792 0,'-4'-1'131'16,"2"0"-107"-16,-3-1-53 0,4 4 12 0,0-2 20 0,0 1 9 16,-3 0 5-16,-2 4 2 15,-3-2 3-15,0 3 4 0,0 0-2 0,0 2-4 0,3 1 1 16,-2 0 10-16,3 4 12 15,1-1 16-15,1 4 7 0,2 3 2 0,-2 1 1 0,2-2-4 16,-2 0-8-16,3 2-10 0,1-1-9 0,1 0-10 16,0-1-8-16,1 1-5 0,0-2-6 15,4 0-4-15,-1-3-1 0,0 0-1 0,2-3 1 0,1 0 1 16,0-3 2-16,3-1 2 16,-2 0-2-16,1-3-3 0,-1 1 0 0,2-2-3 0,-3-1-2 15,1 1-1-15,0-2-2 0,1-1-3 16,-1 0-3-16,-1 0-3 0,-2-1-2 0,-1 1 0 15,-1-2 1-15,0 0-1 0,-1 0 1 0,0-1-5 0,0-2-9 16,2-3-19-16,-1-1-25 0,1-3-30 16,0-3-45-16,4-3-79 0,-1-2-114 0,-1-3-149 0,5-3-133 15,1-2 92-15</inkml:trace>
  <inkml:trace contextRef="#ctx0" brushRef="#br0" timeOffset="-126846.02">8624 11232 1 0,'3'1'0'0,"-2"-2"0"0,1-2 0 16,0 1 0-16,3-2 0 0,-3 2 0 0,0-2 0 0,1 1 0 16,0 1 0-16,-2 0 0 0,0 0 0 0,0 1 0 0,0-2 0 15,1 1 0-15,-1 1 0 16,0 0 0-16,1-1 0 0,-1 1 0 0,1 0 0 16,-2-1 0-16,0 2 0 0,1-1 0 0,-1 0 0 15,0 1 0-15,0-2 0 0,0 1 0 0,0 0 0 16,0 1 0-16,0-1 0 0,0 1 0 15,0 0 0-15,1 0 0 0,-1 0 0 0,2 1 0 0,-1-1 0 16,0 1 0-16,1 0 0 0,-1 1 0 16,1-1 0-16,-1 0 0 0,2 2 0 0,0-2 9 15,0 3 170-15,0-2 9 0,0 1-7 0,-1-1-13 0,1 0-23 16,1 0-24-16,0 0-10 16,0 1 1-16,1 1 3 0,-3-1-1 0,5 0-13 0,-2-1-19 15,2 2-21-15,-2-1-14 16,0 2-3-16,1 2-1 0,-1-1 0 0,3-1 0 0,-4 0 1 15,4 3 3-15,-4-1 2 0,1 0 3 0,-1 1-3 0,0-1-6 16,-1 0-7-16,-1 1-4 16,-1-1-2-16,1-1-3 0,-2 4-2 0,-2-1-3 15,-1 0-6-15,0 2-6 0,-4-1-5 16,-1 1-6-16,-3 1-6 0,0 2-3 0,0-1-2 0,-3 0-2 16,-1-1-1-16,4-1 1 0,0-3-1 15,4 1-12-15,0-5-36 0,3 0-70 0,2-2-119 16,2-1-142-16,0 0-184 0,3-1-281 15</inkml:trace>
  <inkml:trace contextRef="#ctx0" brushRef="#br0" timeOffset="-126346.23">9200 11111 1 0,'-1'-1'0'0,"0"-1"130"0,1 1 12 16,0 0 66-16,0 1 67 0,-1-1 50 0,-1 1-9 0,-1 0-45 16,0-1-56-16,1 1-67 15,-3 1-52-15,1-1-32 0,2 1-15 0,-2 1 1 0,-1 2 7 16,1 1 3-16,-1 0-1 16,0 3-7-16,-1 3-10 0,-2 3-6 0,4-1-6 0,-3 2-1 15,4 3-2-15,-5-2 1 16,3 1 3-16,0 2 1 0,-1 0-1 0,1 2-5 0,1-2-3 15,-2 3-4-15,3 0-4 0,0 2-4 0,1 0-3 0,2 1 0 16,2-3-1-16,2-1-1 16,-2-2-1-16,6-3 0 0,-1-5 0 0,1 1 0 0,0-4 1 15,6 0-1-15,-4 0-1 0,5-2 0 16,-2-3-1-16,6-2-2 0,1-1-2 0,0-1-8 16,5-2-11-16,0-2-16 0,-4-2-21 15,0 1-34-15,-1-1-48 0,-5-2-81 0,1 1-201 0,-4 0-346 16,1-1-441-16</inkml:trace>
  <inkml:trace contextRef="#ctx0" brushRef="#br0" timeOffset="-124654.64">9512 11799 1 0,'-1'0'0'0,"0"1"0"0,-1-1 0 0,2 0 0 16,0 0 0-16,0-1 0 0,0 1 0 0,0 0 255 16,0-1 52-16,0 1-51 0,-1-1-39 15,1 0-29-15,1-1-25 0,-1 1-22 0,0 1-16 0,2-1-12 16,-1-2-9-16,0 0-10 15,-1 2-6-15,1-3-10 0,1 1-7 0,0-1-7 0,2 1-5 16,-2-3-1-16,0 1-2 0,3 0-4 0,-3 0-3 0,-1-1-9 16,0-1-6-16,0-1-5 15,0 1-5-15,3-1-5 0,-3 1-5 0,0 0-5 0,0 0-4 16,-1 0-3-16,1 0 0 0,0 0-1 16,-1-1 0-16,2-1-1 0,-2-1 0 15,1 1-2-15,1-1-2 0,-2-1-1 0,1-1-1 16,-1-2 0-16,1-3-1 0,1 0 0 0,-2-2-4 0,2-2-6 15,1-2-7-15,0-1-6 0,-1-2-4 0,5 2 1 16,-5 2-3-16,3 2 0 0,1 2-1 16,-3 3-1-16,3 0 1 0,-3 4 6 0,4-2 5 0,-4 2 9 15,6 0 8-15,-4 1 3 16,0 0 4-16,2 2 2 0,-3 0 2 0,3-1 0 16,-2 2 0-16,2 2 1 0,-2-2 1 15,0 2 0-15,-1 0 0 0,1 1-1 0,-1 0 1 0,2 0 0 16,-2 0 0-16,2 0 2 15,0 1 0-15,-1-1 2 0,-1 1 3 0,2-1-2 0,-2-1 3 16,2 3 1-16,-3 0-1 0,3 1 1 0,-4-1-2 0,1 1-4 16,0 0-2-16,0 1-4 0,-2 1-2 15,0 0 1-15,1 1 1 0,2 0 2 0,-1 0 4 16,-1 3 0-16,3-2-1 0,-2 2 1 16,1 0-1-16,1-1 0 0,-3 3 1 0,3-1 1 0,-1 0 1 15,-2 0 1-15,2 1 2 16,1-2-1-16,-2 1 1 0,2 1-2 15,-2 0-2-15,-1 0-3 0,4 1-1 0,-4-1-2 16,0 0 1-16,3 0-1 0,-3 2-1 0,-2-3 1 16,0 3 0-16,0-2 1 0,0 0 1 0,-2-1 1 15,-4 1 2-15,4 0-1 0,-3 0 2 0,0 0 1 16,-2 1-1-16,3-2 1 0,-3-2 1 0,5 0 2 0,0-2-1 16,1-1-1-16,-1-1-3 15,4 0-4-15,-2 0-3 0,1-1-3 0,-1 1-2 0,1-1 1 16,0 0 2-1,1 0 0-15,5 0 1 0,-5-1-2 0,7 0 1 0,-1 0-1 0,-1 0 0 16,4-1 0-16,-3 0 0 0,1 2 0 0,0-2 2 0,1 2 0 16,-1 1 1-16,-2 0-1 0,-4 0 1 15,3 1-1-15,-2 2 0 0,-2 0 3 0,-1 1 1 16,0 0 4-16,-2 2 4 0,0 2 1 16,-1 2 2-16,-7 3-2 0,0 3-3 0,-2 2-3 0,-6 2-1 15,0 0-3-15,-4-2 0 16,1-1 2-16,0 1 0 0,2-5 1 0,4-1 0 0,2-3-2 15,7-3-7-15,1-2-6 16,2-1-6-16,2-3-6 0,4 1-4 0,-2 0-4 0,1-1-6 16,4-1-17-16,4-2-26 0,-1-2-40 15,1-2-80-15,6-4-133 0,-4-1-173 0,0-1-170 16,2-2 48-16</inkml:trace>
  <inkml:trace contextRef="#ctx0" brushRef="#br0" timeOffset="-124256.27">10140 11103 1224 0,'1'-2'81'0,"0"2"-93"0,0-1-37 15,1 1 82-15,5-2 94 0,-4 1 40 0,5 0 17 0,-1 0-15 16,-4 0-24-16,4 1-31 16,-1 0-32-16,2 1-18 0,4 1-9 0,-2 2-8 15,2 1-4-15,1 2-7 0,0 0-2 16,-1 5-2-16,3-1-3 0,-1 3-3 0,-3 1-6 0,0-1-2 16,5 3-2-16,-5 0 3 0,0 2 5 15,-2 2 2-15,-4 0 4 0,2 2-2 0,-1 1-2 16,-2 1 0-16,-3-1 1 0,-1 0 3 15,-1 1 4-15,-6-2 1 0,4 1-2 0,-6-1-3 16,1-4-5-16,-3 1-2 0,0-3-2 0,-1 2-5 0,-5 1-5 16,2 0-5-16,-5-2-4 0,-1 1-7 15,-3 0-10-15,1 0-23 0,-1 0-30 0,-3-1-42 0,3-1-51 16,-2 1-81-16,4-2-224 16,-1-4-354-16,1 1-411 0</inkml:trace>
  <inkml:trace contextRef="#ctx0" brushRef="#br0" timeOffset="-120506.58">11881 10806 1 0,'1'-1'0'0,"-1"-1"0"15,-1-1 0-15,0 2 0 0,1-1 127 16,-1 2 68-16,0-1-1 0,0 1 2 16,0 0-3-16,-2-2 2 0,3 2 1 0,-1-1-7 15,1 1-7-15,0 0-12 0,-1-1-19 0,1 1-19 0,0 0-18 16,1 0-15-16,-1 0-11 15,0 0-8-15,0 0-10 0,0 0-13 0,0 1-15 0,0-1-15 16,0 0-14-16,-1 1-9 0,1 1-4 0,-1 0-5 0,-3 4-1 16,-4 2 0-16,-2 5-3 15,-3 5-3-15,-3-1-2 0,-3 5-5 0,4 0-1 0,-3-1-2 16,-1 0-1-16,-1 0-3 16,1-1-3-16,0 4-6 0,1-2-8 0,1-2-17 15,-2 1-28-15,6 0-33 0,-3-2-49 16,4 1-65-16,1-1-75 0,2-4-84 0,2 0-54 0,4-2-2 15,2-5 281-15,1-2 169 0,1-4 0 16,0-1 0-16,4-1 0 0,-1 0 0 0,-2 0 0 16,4-1 0-16,-2 1 0 0,1-1 0 15,-1 1 0-15,1-1 0 0,0 1 0 0,2-1 0 0,-5 1 0 16,2 0 181-16,1 0 137 0,-2 1-3 16,2-1-16-16,-1 0-21 0,-1 1-32 0,4 0-32 15,-1-1-35-15,-1 1-35 0,2-1-37 0,1 1-28 0,3-1-23 16,1 0-18-16,0-1-14 15,6-1-10-15,4-1-7 0,-1-1-2 0,6-2-4 0,0 0-2 16,2-1-2-16,3-3-5 0,2-1-7 0,-2 1-5 0,0-4-11 16,-1 2-11-16,1-1-8 15,-1 3-19-15,-3 0-22 0,-3 1-37 16,-2 2-74-16,-3 1-98 0,-7 1-106 0,-2 3-82 16,-4 1-18-16,-5 1 361 0,-4 1 145 0</inkml:trace>
  <inkml:trace contextRef="#ctx0" brushRef="#br0" timeOffset="-120196.23">11840 11079 1 0,'2'-5'260'16,"3"2"-144"-16,-2-3-63 0,5 1 34 0,4 2 104 16,-2-3 89-16,0 2 46 0,0 0-15 15,-2 0-59-15,-3 0-69 0,3 2-67 0,-2-1-50 0,-2 3-36 16,-2 0-18-16,3 4-4 15,-2 1 1-15,-2 2 3 0,-1 6 0 0,0 6 0 0,-1 1-4 16,-6 11-1-16,4 4 2 0,-6 8 2 0,3 5 5 0,-2 2 3 16,-1 8 3-16,0-2 0 15,-1 2-1-15,6-2-1 0,-2-4-2 0,5-5-4 0,-1-2-4 16,2-7-2-16,2-3-1 16,0-9 1-16,4-4 0 0,-2-5-3 0,2-4-1 0,-2-1-2 15,6-6-2-15,-4 0-3 0,-2-3-6 16,3-1-10-16,-4-2-20 0,4-3-30 15,-4-1-47-15,3-5-85 0,-2-5-154 0,2-6-225 16,-3-4-203-16,4-4 382 0</inkml:trace>
  <inkml:trace contextRef="#ctx0" brushRef="#br0" timeOffset="-119886.39">11923 11212 1226 0,'0'-7'588'16,"4"-1"-396"-16,-3 0-98 0,-1 5-47 0,0 3 20 0,0 0 22 16,0 1 14-16,0 0-6 15,-1 1-17-15,-4 2-22 0,2 4-25 0,-5 5-17 0,-6 11-11 16,-4 9-9-16,-4 6-5 0,-5 6-5 16,3 2-2-16,-3 1 2 0,-1-1 4 0,5-6 5 15,2-8 5-15,7-4 3 0,1-11 2 16,9-5-3-16,3-5 1 0,3-4 0 0,8-2 0 0,2 0 5 15,7-6-1-15,9-3 3 16,3-7-4-16,7-3-5 0,2-6-7 0,5-5-14 0,0-3-13 16,2-2-13-16,0-3-10 0,-2 0-8 0,-1 1-15 0,-4 4-22 15,-1 1-38-15,-2 1-73 16,-4 0-97-16,-3 1-111 0,-3 2-96 0,-8 1-30 16,-4 1 420-16</inkml:trace>
  <inkml:trace contextRef="#ctx0" brushRef="#br0" timeOffset="-119676.45">12277 10892 1149 0,'7'6'256'0,"-2"1"-75"0,7 5-47 0,0-1 18 16,3 1 7-16,-5-2 7 0,0-1-8 16,0-2-17-16,-2-1-19 0,-1-3-29 0,-2 0-26 15,2-1-26-15,-1 1-17 0,3-2-11 16,1-1-10-16,3-2-6 0,0-2-11 0,1-1-17 15,-3-1-32-15,3-1-37 0,-1-1-50 16,-2 2-48-16,-2 0-77 0,-1 3-112 0,-5-2-121 16,-1 4-67-16,-3 5 30 0,-2 0 536 0</inkml:trace>
  <inkml:trace contextRef="#ctx0" brushRef="#br0" timeOffset="-119156.42">12177 11242 878 0,'-1'0'310'16,"2"2"-199"-16,1-2-118 15,4 0 56-15,4-2 114 0,1 0 67 0,1-3 36 0,3-1-17 16,-2 0-39-16,2 1-52 0,1-1-55 0,2 2-42 0,-4 0-31 16,4 1-18-16,-6 2-7 0,3-1-3 15,-2 2 0-15,-2 2-4 0,-1 0-1 0,-1 1-1 16,-1 4-1-16,-3 2 2 0,3 0 2 16,-5 5 2-16,2 0-1 0,-3 3 1 0,-1 2-1 15,4-2 0-15,-3 4-1 0,0 0-1 16,0 1-6-16,3 0-2 0,0 0-1 0,0 0 1 0,-1-1 5 15,-2-1 1-15,3-4 0 16,-3 1-2-16,-1-1-2 0,-1-3-4 0,0 1-2 0,0-1-1 16,-2 1-1-16,-2-2 2 0,-1 1 3 0,-3-2 2 15,-1-1 3-15,3-1 2 0,-3-3 3 16,-1 1 3-16,-1-3 1 0,2-3 0 0,-2-2 1 16,2-3-3-16,0-4-3 0,0-1-8 15,0-6-4-15,4-1 0 0,-1-5 5 0,4-2 4 0,1-1 3 16,2-2 1-16,1 0-2 0,5-1 0 15,1 4 0-15,4 0 2 0,-1 5 1 0,2 2 0 16,3 3 0-16,-2-1 0 0,3 4-3 0,0-1 1 0,-1 4 3 16,5 0 4-16,0 0 5 15,5 1 3-15,-4 3 3 0,2-1 2 0,3 3-1 0,-3 2-3 16,0 3 2-16,-1 0 1 0,-5 2 0 16,-3 5 1-16,1-2-1 0,-6 8-1 0,0-1 0 0,-2 3-3 15,-3 2-4-15,-4 1 2 16,-1 2 0-16,-2-1 2 0,-4-1 2 0,0 0 2 0,-4-1-2 15,0-2 0-15,-6 0-2 0,3-1-4 0,-2 1-2 16,0-3-3-16,-4-4-4 0,6 2-13 16,-3-4-30-16,5-4-59 0,2 1-76 0,1-4-193 0,3-1-463 15,2-5-573-15</inkml:trace>
  <inkml:trace contextRef="#ctx0" brushRef="#br0" timeOffset="-117586.5">13405 11707 819 0,'-1'-1'233'0,"-2"-1"-122"0,-1-1-87 0,2 2 21 0,1-1 64 15,0-2 60-15,-1 1 43 0,-1-1 16 0,-1 0-33 16,1-1-50-16,-3 2-49 0,4-2-40 16,-2 3-24-16,1 0-11 0,1 0-4 0,2-1-3 15,-1 0-1-15,0 0-1 0,-1 1-4 0,1 0-1 0,-1-1-3 16,1 0 0-16,-1 1-2 0,2-1-2 15,0 1-2-15,0-1-1 0,0-2-1 0,0-2 1 16,2 0-1-16,-1-1-1 0,2-3 1 0,-1-1-2 0,0-3 0 16,3-1-1-16,-1-2-1 0,-2-1-2 15,1-2-4-15,2-4-3 16,-3-2-3-16,4 0-1 0,-3-2-1 0,0 1-3 0,1 0-4 16,0 0-1-16,3 0 0 0,-1 2 1 0,1 1-3 0,3 1 2 15,-2 1 4-15,0 0 6 16,0 4 7-16,4 0 4 0,-4 2 6 0,2 0 2 0,1 0 3 15,2 1 3-15,-2 0-1 0,1 0 4 0,1 2 3 0,-1 1 3 16,1 2 1-16,-2 2 0 16,2 0-1-16,0 1 0 0,2 3-3 0,-3 0-1 0,4 1-3 15,-4 1-3-15,0 1-4 16,1-2-1-16,0 3-1 0,0-1-1 0,-1 0 1 0,1 1-1 16,-2-2 1-16,1 2-1 15,-1 1-3-15,-6 0-5 0,2 1-6 0,-4 2-7 16,0 0 5-16,-1 1 8 0,-4 4 9 0,-2 3 9 15,-3 4 1-15,-2 4-1 0,-5 3-2 0,0 3 3 16,-4 0 1-16,-3-1 7 0,2 0 11 0,-3-1 12 0,3 0 9 16,2-2 2-16,4-4-9 0,3-2-13 15,7-5-15-15,2-1-8 0,3-3-4 0,3-1 1 16,2-2 1-16,4 0 3 0,5-2-1 16,-1-2 0-16,3 0 0 0,2-1 0 0,0 0-1 0,1 1-1 15,0 0-2-15,1 1 1 16,-3-1 1-16,2 1 1 0,-3-2 1 0,-3 2 1 0,0-1 1 15,-5 2 1-15,0-1 0 0,-5 2 1 0,1-1 1 0,-4 1 6 16,-2 0 9-16,-1 3 5 16,-2 2 1-16,-3 1-4 0,-5 4-5 0,1-1-5 0,-3 2 0 15,-3-1 3-15,1 2 3 16,-1-4 0-16,1 1-3 0,2-3-5 0,3-1-7 0,0-1-6 16,3 1-4-16,1-3-7 0,3 0-11 15,-1-2-19-15,0-1-33 0,3 0-57 0,1-1-85 16,-2 0-201-16,1-1-341 0,-1-1-467 15</inkml:trace>
  <inkml:trace contextRef="#ctx0" brushRef="#br0" timeOffset="-116166.35">14347 10803 1088 0,'0'-4'128'0,"-1"-1"-129"16,1 2-105-16,1 1 0 0,1 2 41 15,3 0 66-15,-3 0 34 0,0 0 33 0,-2 0 21 0,0 0 2 16,0 2-17-16,0-1-20 16,0 3-4-16,1 1 15 0,1 5 22 0,-2 4 7 15,1 5-7-15,0 3-23 0,1 3-15 16,-2 2-15-16,0 0-7 0,0-1 3 0,0-1 0 15,1-1 7-15,0-2 5 0,-1-3 3 0,1-1 5 16,-1-3 0-16,0-2 2 0,0-1-9 0,0-1-10 16,0-2-11-16,-1-2-10 0,1-2-7 0,-1-1-3 0,1-4-2 15,0 0-7-15,1 0-8 0,-1-1-24 16,0-3-34-16,0-2-55 16,0-3-68-16,0-4-44 0,0-1-39 0,-2-2-1 0,-1-4 5 15,2-2-17-15,-5-2-12 0,0-2 73 0,4 1 231 0,-2 0 0 16,2 1 0-16,2 2 0 15,1 2 0-15,4 4 0 0,3 1 0 0,2 5 0 0,1-1 0 16,2 3 29-16,0 1 196 0,-1 2 66 16,2 1 30-16,0 1-8 0,2 2-40 0,-2 1-63 15,4 0-40-15,0 1-35 0,-1 0-27 0,2 1-10 0,1 1-17 16,0-2-18-16,-4 4-10 16,1-1-14-16,-3-1-10 0,-2 2-7 0,0-1-6 0,-4 2-4 15,0-1-4-15,-3 0-3 16,0 0-2-16,-2 0 0 0,-1 2 0 0,-2-1-1 0,0 1 1 15,-3 4 0-15,-2 0 0 0,-1 2-1 16,-6 1-1-16,-3 2-4 0,1 0-1 0,-6-1-2 16,-4 2-1-16,-1-1 0 0,-1 1 1 0,0-2-1 0,3-2 1 15,-3-1 1-15,5-4 1 0,0-1 2 16,2-2 0-16,2-2 0 0,5-3 0 16,2-1-2-16,-2-3-6 0,9 0-7 0,-1-4-8 15,4 1-5-15,3-3 2 0,1 0 8 0,8 1 10 0,-1-1 9 16,4 2 5-16,5-1 5 15,-1 1 0-15,-1 2 0 0,2 1 0 0,1 0 0 0,-3 1 0 16,-2 2 2-16,-1 0-2 0,0 1-3 0,-3 1-1 0,0 0-4 16,-3 1-1-16,-2 1-6 15,-2-1-2-15,-5 2 1 0,0 1 4 0,-4 2 5 0,-4 2 5 16,-6 5-3-16,-3 3-6 16,-4 1 0-16,-4 3 0 0,-1 0 4 0,1 0 3 0,-3 1 5 15,2-1 6-15,1-2 9 0,5-1 3 16,4-3-2-16,8-5-8 0,4-1-10 0,4 0-7 15,4-1-1-15,4 0 1 0,2-1 1 0,8 0-1 0,0-3 3 16,4-2-1-16,0 1-1 0,2 0 2 16,-2-1-4-16,4 3 1 0,-1 0-1 0,-1 1-1 15,-1-1 2-15,-2-1-1 0,-2 1-1 16,-5 1-3-16,-1-2-7 0,-5 3-4 0,-1-2-3 0,-5 1 4 16,-2 0 6-16,-2 3 9 15,-7 0 6-15,-1 2 1 0,-4 5 2 0,-7 1 2 0,0 1 0 16,-5 2 2-16,0 2 4 15,1-1 3-15,0 2 5 0,5-2 4 0,-1-2 4 0,4-1 2 16,1 0-1-16,4-3-6 0,1-1-9 16,5-1-9-16,2 0-7 0,1-1-4 0,3-1-1 15,3-1 0-15,1 0 1 0,3-2 0 0,4 0 1 0,3-2 0 16,1 2 1-16,2-4 0 16,1 1 0-16,-1-3 2 0,4 0 3 0,0-2 7 0,2-2 3 15,2 0 2-15,1 0-2 0,0-2-6 16,-2 2-6-16,-2-2-3 0,-2 2-5 0,0-2-1 15,-5 1-4-15,-1-1-3 0,-3 0-11 0,-2 1-21 0,-4-1-36 16,1 2-46-16,-1-3-61 0,-4 1-134 16,0 1-241-16,0-1-827 0</inkml:trace>
  <inkml:trace contextRef="#ctx0" brushRef="#br0" timeOffset="-115986.54">14842 11332 3047 0,'-3'-3'48'16,"2"0"-68"-16,-1 0-56 15,4 3-1-15,0-1 14 0,1 1 30 0,-3 0 19 0,-1 0 10 16,-1 0 8-16,1 0-14 0,1 0-36 16,1 1-40-16,2 0-39 0,2 2-47 0,0 0-49 15,1 3-140-15,1 1-227 0,0-1-614 16</inkml:trace>
  <inkml:trace contextRef="#ctx0" brushRef="#br0" timeOffset="-114885.7">16029 10966 787 0,'-2'-2'219'15,"-2"-1"-91"-15,-1 1-61 16,4 1 32-16,1-2 42 0,0 3 23 0,0 0 3 0,0 0-15 16,0-1-20-16,0 0-17 15,0 1-30-15,0-1-26 0,0 0-19 0,0 1-9 0,0 0-3 16,0 0 0-16,0 0 2 0,0 1-2 15,0-1-1-15,0 1-4 0,0 0-5 0,0 0-3 16,-2 6-1-16,-2 2 0 0,-4 5-1 0,-2 7 0 16,-4 5-4-16,-3 0-3 0,-4 4-1 0,-3 0 1 15,1 2 1-15,-1-2 1 0,-1 0 3 0,0-1 2 16,0-3 3-16,2 2 3 0,-1-2 3 16,0-2-1-16,2 0 1 0,-2-3-3 0,2-4 1 0,1 2-3 15,1-4-1-15,4-4-4 16,-1-1-5-16,5-3-3 0,1-4-4 0,0-1-4 0,2-1 1 15,2-2-5-15,4-3-7 0,-2-2-9 16,5-6-14-16,-3-2-15 0,3-5-9 0,0-4-8 16,3-3-4-16,2-3 0 0,-3-5 3 0,5-2 5 0,-1 0 11 15,-1 1 11-15,2 2 3 16,1 7-9-16,-2 4-32 0,0 1-53 0,0 5-52 0,2-3-38 16,-2 2-10-16,0 0 23 15,2 1 48-15,-1-2 56 0,2 4 51 0,-2 1 41 16,1 1 27-16,-1 4 23 0,1 4 25 0,-3 0 27 15,1 2 31-15,-2 1 28 0,3-2 19 0,-3 3 8 0,2 0-4 16,0 3-8-16,2 0-7 0,1 3-7 0,1 1-10 16,-2 3-17-16,0 2-16 0,0 1-17 15,1 2-13-15,0 4-13 0,1-2-14 0,0 1-9 0,1 0-6 16,0 1 1-16,2 1 3 16,-1 2 1-16,2-1-1 0,-1 0-2 0,2 1-2 0,-1 0 1 15,1-2 5-15,-1 0 0 16,1-2-1-16,-3 0-1 0,0 0-2 0,0 0-1 0,-3 1-4 15,-1 0-8-15,1 0-9 16,-2-3-7-16,2 3-2 0,0-1-1 0,-4 0-1 0,0-3-2 16,0-1-1-16,-1-5-4 0,-3 0-8 0,0-4-11 0,0 0-22 15,-1-3-30-15,0 1-46 16,0-3-69-16,0-1-105 0,0-1-345 0,-1 0-908 0</inkml:trace>
  <inkml:trace contextRef="#ctx0" brushRef="#br0" timeOffset="-113056.5">16491 10884 1 0,'2'-2'45'16,"-2"-1"19"-16,0 0-107 0,0 2-20 0,1 0 60 16,-1 1 3-16,0 0 0 0,0 0 0 0,-1 1 0 0,-2-1 0 15,2 1 0-15,-1 0 0 0,2 1 0 16,0 2 0-16,0 2 0 0,0-3 0 0,2 1 0 15,-2-1 0-15,1-2 0 0,0 2 0 16,1-2 0-16,-1-1 0 0,0 1 0 0,-1-1 0 0,1 1 0 16,0-2 0-16,1 1 0 0,-1-1 0 0,2 0 0 15,-3-1 0-15,1 0 0 0,0 0 144 16,0-1 29-16,0 0 3 0,0-1 7 0,3 0 3 0,-1 0-7 16,-3 1-20-16,0 1-34 15,0 0-43-15,0 0-33 0,0 1-21 16,0 0-10-16,0 0-4 0,0 1-1 0,-3-1-2 15,3 0-1-15,0 1-4 0,-2 0-6 0,2 0-9 0,-2 1-11 16,2-1-11-16,0 1-8 0,-1 0 0 16,1-1 5-16,0 1 10 0,0 0 12 0,0 0 13 15,-1 0 10-15,2 1 8 0,-1-1 5 0,0 1 0 0,1-2 5 16,-1 1 8-16,0 0 7 0,2-1 9 16,-2 0 7-16,0 0 3 0,2 0 2 0,1 0-2 15,-3 0-2-15,1 0-3 0,0 0-7 16,0 0-7-16,2 0-5 0,-1-1-6 0,-1 1-4 0,0-1-1 15,0 0-1-15,0 1-3 0,1-1-2 0,-1 1-4 16,0-1-2-16,1 1-3 0,0-2 0 16,-2 2-1-16,2-1-1 0,-2 1-3 0,2 0-2 0,-2-1-4 15,0 1-2-15,0 0 1 16,0 0-2-16,2 0 1 0,2 0 0 0,-3-1-1 0,0 1 1 16,3 0 1-16,0-1-1 15,1 1 0-15,-1 0 1 0,-1-1-1 0,3 1 0 0,-2-1 1 16,1 1 0-16,-1-1 1 15,2 1-1-15,0 0 0 0,2 0 0 0,-3-1-1 0,1-1 0 16,-1 0 0-16,1 1 0 0,1-1 0 0,1 0 0 0,-3 1 1 16,2 0-1-16,-3 0 2 15,3 0-1-15,-1-1 0 0,-1 0 1 0,1 1-1 16,-2 0 0-16,1-1-1 0,1 1-1 0,-4-1 1 16,2 1-2-16,-1 1 1 0,-2-2-2 0,1 2-1 15,0 0-1-15,-2 0-2 0,0 0-2 16,0 0-8-16,0 0-5 0,-2 2-8 0,2-2-11 0,-1 0-16 15,1 1-23-15,-1 1-25 16,0 0-30-16,0 0-32 0,1 1-32 0,0-2-10 0,1 1-1 16,0 0 22-16,1 1 42 0,1-2 32 0,0-1 39 0,-1 0 35 15,-1 0 23-15,2 0 21 16,1-1 16-16,-3-1 19 0,-1 2 21 0,2-1 25 0,-2 1 27 16,0 0 18-16,0-1 18 15,0 1 10-15,0 0 0 0,0-1-10 0,0 0-13 0,0 0-13 16,0 1-15-16,0 0-17 15,0 0-26-15,0 0-30 0,0 0-34 0,-2 0-30 16,2 0-36-16,0 0-54 0,0 1-85 0,0-1-151 16,0 2-217-16,0 3-180 0</inkml:trace>
  <inkml:trace contextRef="#ctx0" brushRef="#br0" timeOffset="-112456.17">16496 11103 1 0,'4'-3'170'15,"3"-1"37"-15,6 0 48 0,1-2 78 16,2-1 27-16,1-1-29 0,3 1-68 0,0 0-64 0,-1-1-42 0,2 2-26 16,0-1-20-16,-2 1-9 0,-2-2-18 15,-1 1-21-15,2 2-17 0,-3-2-15 16,2 2-10-16,-3 0-6 0,0 1-7 0,-3 0-3 16,-1 2-2-16,1-2-2 0,-4 1-1 0,-2 2-2 0,0-1-1 15,1 1-3-15,0 0-6 16,-4-1-10-16,0 2-13 0,1 0-19 0,-3 0-15 0,0 0-8 15,-1 2 8-15,-2 1 17 16,1 1 15-16,-3 2 14 0,-3 1 6 0,1 1 3 0,-2 3 6 16,1-1 6-16,1-1 3 0,2-1 2 15,1-1 0-15,1-1 1 0,0 1 2 0,2-2 2 16,1 1 3-16,-1 1 4 0,0 0 2 0,0 1 4 0,-1 0 1 16,2 2-1-16,0 2-3 15,0 2-3-15,2-1 1 0,0 2 0 0,-1 2 3 0,0-2-2 16,3 2-2-16,-1 1-1 0,-1 1-2 15,-1-3 3-15,2 1 3 0,-2-2 4 0,2-1 5 16,-2 0-1-16,-1 1-1 0,0-3-5 16,-1 1-4-16,-2 0-3 0,0-1-2 0,1 1-2 0,0-1-2 15,-1-2-2-15,0-2-4 0,1 0-1 0,1-2-4 0,-1-2-1 16,-1 1-5-16,-2 0-6 16,3-2-7-16,-2 1-6 0,0-3-2 0,2 1-2 0,-2-2-7 15,0-1-10-15,0 0-21 16,0-2-29-16,0 0-36 0,-3-3-53 0,1-1-73 0,0-1-144 15,-3-2-146-15,-2 0-340 16</inkml:trace>
  <inkml:trace contextRef="#ctx0" brushRef="#br0" timeOffset="-112146.34">16622 11311 73 0,'3'-2'622'16,"-1"-2"-262"-16,4 1-92 0,3-1-20 15,1 0 14-15,0-2-13 0,3 1-36 0,-1 1-40 16,-1-1-38-16,-1 0-34 0,0 4-31 15,3-2-23-15,-1 2-18 0,-1 1-13 0,0 0-7 0,2 4-6 16,-2-3-3-16,-1 2-3 0,-1 1-7 0,-1 1-4 16,-2 1-1-16,0 2-1 0,-4 1 4 15,-1 3 3-15,-2 2 1 0,-1 6 2 0,-6 3-1 16,-1 4-3-16,-2 4 0 0,-2 1-1 16,-4 2 4-16,-2-3 4 0,2-1 4 0,0-2 6 0,0-2 2 15,4-3 5-15,4-4 0 16,4-4-1-16,4-2 0 0,4-5 4 0,0 0 5 0,6-3 7 15,2-3 3-15,3-3-1 16,4-3-8-16,2-4-7 0,9-4-9 0,1-3-10 0,3-2-11 16,5-3-18-16,1-2-25 0,-5 0-27 0,1-1-28 0,-1 2-37 15,-3 0-47-15,-2 2-134 16,-5 2-265-16,-6-3-785 0</inkml:trace>
  <inkml:trace contextRef="#ctx0" brushRef="#br0" timeOffset="-110086.35">17342 10578 206 0,'0'-4'221'16,"4"0"-66"-16,-2-1-65 0,3 2 56 16,2-1 96-16,1 0 66 0,0-1 10 0,-3 0-41 0,3 1-61 15,-2-1-51-15,2 2-36 16,-1-2-27-16,2 2-20 0,-1 0-17 0,-1 0-17 15,4 2-12-15,-2 1-10 0,-1 0-9 0,1 2-8 0,0 2-5 0,1 2-2 16,0 1-1-16,-1 1-1 16,-1 4 0-16,1-1 1 0,1 1-1 0,-3-1 1 0,2 2-1 15,1-1 0-15,-2-2 0 16,1 0-2-16,-2-2-1 0,1 2-5 0,0-2-5 0,0-1-12 16,-1 0-17-16,-1-3-21 15,0 1-25-15,-2-2-31 0,2 0-44 0,-4-1-55 0,0 0-106 16,-2 1-134-16,-2-1-125 15,-4 1-134-15,0 0 677 0</inkml:trace>
  <inkml:trace contextRef="#ctx0" brushRef="#br0" timeOffset="-109876.28">17228 10825 984 0,'-8'1'412'16,"-1"-1"-150"-16,1 0-156 0,6 0-35 0,6 2 10 0,1 0 33 15,5 0 37-15,5-1 9 16,1-1-6-16,5-2-24 0,7 0-30 0,7-3-28 0,2-1-26 15,7-1-20-15,0-1-13 0,1-2-9 0,1 0-3 0,0 1-2 16,0-2-1-16,-4 3-2 16,-3-1-1-16,-6 1-5 0,1 0-7 0,-8 2-19 0,-1 1-32 15,-9 1-45-15,1 3-51 16,-9 1-54-16,-5 1-54 0,-3 1-79 0,-5 3-94 0,-5 2-88 16,-5 1-75-16,-5 4 569 15</inkml:trace>
  <inkml:trace contextRef="#ctx0" brushRef="#br0" timeOffset="-109662.77">17566 10804 529 0,'5'-1'383'0,"0"-1"-143"0,1 1-72 0,4 1 24 16,0 0 34-16,-2 1 3 0,-1-1-37 16,-1 0-42-16,-5 2-46 0,0-1-42 0,-1 0-26 0,0 0-16 15,0 3-5-15,-1 1-4 16,0 3-1-16,-5 1-6 0,-2 4-5 0,-1 1-11 0,-5 2-13 15,0 1-18-15,0 2-20 16,-2-4-23-16,2 2-20 0,3-2-21 0,1-4-39 0,0 0-80 16,3-2-123-16,5-4-142 0,-3 1-89 0,5-2 385 0</inkml:trace>
  <inkml:trace contextRef="#ctx0" brushRef="#br0" timeOffset="-109481.4">17805 10796 2427 0,'0'-2'195'0,"-2"0"-113"16,0 1-93-16,-2 2-17 0,2 1 7 0,-1 3 10 0,-6 1 7 16,-5 4 3-16,-2 0-1 0,-7 4-4 15,-3 1-16-15,-3 2-35 0,-1 3-50 16,-1 2-65-16,-1 2-100 0,1 0-109 0,0 1-88 16,1 0-42-16,-1-1 35 0,0-1 324 0,2-1 152 0,2-4 0 15,3 2 0-15,3-2 0 16</inkml:trace>
  <inkml:trace contextRef="#ctx0" brushRef="#br0" timeOffset="-109314.58">17290 11214 1 0,'17'0'42'16,"5"-3"515"-16,7-1-53 16,2-2-87-16,-2-2-110 0,-2-2-76 0,0 1-62 0,2-3-39 15,-3 3-35-15,-1-4-28 0,3 0-18 16,-4 0-16-16,2 2-10 0,-5-2-9 0,0 2-7 16,-2-2-5-16,-2 1-2 15,-1-1-1-15,0 1-3 0,-1 1-5 0,-4 0-8 16,0 1-13-16,-1 2-15 0,-2 1-22 0,0 0-25 15,-4 3-29-15,2-1-56 0,-3 3-107 0,-3 0-164 16,0 2-133-16,0 2-67 0,-3 1 525 0</inkml:trace>
  <inkml:trace contextRef="#ctx0" brushRef="#br0" timeOffset="-108476.2">17664 11120 1772 0,'0'0'257'15,"0"2"-164"-15,1 4-100 0,-1 1 5 16,2 2 13-16,-2 4-1 0,-2 2-1 0,0 0-7 16,-5 3-4-16,-2 2-9 0,-3 3-18 0,0 1-26 0,-1 1-22 15,-3 2-9-15,4-3 7 0,1-3 21 16,2-3 19-16,5-7 12 0,1-2 6 0,1-2 3 16,2-4-1-16,0-1-6 0,2 0-3 15,1-2 6-15,1-2 11 0,3-2 11 0,3-3 4 0,1-4-2 16,6-1-1-16,1-2 0 15,1-1 5-15,1 1 0 0,0 0-2 0,-1 0-4 0,0 2-2 16,-1-1-2-16,3 2 0 0,-4-2-1 0,4 3-2 0,-3 1-6 16,1-1-9-16,-2 4-15 15,-4 2-19-15,-1 1-19 0,-3 3-18 16,-3 2 0-16,-5 1 22 0,-1 2 33 0,-3 3 39 16,-2 2 24-16,-4 2 14 0,-3 1 12 0,0 3 18 0,-5-3 31 15,1 3 31-15,0-3 26 16,-1 2 3-16,1-3-19 0,4 0-38 0,4-1-41 0,0-2-33 15,3-2-22-15,5-2-9 0,4 1 2 0,1-3 9 0,5-1 8 16,4-3 0-16,4-3-6 16,3-4-14-16,3-2-9 0,2-4-6 15,2-2-6-15,2-3-3 0,0 1-4 0,1-3 0 0,0-1 4 16,0 1 7-16,-2-4 11 0,1 2 7 0,-2-2 2 0,-5 0 1 16,1 0 1-16,-1-1 1 15,-3 1 1-15,-6 1 1 0,-1-1-5 0,1 0-11 0,-3 0-22 16,-2 1-39-16,1 1-32 15,1 1-18-15,0 1 3 0,0 4 26 0,3 2 26 0,1 1 26 16,-2 5 22-16,-1 0 25 0,-2 4 30 0,0 1 31 16,-2 2 22-16,-2 2 7 0,-2 2-5 15,2 0-15-15,-3 1-12 0,0 1-7 0,-1 0-8 0,2 1-3 16,-3 1-3-16,0-1-2 16,0 5-3-16,-2-3-2 0,1 4-5 0,-2 2-3 0,-2-2-2 15,1 3 0-15,-5 1-1 0,3-2 4 16,-4 2 3-16,-1-3 3 0,-3 2 6 0,-2-1 1 15,1-1 1-15,1-1 0 0,0-2-5 16,8-2-11-16,1-3-12 0,4 0-10 0,5-1-5 0,-1 1 4 16,9-1 3-16,1-2 1 0,4 0-1 0,-2-1-2 15,3-1-1-15,2-1-2 0,-3 1 0 16,1 0 0-16,-4-1-1 0,2 2 2 0,-5 0-2 0,-1 3 0 16,-2-2 1-16,0 1-1 15,-6-1 1-15,5 1 0 0,-7 0-1 0,-1 0 2 0,0 3 2 16,-1 1 3-16,-4 2 3 15,-3 2-1-15,-1 5-1 0,-3 1 0 0,-4 2-3 0,2 1 1 16,-2-1 0-16,1 0 2 0,0-4 2 0,3 3 1 0,-3-2 0 16,0-2-2-16,0-1-2 15,-1-2-3-15,1 1-4 0,-1-2-3 0,2-2-4 0,-1 2-7 16,1-3-6-16,1-3-12 16,1 0-12-16,-1-1-11 0,3-2-16 0,-2-4-22 15,2-1-27-15,1-4-50 0,-1-4-83 0,6-6-144 16,1-2-172-16,3-6-415 0</inkml:trace>
  <inkml:trace contextRef="#ctx0" brushRef="#br0" timeOffset="-108236.31">18265 10929 1439 0,'-2'0'333'0,"1"1"-188"0,-2 1-71 0,-1 4-19 0,2 0 3 16,1 1 16-16,-3 4 11 15,-1 1 4-15,4 3-2 0,-1 2-15 0,1 3-17 0,0 4-13 16,1 1-15-16,0 5-6 15,1 1-6-15,1 2-3 0,0 5-2 0,3 2-2 0,-1 0-1 16,3 3-4-16,-3 5 0 0,5-1-2 0,-4-2-1 0,1-3 0 16,0-6-1-16,-1-2 2 15,2-4-1-15,-4-3 1 0,-1 0 1 0,3-2-1 0,-3-2-1 16,0 1-2-16,-1 2-7 0,-2-3-14 16,0 2-27-16,-2 0-50 0,-3-1-56 0,-1 3-128 15,-4-2-255-15,-1 1-357 0,-2 0 237 16</inkml:trace>
  <inkml:trace contextRef="#ctx0" brushRef="#br0" timeOffset="-80216.27">20585 10839 1 0,'5'-4'0'0,"1"-2"0"0,1 0 0 16,0 2 0-16,0 0 0 0,-1-1 0 0,-1 0 0 15,-3 0 0-15,3 1 0 0,-3-1 58 16,1-1 130-16,-2 3-30 0,0 0-8 0,1 0 1 0,0 1 24 16,-2-1 23-16,0 1 6 15,0-3-9-15,0 4-27 0,0 0-37 0,0 0-38 0,0 2-32 16,0-1-27-16,-2 0-21 15,2 1-4-15,-2 1 4 0,1 4 12 0,0 0 11 0,-4 2 7 16,1 3 0-16,2-1 1 0,-4 3-1 0,0 1 3 0,-1 3 6 16,-1-2 2-16,1-2-2 15,-1 2-4-15,-4-1-5 0,1 0-6 0,-3 1-2 0,0-2-4 16,-3 0-4-16,-4 1-6 0,0 0-5 16,-3-3-4-16,-2 1-3 0,-3-3-1 0,3-1-1 15,-2-2-2-15,-1-1-1 0,5-3-1 16,-3 0-1-16,6-3-3 0,-1 0-4 0,2-2-6 15,2-2-9-15,5-1-7 0,3-3-12 0,1-1-8 0,3-3-9 16,3 0-9-16,3-3-1 0,7-2-3 16,-2-2 1-16,4-2 0 0,1-2 1 0,8-1 8 0,0 1 9 15,-3 0 14-15,5 5 16 16,-2 3 14-16,0 4 19 0,-4 5 16 0,-1 4 16 0,1 1 9 16,0 2 4-16,-3 2 7 15,1 0 4-15,3 3 3 0,-5 3 2 0,1-2-2 0,-1 2-1 16,1 1-2-16,0 0-4 15,-1 1-4-15,0 0-8 0,2 1-7 0,-2 1-9 0,-1-1-9 16,-1 2-7-16,2-2-6 0,-4 2-6 0,-1 0-4 0,-2 1-3 16,3-2 0-16,-2 3-2 15,-1 0 2-15,1-1-1 0,-2 1-1 0,0-1-1 0,2-1-1 16,-1-3-4-16,-1 2-7 0,3-4-15 16,0 3-18-16,-1-2-21 0,1-1-20 0,2 3-20 15,0-4-33-15,4 0-44 0,1-1-72 16,0-1-147-16,2-3-216 0,5-2-425 0</inkml:trace>
  <inkml:trace contextRef="#ctx0" brushRef="#br0" timeOffset="-79776.35">20953 10947 1110 0,'1'-9'844'0,"-1"0"-671"15,-1-1-107-15,2 5-42 0,-1 3-5 0,1 1 9 0,-1 1 11 16,0 0 13-16,0 0 3 0,1 2 1 0,-1 0 1 0,0 5-4 16,6 1-4-16,-3 5-9 0,0 3-14 15,4 0-9-15,-1 2-4 0,-2 1-4 0,3-4 1 16,-1 1 0-16,2-1 2 0,3-2 2 16,-2-1 2-16,2-1 1 0,-1-2-5 0,0-1-2 15,-1-1-2-15,3-3-2 0,3 2 1 16,-1-5-1-16,2-1 0 0,0-2-2 15,1-3-2-15,1 0-3 0,-3-2-4 0,1-3-5 0,-2-1-6 16,2 0-6-16,-3-5-8 0,2 0 2 0,-4 2 0 16,3-4 5-16,-2 2 8 0,-1 1 1 0,3 0 5 0,-1 2 1 15,0 3 2-15,-3 1 3 16,-1 2 3-16,-1 3 1 0,0 1 2 0,-2 2 0 16,-1 1 0-16,-1 1 3 0,2 2 2 15,-1 0 5-15,1 4 4 0,-1 0 2 0,2 1 1 16,0 2-4-16,-1 1-4 0,2-2-2 0,-3 2-2 15,2-2 1-15,0 1 3 0,0-2-2 0,0-2 0 16,1 0-4-16,0-1-3 0,-1 0-3 0,2-2-8 0,-1 1-10 16,-2 0-29-16,1 2-56 0,-2-3-115 15,-2 1-252-15,2 0-354 0,-3 1-328 0</inkml:trace>
  <inkml:trace contextRef="#ctx0" brushRef="#br0" timeOffset="-78752.78">21781 11644 205 0,'-1'-1'137'0,"1"-2"-48"16,-3 1 33-16,3 0 86 0,3-2 86 15,-3 0 38-15,2-3-5 0,1 1-46 0,-1-2-61 0,1-1-58 16,1 1-49-16,0-3-32 0,0 1-25 0,2 1-18 16,2-3-11-16,-3 2-10 0,1-3-5 15,-1 2-5-15,1-3-4 0,2 1-2 0,-1-2-2 0,1 1-1 16,-2-2-2-16,0-1-2 16,0-1-2-16,-2-1 1 0,1-1-2 0,2-2 3 0,-3 0 0 15,3-2-2-15,-1-2-4 16,1-2-10-16,0-5-10 0,1 0-9 0,0-5-6 0,2 0 0 15,-3-2 8-15,7 0 7 0,-4 2 10 0,1 2 9 0,0 4 4 16,-1 4 3-16,1 5 2 16,-2 2 2-16,0 5-2 0,0 2 3 0,0 2 0 15,0 2 1-15,0 0 4 0,0 3 3 16,-1 1 2-16,2 0 1 0,-1 3-1 0,2-1-4 0,-1 1-2 16,3 2-1-16,-2-1 2 0,0 1 3 15,4 0 4-15,-1 0 2 0,0-1 3 0,-2 1-2 16,3 0-3-16,-4 0-3 15,-1 1-3-15,2 0-3 0,-3 0-3 0,0 1-1 0,-1-1-1 0,0 2-1 16,1 1 1-16,-4-1 0 0,0 2 3 0,-3 2 5 16,-2 2 6-16,0 1 8 0,-2 4 5 15,-4 0 2-15,-2 1-3 0,-5 3-3 0,-1-1-4 0,-4 1-3 16,1-2 1-16,-2 0 3 16,-1-1 4-16,3-1 1 0,3-2-2 0,4-1-4 0,6 1-3 15,3-1-1-15,2 0-1 16,4-1-3-16,3 0 2 0,4-2-3 0,2 0 0 15,5-3 1-15,2-1-4 0,-1-2-1 0,7-1-2 16,-3 0-3-16,-1 0 1 0,2-1 0 0,-6-1 1 16,1 1 0-16,-5 1 0 0,1 0 2 0,-2-1-1 0,-4 0 1 15,-3 1-1-15,-3 0 0 0,-2 1 0 16,-2 0 0-16,0-1 4 0,-2 1 1 0,-1 2 3 16,-4 1-3-16,-3 4-1 0,-1 2-3 15,-2 0 0-15,0 2 2 0,1 0 1 0,-1 0 0 0,4-1 2 16,3 2-1-16,-1-3 1 15,2 0-1-15,1-1-1 0,-1-1-2 0,3 0-1 0,1-2 0 16,0 1-2-16,1 1 0 0,1 1-2 0,-1-1-3 0,1 1-5 16,1-2-8-16,-1 1-10 15,1-2-17-15,-2 0-20 0,-2-1-27 0,1 0-35 0,-2 0-32 16,-1 0-57-16,-2 0-118 16,-2-1-174-16,-2 2-165 0,-4 2 48 0</inkml:trace>
  <inkml:trace contextRef="#ctx0" brushRef="#br0" timeOffset="-77536.43">20173 11798 19 0,'0'0'-18'16,"3"-1"18"-16,2 0 0 0,-1-1 17 0,4 0 232 0,2-3 82 16,0 1 33-16,0-1-41 15,1-1-48-15,3-1-49 0,-1 1-54 0,1 0-34 0,-1 0-28 16,2-2-20-16,-2 2-13 15,6 0-12-15,-1 0-14 0,2-1-10 0,1 3-7 0,1-1-7 16,4 0-7-16,1 2-7 0,3-1-7 0,1 2-4 0,3 2 0 16,1 0 1-16,3 0 0 15,4 0 0-15,0 1 0 0,5 0 1 0,-2 3 0 0,4-3 2 16,1 1-1-16,4 1 0 0,2-1-4 16,-1 0-2-16,2 1 0 0,-3-1-1 0,1 1 2 15,2 2-4-15,0 0 2 0,-1 0-2 16,3 0-1-16,-3 0-1 0,0 0-4 0,1 0-2 0,-3-2-3 15,-4 1-5-15,0 0-3 0,-5 0-2 16,-3-1 3-16,-2 0 4 0,0-1 7 0,-6-1 4 16,0 0 2-16,-3 2 1 0,-3-1 0 15,-2 1 0-15,-2 0-1 0,-2 1 2 0,-3 0 0 16,-3 0 1-16,-5-2 0 0,-3 1-1 0,-4-2-1 16,0 1-2-16,-1-1-3 0,-2 0 0 15,4 1-1-15,-3-1-1 0,2 1-6 0,0 0-3 0,-1 1 1 16,1-1 3-16,2-1 7 15,1-1 3-15,-2 0 0 0,6-1-3 0,-4 0-9 0,0-1-5 16,-1 0-7-16,4 0-16 0,-3 0-37 0,0 1-75 0,-3 1-112 16,0 0-129-16,-2 1-141 15,0 0-129-15,-2 4 609 0</inkml:trace>
  <inkml:trace contextRef="#ctx0" brushRef="#br0" timeOffset="-71656.28">16464 12002 152 0,'2'0'9'0,"4"-1"-18"0,-4 0-32 16,3 2 30-16,-1 0 72 0,-2-1 94 0,2-1 83 0,0-2 74 15,-2 0 16-15,0-1-46 16,3 1-59-16,-3-2-74 0,0 0-48 0,4 1-26 0,0-1-17 15,1 2-10-15,2-1-10 0,-4 2-12 16,4 0-7-16,0 0-5 0,1 0-3 0,1 1 0 16,-1-1-6-16,4 2 0 0,-4-1-2 0,3 2-2 0,-1-1 1 15,2 2 0-15,1-1-1 16,2 0 0-16,0 2 1 0,1-1 0 0,5 3 0 0,0-1 0 16,2 2 0-16,0 1-2 0,0-1 0 15,-1 0 0-15,3 0 1 0,-5-2 1 0,3 2 3 16,-2-3-2-16,-1-1 0 0,-3 1-1 15,7-2-2-15,-2 0-2 0,0 0 1 0,3-2-1 0,-3 0 0 16,5-3 0-16,-1 0-2 0,-1 0-1 0,2-5 0 0,-1 2-1 16,0-1 1-16,-3-1 2 15,1 0 1-15,-3 0 2 0,1 1 0 0,0 1 2 0,-5-1-1 16,2 3-1-16,-3-1-1 16,-3 2 0-16,2 0-3 0,-5 1-1 0,1 0-1 0,-2 3-1 15,-1 3 2-15,0 0 2 16,0 1 1-16,-1 0 4 0,1 1 1 0,0 1 5 0,0 1 1 15,1 0 0-15,1 0 2 0,0 0-1 16,4 0 1-16,-2-1 3 0,1 2 0 0,-1-2-3 16,3-1 0-16,-4-1-5 0,4 0-1 0,-5-1-2 0,5 2 2 15,-4-3 0-15,0 0 1 0,3 0-1 16,-1-1 1-16,1 2-2 16,0-1 0-16,-1-2-1 0,-1 1 1 0,3-2 1 0,1 0 3 15,-4-1 1-15,5-1 2 0,-1 0 0 0,-3 0 0 0,1-3 2 16,-3 3 4-16,2-2 6 15,-1 1 8-15,-3 0 3 0,1 0-2 0,2 0-5 0,-3 0-8 16,0 2-7-16,-1-2-4 0,-1 1-2 0,1 1-4 0,-4-1-2 16,2 1-3-16,2 1 0 15,-2-1-2-15,0 1 1 0,-3 0 1 0,3 1 0 16,-4 1 2-16,5-1 0 0,-2 1 1 16,-1 1 1-16,0 0-2 0,2 0 1 0,-4 0-1 0,3 0 0 15,-5 0-1-15,3 1 1 16,-2-2 0-16,-2 0 0 0,2 0 1 0,1 0 0 0,-2-1-2 15,0 0 0-15,-1 0-3 0,0 0-1 0,1 0 0 16,0 0-1-16,-2 0-4 0,0 0-15 16,-2-1-28-16,0 0-46 0,0-1-99 0,-1-2-204 0,-5 1-262 15,1 1-491-15</inkml:trace>
  <inkml:trace contextRef="#ctx0" brushRef="#br0" timeOffset="-69676.26">20077 11668 1 0,'-1'-1'0'0,"-2"1"0"0,2 1 0 16,2 0 0-16,-1 0 0 0,4-1 0 16,-3 0 0-16,-1-1 0 0,1 0 0 0,2-1 0 15,-3 0 0-15,5-1 0 0,-1 1 0 0,2 0 0 0,-1-1 0 16,2 0 0-16,2 2 0 0,-4-3 0 16,3 3 120-16,-2 0-18 0,-1 1-31 15,3 0-33-15,0 1-28 0,-3 0-9 0,3 3-6 16,-3-2 1-16,2 1 1 0,1 2-1 0,-1-1 2 0,-2 0 3 15,3 1 11-15,-4 1 17 0,4 0 20 0,-2 1 18 16,-1 1 8-16,5 0-1 16,-2 1 0-16,1 0-14 0,2-2-7 0,1 4-1 0,-2-3-1 0,1 0 11 15,2 1 7-15,3-2-2 16,1 0-10-16,2-1-15 0,-2-1-15 0,4-1-8 0,-1-2 2 16,0-1 3-16,3-1 5 15,1 0 2-15,-2-2-2 0,0 0 1 0,-1-1-1 0,4-1-3 16,-4 0-8-16,2 1-7 0,-2 1-9 15,1-1-5-15,-2 0-6 0,2 0-3 0,-5-1-3 16,3 0-1-16,-2 0 1 0,-2 1 2 0,2-1 2 0,0 1 3 16,0-2 0-16,-3-1 3 0,5 0 0 15,-1 2 2-15,-4 0 2 0,2 0 0 0,0 1 2 16,-3 0 1-16,1 2 1 0,-2 1 1 16,-2 1 0-16,0 1 0 0,0 1-1 0,-1 0-1 0,0 1-3 15,0 0 2-15,-2 1 2 16,0 1 4-16,-1-1 8 0,1 0 5 0,2 1 2 0,-1-2 1 15,2 3-5-15,-1-2-3 0,3-1-4 0,0-1 0 16,-1 1 4-16,1-4 1 0,2 2 3 16,-2 0 3-16,-1-1 3 0,3-1-2 0,-2 2-1 0,-1-2-5 15,2 0-4-15,-3 0-1 16,3-2 1-16,-1 1 0 0,0-3 0 0,2 0-3 16,1-1-5-16,0 0-7 0,-3-2-6 15,5 0-7-15,2 0-5 0,-2 1 0 0,-1-1 3 0,-1 1 3 16,1 1 4-16,-2 0 2 0,-3-2 2 15,2 4 3-15,-1-1 3 0,-2 1 2 0,2-1 0 16,0 2-2-16,-2-2-2 0,-1 3-4 16,2 0-4-16,-2 1-2 0,0 0-2 0,2 0 2 0,-2 1 0 15,1 3 0-15,-2-2 0 0,-1 2 2 0,0-1 3 16,0 2 5-16,-1-1 5 0,-1 3 2 16,-2-2 2-16,2 0 3 0,2 0 2 15,-2 2 2-15,0-3 5 0,-2 1 1 0,2 0 3 16,-2 1 1-16,5-1 4 0,-1 1 3 0,-1 0 7 15,2-2 4-15,1 3-2 0,0-1 2 16,1-1-3-16,-3-1 0 0,4 1 0 0,0-2-4 0,2 0-3 16,-2-1-4-16,2-2-4 0,2-1-3 0,-3-1-5 15,-1-2-3-15,3 1-5 0,-2-1-3 16,-2 1-3-16,4 0-2 0,-3 0-4 0,1-1-3 0,-5 3-3 16,2-2 1-16,-1 1 3 15,-3 1 1-15,0 0 1 0,-2 1-1 0,1 0 1 16,-1 0 0-16,2 0 0 0,-2 0 0 0,0 1-1 15,-2 0-2-15,1-1-1 0,-3 2 0 0,1-1 2 0,0 1 2 16,1-1 3-16,0 0 2 0,0 2 1 0,1-2-1 16,1 1-1-16,-1 1 1 0,1-1 0 15,3 0 1-15,-1 2-1 0,-2-2-3 0,5 3-3 0,-2-3-6 16,-1 0-7-16,1 1-7 16,1-2-11-16,-4-1-13 0,-1 1-12 0,1-1-7 0,-3 0 4 15,0 0 17-15,2 0 20 16,-3 0 18-16,2 0 5 0,1 0-2 0,-2 0-3 0,0 0-6 15,-1 0-9-15,0 0-21 16,-1 0-32-16,1 0-50 0,-1 0-96 0,0 0-126 0,-2-1-124 16,1 2 119-16,-5 0 354 0</inkml:trace>
  <inkml:trace contextRef="#ctx0" brushRef="#br0" timeOffset="-55046.07">2865 12376 1076 0,'-2'-5'148'0,"-4"0"-154"0,2 0-60 16,3 4-24-16,1-1 34 0,1 1 105 15,0-1 102-15,-1 0 81 0,0-1 23 16,0 0-30-16,0 0-54 0,-1 0-55 0,1 2-42 16,0-1-28-16,0 2-20 0,0-1-13 0,0 2-7 0,1-1-6 15,-1 0 1-15,2 2 3 16,0 1 5-16,5-1 6 0,2 3 4 0,1 2 1 0,2 5 2 15,1 3 3-15,4 5-5 16,-1 2-1-16,-1 6-4 0,5 3-5 0,-2 2-2 16,-2 1-2-16,2 3-1 0,-1 0-1 0,-1-2-1 15,0 2-1-15,2-2-1 0,-3 0-3 0,3-1 0 0,1-2 0 16,-4-1 0-16,4-1 0 0,-1-2 0 16,-3-2-1-16,2 0 1 0,-1-1 0 0,-4-2 0 15,1-3 0-15,-3-2 2 0,-1-7 0 0,-1 0 0 16,-2-4 0-16,0-3-3 0,-4 0-10 15,3-2-25-15,-2 0-42 0,-2-1-59 0,2-1-95 0,1 0-120 16,-3-3-153-16,2 0-142 0,-3-3 112 0</inkml:trace>
  <inkml:trace contextRef="#ctx0" brushRef="#br0" timeOffset="-54796.14">3434 12443 2665 0,'-7'-4'135'16,"5"0"-71"-16,-2-2-31 0,-1 6-11 0,5 0 4 0,-1 1 6 0,1-1-2 15,-3 2-5-15,-4 2-10 0,-4 1-10 16,-6 6-5-16,0 6-3 0,-3 7 0 16,-1 9-3-16,-5 6-3 0,4 4-2 0,-7 4-2 15,-1 4-2-15,1 0 4 0,0-1 1 0,3-3 3 0,1-4 4 16,4-4 0-16,5-4-1 15,-1-2-4-15,6-4-15 0,2-7-25 0,6-6-43 0,2-3-51 16,4-5-55-16,4-3-125 0,3-2-172 0,4-3-191 0,3-4-258 16</inkml:trace>
  <inkml:trace contextRef="#ctx0" brushRef="#br0" timeOffset="-54499.04">3565 12660 2516 0,'1'1'0'0,"-1"-1"-66"0,1 3-25 0,5-1 35 16,-2 1 53-16,0 2 27 15,1-1 27-15,-3-2 20 0,4 0 12 0,-1 0-1 0,3 1-15 16,4 0-12-16,4 0-9 0,6 1-8 0,0-3-4 16,5-1 1-16,-2 0-4 0,4-3-5 15,-2 1-6-15,-2-2-8 0,0 2-6 0,-1-1-1 0,-2 0-1 16,5 1-3-16,-4-2 0 15,6 0-2-15,-5 1-2 0,2 0-2 0,-4-1-2 0,-2 1-9 16,0-1-6-16,-3 2-5 0,-2 0-6 0,-3-1-2 0,-1 2-2 16,-1-1-7-16,-2 1-7 15,1 0-9-15,-3 0-8 0,-2 1-13 0,-3-1-12 16,-1 2-9-16,0-1-38 0,-3 0-148 16,-4 1-297-16,-3 0-708 0</inkml:trace>
  <inkml:trace contextRef="#ctx0" brushRef="#br0" timeOffset="-54166.44">4051 12441 2481 0,'-3'-2'468'15,"1"-1"-447"-15,1-2-61 0,7 4-3 0,-2 1 12 0,5-1 30 16,1 0 6-16,-6-1 5 15,1 2 6-15,-2 0 4 0,2-1-2 0,0 2-4 0,5-1-7 16,0 2-4-16,0-1-2 0,6 1-3 0,-3 3 1 0,-1-2 0 16,0 3-1-16,-2 0-1 15,4 2-3-15,-7 0-4 0,2 1-4 0,1 2-5 0,0 1-3 16,-1 2 1-16,-3 0 1 16,-1 4 6-16,-4 2 6 0,0 1 2 0,-3 4 3 0,-1 3 0 15,-5 0 0-15,-2 5-1 0,-4 2 2 16,-1 2 1-16,2 0 1 0,-5 0 0 0,5-3 0 15,0 0 0-15,-1-6-2 0,5 0-6 0,2-4-24 16,1-3-34-16,3-4-46 0,-1-6-62 16,3-6-94-16,2-3-105 0,3-3-137 0,-1-2-231 0,3-7 244 15</inkml:trace>
  <inkml:trace contextRef="#ctx0" brushRef="#br0" timeOffset="-53636.28">4633 12519 1 0,'-1'1'374'0,"0"-1"102"0,0 0-52 0,1-1-80 0,0 1-86 0,1 0-74 15,0 0-58-15,0-1-27 16,0 2-12-16,-1-1-1 0,0 0-3 0,0 1-10 16,0-1-17-16,0 0-17 0,0 2-5 0,1-1 5 0,1 4 6 0,3 3 3 15,-3 1-8-15,2 4-14 16,-1 1-11-16,0 3-4 0,4 1-5 0,-3 2-3 0,-2-1-1 16,4 3 0-16,-3 0-1 15,3 1 0-15,-2-1 0 0,4 0-1 0,-3-3 0 0,2-1 0 16,0-3-1-16,3-3 0 15,-5-3 1-15,3 1 0 0,1-6 2 0,-2-1 2 0,-2-1 3 16,3-2 4-16,-1-2 1 0,-2-3 3 0,5-4 0 0,0-3-2 16,-2-5-3-16,4-5-5 15,-1-3-4-15,-1-5-3 0,1-2 0 16,-2 1 1-16,0 1-2 0,0 3 0 0,-6 2-3 0,2 2-6 16,-3 0-4-16,-2 1-2 0,-2 1 1 0,-2 0 5 15,1 4 4-15,-5 2 1 0,3 3-2 16,-2 3-3-16,-2 3-1 0,0 0 6 0,3 3 5 0,-3 0 7 15,2 2 1-15,1 2-2 0,0-1-4 0,3 3-2 16,-2-1 1-16,2 4 2 0,-3-2 3 16,1 3-1-16,-2 0-1 0,1 3-6 0,0 0-11 15,-1 0-18-15,3-1-30 0,-3 0-52 16,-2 2-71-16,2-3-180 0,-1 2-364 0,-3-1-706 16</inkml:trace>
  <inkml:trace contextRef="#ctx0" brushRef="#br0" timeOffset="-50119.29">6779 13096 90 0,'-3'-4'244'0,"-1"-1"-22"15,0 0-8-15,3-1 22 0,-1 1 31 0,-1-1-10 0,-1 0-26 16,3-3-36-16,-2 2-41 0,0 0-32 0,-1-4-29 0,4 3-13 16,-3 0-11-16,0 0-8 15,-1 1-7-15,3 1-7 0,-4 1-3 0,3-2-2 16,-1 1-3-16,0 1-3 0,-3 1-5 0,5-1-5 16,-2 2-4-16,-1 1-3 0,2 1-2 0,-1 0-3 0,0 1-6 15,-1 0-4-15,0 1-4 16,-5 2-3-16,3 1 0 0,-4 7 1 0,-2 1 2 0,-1 6 3 15,-1 5 1-15,-2-1 1 16,-2 4-2-16,1-2-2 0,1 0 0 0,-1 2-3 0,2-3-2 16,2 3-10-16,3-2-14 0,-1-1-26 0,5-1-30 0,0-3-30 15,5-1-41-15,0-7-43 16,3-1-46-16,1-7-24 0,3-2-11 0,3-3-39 16,2-5-84-16,3-2-91 0,2-6 204 15</inkml:trace>
  <inkml:trace contextRef="#ctx0" brushRef="#br0" timeOffset="-48536.33">6740 12970 1141 0,'3'0'448'0,"-3"0"-171"16,1 0-188-16,-1 1-35 0,0-1 25 15,1 1 32-15,-1 0 21 0,0 2-4 16,0 0-27-16,2 5-26 0,-2 2-25 16,2 5-18-16,1 5-10 0,0 2-11 0,-1 0-2 0,1 2-6 0,1-2-1 15,0 0 0-15,0-1-1 16,4-1 1-16,0 1-2 0,0-3 1 0,1-2 0 0,1 2-1 15,0-4 2-15,0 0-1 16,1 0 1-16,-4-2 0 0,2-2 0 0,-1-3 0 0,-2-2 0 16,-2-1 0-16,2 1 1 0,-3-4 3 0,0 0 3 0,1-1 5 15,-1-1 2-15,4-2 3 16,-3-1-3-16,3-3-1 0,-2-2-4 0,2-4-3 16,-2-1-3-16,2-3-1 0,-1 0 0 15,-1-4-2-15,-3-1-3 0,2-2 0 0,-1-1-6 0,-1-2-5 16,2-2-3-16,-1-1-4 0,0-5-3 15,-1 0-1-15,3 1-7 0,-2 2-10 0,3 3-12 16,-4 3-10-16,2 5-3 0,2 1-1 16,-2 2 3-16,0 2 6 0,0 1 6 0,-2 0 11 15,2 2 8-15,-2-2 8 0,1 3 7 0,-2-2 6 0,2-2 5 0,0 5 3 16,-2-4 3-16,-1 3 2 16,0-2 1-16,0 1 1 0,-1-1 1 0,0 0 1 15,-1 2 0-15,-1-1-1 0,2 2-3 16,1 2 0-16,-4-2-2 0,3 3-1 0,0-3 0 15,1 4-1-15,-2-1-1 0,2 1 1 16,0 0-3-16,0-1 0 0,0 0 2 0,0 1 1 0,0-2 0 16,0-1 3-16,2 2 1 0,-2-1 0 15,1 0 1-15,1 1 2 0,1 1 2 0,-3 0 1 16,0 1 3-16,0 0-2 0,1 2 0 0,-1-3-4 0,3 2-3 16,-1 2-1-16,0-2 0 0,0 1 0 15,-1-1 1-15,0 1 1 0,2 0 0 0,-1 0 0 16,-1 0 0-16,2-1 4 0,0 0 3 15,-1 4 4-15,0-1 0 0,-2 1-3 0,0 0-4 0,3 1-5 16,-3-1-2-16,4 0-1 0,1 0 1 0,0-3 4 16,4 2 0-16,-1-4 2 15,5 3-1-15,-2-2 1 0,4 0 1 0,-4 1 2 16,-1 0 4-16,5 1 2 0,-5-1 3 0,1 3 2 16,-2 0-1-16,3 0 0 0,0-1-1 0,-1 1-3 0,1 1 0 15,3-1-4-15,-1 1-1 16,1 0-3-16,0 0-3 0,-1 0-1 0,3 1-1 15,-1-1 2-15,-1 1 2 0,2 1 3 0,-2 0 1 16,1 0 2-16,-2 3 0 0,1-2-1 0,-1 1 1 16,1-2 0-16,0 1 1 0,2 0 1 0,-2-2-4 0,4 0-2 15,2-1-2-15,-1-1-2 16,5-2 0-16,-2-2 0 0,3-1 1 0,1-1-1 16,-1 0 0-16,4 1-1 0,-2-2 0 0,0 3 0 15,-1 0-1-15,-3 2 1 0,-4 1 0 16,1-1 1-16,-3 2 2 0,-1-1 0 0,1 1 1 15,0-3 3-15,2 2-3 0,1 0 1 0,-2-2-2 16,4-2-3-16,1 0 1 0,-2 0-1 0,1-1-1 16,0 0 0-16,2-2-2 0,-1 1-1 0,-3 1-1 15,3 0 0-15,-2 2-2 0,-1 2-2 0,-2 1-1 0,-3-1-2 16,2 3-1-16,-4 0 0 16,2 2-4-16,-3 0-3 0,0 1-5 15,-1 1-4-15,2 2-1 0,-3 0-2 0,1 1 1 16,2-1 2-16,-4 2 3 0,1-1 4 0,1 0 4 0,-1 1 2 15,-1-3 2-15,-1 0 4 0,-1-1 4 16,5-2 2-16,-2-1 1 0,0 0 1 0,-2-1-1 16,1-1 1-16,-1 0 0 0,1 0 1 0,-3-2 0 0,-1 2 0 15,4-1 2-15,-5 0 0 0,-1-1 1 16,1 1 0-16,0 1 2 0,-3 0 0 16,2-1 1-16,0 0-1 0,-1 0 0 0,1 1-3 15,0-1-1-15,0 1-1 0,0-2-3 0,-2 2-2 16,-1 1 0-16,0-1-3 0,-1 1 2 15,2 0 2-15,-1 1 1 0,2 0 2 0,-2 1 0 0,1-1 1 16,0 0 3-16,1 1 1 0,0 0 6 16,-2 1 0-16,0 0 1 0,1 0-1 0,0 2-4 15,0 0-2-15,0-1-3 0,-1 2-1 16,1 0 0-16,1-2 0 0,-2 2 1 0,2 0 0 16,-2-2 0-16,-1-1 4 0,0-1 4 0,0 0 5 0,0 0 6 15,0 1 4-15,2-2 0 16,-2-1-2-16,0 1-5 0,1-1-4 0,-1 1-5 0,1 0-3 15,1 1 0-15,1 0 0 0,-1 0 3 16,2-1 4-16,2 1 2 0,2-2 3 0,4 0 5 16,0-2 0-16,6-1-2 0,-1-2-4 0,5-1-8 0,-1 2 0 15,-3 0 9-15,4-1 5 16,-4-2 8-16,-2 2 0 0,1 1-7 0,-5-1-8 0,1-1-6 16,1 3-3-16,-2-2-3 0,-1 2-1 15,-2-1-3-15,-5 2 1 0,2 0-2 0,-3 0 0 0,2 0 0 16,-1 2-1-16,-1-1 2 15,1 1-1-15,0-1 0 0,2 1 2 0,-1-1-2 0,0 1 0 16,-1-1 0-16,1 0 1 0,0 0-1 0,3 0 1 16,-3 1-2-16,7-2 0 0,-4 2-1 15,0-1 0-15,4 1 0 0,1 0-1 0,-2 0 1 0,2-1 1 16,-1 1 0-16,3-1 1 16,0 0 0-16,1 0 0 0,-1-2-1 0,-2 2 2 0,3-1-1 15,-3 1 1-15,-2-2 0 0,2 3-1 16,-3-1 0-16,-2 1-1 0,-1 0 1 0,2 0 0 15,-3 1 0-15,0-1-1 0,2 3 0 0,-4-2-1 0,4 0 0 16,-2 0 0-16,1 0 0 0,1-1 0 16,1 1 1-16,-3-1-1 0,0 2-1 0,2 0 1 15,-2 0-1-15,1 1-1 0,0-1 2 16,-4 0-1-16,2 1 1 0,-2 1 0 0,-1-2 0 0,0 1-1 16,3 0-2-16,-3-1-3 15,-1-1-3-15,0 2-3 0,2-2-1 0,-1 1 0 16,0-1 1-16,-1 3 1 0,1-2 1 15,1 0 2-15,0 1-2 0,-2-2-9 0,1 1-10 0,-1-1-14 16,2 0-13-16,-1 2-16 0,-2-2-27 0,0 0-42 0,-2 1-72 16,-2 1-195-16,2 3-355 15,-6-2-383-15</inkml:trace>
  <inkml:trace contextRef="#ctx0" brushRef="#br0" timeOffset="-46316.23">7339 13091 1 0,'4'-1'0'0,"-1"-3"0"0,0 0 0 15,3-2 0-15,-2 2 0 0,2 1 0 0,1-2 0 16,0 0 58-16,-3 1 145 0,0-2-10 15,0 3-20-15,0-2-16 0,1 2-12 0,-4 1-9 16,2-1-6-16,-1 1-3 0,-1 0 2 0,-1 1-2 0,0-1-7 16,-1 1-16-16,1-1-22 0,-1 0-18 15,0-1-13-15,-2 0-8 0,2-1-4 0,0 1-5 0,-3-3-6 16,1 2-9-16,1 1-5 16,1-1-4-16,-1 1-4 0,1 0-3 0,0-3-1 0,0 0-3 15,1 1-1-15,-1-2-2 16,-1-1 1-16,1 1 0 0,1 0-1 0,-1-3-2 0,-1 5-6 15,1-2-1-15,0 2 2 0,0 0 4 16,-1 1 5-16,1 1 2 0,0-1 4 16,-2 2 0-16,1-1 2 0,0 1 2 0,-2 1 0 15,1 0 1-15,-2-2 0 0,0 3 2 0,-1 3-1 16,-1-1 1-16,0 3-4 0,-1 1-4 0,0 2-3 0,1 5-1 16,1 2 1-16,-1 2 3 0,4 2 2 15,-4 3 0-15,5 0 2 0,-3 0-1 0,3-3 3 0,0-3 1 16,0 1 3-1,2-4 1-15,0-2 0 0,0 0-1 0,0-2-2 0,1 0-2 0,2 0-3 16,1-2-2-16,0 2-2 0,2 0-1 0,1-2-3 0,-1-1-2 16,2 0-1-16,1-2-2 15,-1 0 1-15,3-2 2 0,0-1 0 16,2-1 0-16,0-1 1 0,0-4-3 0,3-2 0 16,-2-2 0-16,2-3-2 0,-1-3-1 0,2 1 1 15,-1-2-1-15,-1-2 3 0,-1 2 1 16,-3 1 1-16,-1 0 2 0,-2-1 1 0,-1 4 1 0,-1-2 1 15,-1 2 2-15,-1 2 2 0,-2 3 4 0,0 2 1 0,-2 2 2 16,0 1 1-16,0 2 0 16,0 0-2-16,0 1-2 0,-2 0-1 0,2 1 6 0,2 1 15 15,-2 4 16-15,2 4 12 0,1 2 4 16,2 4-7-16,0 1-9 0,3-1-12 0,0 1-9 16,1-2-6-16,-3-1-4 0,5-3-1 15,-1-1 0-15,-2-2-4 0,0-2-1 16,0-4-4-16,-1 1-2 0,1-3-4 0,-1 0-12 15,-1-1-19-15,-1 0-32 0,0-1-48 0,-1 0-74 16,1-3-122-16,-2-1-248 0,4 0-513 0</inkml:trace>
  <inkml:trace contextRef="#ctx0" brushRef="#br0" timeOffset="-45986.47">7832 13010 649 0,'-5'-2'207'0,"3"-2"-75"0,-1 1-108 0,2 0 3 16,1 2 60-16,0 0 74 0,1-1 62 0,-1-1 28 0,1 1-28 16,1 1-53-16,-1-1-48 15,4 0-27-15,1 1-9 0,2-3-5 0,1 2-10 0,4 0-12 16,2-1-12-16,1 2-8 15,3 0-7-15,1-1-6 0,1 0-4 0,4 0-4 0,0-1-2 16,6-3-4-16,-1 1-3 0,3-2-5 0,-2 0-2 0,-3-1-4 16,-1-1-5-16,-3 1-5 15,-3 0-6-15,-2 2-5 0,-1 2-9 0,-5 0-11 16,-2 2-20-16,-1-1-25 0,-5 2-38 16,-1 1-51-16,-3 0-40 0,-2 1-71 0,-3 2-118 0,-2-1-148 15,-8 3-284-15</inkml:trace>
  <inkml:trace contextRef="#ctx0" brushRef="#br0" timeOffset="-45746.15">8113 12700 2357 0,'-1'0'131'0,"0"-3"-95"15,1 1-51-15,0 5-1 0,1 2 21 16,0 1 15-16,1 4 19 0,-4 3 9 0,0 2 6 15,2 2-7-15,-3 5-12 0,2 4-9 0,0 2-11 16,1-2-5-16,0 1-3 0,0-2-3 0,1-2 0 0,0-1-1 0,1-1-1 16,-1-3-2-16,3 2-2 15,1-1-5-15,-2-3-7 0,5-1-15 0,1-2-27 0,-2-2-31 16,3-4-51-16,-1-2-82 16,4-2-125-16,-1-3-222 0,2-3-399 0,2-5 586 0</inkml:trace>
  <inkml:trace contextRef="#ctx0" brushRef="#br0" timeOffset="-45406.14">8527 12790 1314 0,'0'-4'214'0,"1"-2"-134"0,0 0-57 15,3 0 53-15,1 0 68 0,-3 1 54 0,2-1 20 0,-1 2-36 16,0 1-57-16,3 1-49 15,-3 1-36-15,2 1-11 0,4 1 0 0,-2 3 3 0,3-1 0 16,3 3-4-16,-2 1-1 0,-1 4 3 0,5 0 2 0,-4 3 0 16,0 0-3-16,-1 3-4 15,0 1-6-15,-2 0-4 0,2 0-2 0,-3 2-3 16,-1 0-3-16,2-1 0 0,1 2-3 16,-3 0 2-16,1-2-2 0,1 2-1 15,1-2-2-15,-1 0 0 0,-3-3-1 0,3-1-2 0,-2-1-2 16,-1-3-1-16,0 2-4 0,0-4-3 0,-2 1-5 0,4-3-10 15,-1-1-7-15,-1 0-8 16,0 0-7-16,0-3-4 0,1-1-7 0,-2 1-6 0,-1-2-15 16,3-1-25-16,-5 0-34 0,0-1-37 15,-1-2-83-15,-1 0-199 0,0-5-256 0,-5-2-71 16</inkml:trace>
  <inkml:trace contextRef="#ctx0" brushRef="#br0" timeOffset="-45166.37">8812 12843 1227 0,'-1'3'145'15,"-1"1"-117"-15,2 2 2 0,-5 2 78 0,3-1 47 0,0 0 28 16,-4-2-16-16,3 3-36 0,-2-1-40 16,0 0-36-16,1 3-27 0,-2-1-11 0,1 2-3 15,-4 0 0-15,1 2 0 0,-1 1-4 16,-2 1-4-16,-3 1-8 0,0 2-13 0,1-1-19 0,-3 0-15 15,4 0-10-15,0 0-18 16,3-3-36-16,2-2-64 0,5-3-81 0,3-1-81 0,2-2-65 16,2-2-59-16,0-3 31 0,1-2 432 0</inkml:trace>
  <inkml:trace contextRef="#ctx0" brushRef="#br0" timeOffset="-44766.23">8913 12742 1 0,'0'-2'0'0,"0"-3"202"0,1 0 30 0,0 2 86 0,0-1 51 16,2 0-5-16,0 0-77 0,-2 1-106 16,1-2-78-16,4 1-48 0,-2-2-22 15,4-1-8-15,-2 1 4 0,0 1 6 0,2 0 6 16,1-1 2-16,-2 2-6 0,0 0-9 0,2 2-9 0,-4 1-7 15,0-1-4-15,3 1-4 16,-4 1-3-16,5-1-5 0,-5 0-1 0,1 1-3 0,1 1-1 16,-1 0-1-16,2 0 0 0,-3 2 0 0,5 1 3 0,-5 2 5 15,1 2 9-15,-2 3 14 16,2 2 16-16,-2-1 10 0,-3 3 5 0,2-1 0 0,0 2-4 16,0 0 0-16,-2-2-3 15,0 0-2-15,0-3-4 0,0 2-6 0,-2-2-4 0,0 0-2 16,2-2-3-16,-2 1-2 15,2-3-7-15,0 0-4 0,2 1-4 0,2-2 0 0,0 0 3 16,-2-2 2-16,6-1 6 0,-2-1 4 0,1-2 1 0,3-4-1 16,2-1-6-16,2-4-11 0,-2-3-15 15,1-1-25-15,3-3-34 0,-3-1-48 0,1 2-76 16,0-1-145-16,-3 1-344 0,-1 2-827 16</inkml:trace>
  <inkml:trace contextRef="#ctx0" brushRef="#br0" timeOffset="-43683.79">10356 13049 923 0,'-4'-3'473'0,"-1"0"-85"16,2-2-151-16,-1 1-52 0,1 2-18 15,2-2-20-15,-1-2-19 0,-2 0-19 16,1-1-16-16,2 0-18 0,1 0-18 0,0 2-18 15,0 1-15-15,1-2-9 0,2 3-5 0,2-1 0 16,-2 2 4-16,4-1 4 0,2-1 4 0,-2 1-1 16,0-2 0-16,4 3-5 0,-1-1-4 0,2 2-3 15,1 0-2-15,0 1 1 0,0 0-2 0,3 0-1 0,-3 1-1 16,3 0-3-16,-3 2-1 16,5-1 0-16,-5 3 0 0,5-3 0 0,-5 0 0 0,5-1 0 15,-4 1 0-15,3-2-3 16,-5 0-3-16,5-2-7 0,-4 2-11 0,-2-1-17 0,1 1-27 15,-3 1-36-15,1 1-57 0,-2 0-104 16,-5 1-192-16,2 2-335 0,-4 2-517 0</inkml:trace>
  <inkml:trace contextRef="#ctx0" brushRef="#br0" timeOffset="-42321.12">11633 13046 1 0,'1'-7'0'0,"1"-1"0"0,-2-5 0 16,0 3 0-16,-3-1 131 15,-3 3 23-15,1 2-36 0,-4-1-23 0,-1 3-17 0,-1 2 4 16,-4 0 16-16,3 2 12 0,-3 0 11 0,5 1-5 0,-2 0-6 16,5 0-12-16,-1 1-10 15,1 1-4-15,5 0-5 0,-1 1 9 0,-2-1 12 16,4 1 13-16,-3 1 10 0,1 2-3 16,-1 2-7-16,2 2-11 0,-1 1-15 0,-3 1-17 0,-1 3-18 15,1 1-16-15,-2 0-13 0,-1 1-10 16,0 1-6-16,-2 0-5 0,1-1-4 0,2 2-2 15,1 0-4-15,0-3-2 0,-1-2-4 0,3 0-5 0,0-1-7 16,1-4-12-16,-1 0-15 16,4-4-21-16,1-1-26 0,4-3-18 0,0-2-19 0,-1-1-11 0,5-3-31 15,2-2-55-15,0-4-65 16,1-3-44-16,-1-5-30 0,3-3-23 0,1-2 360 0,-3-2 36 16,2 0 0-16,-1 3 0 15,2 3 0-15,-3 5 0 0,-1 6 0 0,-4 3 0 0,1 1 268 16,-5 4 178-16,2 2-22 15,-3-1-53-15,0 1-75 0,0 2-65 0,-1 3-57 16,1 4-45-16,-2 5-40 0,0 4-31 0,0 1-20 0,0 4-12 0,-3 1-7 16,3-2-3-16,1-1-2 15,-1-3-1-15,1-2 0 0,1-3-4 0,0-5-1 0,3-1-2 16,-1-4-1-16,0-3 3 0,3 0 2 16,-1-2 0-16,4-3-4 0,1-1-6 0,1-6-9 15,5-1-11-15,-4-7-10 0,1-3-11 16,4-3-11-16,-5-3-14 0,-1-1-17 0,1-1-6 0,-3-5-8 15,-1 3 6-15,-2-4 20 0,-2-1 18 0,2-2 25 16,-3 3 23-16,-1 2 21 0,3 8 20 16,-3 4 12-16,0 5 3 0,-1 3-7 0,0 4-15 15,-1 2-13-15,0-1-8 0,0 2-7 16,0-1 0-16,0 1-1 0,-1 0 1 0,1-1-1 16,1-1 0-16,-1 0-1 0,0 0-1 15,1-1-2-15,-1-1-2 0,3 2-5 0,0-2-1 0,-3-1-4 16,1 0-1-16,-1-2 1 0,0 0-2 15,0-1 2-15,0 0-3 0,-1 1-4 0,1 1 2 16,-3 0 3-16,-2-1 5 0,4 3 7 0,-1-3 2 0,1 3-1 16,1-1-1-16,0 0-1 15,0 1-1-15,1 1 5 0,1 1 7 0,-1 3 12 0,0 2 13 16,0 0 11-16,2 2 7 0,-2 1 4 16,1-1 5-16,-2 1-1 0,0 0-3 0,1 1-3 0,0-1-1 15,1 1-6-15,2 0-5 16,-1 1-4-16,-1 0-9 0,5 2-4 0,-3 0-1 0,4-2 0 15,3 1 3-15,-2 0 4 16,2-2 4-16,5-1 1 0,-2-1-1 0,5-2-3 0,3 0-6 16,0-1-4-16,7-1-6 0,0 0 0 15,2 2 0-15,0-1-3 0,7 3-1 0,-4 2-5 16,-3 3 0-16,-1 1-2 0,0 1-2 0,-5 0 0 0,-1 1-2 16,-2-1 1-16,-3 2-3 15,-2-2 0-15,-3-1-2 0,-3 1-4 0,-2 0-7 0,-2-1-18 16,-3 0-26-16,-4 1-30 0,-4 1-56 15,-3 2-108-15,-4 4-299 0,-7 2-859 0</inkml:trace>
  <inkml:trace contextRef="#ctx0" brushRef="#br0" timeOffset="-41726.45">12143 13008 1 0,'-1'0'0'0,"0"0"0"15,-5-1 0-15,5 1 299 0,1 0 66 0,-1 0 11 0,-1 0-28 16,1-3-56-16,-3 2-74 0,3-1-71 15,0 1-46-15,1-2-21 0,0 0-12 0,-1-1-12 0,0-1-13 16,1-2-16-16,0 0-15 0,1 1-7 0,0-2-5 16,-1 0-2-16,0 1-3 0,0-2-6 15,0 1-4-15,-1 2-4 0,-1 1-2 0,-3 0-4 0,2 0-5 16,-6 3-6-16,4-2-7 16,-3 3 0-16,0 2 4 0,-2 2 9 0,-1 1 11 15,0 5 14-15,-1 0 10 0,-2 3 10 16,1 1 7-16,2 4 8 0,2 2 3 0,-2-1-1 15,4 3-1-15,3 0-6 0,1 0-4 16,-1-1 1-16,4-1-3 0,4-1 2 0,0-2 0 0,3-2 2 16,4-3 7-16,0-4 5 0,1 0 3 0,6-4-2 0,-3-3-6 15,4-1-8-15,2-3-6 16,-2-5-7-16,5 0-5 0,-2-3-6 16,0-2-5-16,-3-1-10 0,-2-1-10 0,0 0-13 0,0 0-17 15,-6-1-17-15,0 2-10 0,-3-2 0 0,-4 1 17 16,0 3 27-16,-4 2 28 0,-3 4 18 15,1 4 7-15,-4 3 10 0,3 1 15 0,-5 2 18 16,4 4 18-16,-2 4 6 0,4 2 2 16,-1 6-2-16,0 1-6 0,1 0-7 0,4 2-10 15,1 0-13-15,2 0-8 0,3-1-6 0,3-3-5 0,-1-2-2 0,5-1-6 16,-1-3-2-16,2-1-6 16,-1-3-3-16,0-2-9 0,0-2-15 0,-4-3-32 0,2 1-52 15,0-4-92-15,-1-1-190 16,0-3-475-16,-1-2-509 0</inkml:trace>
  <inkml:trace contextRef="#ctx0" brushRef="#br0" timeOffset="-37201.98">15490 11737 1 0,'-2'-2'0'0,"2"-2"0"15,-3 1 0-15,2 3 0 16,0 0 0-16,-2 0 0 0,1 0 0 0,-2 0 0 0,-1-1 0 15,0 0 0-15,0 0 0 16,1-2 0-16,-1 2 0 0,3 0 0 0,1-1 95 0,-1 2 24 16,2-1 3-16,-1 1-11 0,1 0-17 0,0-2-22 15,0 4-30-15,1-2-28 0,-1 0-14 16,2 1-2-16,-1 2 4 0,3 1 14 0,2-1 2 0,-3 2-2 16,5 2-1-16,-1 1 3 0,0-1 3 15,0 0 10-15,3-1 18 0,-1-1 16 0,0 0 20 16,-2-2 12-16,0-1 3 0,2 0-1 15,-1-1-12-15,-1 0-13 0,1 1-9 0,-1-1-13 0,1 1-7 16,3-1-6-16,-4 0-5 0,2 1-3 0,0-1-3 16,3-1-4-16,-2 1-5 15,1-1-6-15,1 0-4 0,-1 0-2 0,0 0-3 0,0 0-1 16,0-1-2-16,3 0 1 0,-4-1-2 16,0 0 0-16,1-1 0 0,0-1 1 0,2-1 1 15,-1-1 0-15,3-2-1 0,1 1-1 16,1-1-2-16,1-1-1 0,1 2-2 0,-2-1 1 0,2 1 0 15,0-2 2-15,1 2 0 0,-3 0 1 0,-1-1 2 0,1 3 2 16,-3 0 0-16,0 3 1 16,-3 0 3-16,0 2 1 0,0-2 6 0,-3 4 4 15,0-2 4-15,-3 0 0 0,5 1 0 16,-4 0-3-16,0-1-2 0,2 1-2 0,-2-1 1 0,0 1 1 16,2-1 2-16,-1-1-2 0,-1 1-3 15,2 0-1-15,-2-1-2 0,0 0-2 0,3 0-1 16,3-2-4-16,-1 1-3 15,4 1-4-15,0 1-2 0,3 0 0 0,-2 3-3 0,2 0 3 0,-1 1 0 16,2 1-1-16,-6 0 4 0,2-2 0 0,-1 2 2 0,-2-2 1 16,-1 0 2-1,2-1 2-15,0 0 1 0,-2-2 2 0,0 0 0 0,0 0-1 16,-2-1-3-16,2-1 0 0,-1 1-1 16,0-1-4-16,-1 1 0 0,-2 0-2 0,-2 0-6 0,3 1 0 15,-4 0-3-15,4-1 0 16,-2 2 5-16,0-1 0 0,2 2 3 0,-2 1 0 0,3-1 3 15,-1 1 2-15,1 0 0 0,3-1 2 16,1 0 2-16,2 0 1 0,-1-2-2 0,2-2-1 16,3 1-2-16,0-1-1 0,-1 0-1 0,1 0-3 0,-1 0-3 15,0 1-1-15,-4 0-1 16,3 0 0-16,-2 1 2 0,-1 0 1 0,-2 0 2 0,2 0 3 16,-3 0 1-16,3 0 2 0,-3-2-1 15,-1 4-1-15,1-2-1 0,-1 1 1 0,-3 1-2 16,-3 0 0-16,3 1 1 0,-4-1 0 15,1 2 2-15,0 0 4 0,-2 1 1 0,3-2 4 0,-1 1 4 16,-2 0 4-16,5-1 4 0,-4 1 4 0,4-1 2 0,-3-2 0 16,4 2-2-16,1-2-8 15,-3 0-6-15,0 0-6 0,2 0-6 0,-2-1-5 0,0 2-3 16,-1-1-5-16,0-1-4 16,0 1-3-16,0-1-4 0,0 0-7 0,0 0-11 15,-3-1-12-15,2 1-12 0,-1-1-2 16,-2-1 0-16,-1 1-3 0,0 1-26 0,0-1-110 15,-2 1-219-15,-1-1-212 0,-2 1 248 0</inkml:trace>
  <inkml:trace contextRef="#ctx0" brushRef="#br0" timeOffset="-8816.01">6359 13620 1 0,'1'0'0'16,"-1"0"0"-16,-1 0 0 0,2 0 0 0</inkml:trace>
  <inkml:trace contextRef="#ctx0" brushRef="#br0" timeOffset="-6916.21">6360 13620 1 0,'0'0'0'0,"0"0"0"0,0 0 0 0,0-1 0 16,0 1 0-16,0 0 0 0,0-1 0 16,0 1 0-16,1-2 0 0,-1 2 0 0,0-1 0 15,0 1 43-15,0 0 43 0,0-1-49 16,0-1-31-16,0 2-14 0,0-1-3 0,0 1 5 0,0-1 6 15,0 0 2-15,0 0 1 0,1 0 0 16,-1-1 0-16,0 2 2 0,0 0 5 0,0-1 10 16,0 1 14-16,0 0 23 0,0 1 31 0,0-1 36 0,0 0 25 15,0 2 9-15,2-2-12 16,-2 0-25-16,0 1-24 0,0-1-20 0,1 0-9 0,-1 0-3 16,0 0 2-16,0 0 6 15,0 0 3-15,2 0 1 0,-2 0-2 0,0 0-7 0,1 0-8 16,-1 1-6-16,1-1-4 15,0 0-2-15,1 1-5 0,1 0-10 0,1 0-12 0,-1-1-10 16,0 2-7-16,0-1-1 0,-1-1-1 0,0 0 2 0,1 0 0 16,0 0 3-16,0 0 1 15,-2 0 1-15,3 0-2 0,0 0-1 0,2 0-3 0,-1 0-2 16,0 0 0-16,2 0-1 0,0-1-1 16,0 1 1-16,-1 1-1 0,1-1 1 0,-2 0 0 15,1 1 0-15,0-1 1 0,1 2 0 16,0-1-1-16,-2 0 2 0,1 0-2 0,0 0 2 15,0 0-2-15,0-1 0 0,1 3-1 16,1-2-1-16,1-1-1 0,0 0-2 0,2 0-1 0,0 0 2 16,1-1-1-16,-1 1 1 0,0-3 0 0,-1 2 1 15,1-1 3-15,1 1 1 0,-1-2 1 16,2 2-2-16,-3 0 2 0,3-2-2 0,-1 2 0 0,-3 0 0 16,1 1-1-16,-1-1-3 15,-2 2-6-15,0-1-8 0,-3 2-8 0,3-1-4 0,-4 2 0 16,1 0 6-16,0-1 6 0,-1 1 7 15,1 2 3-15,0-1 4 0,2-2 3 0,-1 1 3 16,-1 1 5-16,2-1 10 0,1 1 12 0,-1 0 8 0,5-1-2 16,0-1-13-16,6 2-22 0,4-2-18 15,0-1-5-15,5-1 2 0,-2-1 6 0,2-1 8 16,-2 0 3-16,0 0 0 0,0 1 2 16,-2 0-1-16,-1 0 3 0,0-1-1 0,1 1 3 0,-5 1 0 15,2 0 2-15,-2 1 0 16,-1 1 5-16,1-2 5 0,-1 0 0 0,2 0-3 0,-4 0-4 15,3 0-7-15,-1 0-1 16,0 0-1-16,0 0 0 0,1 0-2 0,-2 1 1 0,1-1-1 16,-2 1 2-16,1 0-1 0,1 0 1 0,-1 2-1 0,0-2-1 15,0 1-1-15,-2 0-1 16,-1 2 0-16,2-1-2 0,-2 0-2 0,2 2-2 0,-2 0-5 16,1 0-1-16,-2 2-1 15,2-1 2-15,0-2 2 0,0-1 3 0,0 1 2 16,2-1-1-16,-1 1 3 0,0-2 1 0,1 0 2 15,-3 1 2-15,2-2 3 0,2 1 4 0,-2 0 2 16,2-1-1-16,-1 0-2 0,0 0-1 0,-3-1-3 0,4 0 1 16,-3 0-3-16,2 0-1 0,-1 0 0 15,-2 2-1-15,3-2 1 0,-2 0 1 0,1 1 1 16,0-1 2-16,1 0 2 0,0 1 0 16,0-1 2-16,1 0-2 0,-1 1 0 0,1-1-1 0,-1 1-2 15,0 2-1-15,2-2 2 16,-1-1 3-16,-1 1 8 0,4-1 8 0,-1-1 6 0,2 0-1 15,-2-2-8-15,5 1-7 16,-2 1-7-16,3-2-1 0,-2 2-1 0,3-1-1 0,-4 1 0 16,1 0 1-16,-1 1 1 0,2 0 0 0,-4 0-1 0,2 1-1 15,0 0 0-15,-1 0 0 16,1 1 0-16,2 0 1 0,-2 0-1 0,-1-1 2 0,0 3-1 16,-2-3 2-16,0 0 1 0,0 0 1 15,-1 0 3-15,-2 1 0 0,2 1 1 0,-2 0 2 16,1 1-3-16,0 0-1 0,-2 2-3 15,3-1-1-15,-4 1 0 0,3-1-2 0,0 3-1 0,0-2-1 16,-1 0 1-16,4 1-1 0,-5 0 1 0,3-3 1 16,-2 2-2-16,0 0-1 0,-1 0 0 15,1-1 0-15,-2 0 3 0,6-1 2 0,-4-1 2 0,3 1-1 16,0-1-1-16,1-2-2 16,2 1-2-16,-1-2 0 0,1 0 0 0,-1 0 1 0,0 0-1 15,1-1 1-15,0 0 0 16,-2-2-1-16,3 2 1 0,-1 0-1 0,-1-2 1 0,3 1 1 15,-4 1 1-15,-2 0 0 0,2 0-1 0,-6 1-1 16,4-1 0-16,-4 1-2 0,4 1 2 16,-5-1-1-16,4 1 0 0,-2 0-2 0,-1 2-1 0,3 0 0 15,-3-1 1-15,2 1 4 16,1-1 0-16,1 0 0 0,3 1-3 0,-2-1-9 0,6-1-19 16,-2 2-21-16,0 0-21 0,-1 1-10 15,2-2 7-15,-2 1 16 0,2 0 23 0,-1-1 21 16,0 1 15-16,0-2 14 0,2 1 11 15,-2 0 12-15,0-1 10 0,-1 0 5 0,3 1 4 0,-1-1-3 16,1 1-4-16,-2 0-13 0,5-1-12 0,-1 1-8 16,-1 0-8-16,1-1-1 0,-1-1-3 15,-4 1-2-15,2-1-2 0,-1 1 1 0,2-1 0 0,-5 0 2 16,3 1-1-16,-1 0 1 16,-1 0 0-16,1-1-2 0,0 2 1 0,0-1-3 15,5-1-1-15,-4 1 2 0,1-1-3 16,-1 0 0-16,5 0-4 0,-1 1-10 0,0-1-14 0,2 0-17 15,-3 1-13-15,1 2-4 0,-2-2 12 16,2-1 17-16,-3 0 16 0,-3 0 14 0,3-1 7 16,2-3 12-16,-1 2 17 0,3-1 15 0,-6 1 17 0,3 1 6 15,-2-1-2-15,-1 1-9 0,0-1-11 16,-2 2-10-16,0 0-9 0,1 2-5 16,0-2-7-16,1 1-6 0,-1 0-5 0,2 0-3 15,-3 1-3-15,1-1 0 0,1 1-1 0,-2 0 0 0,1-1 0 16,-1 3-2-16,-1-2 1 15,-4-1 3-15,2 1 2 0,-1 1 3 0,-3-1 0 0,4-1 1 16,-2 0 1-16,2 1 1 0,-1-2 3 0,3 0 1 0,0 0 1 16,3-2 1-16,-1 1-2 15,1-1-1-15,-1 0-4 0,1-1-2 0,-2 0-1 0,1-2 0 16,-2 3 1-16,-1-2 0 16,1 2 1-16,-1-1 2 0,-2-1-2 0,1 1 0 0,-3 0-1 15,-3-1 0-15,0 1 2 16,1 0-1-16,-2 1-1 0,0-1-1 0,0 1-3 0,-3 0 0 15,2 0-1-15,0 1 0 0,-1-2-1 16,3 3 0-16,-5-1 1 0,2 1 1 16,-2 0 2-16,3 0 1 0,0 0 0 0,-3 0 0 15,2 1 2-15,-1-1 2 0,-2 3 6 0,3-2 7 0,-3 0 11 16,2 0 10-16,-2-1 7 0,4 1 5 0,-4 0-4 16,3 1-5-16,0-1-10 0,-1 0-6 15,2 0-4-15,3 1-4 0,-1-1 0 0,1 0-4 0,5 0-1 16,-5 0 0-16,2 1-3 15,-1-1-2-15,4 0-2 0,-5-1 0 0,0 0 0 0,1 0 1 16,-2 0-1-16,-1 0 1 0,1 0 0 0,-2 0 3 0,0-1 3 16,-3 0 3-16,4-1 2 15,-3 0 2-15,-1 0-1 0,2-1-3 0,2-1-6 16,-4 0-6-16,4-1-5 0,-1 2-1 16,0-1-1-16,-3 2-1 0,2-2 0 0,-4 3 1 0,-1-1-2 15,2 1 3-15,-3-1-1 16,-1 2 2-16,-1 0-1 0,1-1-1 0,-4 1-5 0,2 0-9 15,0-1-12-15,-4-1-17 0,0 1-16 16,-2-2-15-16,-1 1-21 0,-1 1-23 0,-2 0-36 0,2-1-73 16,-2 1-129-16,-3 0-174 0,3 1-180 0,-3-1 304 15</inkml:trace>
  <inkml:trace contextRef="#ctx0" brushRef="#br0" timeOffset="-5345.94">9552 14604 1 0,'-4'-3'311'0,"0"0"-137"16,2 0-87-16,1-1-40 0,2 2 35 0,0-1 70 16,-1-1 54-16,1-3 18 0,0 0-32 15,2 0-60-15,0-2-55 0,0 2-37 0,2 2-18 0,0-2-6 16,-1 0 3-16,3 0 6 0,0 2 6 15,0-1 7-15,-1-1 2 0,1 2-2 0,-3 0-3 16,3 2-9-16,-3 1-7 0,-1 0-8 0,0 2-5 16,-2-1-2-16,-1 2 2 0,0 1 4 0,0-1 5 15,-1 1 5-15,2 3 1 0,-1 1-1 0,0 3-3 16,1 1-3-16,-1 4-1 0,1 1 1 16,0 1 2-16,2 3 4 0,-1-4 3 0,-1 4 6 0,0 1 9 15,0-1 7-15,1 2 4 16,3 1 0-16,-3 1-3 0,4 1-2 0,-1 1-3 0,0 2-5 15,0 0-7-15,-1 2-11 16,1 1-8-16,-2 4-7 0,3-4-4 0,-3 2-1 0,4 0 0 16,-3-2 1-16,3-2 0 0,-2 0 0 0,1-5-1 15,-2-3 0-15,2-5-1 0,-1-6-2 16,0-4-3-16,1-1-3 0,-1-3-3 0,-2-2-4 0,2-3-2 16,-2 0-7-16,5-4-21 0,-4-5-30 15,4-3-47-15,0-5-55 0,-2-3-81 0,0-2-142 16,-3 1-181-16,0-3-319 0</inkml:trace>
  <inkml:trace contextRef="#ctx0" brushRef="#br0" timeOffset="-4986.03">9899 14626 885 0,'-2'5'268'16,"-3"2"-92"-16,1 3-96 0,2 0 21 15,-1 0 45-15,-1-1 34 0,3-3 6 0,-2-2-20 16,-3 1-32-16,1 1-34 0,-1-2-36 15,3 2-27-15,-4 0-19 0,2 3-11 0,-2 1-5 0,-4 4-4 16,1 1-3-16,-3 3-5 0,-2 2-4 0,-3 2-7 16,0 1-9-16,-3 1-8 0,0 2-8 15,-2 1-5-15,2-1-3 0,0-1 0 16,4-4-4-16,-2 0-4 0,4-3-1 0,0-4-11 16,2-2-18-16,4-5-44 0,4-3-79 0,1-1-156 0,4-3-166 15,1-3-79-15,3-2 616 16</inkml:trace>
  <inkml:trace contextRef="#ctx0" brushRef="#br0" timeOffset="-4131.93">10152 14501 1674 0,'-1'-3'135'16,"-3"0"-71"-16,1-1-80 0,2 3 3 0,1 0 18 0,0 0 29 15,0-1 39-15,0 0 19 0,0-1 3 16,0 1-13-16,0-1-36 0,2 1-25 0,2-1-13 16,-1-2-2-16,0 2 2 0,5-1 2 0,0 0 3 0,-3 0 2 15,2 1-2-15,1 0-2 0,-1 1-4 16,3 1-4-16,-3-1-1 0,2 1 0 0,0-1-2 0,-3 2 0 16,-1 0 0-16,3 0 0 15,-5 0-1-15,2 2 1 0,-1-1 0 0,-2-1 0 0,1 1 1 16,0 0-2-16,-1 0 0 15,-1 0-1-15,-1 2-1 0,1-1 0 0,0 1-2 16,3 1 1-16,-3 2 1 0,0 0 1 0,-1-2 0 16,1 1 1-16,0 4-1 0,-1-2-1 0,0 0 0 15,0 3-1-15,0-1 2 0,0 1 0 0,0 2 5 0,0 2 0 16,-2 0 0-16,-2 2 1 16,0-1 0-16,1 1 1 0,-3 1-2 0,2 0 0 0,-4 1-2 15,3-1 0-15,-1-1-1 0,0-2 1 16,3 0 2-16,2-4 0 0,-4-1 1 0,4-2 0 15,-2-3 2-15,3-2 0 0,0-1 2 16,1-2 1-16,2-1 3 0,1 2 4 0,0-4 2 0,4-1 0 16,2-5-5-16,2 0-8 0,3-4-5 0,1 2-6 15,2-1-6-15,3 0-18 0,-2 0-46 16,-1 2-73-16,2 1-118 0,-4 0-210 0,4 5-236 16,-1-1-59-16</inkml:trace>
  <inkml:trace contextRef="#ctx0" brushRef="#br0" timeOffset="-6.02">4259 13937 1 0,'1'0'0'16,"-1"0"0"-16,0 0 0 16,1 0 0-16,-1-1 0 0,0 1 150 0,0 0 165 0,3 0-22 15,-3 0-29-15,0 0-45 16,1-3-37-16,-1 3-27 0,1-1-18 0,0-1-10 0,0-1-9 15,0 1-18-15,1 0-16 0,2-2-19 16,-1 1-16-16,0-1-11 0,4-1-6 0,-4-1-4 16,4 1-4-16,0-2-4 0,-2-3-1 0,5 1-4 15,-1-3-2-15,1 1-2 0,2-4-2 0,3 0-1 16,0-2-2-16,0-1-2 0,0-1-2 0,2 3 0 16,-3-2-3-16,4-1 0 0,-2 0-1 15,1 2-1-15,2-1 1 0,-3-1 0 16,0 1-1-16,-1 1 0 0,0-2 0 0,0 3-1 15,-2-1 0-15,-1 1 1 0,1 0-1 0,0-1 2 0,-2 2 0 16,2-3 0-16,-3 3-2 0,1 1-6 0,-1-2-7 0,0 2-10 16,-2 2-6-16,-3-1-3 15,0 3 0-15,-2 0 5 0,-3 0 1 0,1 3 2 16,-2 1 0-16,1-1 0 0,-2 3 4 16,0 0 2-16,-4-1 1 0,3 0 3 0,1 1 3 0,-4 0 6 15,3 2 7-15,-4 0 0 16,4 1 2-16,-1 1-2 0,1-2-9 0,3 2-11 0,0 0-10 15,0 0-6-15,0 2 4 0,0-2 9 0,0 1 12 0,0-1 13 16,0 1 7-16,0-1 5 16,0 0 3-16,0 0 0 0,-1 1-6 0,-1-1-9 0,1 1-12 15,-4 1-10-15,1 2-3 0,-3 2 0 16,-3 1 3-16,1 1 3 0,-1 3 1 0,0-1 1 16,-1 2 6-16,0 1 2 0,0 0 5 15,1 0 5-15,0 1 5 0,-1 1 8 0,2-2 6 0,-1 4 4 16,1 1 0-16,-2-1-3 15,3-1-3-15,2 0 1 0,0-4-2 0,0 1 1 16,1-5-1-16,-1 0-4 0,3 0-3 0,2-2-2 0,-1-3 1 0,2 1-1 16,0-1 3-16,0 2 3 15,1 0 4-15,0-2 3 0,0 2 5 0,4-1 6 0,-1 0 3 16,1 3 3-16,2-1 1 16,1 0 0-16,1-1-1 0,0 0-3 0,3-1-6 0,-1-1-5 15,0 0-7-15,5-2-4 0,-3 0-3 16,5 0-3-16,-2-1-1 0,1 0-2 0,3 0-1 15,-3-1-2-15,4 1 2 0,-1 0 3 0,0 0-3 0,3 0 0 16,-1 1-4-16,-1 2-5 0,4-2 3 16,-1 3 0-16,1-2 3 0,1 2 0 15,1-1 0-15,-3 1 0 0,3-1 0 0,-2 1 0 16,2-2 0-16,-3 3 0 0,2-3 0 0,-4-1 1 0,2 1-1 16,2 0-1-16,-1-2-2 15,2 0-4-15,-5-2-3 0,5 1-7 0,-4-1-5 0,-1 0-5 16,-2 0-1-16,0-1 1 15,0 1 1-15,-4 0 0 0,-1 0-7 0,-4 1-4 0,2-1-2 16,-3 0 1-16,-3 0 3 0,0 1 4 0,-4 0 3 0,1 0 0 16,-2 1 1-16,-2-2-3 15,0 2-15-15,-2 0-39 0,-2 0-70 0,2-2-112 16,-6 0-132-16,1-1-91 0,-3-1 11 16,-4 2 478-16</inkml:trace>
  <inkml:trace contextRef="#ctx0" brushRef="#br0" timeOffset="254.01">5021 13289 2425 0,'-1'-2'78'15,"-1"1"-46"-15,-2-2-44 0,2 2-19 0,2 1 3 16,2-2 6-16,-2 2 16 0,0 2 8 0,0-2 0 0,0 1-2 0,0 0-10 16,0-1-14-16,0 1-14 15,2 0-7-15,-1 2 6 0,2 1 10 0,1 2 12 0,3 3-7 16,0 3-24-16,-1 0-59 0,0 2-88 16,-3 0-121-16,1 3-155 0,-3 3-136 0,-1 2 138 15</inkml:trace>
  <inkml:trace contextRef="#ctx0" brushRef="#br0" timeOffset="1695.69">4695 14008 1289 0,'-1'-3'83'0,"-1"2"-134"0,-2-2-48 0,4 1 12 0,3 0 42 15,-3-2 66-15,0 2 58 16,0 0 28-16,0 0 2 0,0 2-18 0,-3 0-47 0,6 0-42 15,-3 2-24-15,2-1 0 16,0 1 23-16,5 3 27 0,-3 2 21 0,5 5 6 0,1 1 2 16,0 3-10-16,1 3-13 0,1-1-12 0,0 2-12 15,2 0-3-15,-1 2-2 0,-2 0 1 16,4-1 1-16,-3-1-3 0,0 0-2 0,-2-4-2 0,0 1-4 16,1-1-5-16,-1-3 0 0,-1-1 1 15,0-1-1-15,-1 0-4 0,-3-2-13 0,-3 1-17 16,3-2-19-16,-4-1-15 0,-1 2-16 15,0-2-14-15,-2 1-13 0,-3 0-20 0,3-1-35 16,-2-2-44-16,-2-2-77 0,1-2-115 0,1-2 400 0</inkml:trace>
  <inkml:trace contextRef="#ctx0" brushRef="#br0" timeOffset="1927.17">4940 14009 1853 0,'-3'2'214'16,"-4"-1"-112"-16,-2 2-64 0,5 1-7 0,-3 1 17 0,3 4 8 15,-6 2-1-15,0 2-12 0,-4 3-21 16,-1 3-9-16,-3 2-10 0,2 3-4 0,-2 0-2 16,0 1 0-16,-3-3-1 15,2 2-2-15,2-4-4 0,0 2-5 0,6-2-11 0,-3-5-22 0,7 1-44 16,1-5-71-16,5 0-84 15,2-3-94-15,5-4-94 0,1-1-85 0,4-4-43 0,3-4 563 16</inkml:trace>
  <inkml:trace contextRef="#ctx0" brushRef="#br0" timeOffset="2203.74">5062 14111 1917 0,'0'1'178'0,"1"-1"-176"0,-1 0-51 15,2-1 7-15,0 1 36 0,-1-2 46 16,0 2 23-16,0 0 3 0,0-1-10 0,-1 1-15 16,4 0-14-16,1 0-3 0,3 1-3 0,-1-1-1 15,1 2-2-15,6-1-5 0,1 1-4 0,1 0-3 16,2 0-2-16,-1-1-3 0,0 0-1 0,0 0-4 16,-1 0-1-16,1 0-2 0,-2 1-3 15,1-2-3-15,-3 0-4 0,-1-2-9 0,-2 2-14 0,2-2-16 16,1 1-14-16,-5 0-8 15,-1 0-7-15,2-1-10 0,-2 1-13 0,-3 0-38 16,0 0-66-16,-1 1-104 0,-2-1-147 0,0 1-76 0,-2 0 421 0</inkml:trace>
  <inkml:trace contextRef="#ctx0" brushRef="#br0" timeOffset="2493.59">5357 13936 1892 0,'2'0'261'0,"-2"0"-143"0,2 1-87 16,-1-2-9-16,0 1 13 0,2 0 16 0,-1-3 7 15,2 6-6-15,-3-3-13 0,1 1-11 16,-1 1-11-16,2 0-7 0,1 2-2 0,-1 1 2 0,4 3 1 16,-2 2 2-16,2 2-2 15,-4 4-4-15,2 0-3 0,-2-2-1 0,-2 4-2 0,3-1-2 16,-4-2 0-16,0 1-2 15,-1 1 0-15,-2-1-2 0,2 0-1 0,-1 2 0 0,-2-2-3 16,1-2 0-16,-2 1-1 0,0-3-1 0,-2 1 0 0,2-2 0 16,0 0-15-16,0-3-24 15,3-2-45-15,-1-2-50 0,3-1-59 0,0-3-62 0,2-2-32 16,-1-1-20-16,1 0-39 16,5-2-55-16,-2-4-12 0,5-5 424 0</inkml:trace>
  <inkml:trace contextRef="#ctx0" brushRef="#br0" timeOffset="2813.82">5572 14073 1 0,'2'2'0'0,"-1"-2"160"0,3 0 120 0,0 1 10 0,0-1-16 15,0 2-39-15,1-1-36 0,-2 0-35 16,0 2-25-16,1 0-21 0,0 1-18 0,3 2-15 0,-4 0-17 16,4 3-15-16,-1 1-13 15,1 1-12-15,0 2-8 0,-1 0-8 0,0-1-6 0,1 2-1 16,2-4-5-16,-3 1-2 15,3-5 0-15,1-1-4 0,-2 0 5 0,2-3 2 0,0 0-1 16,0-5-1-16,-2 0-4 0,1-2-13 0,-1-2-7 0,2-1-10 16,-1-5-11-16,1-4-6 15,-2-1-16-15,-1-5-25 0,-1-3-24 0,0-1-22 0,-2 0-6 16,-4 2 5-16,2 2 31 16,-4 3 46-16,2 5 37 0,-4 2 38 0,-2 1 19 0,-1 2 9 15,-6 3 16-15,3 1 16 0,-2 3 30 16,-6 0 32-16,4 3 9 0,-4 4-7 0,-2 0-35 0,6 3-55 15,-3 4-45-15,6-2-51 0,3 2-59 0,4 0-89 16,1 0-136-16,5 2-208 0,-1-1-283 16</inkml:trace>
  <inkml:trace contextRef="#ctx0" brushRef="#br0" timeOffset="4623.84">13004 13581 1 0,'0'0'0'0,"0"0"0"0,0-1 0 0,1 1 0 16,-1 0 0-16,0 0 0 0,1 0 104 15,-1 0 51-15,0 0 8 0,1 0 12 0,-1 1 12 16,0-1 6-16,0 0-9 0,0 0-20 15,0 0-35-15,1 0-34 0,-1 0-29 0,0 0-20 16,0 0-11-16,0 0-3 0,0 0 2 0,0 0 8 0,1 0 14 16,-1-1 7-16,0 1 0 0,2 0-4 15,-2 0-6-15,3 0-4 0,0 0-2 0,-1 0-5 0,5 1-8 16,-1-1-8-16,4 1-7 16,-2 0-4-16,1 2 0 0,4-1 1 0,-3-1-1 0,4 1 1 15,-3 0-2-15,1-1-5 16,5 0-2-16,-3-2-3 0,6 1-2 0,-2-1 0 0,-1-2-3 15,1 0-2-15,1-1 0 16,1 0-1-16,0-1-1 0,-1 2 0 0,0-1-1 0,-5 3-4 16,5-1-7-16,-6 0-9 0,2 1-15 0,-4 1-15 0,-2-1-12 15,0 1-14-15,-4 0-12 0,1 1-24 16,-3-1-47-16,-2 0-74 0,-1 1-87 16,-2 2-99-16,-3 1-95 0,-1 3 304 0</inkml:trace>
  <inkml:trace contextRef="#ctx0" brushRef="#br0" timeOffset="5053.81">13098 13827 496 0,'-1'-1'68'0,"0"0"-66"16,0 0-69-16,1 1 31 0,0-1 68 0,0 1 64 16,0-1 55-16,0 0 22 0,-3 1-4 0,3-2-26 15,-1 2-51-15,1 0-50 0,0 2-37 0,0-2-17 16,0 1 2-16,0-1 16 0,0 0 18 0,0 1 21 16,1 0 18-16,-1 1 9 0,3 1 6 15,-1 0-5-15,0 1-6 0,-1 1-5 0,4-2-1 0,-1 2 1 16,0-2-6-16,3 0-12 15,2 0-14-15,-2 0-10 0,1 0-5 16,1-1 1-16,0 0 1 0,5-1 0 0,-4-1 2 0,2 1 1 16,-1-1 2-16,2-1 4 0,-2 1 1 0,1-1 2 15,4-1-2-15,-5 1-2 0,3-3-5 16,1 1-6-16,-3 0-6 0,2-1-4 0,1 0-5 16,-3 1-2-16,-2-1-5 0,1 0-5 0,-2 0-6 0,-1 2-6 15,-1-1-6-15,-2 2-3 16,-1 0-2-16,0 0-8 0,-3 1-18 0,0-1-25 0,-1 2-51 15,-1-1-94-15,0 0-152 0,-1 1-215 16,-3 1-97-16</inkml:trace>
  <inkml:trace contextRef="#ctx0" brushRef="#br0" timeOffset="6733.62">14116 13827 412 0,'-3'-4'489'0,"-4"-2"-266"0,4-2-94 0,-2 4-95 15,4 2-26-15,-1 0-4 16,2-1 4-16,-1 0 10 0,0 1 13 0,0-2 16 0,0 1 6 16,1 1-1-16,0 1-11 15,0-2-18-15,0 3-12 0,0 0-6 0,1-1 1 0,-1 1 14 16,2 0 22-16,-1-1 21 0,6-1 16 15,-4-2 2-15,6 1-13 0,-1-2-19 0,1 0-19 16,3 1-16-16,0-1-9 0,-1 1-3 0,6-3-1 0,-2 0 1 16,0-1 2-16,1-2 1 0,4-2-1 15,3-2-1-15,-3 0-1 0,4-2-3 0,-2 2-3 16,-1 2-7-16,-4 0-8 0,-1 1-7 16,-4-1-5-16,-2 1-1 0,-2-2-4 0,-2 0-4 15,-2-1-12-15,-4-2-17 0,0-1-7 16,-3-1-11-16,-2-3-10 0,0 0-1 0,-4 0-2 15,-1-2 8-15,-4 3 23 0,-1-1 25 16,-1 0 22-16,-1 4 15 0,-1 3 7 0,-3 1 2 0,2 3 4 16,-2 2 3-16,3 5 3 0,0 0 1 0,1 4 2 0,1 2 6 15,1 1 14-15,-1 2 23 16,5 1 21-16,-3 1 14 0,4 3 2 0,1-1-8 0,-1 4-13 16,6-2-12-16,-2 4-12 15,3-3-13-15,0 2-7 0,3 0-6 0,2-1 2 0,0 1 0 16,0-1-3-16,5 1 0 0,-4-1 0 15,5-3 1-15,-3 1 0 0,2-1-2 0,0-1-4 16,-1 0-6-16,2 0-3 0,-2 1-1 0,-2-1-2 0,3-1 3 16,-4-1 4-16,4 0 5 0,-3 0 4 15,2-1 2-15,-2 0 1 0,2-2 1 0,-1 2 0 16,3-1-2-16,0-1 0 0,1 1-2 16,5 2-1-16,2-2 3 0,3-1 3 15,3 0-1-15,2-1-1 0,3-2-2 0,3 0-4 16,-1-4-2-16,4 0-3 0,0-2-3 0,2-2 1 0,4-1 0 15,-1 0-1-15,1-3-1 16,2 1-1-16,-2-3-2 0,1 2 0 0,1-2-2 0,1 2-2 16,2 2-1-16,-2-1-1 0,3 3-3 0,-3 1-1 15,0 2-1-15,-1 1-2 0,-2 2 1 16,-5 0-2-16,3 1-2 0,-6 1-1 0,-3 0-3 0,-3 0 0 16,-2 1 1-16,-2 0 2 15,-2 0 4-15,-3 0 0 0,-3-2 1 0,-2 3 0 0,-6-3 1 16,0 0 1-16,-4-1 2 0,0 0 2 15,-1 1 1-15,0-1-3 0,-1 0-5 0,0 0-6 0,1 0-10 16,-1 0-9-16,-2 0-7 0,1-1-8 0,-2 0-9 16,-1-3-10-16,-1 1-17 0,2-1-29 15,-2 0-42-15,-3-2-66 0,-2-1-119 0,0 1-192 0,-4-1-259 16</inkml:trace>
  <inkml:trace contextRef="#ctx0" brushRef="#br0" timeOffset="6984.01">14828 13129 2088 0,'-3'-12'124'15,"1"0"2"-15,-4 0-67 0,6 8-32 0,0 2-16 16,0 2-15-16,0 2-4 0,0-2 1 15,0 1 13-15,3 2 15 0,1 4 13 0,0 3 6 0,-2 6-6 16,3 4-13-16,-2 5-15 0,-1 5-12 0,1 2-10 16,-2 4-12-16,-1-1-17 15,0-2-28-15,-1-1-28 0,0-4-35 0,-1-5-33 0,0-2-61 0,-1-3-114 16,-2-2-189-16,0 2-363 16</inkml:trace>
  <inkml:trace contextRef="#ctx0" brushRef="#br0" timeOffset="7363.67">14215 13902 1307 0,'0'-1'253'0,"-1"0"-73"0,0-1-133 0,2 2-16 16,0-1 31-16,0 0 40 15,2-1 30-15,2 0 3 0,0-1-24 0,4-2-33 0,0 1-33 16,1 2-23-16,3 1-14 16,-2 2-8-16,2 4-4 0,0 3 2 0,-2 3-1 15,-1 5 0-15,-2 4 3 0,-2 3 0 16,1 3 0-16,-1 4 0 0,0 1-2 0,-2 1 0 15,0-1 1-15,0-3 1 0,1-2 2 0,-1-5-1 16,1-2 0-16,0-3 0 0,0-3 0 16,-2-1 0-16,3-3-1 0,-2 0 0 0,-1-3-3 15,1-1-4-15,1-3-5 0,-4 0-11 0,2-2-31 0,-2 0-56 16,-1 0-71-16,0-2-133 0,-1-2-226 0,-1-7-434 16</inkml:trace>
  <inkml:trace contextRef="#ctx0" brushRef="#br0" timeOffset="7620.12">14528 13854 2413 0,'-2'-6'167'0,"0"2"-45"0,0-3-82 16,1 7-28-16,-1 1-13 16,-1 2-7-16,-3 3-3 0,-4 4 1 0,-3 5 5 15,-6 6-1-15,-2 3 2 0,-4 4-1 16,-3 3-1-16,2 4 1 0,-3-1 0 0,5 1 2 0,-1 1 2 15,5-1-1-15,0-3 0 0,5-2-2 16,-1-2-2-16,6-3-1 0,-1-2 1 0,2-5-2 16,2-2-3-16,1-4-7 0,3 0-11 0,3-7-18 0,1-1-22 15,2-3-25-15,6-1-42 0,1-3-59 16,4-4-129-16,3-5-154 0,5-1-157 16,0-4 23-16</inkml:trace>
  <inkml:trace contextRef="#ctx0" brushRef="#br0" timeOffset="7839.8">14493 14140 1848 0,'0'0'289'16,"0"0"-136"-16,0 0-68 15,0 0 4-15,1 0 13 0,0 0-1 0,1 0-20 0,0 0-21 16,2 0-17-16,5 0-14 16,4 0-10-16,6-1-8 0,1 0-4 0,5-1-5 0,2-1-1 15,0 1-2-15,2 0-2 0,0-2-1 16,-1 1 0-16,-1 1-2 0,2 0-5 0,-6 0-3 15,2 1-7-15,-3 0-8 0,-3 2-9 16,-3-1-11-16,-3 1-21 0,-1-1-23 0,-5 2-46 0,-2-1-63 16,-2-1-95-16,-3 1-151 15,-1 0-190-15,-3 0-214 0</inkml:trace>
  <inkml:trace contextRef="#ctx0" brushRef="#br0" timeOffset="8134.03">14826 13964 2467 0,'2'-5'123'0,"-2"1"-46"0,0 0-74 15,2 3-5-15,2-2 6 0,1 1 6 0,1-3 6 0,3 2 2 16,0-3 0-16,-1 1-4 16,2 2-5-16,0-2-4 0,4 3-4 0,1 2-1 0,-1 1 0 15,3 4-1-15,-2 0-2 0,-1 6 0 16,-3-1-3-16,-1 4 0 0,0 2 0 0,-4 3 1 15,-2 0 2-15,-2 2 2 0,0 0 2 16,-5 0 3-16,2-1 0 0,-4 0 1 0,-2 0-1 0,-1 0 2 16,-1 0 0-16,-2-1-1 0,-4 1-2 0,-1 1-5 15,-4 0-3-15,2-1-6 0,-2-2-9 16,3-2-17-16,1-1-20 0,1 0-29 0,4-3-30 0,2-2-38 16,1-6-69-16,2 0-86 15,4-5-181-15,2-4-197 0,0-5 118 0</inkml:trace>
  <inkml:trace contextRef="#ctx0" brushRef="#br0" timeOffset="8473.77">15237 14039 2166 0,'-2'-1'147'15,"-2"-1"-107"-15,-1 3-75 0,1 3-3 16,-2 6 22-16,0 3 26 0,0 3 9 0,-4 4 5 0,-1 2 3 15,2 2-3-15,3-1-2 16,2 0-6-16,4-1-6 0,1-1-6 0,5-3-2 0,2-4-2 16,2-1 3-16,4-5 1 0,-1-1 1 0,2-5-2 0,3-2-5 15,2-3-6-15,2-5-5 16,2-2-10-16,-2-4-13 0,2-1-16 0,-2-2-12 0,-2-1-6 16,-1-2 0-16,-3 0 5 15,-2-1 9-15,-5-2 10 0,-1-1 16 0,-4-1 19 0,-6 1 20 16,-1 2 22-16,-7 3 27 15,-1 1 30-15,-4 2 24 0,-2 4 6 0,-2 2-13 0,-5 3-30 16,-2 4-36-16,-4 3-26 0,0 5-20 0,1 4-11 0,4 0-6 16,3 4-19-1,2-1-40-15,3 0-80 0,3 1-173 0,0 0-274 0,7 1-623 0</inkml:trace>
  <inkml:trace contextRef="#ctx0" brushRef="#br0" timeOffset="10364.02">16479 13608 672 0,'1'-3'69'0,"2"-2"-109"0,-1 1-97 0,-1 3 2 16,2 0 55-16,-1 1 72 0,0-1 62 15,-1 1 43-15,-2 0 33 0,-1 1 13 0,2-1-14 16,-1 0-30-16,1 1-35 0,0-1-33 0,0 1-10 0,0-1 3 16,0 1 16-16,0-1 13 0,0 1 7 15,0-1-4-15,0 2-10 0,0-2-9 0,1 0-2 16,1 2 1-16,-1-1 6 0,0 1 3 16,1 0-1-16,3-1-3 0,-3 0-1 0,2 0 3 0,3 0 4 15,1-1 9-15,-4 1 5 16,4-1-2-16,1 0-7 0,-2 0-13 0,3 0-15 0,0 0-11 15,3 2-9-15,-1-2-8 16,1 0-1-16,0 1-3 0,2-1 2 0,-3 0 3 0,4 0 3 16,-3 0 4-16,4-1 2 0,-4 1 2 0,-1 0 3 0,4-2 3 15,-5 2 4-15,0 0 4 16,4 0 2-16,-1 0-3 0,1 2-5 0,2-2-8 0,2 0-5 16,2 1-4-16,-1-1-1 15,1 1 0-15,-1 1 0 0,1-2 1 0,-3 1 1 0,0-1 3 16,0 0 4-16,0 0 10 0,2-1 12 15,0-1 4-15,2 1-2 0,2-2-11 0,1 1-12 16,0 0-6-16,1 1-4 0,0-1 1 0,-1 0 1 0,-1-1 1 16,3 0-1-16,-2 0 1 0,2-1-2 15,2 1 1-15,1-1-1 0,0 1 0 0,0-1 2 16,-3 2 0-16,1-1 1 0,0-1-1 16,0 1 0-16,-1 0-1 0,1 1 0 0,1 0 0 0,-2 0 0 15,-3-2-1-15,-1 2 0 16,0 1-1-16,-1 0 2 0,-2 0 0 0,1-1 0 0,-4 1 2 15,5-1 0-15,-4 1 0 16,3-2 0-16,1 1 0 0,0 0 1 0,0-1 1 0,1-1-1 16,0 0-2-16,0 1-1 0,0-1 2 0,3 1-2 0,-1-1 5 15,3 1-1-15,-3 0-2 16,3 2 1-16,2 1-3 0,-2 0-1 0,-3 1 0 0,2 1 1 16,-3-1 0-16,2 2 1 15,-2 0-1-15,4-1-1 0,-5 0 0 0,5 1-1 0,-5-1 0 16,3 0 0-16,-3 1-2 0,3 0 1 15,-3 1 0-15,-1-2 0 0,-1 0 1 0,0 1-3 16,0-1 1-16,-2 0-4 0,1 1-3 16,-2-1-3-16,2 1-5 0,-1 3-3 0,-4-3-5 15,5 1-6-15,-1-2-4 0,2 0-2 0,-1 1 5 16,0-1 9-16,1-1 10 0,1-1 9 0,3-2 6 16,-3-1 3-16,0 1 2 0,-1 0 3 0,-1 1 1 15,0-2 0-15,-1 2-2 0,-1 0-3 16,-2 1-1-16,1-1-2 0,2 1 2 0,0-1-1 0,-2 1 0 15,2 0-2-15,2-1 1 16,-4 1-1-16,3 1-1 0,-6-1-1 0,5 1 0 0,-2-1 0 16,-2 1 1-16,3 0 2 0,-2 0 2 0,-2 0 0 0,5 1 2 15,-5-1 3-15,4 2 5 16,-1 0 4-16,-1 0 2 0,3 2 0 0,-1-2-2 0,1 1-2 16,-1-1 0-16,-2 1 2 0,3-1 3 15,-2-1 5-15,0 2 4 0,0-2 3 0,2-1 3 16,0-1 0-16,0 0-1 0,1-1-7 15,-3 0-9-15,5-2-7 0,-4 0-6 0,2 1-3 0,-1 0-2 16,1-1 1-16,-2 1 0 0,1 0 0 0,-1-2 3 16,0 1 0-16,1-2 3 0,2 0 2 15,0 1 1-15,-2-1-1 0,2 0-1 0,-2-1-1 0,-2 1-1 16,-3 1-1-16,1 0-1 16,-3 0-2-16,0 0-2 0,-2 1 1 0,-1 0 0 0,-4 2 0 15,3-1 1-15,-2 1 0 16,-1-1 0-16,-5 2 0 0,5 0-1 0,-4-1-1 0,-1 1 0 15,0 1-1-15,-1-1-8 16,-3 0-6-16,3 0-5 0,1 0-1 0,0 0 2 0,0 2 2 16,0-2-1-16,0 2-2 0,0-1-8 0,0 3-17 0,0-2-27 15,0-1-32-15,0 3-53 16,-2-3-100-16,0 0-184 0,-4 0-229 0,-1 0-68 0</inkml:trace>
  <inkml:trace contextRef="#ctx0" brushRef="#br0" timeOffset="12003.82">17735 12773 1 0,'3'-5'0'0,"2"-1"0"0,-1 1 0 16,1 2 0-16,-2-1 0 0,1 0 0 0,0-3 0 0,-2 1 0 16,0 0 0-16,2 0 0 15,-1-1 0-15,-1 2 0 0,0 1 0 0,0-1 0 0,1 2 113 16,-1-3 81-16,-2 3 22 0,0 1-5 16,0-2-19-16,0 1-32 0,0 0-36 15,0 1-39-15,0 2-33 0,-2-1-31 0,2 1-30 16,0 0-27-16,2 0-23 0,-2 0-17 0,0 0-4 0,0 0 20 15,0 1 27-15,2-1 27 16,2 0 21-16,-2 1 4 0,0-1 0 0,0 0 6 0,4 0 8 16,-5 0 13-16,2 0 16 0,0 0 9 0,1 0 0 0,-2 1-11 15,-1 1-20-15,4-1-14 16,-1 2-8-16,-2 2 6 0,4 2 10 0,-2 3 16 16,3 1 18-16,-4 4 16 0,3 3 13 15,-3 0 5-15,3 4-5 0,2 2-15 0,-3 4-15 0,0-2-15 16,1 2-15-16,-2 0-6 15,1-2-7-15,3 1-3 0,-5-4 1 0,4 0 1 0,-4-4 2 16,-1-1-1-16,4-3-2 0,-4 2-4 0,1-4-7 0,1-2-4 16,-2-3-6-16,0 0-3 0,-1-4-4 15,0 0-6-15,3-2-12 0,-3-1-26 16,0-1-36-16,0 0-48 0,0-1-45 0,1 0-68 16,3-2-123-16,-3-4-163 0,2-4-258 0,1-3 688 0</inkml:trace>
  <inkml:trace contextRef="#ctx0" brushRef="#br0" timeOffset="12303.87">18071 12704 1811 0,'4'-9'124'0,"-3"1"-68"16,0-1-46-16,-1 4-4 0,-1 1 4 15,0 2 3-15,-3 0 9 0,2-2 13 0,0 3 5 16,-4-1-4-16,3 2-11 0,-7 1-18 0,3 1-6 0,-4 5 0 16,-2 4 9-16,1 1 13 0,-7 4 9 15,1 3 6-15,-4 2 1 0,1 1-3 0,-1 3-4 16,-2-1-3-16,2 1-2 0,3 0 0 16,1-2 3-16,3 1-3 0,3 0-4 0,2-2-8 0,0 0-7 15,3-4-6-15,4 0-5 16,-1-1-6-16,2-5-13 0,1 1-19 0,4-5-22 0,0-1-29 15,0-3-39-15,3-1-53 16,3-3-140-16,2-3-249 0,1-5-579 0</inkml:trace>
  <inkml:trace contextRef="#ctx0" brushRef="#br0" timeOffset="12698.89">18209 12567 1591 0,'2'-6'196'16,"0"-1"-87"-16,4-2-109 0,-3 7-10 0,-2 2 7 0,4 0 19 15,-3-2 26-15,0 4 20 16,-2-2 9-16,2 0-2 0,3 1-16 0,-3 1-14 0,0 2-3 15,0 3 4-15,4 0 6 16,-4 1 4-16,3 3 4 0,-3 2-4 0,-1 3-2 0,-1 2-5 16,-1 4-10-16,-1 0-6 0,-3 1-7 0,3 1-2 0,-4-1 0 15,4-2 3-15,-1 1 3 16,-3-2 1-16,3-2 0 0,1-3 0 0,1-4-3 0,-1-1-2 16,2-1-5-16,2-3-4 0,0-1-4 15,0-2-2-15,4 1 0 0,-1-2-1 16,3-3-1-16,2 0-5 0,2-5-8 0,2-2-9 15,3 0-15-15,-1-4-19 0,-1 1-31 0,1 0-49 0,-2-1-63 16,1 2-98-16,-5 1-177 0,-1 2-224 0,-4 2-243 16</inkml:trace>
  <inkml:trace contextRef="#ctx0" brushRef="#br0" timeOffset="13923.9">16809 13954 1 0,'3'-2'0'16,"3"0"0"-16,1-2 0 15,0 1 0-15,3 0 0 0,3 0 0 0,-3-3 297 16,0 1 80-16,3 0-46 0,-2 1-58 0,-2 1-62 16,2-2-50-16,-4 3-39 0,0 0-33 0,1 2-29 15,1 3-23-15,-6-2-13 0,3 4-1 0,-3-2 3 0,-1 2 9 16,1 0 5-16,0 1 0 16,0 2-1-16,1 1 0 0,0 0-1 0,-3 1 0 0,0 1-3 15,0 3-6-15,0 3-5 0,2-1-4 16,-1 4-4-16,0 1-4 0,0 2-1 0,4-1 2 15,-3-1-2-15,4 2 5 0,-3-3 5 0,4-2 3 0,-2 3 0 16,-1-1 0-16,4-2-5 0,-3-2-4 16,0 0-2-16,2-1-2 0,1-2-2 0,-4 1-1 15,3 0 1-15,-1-4-2 0,-3 0-1 16,4 1-2-16,-2-3-4 0,-1 0-6 0,-3-1-3 16,3-2-6-16,-3-2-5 0,-1 0-6 15,-1-2-4-15,0-1-9 0,0 0-9 0,0 0-15 0,0 0-20 16,-1 0-45-16,-1-3-91 15,-2 1-139-15,1-1-177 0,0-3-167 0,-2-2 302 0</inkml:trace>
  <inkml:trace contextRef="#ctx0" brushRef="#br0" timeOffset="14183.93">17227 14024 2242 0,'-2'-2'161'0,"-3"1"-103"0,0 3-86 0,-3 6-11 16,-1 1 18-16,-2 2 19 0,-1 2 10 0,-3-4 3 15,-2 5 0-15,-2-1-3 0,2 2-5 0,-1 1-3 16,2-1-2-16,-4 3-1 0,2-1 2 0,3 1 2 0,-2-2 1 16,5 2 1-16,-2-3-1 15,4-2-3-15,3 0-4 0,1-4-9 0,4 2-15 0,1-4-18 16,1-2-18-16,1-2-21 15,3 1-21-15,1-1-18 0,0-3-53 0,3-3-114 0,5-3-191 16,1-3-259-16,2-3 503 0</inkml:trace>
  <inkml:trace contextRef="#ctx0" brushRef="#br0" timeOffset="14593.99">17428 13861 1383 0,'1'0'177'0,"0"0"-104"15,3 0-52-15,1 1 45 0,-2 1 47 0,4-1 29 0,-5 0 9 16,1 1-24-16,0-1-31 15,-1 0-24-15,0 0-24 0,3 1-17 0,-1 1-7 0,-2-1-3 16,3-1 2-16,-2 2 1 0,0-2 2 0,4 1-3 0,-2 2-6 16,0-2-3-16,-2 1-4 15,3 0-4-15,-4-1-1 0,4 1-3 0,-4 0-2 16,0 3 0-16,-2 0-1 0,0 2-2 0,-2 3 1 16,-5 1-2-16,2 3 0 0,-5 2 1 0,-4 2 3 0,3 0 2 15,-1 0 2-15,1-3 5 16,-2-1 6-16,5-3 4 0,0-2 3 0,5-3-4 0,0-2-7 15,1 0-7-15,6-1-6 16,-1-1-5-16,0-1-5 0,5 0-9 0,3-4-18 16,4 0-27-16,-1-3-45 0,5-2-62 0,1-4-91 0,2-1-155 0,-2-3-204 15,3-2-421-15</inkml:trace>
  <inkml:trace contextRef="#ctx0" brushRef="#br0" timeOffset="15873.61">18239 13986 272 0,'0'-2'-92'16,"-1"-2"-87"-16,1 1 179 0,1 1 0 0,1-1 0 0,0-1 0 15,-1-2 0-15,0-1 0 16,-1 3 57-16,3 0 114 0,-3 2-65 0,2 1-63 0,-2 1-24 15,0-1 5-15,0 1 31 0,-2 0 38 0,2 0 32 0,0 0 14 16,-3 0-14 0,3 0-23-16,-1 0-29 0,0 0-19 0,1 0-5 0,-2 0 4 0,0 0 12 15,-3-2 8-15,3 4-1 0,0-2-7 16,0 0-17-16,-2 0-11 0,2 1-9 0,1-1-4 16,-1 1-2-16,-1 1 5 0,-1 1 8 15,2-1 5-15,-6 3-1 0,4 1-5 0,-3 0-11 0,-1 2-9 16,0 1-5-16,0 1-3 15,-2-1 1-15,1 2 1 0,-2 0 1 0,1 2 4 0,-2-1 2 16,1 2 2-16,3-2 3 0,-1 1 3 0,0 0 5 16,1-2 1-16,5 2 1 0,-3-1-1 15,4 1-3-15,-1 0-3 0,-3 2-4 0,4-1-1 0,2 3-2 16,0 0 1-16,2 0 2 16,2-1 3-16,0 1 2 0,-1-1 7 0,3-3 5 0,-2 1 3 15,3-1 0-15,3 1-4 16,-2-3-5-16,-2 2-6 0,3-3-3 0,2 2-5 0,-2-4-1 15,0 3-5-15,2-5-1 0,-2 1-4 16,0-1-1-16,1 1-1 0,-1-3-4 0,0 1-1 16,-2-2-2-16,3 1-6 0,-1-3-7 0,-1 1-12 0,0 0-17 15,-4-2-16-15,4 0-23 0,-5 0-32 16,3-2-31-16,-4 0-57 0,1 1-96 16,2-1-158-16,-3-2-233 0,-1-2 192 0</inkml:trace>
  <inkml:trace contextRef="#ctx0" brushRef="#br0" timeOffset="16873.61">18750 14129 1 0,'-7'3'0'0,"1"2"0"0,-4 2 50 0,3 1 193 16,3-2 50-16,-2 1 24 0,3 0-9 16,-2 1-33-16,3-1-54 0,-2-1-60 0,2 2-45 15,-1-1-28-15,2 0-18 0,0 3-13 16,2-3-12-16,-1 0-9 0,1-1-5 0,4 0-2 0,-5-3 1 15,1 1 1-15,0-2-2 0,-1-1-3 0,0 0-9 16,0 1-6-16,0-2-8 0,0 1-5 16,0-1-9-16,-1 1-15 0,0-1-27 0,1 1-40 0,-5-1-60 15,4-1-95-15,0 1-129 16,-1-1-123-16,0-2-114 0,-1 1 204 0</inkml:trace>
  <inkml:trace contextRef="#ctx0" brushRef="#br0" timeOffset="17873.85">18698 14204 57 0,'2'1'390'0,"4"1"-139"0,-2 2-40 0,4-1 1 0,-1 2-6 16,-1 2-29-16,2-3-41 15,-1 1-29-15,-3 2-7 0,4 1 5 0,-3 0 1 0,2 3-10 16,-4 2-17-16,3 5-16 0,-4 2-10 16,-1 3-7-16,0 2-5 0,-1 3-5 0,-1-1-5 15,0 2-4-15,-1 2-5 0,0-2-4 16,1-4-5-16,1-3 1 0,0-5-1 0,1-5 0 0,0-4 1 15,1-1-1-15,-1-5 1 0,1 0 4 0,2-2 0 16,0-4-1-16,6-3-6 16,-1-2-9-16,2-7-11 0,5-4-6 0,-2-2-7 0,4-5-12 0,-4-2-9 15,3 0-5-15,-5 1 0 16,2 1 10-16,-5 0 11 0,0 6 10 0,-1 0 4 0,-5 2-2 16,2 4-15-16,-4 2-11 15,-1 1-14-15,-1 3-8 0,-4 0 0 0,2 0 3 0,-6 1 9 16,1 0 12-16,-1 1 14 0,-1 1 16 15,-1 0 10-15,5 1 5 0,-1 1 0 16,0 1 0-16,1-1 0 0,1 0 1 0,3-1 2 0,0-1-2 0,0-1-1 16,2 0-3-16,0-3-3 0,0-3-3 15,2 0 1-15,0-5 0 0,-1 3 6 0,4-1 7 16,-2 2 2-16,1 0-4 0,0 2-3 16,-2 1-9-16,-1 4-3 0,0-3-1 0,0 3 0 0,3 2 2 15,-2-4 3-15,-1 4 1 16,1-2 2-16,-1 0 1 0,3-1 0 0,-3 2 3 0,2 0 3 15,-3 2 4-15,0-2 2 16,1 2 0-16,-1 2-1 0,1 0 2 0,-1-2 2 0,2 2 5 16,-2 1 2-16,3-1 2 0,-2-1 4 0,1 0 3 0,-1-1 3 15,2 1 4-15,2 0-1 16,-3 1-3-16,0-2-6 0,4 2-8 0,-4-3-6 0,5 2-3 16,-4 0-4-16,0 1-2 15,3-2-2-15,-2 2-1 0,2 0 0 0,4 1-1 0,-6-2 0 16,3 2 1-16,-4-1 0 0,5 2 1 15,-6 0 3-15,6-1 4 0,-5 1 5 0,2 0 5 16,-2 0 4-16,2 0 0 0,-2 0 0 0,0 0-3 0,5-2 0 16,-4 2 2-16,3-1 0 0,1 0 3 15,1 1 0-15,0-1-3 0,-2 0-2 16,8 0-2-16,-4-1-1 0,1 0-5 0,1 1-2 16,1 1-4-16,-1-1-3 0,-2 1-2 0,1 0-1 0,3 0-3 15,-2 1 0-15,3 1 0 16,-2 1 0-16,0 1 0 0,3 2 1 0,1-1 0 0,2 1 1 15,-1-1 0-15,4 0 1 0,0 1 0 0,2-3-1 0,0 0 0 16,4-1-1-16,0-2-1 16,0-1 1-16,1 0-1 0,1-2-1 15,0 1 2-15,-3 0-2 0,-1-2 1 0,1 1 0 16,-6 0 1-16,0 1 0 0,-2 1-1 0,-1-1 1 0,-1-1 1 16,-3 1 0-16,3 0 2 0,-2-2 0 15,-1-1 1-15,4 2 1 0,-2-2-1 0,0 2 1 16,0-1-4-16,0 0 0 0,-3 0 0 15,-1 1-2-15,3 0 1 0,-2 0-1 0,1 2 1 0,-1-1-1 16,-1 2-1-16,0 0 0 0,-2 0-1 0,1 1-2 16,-1 0 1-16,0 2 0 0,0-1-1 15,-2-1 1-15,1 1 1 0,-1 1 0 0,0 0 0 0,0 0-1 16,-2-2 1-16,0 2 1 16,1-1 1-16,0 0 1 0,-3-1-3 0,4 1-2 0,-1-1-4 15,-2 0-4-15,0 0-4 16,0-1-2-16,-2 1-2 0,4-1-4 0,-5 1 0 15,1-1 0-15,0 0 1 0,-2 0 4 16,-2 0 1-16,0 0 3 0,0 0 2 0,0 0 1 0,0 0-2 16,-2 0-5-16,0-1-3 0,-3 0 2 0,2-1 7 0,-5 1 7 15,4-1 4-15,-2 2-5 16,3 0-15-16,-1-1-31 0,-1 2-54 0,-1-1-91 0,0 3-166 16,-4-1-270-16,0 3-635 0</inkml:trace>
  <inkml:trace contextRef="#ctx0" brushRef="#br0" timeOffset="18534.15">19227 14161 1832 0,'0'-2'233'0,"-1"-2"-177"0,1 2-105 0,1 2-6 16,0 1 20-16,1 0 42 0,3 1 24 15,-2-1 23-15,-1 1 12 0,4 0 5 0,-4 3-9 16,6 0-15-16,-5 3-5 0,5 1 1 15,-5 2 6-15,3 3 4 0,-3 2-4 0,3 1-6 0,-2 2-9 16,1 2-9-16,0 0-5 0,0 4-8 0,0-2-5 0,2 0-2 16,-3 0-5-16,1-3 1 15,-1 0-2-15,2 0 2 0,-2-6-2 0,0 3 1 0,1-5-2 16,-1 0-2-16,1-4 0 16,-2-1-3-16,-1-4-4 0,2-1-8 0,-2 0-17 0,-1-1-28 15,0-1-29-15,0-1-38 16,3-2-57-16,0-1-129 0,-1-5-230 0,4-3-250 0,0-4 316 15</inkml:trace>
  <inkml:trace contextRef="#ctx0" brushRef="#br0" timeOffset="18773.63">19478 14243 2279 0,'-4'-2'178'0,"2"-2"-121"0,0 1-51 16,-1 3-10-16,0 0 7 15,1 1 16-15,-1 0 13 0,-4 2 4 0,2-1-5 0,-6 3-11 16,-3 3-12-16,3 2-10 0,-3 5-2 0,-1 2 0 0,1-1 0 16,1 2 3-16,-3 0-1 15,3-1 3-15,-3-2 0 0,4 2 1 16,2 0-2-16,-1-4-3 0,3 2-3 0,-1-2-6 16,5-2-8-16,-3 0-11 0,6-1-17 0,0-2-33 0,2-3-63 15,0-1-80-15,6 0-160 0,-3-4-218 16,6-4-494-16</inkml:trace>
  <inkml:trace contextRef="#ctx0" brushRef="#br0" timeOffset="19253.88">19591 14102 357 0,'3'-5'262'0,"-1"1"-97"15,4 0 4-15,-4 2 55 0,0 4 47 0,-2-2 21 0,0 1-35 16,-1 0-54-16,1 0-53 16,-1 1-46-16,1 2-37 0,-1 4-23 0,0 0-15 0,0 3-11 15,0-3-8-15,1 0-1 0,-1 1-1 16,2-4 1-16,-1 1 0 0,1 0-1 0,0-1-4 15,0-1-1-15,0 1-2 0,1-2-1 16,2 0 0-16,-2 0-3 0,-1 0-1 0,0-1-1 16,0 1 0-16,4-1-1 0,-5-1 0 0,0 0 0 0,0-1 0 15,0 0 2-15,0 0 2 0,0 0 2 16,0 0 3-16,0 0 1 0,0 0 2 0,0 0 0 0,0 2 0 16,0-2-2-16,-4 0-4 15,4 0-4-15,0 1-1 0,0-1 0 0,0 0 0 0,4 0 1 16,-4-1 0-16,0 1-2 15,1 1-1-15,0-1 3 0,1 0 0 0,-1 0 2 0,1 1 1 16,2-1 1-16,-2 1-1 0,0-1-2 0,-2 1-3 0,3-1-9 16,0 0-11-16,-1 1-11 15,1-1-9-15,2 0-12 0,-1 2-18 0,2-2-27 0,-2 1-24 16,2-1-25-16,-2 1-33 0,4-1-70 16,1 0-114-16,-4 1-143 0,3-1-120 15,-2 1 632-15</inkml:trace>
  <inkml:trace contextRef="#ctx0" brushRef="#br0" timeOffset="19523.76">19611 14432 2237 0,'3'-9'246'0,"3"2"-164"0,1-5-58 16,4 3 0-16,2 0 1 15,-1-1 2-15,-2 1-3 0,0 0-12 0,2 1-5 0,-2 2-5 16,0-2-7-16,0 4-5 0,1 0-7 0,-3 2-2 0,0 2 3 16,-2 0 1-16,1 1 4 15,2 0 0-15,-1 1-3 0,-2 2-2 0,3-2-5 0,0 3-4 16,2-3-5-16,-3 0-9 0,1 1-19 16,1-2-22-16,-1 0-28 0,1 0-25 0,-1-1-40 15,-1 1-88-15,1 1-128 0,0-2-140 16,0 0-144-16,-5 0 617 0</inkml:trace>
  <inkml:trace contextRef="#ctx0" brushRef="#br0" timeOffset="19803.76">19855 14236 1785 0,'-2'-7'523'0,"-2"-1"-480"0,3 0-83 0,0 4 0 16,1 3 18-16,-1-1 35 0,-1 0 35 15,-2-1 21-15,1 2 1 0,2 1-15 0,-1 2-23 16,1 4-22-16,-3 4-3 0,2 6 6 16,-2 5 7-16,-2 4 0 0,-2 1-6 0,4 3-6 0,-4 1-6 15,4-1-3-15,-2-2-2 16,4 1-2-16,-1-2-7 0,-1-1-10 0,2-5-22 15,4-3-45-15,2-3-79 0,-2-2-157 0,1-3-312 16,-1-1-686-16</inkml:trace>
  <inkml:trace contextRef="#ctx0" brushRef="#br0" timeOffset="20523.72">20243 14259 2203 0,'0'-7'189'0,"1"-2"-141"0,-1 0-48 0,0 3-6 0,1 0-3 16,0-2 4-16,1-1 5 0,-2-2 3 15,0 4 0-15,-2-1-7 0,2-2-11 0,-1 5-9 0,0 0-6 16,0 0-4-16,-1 2 2 16,-5-1 0-16,4 2 1 0,-4 2 5 0,2 1 7 0,-3 3 9 15,-3 1 8-15,-4 4 9 16,2 3 7-16,-1 1 5 0,-2 2 1 0,3 2-3 0,-3 2-5 15,4 1-4-15,0 3 2 16,0 3 6-16,0 1 8 0,2 3 6 0,1-1 1 0,2-2-1 16,0 1-2-16,6-4 0 0,0-2 5 0,2-3 4 0,2-5 9 15,1-3 3-15,2-4 1 16,0-3-2-16,6 1-2 0,2-4-9 0,0-3-12 0,-1-4-11 16,6-1-12-16,0-5-12 0,3-3-15 15,-2-4-23-15,1-1-28 0,0 0-28 0,2-2-25 16,-6 0-22-16,3-1-30 0,-2 0-48 15,-5 0-54-15,2 1-5 0,-4 2 65 0,-6 3 98 0,0 7 115 16,-5 2 84-16,-3 3 51 0,0 3 52 0,0 1 20 16,-3 1-2-16,3 2-17 0,-4 0-34 15,4 3-13-15,-1 2 5 0,-1 3-5 0,3 6-15 0,-4 2-25 16,4 0-35-16,0 3-33 16,1-2-18-16,2-1-9 0,0 0-5 0,1-3-14 0,3 0-29 15,-1-2-63-15,2 0-121 16,-1-2-321-16,3 0-941 0</inkml:trace>
  <inkml:trace contextRef="#ctx0" brushRef="#br0" timeOffset="21435.58">20779 14180 1 0,'1'-1'0'16,"1"-3"0"-16,-1-1 0 16,4 3 340-16,-1-1 97 0,2-1 7 0,-2 0-49 0,2-1-84 15,-1-1-94-15,1 1-69 0,1 1-49 16,1 0-26-16,-1 0-9 0,-1 0-1 0,1-1 2 15,3 1-1-15,-2 1-3 0,1-1-7 16,0 2-6-16,-2-1-1 0,0-2-3 0,1 3-1 0,1-1-3 16,-5 2-6-16,3 1-6 0,-4 0-6 0,3 0-4 15,-2 3-4-15,2-1-1 0,-1 4-2 16,3-2-1-16,1 3 0 0,2 0-2 0,0 1 0 0,4 0 0 16,-1 0-7-1,-1-1-1-15,2 0-1 0,-3-1-1 0,1-2 1 0,0 1-1 0,-3-1-6 16,3-2-7-16,-3-1-14 15,2-1-21-15,-2 1-36 0,-3-1-49 0,-1 1-90 16,1-1-202-16,-5 2-466 0,-2-1-475 0</inkml:trace>
  <inkml:trace contextRef="#ctx0" brushRef="#br0" timeOffset="23203.66">21622 14139 1 0,'2'-6'58'0,"3"0"-39"16,1-3-45-16,0 3 4 0,-3 0 11 15,1-1 18-15,-1 0 10 0,0 0 7 0,0 1 8 16,0-1-3-16,0 2-3 0,-1 0 11 0,-1 3 45 0,-1 1 61 16,0 0 52-16,0 1 31 15,0 0-5-15,-1 0-21 0,1 1-20 0,-1-1-26 0,0 0-31 16,0 1-35-16,-2 0-30 15,-2 2-10-15,0 0-2 0,0 3 3 0,-4 3 0 16,0 2-7-16,0 5-9 0,-3 3-9 0,-1 3-6 0,1 0-4 0,-1 1 1 16,2 3 0-16,-3-2 0 15,3-3 0-15,1-1-3 0,1-4-2 0,1 1-5 0,1-3-5 16,5 0-6-16,-1-4-12 0,2-1-16 16,2-2-22-16,2-3-29 0,2 0-31 0,2-2-23 15,5-2-38-15,-3-2-54 0,6-3-74 16,-1-2-77-16,3-3-58 0,-3 0 159 0,5-5 281 0,-4 1 0 15,2-4 0-15,-1 2 0 16,-2-1 0-16,-1 3 0 0,-4 4 0 0,-3 5 90 0,-3 2 515 16,-1 5-122-16,-2-1-111 0,0 1-86 0,-2 2-63 0,1 2-52 15,-1 3-45-15,0 5-50 16,0 5-39-16,-1-1-21 0,-1 3-12 0,4-2-4 0,-1-1-1 16,2-2 1-16,2-2 1 15,-1-5 2-15,2-2 1 0,0-2 1 0,2-1 0 0,1-3-2 16,0-1-2-16,1-4-3 15,1 0-6-15,0-5-5 0,2-3-4 0,0-1-7 0,-1-2-6 16,0-2-6-16,-1-2-9 0,0-3-11 0,-1-2-16 0,-2-4-23 16,2-1-22-16,-3-2-7 15,-1-2 13-15,0-1 29 0,1 0 29 16,-1 2 28-16,-2 0 10 0,2 5 5 0,0 3 4 0,0 2-5 16,2 2-8-16,3 4-4 0,-1 2-2 0,3 1 0 15,0 1 5-15,-2 3 6 0,1 0 9 16,0 0 18-16,-3 5 26 0,1-1 22 0,-2 3 17 0,1-2 8 15,-1 1-5-15,2 0-8 0,-2 1-11 0,-1-1-13 16,4 1-13-16,-4 1-11 0,2 0-8 16,0-1-6-16,-2 1-3 0,0 1-4 0,-2-1-2 0,0 1-3 15,1 1-2-15,-1-1 2 16,0 3 2-16,1-1 6 0,1 1 6 0,-1 3 10 0,3-2 10 16,-1 4 16-16,3-1 10 15,2 4 6-15,2-3 1 0,3 3-6 0,0-3-4 0,5-2-8 16,-2 2-8-16,4-1-11 15,-3-2-11-15,-2-1-8 0,-2 0-5 0,-1 1-9 16,1-4-11-16,-2 1-24 0,-3-1-51 0,-1-1-89 16,-3 1-153-16,-2-1-301 0,-5 3-724 0</inkml:trace>
  <inkml:trace contextRef="#ctx0" brushRef="#br0" timeOffset="23923.87">21277 13979 1 0,'-3'1'0'0,"1"2"0"0,-1-2 0 0,1 0 0 15,1-1 0-15,-1-1 0 0,-1 1 0 0,3-4 0 16,-1 3 0-16,0 0 33 0,1-1 91 16,-1-1-44-16,0 0-4 0,-3-1 24 0,4 1 45 0,-2 1 33 15,1-2 9-15,-1 1-13 0,0 0-32 0,-2-1-24 0,0 2-14 16,-1 0-4-16,1 0 2 16,-1 1-7-16,-1 1-12 0,-1 0-15 0,1 0-20 0,0 3-13 15,-2-1-11-15,3 3-2 16,-2-2 2-16,2 2 4 0,-2-1 4 0,1 0 0 0,3 1 1 15,0 0-2 1,0 2-3-16,0-1-4 0,2 1-2 0,0 1-3 0,0 1 1 16,-1 1 5-16,-1 1 5 0,0 2 5 0,0 1 5 0,-3 3 0 0,1-1 0 15,-1 4-5-15,1 0-7 16,-1 3-7-16,-2 0-8 0,2 3-6 0,-1 2-3 0,-1 2-5 16,3 0-4-16,-2-3-6 0,5-1-7 15,0-6-7-15,2-4-7 0,0-3-4 0,1-5-5 16,0-3-7-16,1 0-20 0,1-3-33 15,2-2-50-15,-1 0-87 0,4 0-189 0,-1-2-271 0,0-4-51 16</inkml:trace>
  <inkml:trace contextRef="#ctx0" brushRef="#br0" timeOffset="24787.15">22097 14351 1 0,'6'-6'0'0,"2"-2"0"0,1-1 0 0,-2 1 0 0,-1-1 0 16,0 0 0-16,-3 2 0 0,1-1 0 16,0 2 0-16,-2 1 0 0,-1 1 56 0,-1-1 102 15,0 3 15-15,-1-2 24 0,0 2 25 0,-3 0 9 16,1-1-7-16,1 1-30 0,-1 1-46 15,-1 0-55-15,1-1-46 0,-2 2-29 0,3 2-8 16,-1-1-3-16,2 0-1 0,0 0-7 0,-3 1-7 16,3 1-3-16,-1-1-1 0,1 2 0 0,-1-1 0 15,1 2 2-15,-2-1 3 0,0 1 8 16,-1 0 8-16,0 3 7 0,-1-1 5 0,-1 0-4 0,-3 5-3 16,0-2-4-16,-3 4-3 0,2 1-3 15,0 2-1-15,-1 2-1 0,2 1-2 0,2-1 0 16,0 1-2-16,0-1 1 0,3 1 2 0,2-3 2 15,0-4 6-15,2-2 8 0,2-5 8 16,0-2 9-16,-1-1 5 0,5-2 0 0,-1 0-2 16,1-1-9-16,1-1-11 0,2-3-14 15,2 0-19-15,1-3-27 0,6-4-35 0,-3-1-42 0,2-2-55 16,0-2-61-16,2 4-64 0,1-4-30 0,-4 5 7 16,2-2 21-16,-3 1 161 0,-3 3 141 15,-3-2 0-15,1 3 0 0,-4 0 0 0,3 2 0 0,-5 1 0 16,-1 2 0-16,0-1 0 0,-2 3 0 15,2 1 267-15,-2 0 108 0,-1 1-69 0,0 2-67 16,1-2-59-16,0 1-32 0,0 3-7 16,1 1-16-16,4-1-28 0,-3 4-24 0,0-2-15 0,2 0-9 15,-1 0-7-15,2-1-9 16,1 1-12-16,0-1-8 0,1 1-7 0,-1-2-7 0,0 0-4 16,-1 0-8-16,-1-1-13 0,2-1-14 15,-1-2-27-15,1-2-37 0,-1 0-57 0,0-3-92 16,-2 2-124-16,0-2-150 0,1 0-72 15,-2-1 599-15</inkml:trace>
  <inkml:trace contextRef="#ctx0" brushRef="#br0" timeOffset="26268.93">20273 13539 1 0,'-2'-6'0'0,"0"-1"0"0,-2 0 74 0,3 2 3 0,1 0-7 16,0 0 1-16,0-2 4 0,0 1-5 16,0 1-20-16,0-2-20 0,3 3-28 0,1 0-21 15,-2 1-5-15,0 1 6 0,1 0 15 16,1 0 19-16,-3 1 14 0,1 0 6 0,-2 1 4 15,0 0 3-15,1 0 8 0,-1 1 14 16,2-1 19-16,0 0 20 0,-1 0 18 0,0 1 12 0,-1-1 3 16,1 2-7-16,0-2-9 0,-1 0-4 0,1 0-5 0,0-2-5 15,5 1-10-15,-3 0-13 16,4-2-13-16,-1 1-10 0,1 1-12 0,3 0-10 16,-2 0-11-16,2 0-13 0,1 1-6 15,1 1-3-15,-1 0-3 0,5 0 0 0,-2 0 0 0,2 1 1 16,-2 0 1-16,6-1 2 0,-3-1 3 15,2-1 3-15,-2 1 4 0,2-2 2 0,1-1 3 16,1 2 2-16,-2-1-2 0,5-2-3 0,0 2-4 16,0 0-6-16,3 0-3 0,-1 0-3 0,2 2-3 15,-1 0 0-15,3 1 0 0,1 1 0 0,0 0-1 16,2 1 1-16,1 1 0 0,1-1 0 16,-2 2-2-16,0-2-2 0,3 2 2 0,-3-1-2 0,5-1 2 15,0 2-3-15,-3-1-3 16,5 0-6-16,-3 0-12 0,1 1-12 0,0 0-9 0,2-2-4 15,-5 2 4-15,0 0 5 16,-4 0 4-16,-4 1 7 0,-3-1 8 0,-5 1 9 0,1 0 8 16,-6-1 3-16,1 0 3 0,-3 1-2 0,-3-2 0 15,0 1 0-15,-2 1-1 0,0 1-1 16,2-1-4-16,0-1-5 0,0 1-7 0,-2 1-8 0,4-2-3 16,-2-2-1-16,0 0-5 15,-1 0-6-15,2-1-11 0,1-1-15 0,1 0-13 0,-2-1-19 16,0 1-20-16,1-1-10 0,-3 3 9 15,1-2 18-15,-1 0 23 0,-1 0 19 16,1 0 1-16,-3 1-4 0,0-1 8 0,0-1 10 16,-2 1 21-16,1-1 22 0,-3 0 23 0,1 0 29 0,-2 0 28 15,0-1 2-15,-2 1-12 0,1-1-26 0,0-2-31 16,-2 0-9-16,1-1-2 16,0 1-12-16,-1-1-27 0,0 1-61 0,-1 0-82 0,0 2-95 0,-4-2-85 15,1 2 267-15,2-1 97 16</inkml:trace>
  <inkml:trace contextRef="#ctx0" brushRef="#br0" timeOffset="27213.98">22511 13857 1561 0,'1'-1'27'0,"2"0"-106"0,1 1-27 15,-1 1 44-15,2 1 74 16,-1-2 56-16,-3 0 35 0,1 1 13 0,1-1-14 0,1 3-27 15,1 1-30-15,1 0-15 0,-1 2 1 16,0-2 9-16,-1 2 16 0,2 0 8 0,-5 0 4 16,3 0-4-16,-2 2-8 0,2 2-7 0,1 0-6 15,-1 2-6-15,-2-1-3 0,1 2 2 0,0 2 1 16,-1-2 0-16,0 3-1 0,0-3-7 0,-2 2-5 16,2 2-4-16,0-3-3 0,-2-1-3 15,0 1-3-15,0-1-2 0,-4-2-1 16,4 0 1-16,-4 0 0 0,1-1 0 0,-2 0-3 15,0-2-4-15,-1 0-5 0,-2-1-7 0,-1 1-16 0,-3 2-24 16,-1-1-32-16,-1 3-42 0,-3-3-38 16,2-1-66-16,-2 2-116 0,2 1-189 0,2 0-205 15,-3 2 292-15</inkml:trace>
  <inkml:trace contextRef="#ctx0" brushRef="#br0" timeOffset="28753.78">17121 14162 1 0,'0'-1'0'16,"0"0"0"-16,0 0 0 0,0 0 0 0,0 2 0 15,-2-1 0-15,2 1 0 0,2-1 84 0,-2 0 56 0,0 0 3 16,1 0 0-16,0-1 9 16,-1 1 4-16,1 0 2 0,-1-1-4 0,0 0-19 0,4-2-25 15,0 2-34-15,-2 0-34 16,-1 0-24-16,-1 1-15 0,1 0-5 0,-1-1 0 15,1 1 1-15,1-3 2 0,-1 3 2 16,3-2 5-16,-3 1 4 0,6-2 4 0,-4 0 4 0,3-1 5 16,-1 0 3-16,1-1 4 0,-2 0 1 0,2 0 1 0,-3 2 1 15,5-2-2-15,-5 2 1 16,1-2 1-16,2 0 3 0,2 2 2 0,2-2-1 0,1 1-5 16,0-2-4-16,1 1-5 0,4-1-4 15,0-1-3-15,2-3-4 0,3 2 1 0,-1-1 1 0,1-3 2 16,4 4 2-1,-2-3 1-15,0 2 3 0,4 1-2 0,-4 0-3 0,3 1-8 0,-2 1-5 16,4-1-3-16,2 3-3 0,0-2-1 0,-1 1-4 0,1-2-3 16,-3 1-6-16,1 1-2 15,-2-2-5-15,0-3-6 0,-5 2-11 0,-1-3-18 0,-1 2-27 16,-5 2-31-16,-4-1-52 16,-3 3-44-16,-5 3-65 0,-3-1-124 0,-1 3-132 15,-6 0 203-15</inkml:trace>
  <inkml:trace contextRef="#ctx0" brushRef="#br0" timeOffset="29533.91">17919 13031 1 0,'4'-6'0'16,"-2"2"0"-16,-2-1 0 15,2 3 0-15,-2-1 0 0,-2 1 0 0,1-3 0 0,0 2 0 16,-3 0 0-16,3 0 0 0,0 2 0 0,1-2 0 16,-1 1 0-16,1 1 0 0,1-1 0 15,0 0 0-15,2-3 0 0,1 2 0 0,-2-1 107 0,5 0 34 16,-3 0-26-16,0 1-26 16,0-2-21-16,-2 2-8 0,0 0-5 0,3 2 0 0,-3-1 0 15,-2 1 5-15,2 1 3 16,0-2 11-16,1 1 10 0,-2 0 11 0,0 0 7 0,0-1-2 15,0-1-12-15,3 0-12 16,1-1-7-16,-2 0-4 0,5 0 6 0,1-3 6 0,0-2 1 0,1 1 0 16,3-2-10-16,1-2-8 0,4 2-12 15,3-4-11-15,3 3-9 0,1-4-10 16,2-1-6-16,-2 2-5 0,3-2-1 0,-5 2-4 0,2 2 0 16,-4 0-1-16,1 1 1 0,-3 0-2 15,1 0 0-15,-5 3-2 0,3-3 0 0,0 3-3 16,-5 1-2-16,2-1-4 0,-2 2-5 15,-3 0-6-15,1-1-5 0,-2 4-5 0,-5 0 0 0,2 1 3 16,-3 0 6-16,-3 1 5 0,0 1 3 16,0 1-9-16,-2 1-13 0,-4-2-15 0,2 2-12 15,-5 1-9-15,-2 4-10 0,0 0-16 0,-1 1-24 0,-3 1-17 16,4 0-23-16,-1 1-23 16,-1 0-16-16,2-1-12 0,1 1 7 0,1-1 18 0,1-2 70 15,1-2 119-15,5 0 0 0,2-1 0 16,0-2 0-16,1 0 0 0,6-1 0 0</inkml:trace>
  <inkml:trace contextRef="#ctx0" brushRef="#br0" timeOffset="33003.72">22807 13469 386 0,'1'2'139'0,"-1"-2"-94"16,0-2-38-16,2 2 93 0,-1 0 120 0,1 0 68 0,0 0-1 15,-1-1-54-15,3-1-73 16,1-2-58-16,1-1-38 0,0-1-21 0,0 1-4 0,-1 0 7 16,2 1 12-16,-1-1 7 0,0 1 2 0,-2 2-7 15,-2-1-15-15,1 3-12 0,-2-1-9 16,1 1 0-16,1 1 3 0,1-1 3 0,-1 2 5 16,1-1-1-16,0 0-3 0,2 1-2 15,0-1-2-15,2 2-2 0,-1-1-3 0,1-1-3 0,0 0-3 16,3 2-4-16,-2-2-3 0,3 0-2 15,-1 0-3-15,0-1-1 0,0 0-1 0,0 1 0 16,1-1-2-16,-1 1-2 0,1-1-2 0,-2 0-3 0,2 1-2 16,1-1-9-16,-2 1-9 0,0 2-15 15,1-1-24-15,-1 0-33 0,-4 3-39 0,1 0-42 16,-2-2-36-16,0 1-59 0,-2-1-104 16,-3 0-113-16,-1 4-107 0,-1 0 284 0</inkml:trace>
  <inkml:trace contextRef="#ctx0" brushRef="#br0" timeOffset="33260.09">22816 13746 1458 0,'2'-7'251'0,"3"0"-79"0,-1-1-28 16,0-1 15-16,1 2 15 15,1-3-12-15,0-1-28 0,2 1-36 0,3 1-30 0,-1 0-24 16,0 1-19-16,0 1-8 0,4 0-3 15,0 2-2-15,0 0 3 0,5 0 0 0,-7 3-2 16,3 0-2-16,-1 2-5 0,-1 0-3 16,1 0-1-16,0 1-1 0,0 1 0 0,-2 0-1 0,2 2 1 15,-2-1-1-15,1 1 0 0,0-1-3 0,0 2-6 16,-2-1-11-16,0 1-18 0,2 0-30 16,-3 0-39-16,0-1-69 0,-2 1-121 0,5-1-336 0,-4-1-867 15</inkml:trace>
  <inkml:trace contextRef="#ctx0" brushRef="#br0" timeOffset="34463.93">23620 13899 1426 0,'-3'1'-171'15,"-4"-1"-125"-15,1 1 17 0,0 1 111 16,-2-1 181-16,4-2 128 0,-4 0 49 0,3-1 3 16,0 1-28-16,1 0-43 0,2 1-53 15,2 0-27-15,0 0 2 0,1 0 19 0,0 0 27 0,2 0 23 16,-2 1 8-16,3 0-3 15,1 0-13-15,2 0-20 0,2 1-25 0,1 1-20 0,1-1-16 16,4 0-11-16,-1 1-6 0,3-2-3 16,2 1 0-16,2-1-2 0,0 0-1 0,0-1 0 15,2 0-1-15,-2 0 0 0,-1-1-2 0,-2 0 2 0,1 0 0 16,-2 0 2-16,-5 0 1 16,0 1-3-16,-3 0-7 0,-4 0-10 0,-4 1-6 0,-2 0 2 15,-3 2 6-15,-2 2 7 16,-4 1 6-16,-2 4-1 0,-1 1-2 0,-4 1 2 0,1 2 3 15,-4 0 1-15,0-1 3 0,0 0 1 16,-1 1 1-16,-2 0 5 0,1 0 6 0,0-1 8 0,0-1 7 16,5 1 5-16,-2 1 2 0,4-3-4 0,-2 0-5 15,3-1-8-15,3-1-7 16,2-2-6-16,0-1-3 0,6-2-3 0,0 1-2 16,3-3 2-16,5-1 5 0,1 1 2 0,0 0 4 15,6-2-3-15,2-2-3 0,3-1-1 16,-1-3-3-16,4 1 0 0,-1-2 2 0,1 1 0 15,-1-1-1-15,-2 2-2 0,0 2-6 0,-2-1-7 16,-2 1-13-16,0 1-21 0,-3 1-32 0,0 1-54 0,-4 0-56 0,-2 1-68 16,1 1-97-16,-1 0-148 15,-2 2-179-15,4-1 305 0</inkml:trace>
  <inkml:trace contextRef="#ctx0" brushRef="#br0" timeOffset="35163.85">24165 13959 2891 0,'-7'-7'28'0,"2"-1"-62"16,-2 0-15-16,7 4 3 0,0 4 22 0,0-1 22 0,-1 0 17 16,1 0 6-16,-1-1-3 15,1 2-10-15,0 0-14 0,1 2-8 0,-1 1-3 0,0 4 6 16,-1 1 6-16,-2 2 3 15,-1 1 0-15,-2-1-3 0,1 3-1 0,-6 0-3 0,6 0-4 16,-1-1-7-16,-2 0-13 0,6-2-10 16,-5-2-12-16,6-1-21 0,1-2-40 0,0 0-63 15,2 2-91-15,5-1-105 0,-4-1-57 0,5 1 8 0,0 1 68 16,0 1 125-16,-3-1 116 16,3 3 105-16,-6 2 56 0,2 2 96 0,-1 3 81 0,-2 1 65 15,-1 2 6-15,-1 0-10 0,-1-2-29 16,1-3-33-16,-1-1-10 0,2-5-16 0,2-1-16 0,-2-4-20 15,1-3-18-15,1-1-16 0,-2 0-15 0,1-1-12 16,0 0-20-16,1-6-19 0,5-5-22 16,-2-3-20-16,3-4-13 0,3-3-14 0,2-2-18 0,-2 0-20 15,2 0-25-15,-1-1-27 16,-2-1-28-16,1-1-23 0,-3-1-20 16,-1 2-2-16,-3 2 20 0,-3 0 29 0,-1 4 29 15,0 3 31-15,0 2 18 0,0-1 15 0,0 5 15 16,0 0 8-16,4 0 2 0,0 1 1 15,-1 0 2-15,-1 2 3 0,3 1 5 0,-3 0 4 0,0 1 4 16,1 0 7-16,1-1 17 0,-2 3 16 0,6 0 14 16,-5-1 3-16,3 2-9 15,-3-2-12-15,4 1-12 0,-2 0-9 0,4-1-2 16,1 0-2-16,-1-1-4 0,1 2-8 0,-1-2-10 0,2 0-6 16,0-2-3-16,-1 0 0 0,0-1 0 0,2-1 2 15,-1 0 3-15,1 0 4 0,-1 2 4 16,1 0 7-16,-4 2 15 0,0 1 24 0,0 1 14 0,0 2 6 15,-2 1-3-15,1-1-12 16,2 4-6-16,0-2-4 0,1 2-10 0,2 1-10 16,-2 1-5-16,2 1-5 0,3 0 2 0,-1 1-2 15,-2-2-1-15,6 1-3 0,-3 1-4 0,1-3-3 16,2 1-3-16,-4-1-2 0,1 0-2 16,-1 0-4-16,-2-1-5 0,0 2-11 0,1-3-15 15,-6 1-20-15,0 1-25 0,0-3-33 0,-4 1-54 0,-2 1-58 16,-1-2-79-16,-1 1-140 15,-5 2-194-15,-1 1-233 0</inkml:trace>
  <inkml:trace contextRef="#ctx0" brushRef="#br0" timeOffset="35683.74">24569 14017 312 0,'0'1'189'0,"0"-2"-311"0,0 0-17 0,-1 0 126 16,1 0 137-16,-2 0 83 0,2-1 11 0,-1-4-52 0,0 2-20 15,1-1-25-15,0 0-30 16,0-1-24-16,0-1-3 0,0 2 8 16,0 0 5-16,-2 0-5 0,-1 0-14 0,-2 0-21 15,1 3-25-15,-3-1-22 0,1 2-18 0,-3 1-8 16,-2 3 6-16,-3 1 27 0,2 4 38 0,-2 0 35 15,1 1 22-15,1 3-6 0,2 1-23 16,1 1-21-16,-2 4-12 0,4 1-3 0,1-1 1 0,-1 0-1 16,5-2 1-16,1-3 0 0,2-1 2 15,0-4-1-15,3-1-3 0,2 1-3 0,-1-4 3 0,2-1 6 16,6 0 2-16,-2-4-5 0,3-2-11 16,1-1-14-16,1-2-17 0,-3-4-21 0,5 2-36 15,-1-3-47-15,-2 1-54 0,3-4-63 16,-3 1-52-16,1-1-32 0,-3 0 16 0,0 0 72 0,1 2 89 15,-5-1 89-15,-3 6 60 16,-1 0 39-16,-4 2 62 0,-1 2 91 0,-1 1 103 0,0 2 52 16,-2 2-7-16,0 0-52 0,1 2-72 0,0 7-50 15,-2 3-36-15,0 6-37 0,-5 6-37 16,5 3-29-16,-2-1-14 0,3-1-4 16,-1-4 1-16,2-1 0 0,1-2 1 0,1-2-2 15,0-3-4-15,1 0-2 0,2-3-4 0,1-1-4 0,-2-3-8 16,2-3-15-16,0-3-17 15,-1-1-21-15,5-1-22 0,-4-3-38 0,2-2-72 0,-2-1-163 16,0-6-349-16,-1 1-771 0</inkml:trace>
  <inkml:trace contextRef="#ctx0" brushRef="#br0" timeOffset="36113.84">23735 13445 1 0,'-4'-2'0'0,"-2"1"0"0,-3 1 0 16</inkml:trace>
  <inkml:trace contextRef="#ctx0" brushRef="#br0" timeOffset="36453.77">23679 13428 1 0,'0'-1'0'0,"-1"-1"0"0,1-2 0 0,1 2 51 15,-1 1 140-15,2-1 87 0,1 2 83 0,0-1 33 0,0 0-29 16,1-1-76-16,2-1-82 0,0 1-49 16,4 0-28-16,0-1-18 0,0 1-13 0,1 0-13 15,3 1-12-15,-3-2-8 0,4 2-8 0,-1-1-6 0,1 0-6 16,0-3-8-16,2 1-6 16,-2-1-6-16,5-1-5 0,0 1-3 0,1-2-1 0,1 0-3 15,5 2-2-15,-3-2-3 16,4 3-2-16,2 1-4 0,1 2-3 0,4 1 0 0,1 0-2 15,0 2 1-15,1 0 1 16,2 1-1-16,2-2 1 0,-2 1 0 0,-2-2-1 0,2 0 0 16,-1 0 1-16,-1-2-1 0,-5 2 2 0,-3 0-1 0,-6 0-1 15,-3 2-2-15,-2-1-4 16,-6 2-6-16,-1-1-8 0,-1 2-7 0,-5-2-8 0,-1 0-5 16,-3-1-1-16,0 2 6 0,-2-2 7 15,1 0 9-15,0 0 4 0,-1-1-1 16,1 3 0-16,-1-2-1 0,-2 0-1 0,2-1-3 15,-2 1-8-15,2-1-20 0,1 0-35 0,-2-1-42 16,-1 0-71-16,-2-4-118 0,1 3-210 0,-2-4-230 0,1-1 22 16</inkml:trace>
  <inkml:trace contextRef="#ctx0" brushRef="#br0" timeOffset="36913.82">24257 12494 9 0,'-3'-2'341'0,"-1"0"-136"0,1-1-51 15,-4 2-13-15,4 1 41 0,-2 0 48 16,0 0 13-16,-2 0-15 0,1-1-40 0,1 0-35 16,-2 0-29-16,3-2-26 0,1 3-11 0,-2 3-7 0,3-2-6 15,0 1-4-15,-2 2-5 16,0 2-6-16,-5 1-6 0,5 4-5 0,-3 3-10 15,2 4-7-15,-2 4-5 0,0 2-5 0,4 2-1 16,-2 0 0-16,1 1-1 0,0 2-2 0,-1-1-3 16,1 1-3-16,-2-2-3 0,2 1 0 0,-3 1-1 0,4-2-3 15,-7-1-1-15,6-1-1 0,-1-2-3 16,-2-1 0-16,5-3-1 0,1-6-1 0,0 0-3 0,1-3-2 16,0-1-4-16,1-1-5 15,0-3-9-15,-1 0-15 0,2-2-20 16,1 2-38-16,0-3-57 0,-1 0-90 0,0-2-172 15,3 0-287-15,-2-3-573 0</inkml:trace>
  <inkml:trace contextRef="#ctx0" brushRef="#br0" timeOffset="48663.68">4401 15566 1 0,'-5'-2'0'0,"-2"-1"0"0,-2 0 0 0,-1 0 0 16,4 0 0-16,0 1 33 15,0-1 202-15,3 1 16 0,-1 0 3 0,0-1-15 0,2 1-32 16,2 0-29-16,0 0-24 0,0 1-10 16,0 1-7-16,0-1-12 0,0 2-14 0,0-1-15 15,0 1-18-15,0-1-16 0,0 2-12 16,0-1-10-16,0 0 0 0,0 1 9 0,0 3 18 15,0 2 6-15,0 5-4 0,0 1-14 0,0 3-16 0,-1 0-11 16,0 4-2-16,-1-1-3 16,-4 5-5-16,2 1 1 0,-7 4-5 0,-2 0-5 0,1 4-1 0,-1-1-6 15,-2-2-5-15,2-1-3 16,1-4-3-16,-4-2-10 0,6-1-11 0,3-4-16 0,0-4-20 16,-1-1-25-16,6-6-40 15,1-3-52-15,2 0-49 0,0-3-25 0,7-5-24 0,0 0-55 16,3-5-112-16,3-8-113 15,2-7 327-15</inkml:trace>
  <inkml:trace contextRef="#ctx0" brushRef="#br0" timeOffset="50003.61">4528 15511 1877 0,'0'1'218'16,"0"0"-144"-16,0 1-83 0,0 1 12 0,-3 2 31 0,1 5 30 15,1 4 14-15,-3 4-8 0,-2 8-22 16,-1 1-20-16,1 3-12 0,-1 3-10 15,1 0-3-15,2-3-4 0,3-1-1 0,1-4 0 0,1-1 1 0,0-2 3 16,6 0 3-16,-3-4 1 16,3 1 3-16,2-1 0 0,1 1 0 0,-2-3-3 0,6 1-1 0,-4-3 2 15,2-5-3-15,-2-1-2 16,0-2-1-16,-1-3 0 0,2 0 8 0,-3-3 8 0,0-1 5 16,-2-1-1-16,2 0-8 15,-2 0-6-15,-2-3-1 0,0 1 0 0,-1-3 0 16,0 0-1-16,-3-5-5 0,0 0-4 0,-1-2-3 15,-2-3-1-15,-3 1 2 0,2-1 3 0,-2 0 0 16,-4 1 0-16,5-3-2 0,-4 0 1 0,0 0 0 0,0 1 1 16,1 2 6-16,3 1-1 0,-3 0 0 15,1 1-2-15,2 0-5 0,-1 2-3 0,3-4-1 16,-3 3-6-16,4-4 0 0,-1-1-2 16,-1 0-2-16,1 0 0 0,1-3 0 15,0 0 1-15,2 0 4 0,0 0-3 16,0 1-9-16,-3-2 1 0,3 1 0 0,-1 3 9 0,1 1 12 0,0 4 0 15,-1 4-15-15,1 2-30 16,0 0-21-16,0 1-13 0,1 1 7 0,-1-1 20 0,1 0 21 16,-1 1 9-16,3 2 6 0,-3-1 3 0,0 2 0 0,2-2 4 15,0 2 5-15,0-3 3 16,-1 2 5-16,3 0 2 0,-1-2 3 0,-2 0 1 0,3-4 5 16,1 3 7-16,1-1 11 15,-2-2 7-15,3 2 3 0,-3 0-2 0,2 2-8 0,-3-2-5 16,-2 3 0-16,1 0 0 15,2 1 1-15,-2-2-3 0,-1 1-6 0,0-1-6 0,1 0-7 16,-1-1-2-16,1 0-2 0,0 1-1 0,-1-2-2 0,1 1-1 16,-1 1 0-16,0-2-1 0,2 1 1 15,0 0 0-15,-1 0 0 0,0-1 1 16,2 1 1-16,-1 1 1 0,-2 0 2 0,0 1 0 16,1 1 0-16,2 1 0 0,-3 1-2 0,1 0-4 0,-1 0-4 15,0-1-2-15,4 2 2 16,-3-1 4-16,1 1 5 0,3-1 3 0,2 1 1 0,-2-1 0 15,4 1-1-15,-1-2 1 16,2-1 1-16,1 1 0 0,1-3 0 0,-3 2 1 16,5-2 0-16,-4-1 1 0,0 1 2 15,0-2 1-15,4 1-3 0,-5-1 0 0,1 2-3 0,-2-2-2 16,-3 2 0-16,1 0-2 0,1 3 0 0,-4-1 1 0,-2 1-1 16,2 0 0-16,-3 1 1 0,0 1 1 15,-1-1 1-15,0 1 2 0,0 0 4 0,0 1 3 16,0-1 1-16,0 0 0 0,1 0-4 15,-1 0-1-15,0 0-1 0,0 0-3 0,0 0-1 0,0 0 2 16,0 0 3-16,1 0 6 0,-1 0 10 0,2 0 8 16,2 0 8-16,-2 0 5 0,4 0 5 15,-1 0 4-15,3 1 4 0,-1-1 2 0,4 0-2 0,3 2-4 16,-1-2-5-16,3 0-3 16,1 0-3-16,1 0-6 0,7 0-5 0,-2-2-3 0,-1 2-8 15,5-1 1-15,0 1 1 16,2-1 2-16,7-2 6 0,-2 1-3 0,6-1-4 15,1 0-7-15,5-2-7 0,5-1-3 16,3 0-3-16,4 1-1 0,5-4 0 0,-1-1 1 16,4-1-2-16,1 0-3 0,1 1-4 0,2-2-4 15,-6 3-1-15,-2-1 2 0,-4 1 1 0,-5 1 2 16,-1-2 1-16,-2 3-2 0,-7 2 0 0,-5 0-5 0,-5 3-6 16,-1 1-9-16,-3 2-10 15,-3 0-9-15,-3 2-2 0,-2 1 1 0,-2 0 10 16,-2 1 9-16,-3 1 7 0,-3-1 5 0,-1-1 5 15,-3 1 2-15,-2-2 0 0,0 0 0 0,-3 2 3 16,-2-2 7-16,0 1 7 0,0-2 8 0,-2 2 4 0,2-1-1 16,0-2-3-16,0 1 1 0,0-2-1 15,0-2 1-15,0 2-2 0,2-1-4 0,-2 0-2 0,0 1-2 16,3 0 1-16,-2-1 1 16,-1 1-2-16,1 0-4 0,-1-1-4 0,3 1-1 0,-1 0 2 15,-1 0 2-15,5 0 0 16,-4 0-1-16,0 0 1 0,2 0 0 0,0 0 0 0,-3-1 0 15,0 1 0-15,2 0-1 0,-2 1 0 0,-1-1 1 0,2 0-2 16,-1 0 1-16,1 1-1 16,2-1-1-16,0 1-1 0,1 0-1 0,0 0 1 0,2 1 0 15,0-1 2-15,0 2-2 16,0-2 0-16,2 0-1 0,-2 1 1 0,0-1 1 0,-1-1 2 16,-1 1 0-16,2-1 1 0,-2 0 0 15,-2 1 1-15,-1-1 1 0,1 0 0 16,-1 0 2-16,-2 0 0 0,0 0 3 0,0 0 3 15,0 0 2-15,0 0 1 0,0 0-4 0,0 0-5 0,0 0-4 16,0 0-4-16,0-1-1 0,0 1 0 0,0 0 0 0,0 0 0 16,0-1 0-1,0 1-1-15,0 0-3 0,0 0-6 0,0-1-8 0,0 1-17 0,-2-3-19 16,-1 1-18-16,-1-4-38 16,-4 3-87-16,-1-2-259 0,-1 2-571 0,-4 1 11 15</inkml:trace>
  <inkml:trace contextRef="#ctx0" brushRef="#br0" timeOffset="51083.78">5431 15561 374 0,'-1'-1'228'0,"-2"-1"-109"0,1-1 2 16,0-1 36-16,-1-1 40 0,-1-2 11 0,1 0-20 0,-3-1-28 16,3 0-31-16,-4 1-35 15,2-2-29-15,-1 2-18 0,2-1-11 0,-3 0-2 0,0 0 2 16,1 0 3-16,-1-2-2 16,-2 3-3-16,0-3-4 0,-2 2-5 0,1 1-7 0,-1 1-11 15,-3 1-12-15,-2 1-9 0,-3 2-3 16,1 2 4-16,0 1 8 0,-1 4 7 15,1 3 3-15,1 1 3 0,1 4-4 0,-2 0-2 0,1 4 0 16,5 1 5-16,4-2 11 0,2 5 17 16,1 1 17-16,3 2 8 0,2 5 6 0,3 4-12 0,2 4-8 15,0 3-10-15,2 3-8 0,2-1-7 16,4-2-7-16,1-3-3 0,0-4-2 0,0-8 1 0,1-5 3 16,-3-7 0-16,2-6 2 15,0-2 1-15,-3-3-4 0,1-1-3 0,2-2-5 0,-1-2-4 16,0-4-9-16,-1-3-14 15,3-4-18-15,-3-5-33 0,0-1-36 0,0-5-45 0,-2-1-48 16,1-2-74-16,-2-1-111 0,-1-3-118 0,-3 2-43 0,1 2 79 16,-2 2 375-16,0 6 95 15,-1 6 0-15,0 4 0 0,1 7 11 0,-2 2 222 0,2 1 79 16,-1 2 81-16,1 3 42 0,0 1-32 16,1 3-78-16,2 1-99 0,-2 6-73 0,3 1-51 15,2 3-35-15,-2-1-21 0,-3 0-15 16,4-2-9-16,-1 0-6 0,-2-3-4 0,1-2-3 15,1 0-4-15,-1-3-5 0,-2-3-8 0,0 0-23 0,-2-4-36 16,1 0-42-16,1-2-66 0,2-2-83 16,-2-2-196-16,0-5-321 0,1-4-149 15</inkml:trace>
  <inkml:trace contextRef="#ctx0" brushRef="#br0" timeOffset="51263.92">5627 15639 2731 0,'1'1'116'0,"2"5"-101"16,4 4-25-16,2 3 10 0,2 3 1 0,0-1 0 0,1-2-1 16,-1-1 0-16,2-4-2 15,2-1-3-15,0 1-7 0,2-3-10 0,3 0-11 0,1-4-21 16,4 0-26-16,-3-1-27 0,0 0-37 16,-2-1-43-16,1 0-45 0,-2-2-128 0,-6 1-184 15,-2 1-134-15,-2 1 285 0</inkml:trace>
  <inkml:trace contextRef="#ctx0" brushRef="#br0" timeOffset="51524.27">5923 15495 1647 0,'0'-1'269'0,"0"1"-150"0,-1 0-61 15,1 0-15-15,1 1 5 0,-1-1 19 16,1 3 19-16,0 1 8 0,5 4-6 0,-2 1-21 0,1 5-29 0,-1 1-17 16,-1 3-10-16,1 3-4 0,-3 1-3 15,0 0-1-15,-1-1-1 0,-1-1-2 0,0-4-2 16,-2 1-1-16,2-4-7 0,1-1-10 16,-1-2-17-16,1-2-27 0,1-2-40 0,0-2-55 15,2-2-70-15,0-1-108 0,1-1-172 16,2-2-688-16</inkml:trace>
  <inkml:trace contextRef="#ctx0" brushRef="#br0" timeOffset="51764.09">6173 15410 3027 0,'-1'2'87'15,"1"1"-57"-15,1 5-56 0,4 3 4 0,3 6 15 0,0 4 7 16,0-1 1-16,0-1 3 15,1 2 0-15,2 2-1 0,-1 2-1 0,2 3-1 0,4 3-2 16,-2-1-3-16,2 1 1 0,-1-1-3 0,1-4 2 0,-4 1 0 16,5-1 1-16,-5-1 1 0,0-1-2 15,1-2 2-15,0-2-4 0,-1-4-2 0,-2-1-4 16,0-1-8-16,-3-4-17 16,-1-3-34-16,-2-3-42 0,0-2-39 0,0-3-52 0,1-3-112 0,-1-5-306 15,-1-9-800-15</inkml:trace>
  <inkml:trace contextRef="#ctx0" brushRef="#br0" timeOffset="51963.75">6496 15497 2913 0,'-3'0'164'16,"0"0"-111"-16,-1 1-38 0,2 0-5 16,0 2-1-16,0 3 1 0,-6 1 1 0,1 4 0 15,-1 3-3-15,0 4-1 0,-1 0-5 0,-2 4-4 0,1 2-2 16,-1 1-4-16,-2 3-5 0,0-2-11 15,0 2-18-15,-1-2-18 0,0 2-24 0,2-3-27 0,1-2-41 16,1-4-50-16,3-4-109 0,4-6-197 0,0-3-225 16,2-4-225-16</inkml:trace>
  <inkml:trace contextRef="#ctx0" brushRef="#br0" timeOffset="52243.8">6489 15384 2612 0,'0'-12'368'0,"2"-4"-288"0,2-4-72 0,0 6-3 0,4-1 7 16,-1-1 12-16,1 4 4 0,-3-2-1 0,0 5-7 0,0 1-12 15,1 1-10-15,1 3-5 16,0 2-4-16,5 2-2 0,-2 2 1 0,0 4 0 0,2 3-2 16,-2 3 2-16,-3 3-2 0,-1 2 4 15,-1 6 2-15,-2 1 5 0,-5 3 4 16,-3 0 4-16,2 1 7 0,-5 1 5 15,0-1 7-15,-3-1 9 0,3-3 10 0,3-2 3 0,-2-7-5 0,7-3-15 16,0-6-15-16,0-1-8 0,4 0-5 0,2-2-2 16,0 2-6-16,1-3-13 15,3-1-13-15,-1-3-18 0,3-5-28 0,1-2-31 16,-2-3-54-16,2-3-89 0,-3 2-175 0,-2 0-320 16,-1 0-655-16</inkml:trace>
  <inkml:trace contextRef="#ctx0" brushRef="#br0" timeOffset="52733.96">6037 15836 1402 0,'2'0'562'0,"-2"0"-430"15,0-1-114-15,0 1 1 0,0 1 30 0,0-1 29 0,0 1 9 16,-2 2-13-16,1 0-30 15,1 1-24-15,-1 4-11 0,0 6 1 0,1 4 8 0,0 3 10 16,0 2 9-16,1 0 3 0,0-2-4 0,0-1-8 0,1-2-8 16,-1-2-9-16,2-1-5 15,-2-1-12-15,0-1-32 0,1-1-70 0,-2 0-154 0,3-2-345 16,1 0-899-16</inkml:trace>
  <inkml:trace contextRef="#ctx0" brushRef="#br0" timeOffset="53873.8">7477 15702 96 0,'3'-5'216'0,"3"-4"-38"16,0 0 41-16,3-1 54 15,-4 3 24-15,0 0-35 0,-1 0-61 0,-2 3-71 0,-1 1-56 16,2 1-39-16,-3 1-22 0,0 1-3 0,0 0 7 0,0 1 16 16,0-1 15-16,0 0 12 15,-3 1 5-15,3-1-5 0,0 0-5 0,0 1-6 0,0-1-5 16,-1 2-2-16,1-1-1 16,0-1 0-16,0 1-2 0,0 0-6 0,0-1-7 0,0 0-7 0,1 0-3 15,2 0 3-15,-3 0 9 16,2 2 11-16,3 1 5 0,-1 0 7 15,5-1-1-15,-1 2 0 0,3-1 1 0,1 0-1 16,4-1-6-16,-2-1-5 0,4-2-10 0,0 0-10 16,0-3-6-16,3 1-5 0,-3-1-5 0,3 1-6 0,-3-3-8 0,2 3-11 15,-7-1-15-15,0 1-16 16,-3 0-22-16,1 2-31 0,-5 1-51 0,0 1-87 16,-2 2-108-16,0 1-192 0,-3 3-218 15,-2 5-100-15</inkml:trace>
  <inkml:trace contextRef="#ctx0" brushRef="#br0" timeOffset="54613.74">8275 15517 960 0,'-2'-8'224'0,"1"-3"-186"0,-1-1-95 0,5 3-12 0,-1 3 17 16,3-1 35-16,0-1 30 0,3 0 30 0,-1 0 23 16,-2 1 12-16,2 1 6 0,-3 3-11 15,3 1-7-15,-5 0 3 0,-1 2 15 0,0 2 32 0,-1 0 40 16,-1 1 32-16,0 4 5 16,0 4-24-16,-3 6-42 0,-1 3-43 15,-1 6-29-15,-3 5-21 0,-4 3-15 0,1 6-10 16,1 1-4-16,-1 2-2 0,2-1-2 0,1-1 0 0,1-6-1 15,1-4 0-15,1-8-1 16,2-8-1-16,3-3-4 0,-1-5-10 0,1-3-19 16,2-3-29-16,-1-1-31 0,3-2-1 0,1-1-10 15,5-5-20-15,-1-6-40 0,2-7-99 0,2-5-110 16,1-6-91-16,1-3-79 0,-1-3 147 0,0-1 398 0</inkml:trace>
  <inkml:trace contextRef="#ctx0" brushRef="#br0" timeOffset="55094.08">8325 15598 321 0,'6'-13'561'0,"-2"3"-108"0,-2 7-80 16,-2 4-62-16,0 1-66 0,0 2-61 15,2 3-43-15,-1 7-34 0,3 6-26 0,-2 7-20 0,6 3-25 16,-3-1-18-16,1-1-4 0,2 1-1 0,-2 1-2 16,3-3-1-16,-1-2-3 0,1-3-2 15,1-6-2-15,-3-1-3 0,2-6-1 0,-2-2 0 0,2-3 2 16,1-4 3-16,3-4 1 16,0-3 0-16,1-3-4 0,2-5-8 0,-3-2-6 0,-1-5-1 15,-2-1 0-15,0 0 6 16,0 1 5-16,-2 1 4 0,-5 1 2 0,1 2-1 0,-1 2 1 15,-3-3-1-15,-2 0 0 0,0 0-2 16,-2-2 0-16,2 0-2 0,-5 0-2 0,2-1-3 16,-1-2-5-16,0 1-6 0,1 0-4 0,0 0-1 0,1 2-1 15,-1 1-7-15,3 4-12 0,0 1-14 16,2 1-6-16,0 0 7 0,0 0 14 16,2 1 17-16,0 2 13 0,2 2 6 0,-3 0 5 15,1 1 1-15,1-2 4 0,0 5 4 0,-1-1 4 0,0 0 6 16,2 2 5-16,-1-3 2 15,2 0 1-15,1 0-1 0,0-2-1 0,-1 1 3 0,4 1 1 16,0-2-2-16,1 2-2 0,0 0-6 0,0-1-3 0,2 1 6 16,0 1 5-16,3 0 14 15,0-1 12-15,4 4 1 0,-1 0-3 0,3 3-12 0,0 3-11 16,-1 1-9-16,1 3-1 16,0-2-4-16,-1 1 4 0,1 0 3 0,0 1 0 0,0 0-1 15,0-2-4-15,2 1-5 16,0 1 0-16,0-2-2 0,-3-1 0 0,2 0-3 0,-4-1-6 15,4 1-2-15,-3-1-5 0,-1-2-9 16,-4 0-14-16,0-1-18 0,1 0-26 16,-5-1-33-16,0 0-41 0,-1 0-69 0,-2-1-118 0,-2 0-281 0,-5 1-868 15</inkml:trace>
  <inkml:trace contextRef="#ctx0" brushRef="#br0" timeOffset="55683.7">9011 15562 1 0,'0'-2'221'0,"-1"-3"141"0,0 0 15 15,-1-1 8-15,1-1-34 0,0-1-53 16,0 1-67-16,-2-3-65 0,2 1-55 16,-2 0-37-16,1 0-17 0,2-3-6 0,0 2-6 15,0-1-7-15,-2 3-6 0,-1-3-4 0,2 3-5 0,-1 2-5 16,1 0-6-16,-1 1-6 15,2 2-7-15,-4 1-7 0,1 2-9 0,-1 0-12 0,-3 1-14 16,3 2-9-16,-4 0 1 0,-2 5 12 0,-2 4 18 0,2 5 18 16,-1 5 15-16,-2 2 11 15,3 5 8-15,4 1 7 0,0 2 4 0,4 0 1 16,6 0-2-16,1 3-4 0,1-3-6 16,6-1-6-16,0-2-3 0,-1-5-5 0,7-3-3 0,-6-7-3 15,4-3-2-15,-1-4-2 0,1-5 0 16,-2-1 0-16,4-4 0 0,-5-3-5 0,6-5-4 15,-6-3-5-15,4-5-6 0,-5 0-8 16,0-3-4-16,0 1-1 0,-2-1 4 0,-2-1 8 16,0 3 7-16,-2 0 8 0,-2 5 9 0,-2 6 12 15,-1 2 12-15,-1 3 8 0,-1 4 1 0,0 0-6 16,1 2-13-16,0 0-10 0,0 3-5 0,0 0 0 0,1 6 4 16,2 4 0-16,1 2-4 15,0 0-3-15,6 3-4 0,0-2-1 0,-1 0-1 0,5-5-5 16,-1 0-3-16,-1-3-8 15,-3-2-17-15,0-2-34 0,2-2-61 0,-4-1-125 0,0-2-340 16,1-2-996-16</inkml:trace>
  <inkml:trace contextRef="#ctx0" brushRef="#br0" timeOffset="56718.81">10203 15480 91 0,'-5'-1'436'0,"3"-1"-164"0,-1 1-83 0,2 0 6 15,0-2 38-15,1 2 35 0,0-2-2 16,1 0-40-16,0-4-50 0,-1 1-50 0,3 1-38 0,3-3-21 15,0 0-9-15,0 2-4 16,3-1-1-16,1-1 1 0,-1 2-2 0,1-1-3 16,1 1-7-16,0 1-11 0,0 2-10 0,1 0-9 0,-1 2-5 0,-1 1-3 15,2 0-1-15,0 1 3 16,-2 2 1-16,2-1 3 0,0 1 3 16,3 0 2-16,0 1-2 0,4-1-4 0,0 1-4 15,3-1-5-15,0 0-3 0,3-2 1 0,-1 0-4 0,-1-1-1 16,1 0-3-16,0-1-4 15,-3 1-5-15,-1-1-3 0,0 0-6 0,0-1-7 0,-5 1-7 16,2 0-8-16,-4 0-9 0,-2 0-11 0,3 1-27 16,-5 0-57-16,-4 0-82 0,0 0-135 15,-3 2-152-15,-2 0-135 0,-2 2-86 0</inkml:trace>
  <inkml:trace contextRef="#ctx0" brushRef="#br0" timeOffset="57153.93">10401 15686 1 0,'-3'-1'0'0,"1"-3"0"0,-1 0 0 15,-3 0 0-15,4 0 0 0,-5 0 217 0,4-1 112 0,-3 0-16 16,3 1-47-16,1-2-69 15,-1 2-58-15,0 1-29 0,1-1-9 0,2 3 12 0,-1-1 10 16,1 0 1-16,-1 0-7 0,1 1-24 16,0 1-26-16,0 0-22 0,0 0-16 0,0 0-3 0,1 0 3 15,-1 1 4-15,1-1 7 0,-1 0 3 0,3 2 1 16,2-1 0-16,-2 1-2 16,5-1-3-16,-4 2 3 0,4-1 0 0,-1-1 0 0,-2 1 0 0,3-2 0 15,2 0 3-15,0 0-2 16,0-1-5-16,2 0-6 0,4 0-9 15,-1-1-4-15,3 0-5 0,3 0-4 0,0 1-3 16,1-1-2-16,4 0-1 0,-4 1-2 0,1 1-1 0,0 0-1 16,-1 1-2-16,-4 1-3 0,0-1-3 0,0 2-6 0,-1 0-7 15,-1 1-9-15,-2 1-8 16,-3 1-5-16,-2-3-4 0,-5 2-2 0,2-2-2 0,-3 1-3 16,-3 0-3-16,-2 1-6 15,-2-1-6-15,1 1-22 0,-5 1-41 0,3-1-117 0,-5 1-230 16,0-1-287-16,-3-2-142 0</inkml:trace>
  <inkml:trace contextRef="#ctx0" brushRef="#br0" timeOffset="58484.25">11799 15903 1223 0,'-1'-1'272'0,"-1"-1"-131"15,2-1-70-15,-1 1 25 0,1-2 36 0,0-3 23 0,0 0-7 16,0 0-33-16,1-2-39 15,1 2-35-15,0 0-22 0,6 2-10 0,0-3 0 0,-2 1 10 16,7 0 15-16,-3-1 15 0,2 3 8 0,0 2-1 0,0 0-6 16,3 2-9-16,-3 1-9 15,-1 1-8-15,0 2-7 0,0-1-7 0,0 3-5 0,1-1-2 16,1 3-3-16,1 1 0 0,-2 0-3 16,4 2-3-16,-2 1-4 0,-2 2-7 0,2-2-5 15,-2 3-10-15,-2-2-5 0,-2 4-2 16,-4-3 2-16,-3 1 6 0,-1 0 10 0,-1-1 7 0,-6 1 7 15,1 3 7-15,-9 1 2 16,2 4 1-16,-6 1 0 0,-3 2 2 0,0 1 2 0,-5-2 5 16,2-1 10-16,-2-4 12 0,-1 0 11 15,4-4 6-15,4-3-4 0,1-1-11 0,2-4-13 16,5-3-11-16,6 1-8 0,1-4-3 0,4-1-4 0,2 0-2 16,4 0-1-16,0-1 2 15,8 0 3-15,4 0 2 0,3-2-1 0,1 0-3 16,5-2 1-16,-1 1-2 0,2-4 0 15,-2 1 3-15,2 0 0 0,-5-1 1 0,1 1-1 0,-3 1-3 16,-2 1-9-16,-5 1-19 0,-4 3-23 0,-1 1-23 0,-7 1-13 16,6 3-6-16,-6 0-1 15,-2 2-9-15,-6 1-27 0,5 2-71 0,-5 1-100 0,3 2-128 16,-3-3-113-16,3-1-33 0,-3-1 456 16</inkml:trace>
  <inkml:trace contextRef="#ctx0" brushRef="#br0" timeOffset="59143.92">12489 15901 2755 0,'-7'-1'2'0,"2"1"-66"0,-3 0-29 16,2 5 20-16,2-1 47 0,-2 3 43 0,-1-2 21 15,0 0 6-15,2-1-5 0,0 3-11 0,2 0-14 16,0 1-10-16,0 6-3 0,2 2 0 0,-2 5-1 0,2 2 0 16,-2 2-1-16,1 1 0 0,2 3 1 15,0-1 0-15,2-4 0 0,0-1 0 0,0-2 0 16,1-5 0-16,-2 0 1 0,4-4 0 16,-3-3-1-16,0-2 1 0,0-3-2 0,2 0 1 0,-1-3 2 15,-2-2-1-15,3-3 0 16,1 1-5-16,0-4-11 0,1-2-24 0,0-5-29 0,-2-2-37 15,3-1-38-15,-1-2-11 16,2 1 13-16,1 0 24 0,0 7 32 0,1 4 25 0,-1 4 22 16,1 3 26-16,0 6 30 0,-4-1 25 15,2 3 20-15,-1 4 13 0,2-2 9 0,-4 4 3 16,2 0-12-16,-3 2-18 0,3 0-18 0,1-1-14 0,-4-3-7 16,5-1 2-16,-1-1 3 15,-4-2 4-15,3-1 2 0,-4-3 2 0,2-1 1 0,-3-3 4 16,1-3 0-16,4-3-7 0,0-4-8 15,-1-5-11-15,3-3-6 0,0-5-2 0,-3-1 0 16,1-4-1-16,1-5-2 0,-5-2-4 0,2-4-3 0,-2-3-2 16,-3 0 1-16,-3 3 6 0,0 4 0 15,-1 4-4-15,1 3-10 0,-2 6-8 0,4 1-2 16,0 4 3-16,2 3 5 0,-1 3 3 16,1 2 3-16,3 2 2 0,-3 3 3 15,0 3-1-15,1 0-1 0,-1-2 1 0,4 2 2 16,-1 1 2-16,4-1 4 0,-2 1 5 0,4-1 6 15,-1 0 6-15,0-1 7 0,1 1 2 16,4 1 1-16,-2 0-2 0,1 0-4 0,-2 2-3 0,5-1-5 16,-2 2-5-16,0 0-1 0,3-1-4 0,0 0-4 0,0 1-1 15,0 1-7 1,0 0-8-16,-3-1-11 0,3-1-10 0,-3 2-11 0,1-1-18 0,-4 1-34 16,-1 1-48-16,-3-2-89 0,-3 2-155 15,-3 2-206-15,-3 3-310 0</inkml:trace>
  <inkml:trace contextRef="#ctx0" brushRef="#br0" timeOffset="59603.93">13008 16011 1 0,'4'1'0'0,"1"-1"0"0,-1 0 0 15,0-1 0-15,-3 0 380 16,-1-3 47-16,-1 0-73 0,0-2-103 0,-1-1-83 0,-1-1-59 15,2 0-40-15,-3 1-24 16,-2-1-12-16,2 0 0 0,-6 1 16 0,3 0 20 0,-2-1 10 16,-1 3-5-16,3 3-20 0,-1 0-16 0,1 2-7 15,-1 2 2-15,3 2 1 0,-1 2 5 16,2 4 2-16,-2 1 3 0,0 4-1 0,0 0-3 0,4 4-10 16,1 0-9-16,-1 2-5 0,4 1-1 15,-1 1 0-15,1 0 3 0,3-1 5 0,1-2-3 16,0-2 2-16,-1-3-3 0,3-3 2 15,1 0 3-15,-2-5 1 0,2-2-1 16,-1-1-4-16,1-4-4 0,-1-4-5 0,1-1-5 16,4-5-9-16,-2-5-11 0,2 0-15 0,3-6-20 15,-4-4-25-15,1-3-18 0,-3 2-5 0,3-1 13 0,-5 2 30 0,-1 6 32 16,0 4 29-16,-4 2 25 16,-1 7 29-16,-1 3 21 0,-2 3 14 0,-1 1-8 0,1 3-20 15,-1 1-11-15,-2 7-6 16,1 4-3-16,1 7-2 0,1 5-12 0,0 2-12 15,3 0-10-15,0-2-5 0,4-1-4 16,-2-2-3-16,5-2-2 0,-2-2-2 0,-3-3-4 0,4-1-8 16,-3-5-15-16,1-1-25 0,-3-5-35 0,4-2-47 0,-5-2-69 15,1-3-119-15,0-2-327 0,-2-1-822 16</inkml:trace>
  <inkml:trace contextRef="#ctx0" brushRef="#br0" timeOffset="60449.1">11941 15493 1 0,'-3'-1'197'16,"-2"0"143"-16,3 0-15 0,0-2 19 0,0 1-14 0,-2-3-31 15,2 2-53-15,2-2-55 0,0-1-49 16,0 1-36-16,-2-2-26 0,4 1-18 0,-2-2-9 0,0 0-4 16,2 0-6-16,3 1-4 15,-3-1-9-15,-1 3-10 0,1 1-9 0,-1-1-5 0,3 3-4 16,-3 0-4-16,1 2 0 15,-2 0-4-15,0 0 1 0,1 2 2 0,2 0 3 16,1 1 5-16,-1 3 3 0,6 2 2 0,-1-1 1 16,1 1 0-16,3-1 1 0,-1 3 1 0,0-4 5 15,5 1 3-15,-3 0 2 0,0-2 2 0,5 1 3 0,1-2-1 16,3 2 0-16,-1-3 0 16,6 0-5-16,-1 0-6 0,9 0-5 0,0-1-4 0,6 0-3 15,4 0-1-15,1-2-2 16,2 1-1-16,3-2 0 0,3 0-2 0,1 0 0 0,-1-1-2 15,0 0-1-15,-1-1-3 0,-3 1-2 16,-2 0-2-16,-5-1-3 0,-5 1 2 0,0 2 0 0,-5 0 0 16,-5 0 0-16,-5 0-3 0,-3 1-1 15,-2 1 0-15,-6 0 2 0,-2 1 0 16,-1-1 1-16,-4 1 0 0,-1 0 1 0,-1-1 1 0,-3 0-5 0,0 3-10 16,0-3-11-16,0 1-13 15,-1 0-8-15,0-1-6 0,0 0-2 0,0-1-5 0,-1 0-10 16,-1 0-15-16,2-1-19 15,-1 1-18-15,-4-1-9 0,3 0-8 0,-1-1-16 0,-1-1-47 16,0-1-62-16,-1-1-70 0,-4-1-103 0,0-1 36 0,0 0 413 16</inkml:trace>
  <inkml:trace contextRef="#ctx0" brushRef="#br0" timeOffset="61253.79">12450 14722 1036 0,'0'-6'94'0,"0"0"-52"0,0 0-64 16,3 2 34-16,2-1 72 0,0 1 71 0,1-1 43 0,4 1 1 16,-1-1-35-16,1-1-44 0,2 3-38 0,-1 1-23 0,5 1-11 15,-3 1 5-15,-1 3 3 16,4 0 1-16,-3 3-3 0,-1 1-11 16,2 2-7-16,-1 3-5 0,-1 5 0 0,-2 1 0 15,2 4-2-15,-3 3-7 0,0 2-4 0,0 2-2 0,-5 1 1 16,4 1 6-16,-1 2 2 15,-4 0 2-15,4 2-1 0,-1 1-8 0,1-1-3 0,0 2-6 16,0-2-5-16,2 0-2 0,-1-2-2 0,2-4-1 0,4-2 0 16,-2-4-2-16,-1-3-2 15,0-5-2-15,1-4-3 0,-1-5-7 0,-1-3-7 0,0-2-14 16,-1-1-31-16,1-2-48 16,-2-3-78-16,-3-2-153 0,2-4-291 0,-1-4-773 0</inkml:trace>
  <inkml:trace contextRef="#ctx0" brushRef="#br0" timeOffset="61523.89">12825 14867 2281 0,'0'-5'206'0,"0"2"-75"0,0-1-110 16,0 4-16-16,0 0 5 15,0 0 12-15,0 0 15 0,0 0 9 0,0 0-3 16,0 0-12-16,0 0-17 0,0 2-12 0,0-1-2 15,0 0 2-15,-1 5 5 0,0-2 4 0,-6 4 1 16,3 6-2-16,-5 1-3 0,-3 5-4 0,-5 1-1 0,-3 2-1 16,-2 1 1-16,1 1 2 0,-2-1 1 15,0 0 1-15,1-1 2 0,2 0-1 16,1-1-2-16,5 0-3 0,2-3-3 0,0 0-10 16,5-2-12-16,1-1-22 0,5-4-35 0,2-1-51 0,4-3-92 15,1-1-155-15,3-2-330 16,6-5-634-16</inkml:trace>
  <inkml:trace contextRef="#ctx0" brushRef="#br0" timeOffset="61963.79">13038 14573 2219 0,'-2'-5'121'0,"1"-2"-46"16,-2 1-48-16,3 2 14 0,0 3 20 0,0-1 23 0,0-2 14 15,0 2-3-15,0 0-19 16,3 1-29-16,-1 1-23 0,0 0-17 0,6 1-4 15,0 2-1-15,2 2 0 0,0 2 2 16,1 0 1-16,1 0-1 0,-2 3 4 0,1 0 3 0,1 4 2 16,-3 0 1-16,1 2-3 0,-3 1-4 0,-3-1-2 15,-3 3 0-15,-1 1 1 0,-1 2 0 16,-5 2 1-16,-2 1 1 0,-1-1 0 0,-2 0 2 0,-3 0 2 16,1 1 2-16,-1-4 3 0,-2 0 0 15,3-5 1-15,2-3 2 16,1-4 0-16,2-2-2 0,8-4-5 0,0-3-3 0,4 0-2 15,3 0 0-15,4-1-2 0,6-3-4 0,2-3-8 0,3-4-17 16,4-3-8-16,1-4-14 0,4 1-19 0,-1-1-33 16,0 3-61-16,0 2-113 0,-3 1-265 15,-3 4-757-15</inkml:trace>
  <inkml:trace contextRef="#ctx0" brushRef="#br0" timeOffset="63393.69">13999 15544 1 0,'4'-5'0'0,"2"-1"369"0,1-3-16 0,1 2-16 0,-2 1-18 0,-2-1-18 0,2 2-32 16,-2-1-38-16,3 1-37 15,-3 1-42-15,2-2-40 0,-2 3-31 16,1-1-24-16,-1 1-16 0,0 0-4 0,3 0 0 16,-1 2 2-16,-2-3 1 0,4 2 0 0,-3 1-6 0,3-1-7 15,-2 1-6-15,1 1-5 16,2 0-3-16,1 3-1 0,-2-1-3 0,2 0 0 0,1 3-2 15,2-2-4-15,1 2 0 0,-2 0-1 16,3-2-1-16,4 2 2 0,1-3-1 0,-2-1 0 16,4 0-1-16,1-2 0 0,0-1-1 0,-1-1 0 15,0-2-1-15,0 0-1 0,-2-1-4 0,-2 2-6 16,0-2-16-16,-2 1-21 0,-1 3-31 0,-2 0-35 16,-2 0-47-16,-3 2-77 0,-3 0-120 15,-2 2-173-15,-6 0-201 0,-2 3-124 0</inkml:trace>
  <inkml:trace contextRef="#ctx0" brushRef="#br0" timeOffset="63724.15">14398 15218 1779 0,'-5'-5'80'0,"4"2"-54"0,-4 0-91 0,3 4-8 0,-1 0 31 0,2 1 44 16,-3-1 29-16,-1-1 10 0,2 0-1 0,-1 1-8 15,0-1-9-15,-1 3 3 0,-2 0 15 16,4 4 28-16,-4 1 32 0,4 3 22 0,-2 2 8 0,-1 3-8 16,2 4-15-16,0 3-17 15,1-2-20-15,-1 4-19 0,0-2-13 0,0 1-10 0,1 0-6 16,2 3-6-16,-3-1-5 15,2-1-2-15,0 2-5 0,0-3-1 0,2-1-2 16,2-3-2-16,0-4-2 0,2-1-4 16,-1-4-6-16,0 0-16 0,2-3-32 0,2 1-51 0,0-1-95 15,3-1-166-15,-3 1-306 0,3-3-797 0</inkml:trace>
  <inkml:trace contextRef="#ctx0" brushRef="#br0" timeOffset="73493.99">15054 15232 1 0,'2'0'0'0,"-2"0"0"16,0 0 0-16,-2-2 0 0,2 2 0 0,0 0 60 0,0 0 165 16,0 0-16-16,0 0-41 0,2 0-49 0,-2-1-38 15,0 1-22-15,1 0-8 16,-1 0-5-16,1 0-8 0,-1-1-16 0,1 1-15 0,-1 0-9 0,0 0 2 16,3 0 5-16,-3 0 7 0,0 0 3 15,0 0-1-15,0 0-2 0,0 0 1 0,0 0-4 16,0 0-3-16,0 0-10 0,0 0-9 15,0 0-9-15,0 0-3 0,0 1 7 0,0-1 10 16,0 0 8-16,1 0 6 0,0 0 3 0,2 0 3 16,-2 0 6-16,-1 0 9 0,1 0 15 0,0-1 19 15,-1 1 22-15,0 0 9 0,0-1-5 0,-1 0-20 0,1 0-24 16,0-2-21-16,0 1-11 16,0 1-7-16,0 1-2 0,0-1-3 15,-1 1-2-15,1 0-4 0,1 0-6 0,-1 0-10 16,0 0-6-16,0 0-5 0,0 1 1 0,0-1 5 0,0 0 9 15,1 1 13-15,-1-1 6 16,2 2 6-16,0-1 3 0,-1 2-1 0,1-2 1 0,0 0 1 16,-1 0 0-16,1 0 2 0,-2 1 0 0,2-1 2 0,0 0 1 15,-1-1 3-15,0 1 7 0,-1-1 13 16,1 0 22-16,-1 0 29 0,0 0 25 0,0 0 15 16,-1 0-1-16,1 0-19 0,-1 0-28 15,-2 0-27-15,2 0-25 0,-2 1-15 16,1 1-5-16,-4 2-1 0,2 4 0 0,-2 3 1 15,0 2-1-15,1 3-1 0,0 3 0 0,1 2 2 16,1-2 5-16,1 1 9 0,2 0 6 0,0-1 7 0,2-1 3 0,2 1 1 16,1-1 1-16,1-3-3 15,2 0-1-15,2-3-6 0,0 2-1 16,1-3-2-16,3-2 1 0,1-2 1 0,2-2-2 16,-1-1-6-16,5-4-7 0,0-2-6 0,3 0-5 15,-1-3-4-15,-1-2 0 0,3-2-4 16,-1-2 1-16,-3 0-3 0,-1-3-1 0,0-1 0 0,-5 1-1 15,-1-2-1-15,-1-1-2 0,-3 1 0 16,0-3 1-16,-5 1 1 0,-1 1 0 0,-4-1 1 16,-2-2-1-16,-1 0-2 0,-2-1-3 0,-5 1-2 0,0 4-2 15,-4-2 1-15,2 5 4 0,-2 2 2 16,-1 2 2-16,0 3-3 0,-4 4-2 0,2 1-3 16,2 2 2-16,-1 1 3 0,6 1 5 15,4 0 4-15,0-1 0 0,5 0-3 16,2-1-2-16,1 0 0 0,0 1 1 0,1-1 4 15,-1 2 2-15,1-3 0 0,1 1 0 0,-3-1-2 16,0-1-1-16,5 1-4 0,-3-1-1 16,-1-2-3-16,1 1-8 0,-2 0-17 0,-1-3-22 0,0 1-37 15,0 0-38-15,-3-1-48 0,1 0-60 0,-4 0-76 16,0 0-84-16,-3 1-90 0,-3 2-61 16,-1 0 412-16</inkml:trace>
  <inkml:trace contextRef="#ctx0" brushRef="#br0" timeOffset="74543.86">16164 15127 1 0,'-1'-2'296'0,"-1"0"-37"0,0 1-57 0,2 0 14 15,0 0 22-15,0 0 17 16,-1-2-14-16,0 0-36 0,1-1-43 0,0 1-38 0,0-1-34 16,1 0-28-16,-1 2-17 0,1 0-11 0,-1 1-2 0,1-1 4 15,-1 1 4-15,0 0 3 16,0 1-4-16,0 1-5 0,-1 0-8 0,1-1-4 0,-1 2-5 16,-2-1-5-16,-2 1-4 15,0 2-6-15,-5 3 0 0,-1 2 3 0,0 5 3 16,-3 1 4-16,-2 5 0 0,0 1 0 15,-3 2-1-15,1 1-1 0,3 1 3 0,-3 4 2 0,3-1 6 16,1 1 3-16,-2 0 1 0,5-1 1 16,0 0-3-16,-2-2-1 0,7-1-3 0,0 0-4 15,2-1-1-15,1-2-3 0,5-2-3 0,0-4 0 0,3-2-3 16,3-1 3-16,2-3-1 16,3 0 0-16,3 0-3 0,2-3-4 0,3-2-5 0,3-1-8 15,1-3-12-15,2-1-15 0,2-2-22 16,-2-1-32-16,2 0-46 0,-3-3-71 0,0 3-116 15,-2 0-209-15,-4 2-239 0,0 2-84 16</inkml:trace>
  <inkml:trace contextRef="#ctx0" brushRef="#br0" timeOffset="75625.74">16649 15793 1097 0,'3'-5'208'0,"0"-2"-136"0,-1 0-44 0,3 1 47 15,-1 3 61-15,0-2 52 16,1 0 14-16,-2 1-28 0,4-1-40 0,-3-1-41 0,5 3-28 16,1-2-15-16,0 2-8 0,1 0-6 15,0 0-1-15,2 0 0 0,3 1 2 0,-2 0 1 16,2 1-8-16,-1 0-8 0,-1 1-10 15,-2 1-10-15,-2 0-1 0,1 1-3 0,-2 2 2 0,0 0 0 16,-3-1-1-16,0 1-1 0,-1 1-1 16,-1 0-1-16,-3 2 1 0,-1-2 3 15,-1 2 3-15,-4 3 4 0,-1 0 0 0,-4 3-3 0,-3 1-2 16,-6 5-2-16,0 0-1 0,-8 0 0 16,2 1-1-16,-5-1 1 0,1-1 4 0,4 0 11 0,3-5 15 15,7-4 11-15,5-2-1 16,2-1-10-16,8 0-15 0,0 2-11 0,5-2-2 0,1 1 5 15,2 0 8-15,2-1 6 16,2-1 2-16,3 0-2 0,1-3-6 0,4 1-8 0,-1-1-7 16,2-2-6-16,-1 0-9 0,0-4-7 0,0 2-5 0,-5-2-7 15,1-1-7-15,-5 0-15 16,1-2-22-16,-3 2-37 0,0 0-48 0,-4 3-73 16,-1-2-125-16,-4 3-186 0,0 0-225 15,0 0 173-15</inkml:trace>
  <inkml:trace contextRef="#ctx0" brushRef="#br0" timeOffset="76224.89">17196 15687 1736 0,'0'-6'680'0,"-1"2"-669"0,0-3-63 16,0 6 7-16,1 1 36 0,0 0 59 0,-4 1 30 0,2-1 0 15,0 0-26-15,2 2-33 0,-2-1-20 16,1 4-10-16,-3 2 3 0,1 2 6 16,1 4 6-16,-3 2 1 0,3 1-1 0,0 2 0 15,-1 2-4-15,-1 2 0 0,2-1-1 0,1 0-1 16,1-2-1-16,0 1-2 0,1-2 0 16,-1-2-5-16,5-2-3 0,-2 0-4 0,-1-5-3 0,3-1-5 15,-1 0-6-15,-2-5-8 0,2 1-8 0,0-4-5 0,-1 0-3 16,5-3-3-16,-5-1-4 15,4-5-13-15,-2-1-18 0,1-4-47 0,2-3-55 16,-4 1-3-16,4-4 36 0,-5 2 73 0,3 4 92 16,-5 3 50-16,2 4 22 0,-3 3 16 0,0 3 5 15,0 1-6-15,-2 1-4 0,2 2-9 0,-1 2 0 0,1 5-6 16,0 0-12-16,-1 5-20 16,1-2-19-16,-1 1-13 0,2-4-4 0,0 0-3 15,-1-1 0-15,1-3-1 0,2 1 0 16,1-3 1-16,-2-2 2 0,-1-1 5 0,3-1 5 15,1-3 4-15,-2-3-2 0,5-4-6 0,2-2-6 16,-2-5-4-16,1-1-3 0,-1-5-1 0,2 1-3 16,-3-4-8-16,2 0-11 0,-1-4-14 0,-3-3-5 0,2-2 9 15,0-1 23-15,-4 3 33 0,1 4 19 16,0 6 0-16,-2 5-15 0,-1 3-24 0,4 4-17 16,-1 3-6-16,-1 1 8 0,3 4 11 15,-4 2 19-15,4 1 11 0,-2 0 3 0,1 2-4 0,1 0-11 16,2 3-12-16,0-2-7 15,3 2-4-15,-2 0 0 0,1-2 1 0,2 1 1 0,0 0-3 16,0 0-12-16,3-1-25 0,-1 0-26 0,1-1-31 0,1-1-27 16,1 0-25-16,-2 0-53 15,0-1-117-15,-1 0-159 0,-2 2-130 0,2-1 615 0</inkml:trace>
  <inkml:trace contextRef="#ctx0" brushRef="#br0" timeOffset="76773.85">17619 15776 1 0,'0'3'0'0,"-2"-1"0"15,1 0 0-15,-1 1 0 0,2-2 0 0,-1-1 0 0,0 1 0 16,0-1 0-16,0 0 0 0,0 0 0 16,-1-1 0-16,-1-2 229 0,1 2 42 0,1-1 28 15,-1-2 34-15,-4 1-6 0,3-1-33 0,-3 0-57 0,2 0-72 16,-2 1-65-16,1 0-55 16,-2 1-39-16,0 2-18 0,1 1-3 0,-2 2 10 0,1 1 22 15,1 1 21-15,1 3 13 0,3 1 2 16,-1 5-10-16,0 0-11 0,1 3-9 0,1 0-6 15,1-1-3-15,0 1-4 0,0-2 0 16,0-3 1-16,1 0 0 0,3-4-3 0,-1-1-3 0,-1 1-5 16,2-4-4-16,1 1-5 0,-2-1-7 0,2-3-10 15,-2 0-13-15,3-2-12 0,-1-3-15 16,4 0-14-16,-1-5-14 0,4-3-24 0,0-1-27 0,1-4-32 16,3-3-9-16,-5 0 30 15,2 1 58-15,1 2 82 0,-5 1 85 0,-2 5 66 0,0 1 51 16,-1 4 37-16,-3 2 4 15,-1 1-16-15,-1 3-27 0,-1 0-33 0,0 4-25 0,0 2-22 16,0 5-21-16,0 7-27 0,-1 4-23 0,0 5-17 0,1-1-10 16,-1-1-4-16,0 2-3 15,1-2 0-15,0-2-1 0,1-2-2 0,-1 1-4 0,1-2-6 16,-1-3-12-16,0-4-14 0,0 0-17 16,0-5-29-16,-2-1-25 0,1-6-41 0,-4-1-93 15,3-2-226-15,-2-4-366 0,-3-2-256 16</inkml:trace>
  <inkml:trace contextRef="#ctx0" brushRef="#br0" timeOffset="77494.04">16726 15457 1239 0,'3'0'267'0,"-2"-1"-93"0,5-1-13 0,-2-1 32 15,4 0 17-15,-3 0-23 0,0-3-40 16,2-1-40-16,1 0-34 0,-1 0-27 0,2 1-20 15,2-1-13-15,-1 2-5 0,2-1-3 0,3 1 0 16,-3-1 1-16,2 1 5 0,-1 2 8 0,1 0 8 0,-2 1 9 16,2 0 3-16,0 0-1 0,-1 2-1 0,4 0 0 0,-4 2-3 15,5 0-2-15,-1 0 0 16,-1 1-5-16,4 0-1 0,0 1-2 16,1-1-2-16,6 1-5 0,-2 0-3 0,5-1-9 15,0-1-4-15,0 0 0 0,1-2 0 0,1 0 4 0,1 1 0 16,0-1-2-16,0 1-1 0,-1 0-3 15,4 1-2-15,-3 1-8 0,-1 1-9 0,4-1-16 16,-5-1-13-16,-1-1-8 0,-6-1-4 0,0 0 5 16,-6-1 2-16,0 0 4 0,-6 0 2 0,-1-1-1 15,-2-1 1-15,-1 2-7 0,-5 0-13 0,-2 1-24 16,-2 0-46-16,-3 0-88 0,-4 1-169 16,-2 2-280-16,-6 0-494 0</inkml:trace>
  <inkml:trace contextRef="#ctx0" brushRef="#br0" timeOffset="77944.04">16987 14909 191 0,'4'-9'72'0,"-2"-2"3"0,4-3-8 16,-4 4 43-16,5 2 58 0,-2 2 53 0,0 0 47 0,2 1 2 15,1-1-26-15,0 3-47 16,-3 2-61-16,2 1-34 0,4 3-11 0,0 4 7 16,0 3 17-16,3 2 7 0,0 6-4 0,-4 2-14 15,5 5-20-15,0 0-14 0,-3 2-9 16,-1 4-12-16,1-1-7 0,0 1-9 0,-2 0-10 16,-3-2-4-16,2-1-6 0,0-3-1 0,-1 0-3 0,-1-4-4 15,0-1-2-15,0-4-1 0,-3-1-1 0,4-4-1 16,-4 0-1-16,0-4-4 0,-2-2-12 15,0-1-20-15,1-3-32 0,1-2-49 0,-2-4-78 0,2 0-188 16,0-6-474-16,-3-4-651 0</inkml:trace>
  <inkml:trace contextRef="#ctx0" brushRef="#br0" timeOffset="78174.1">17363 14940 2750 0,'-2'-2'112'0,"1"0"-73"15,1-2-50-15,-2 4-3 16,2 1 9-16,0 2 14 0,0-3 13 0,-2 2 2 0,1 0-3 16,-4 2-8-16,2 2-8 0,-5 1-4 0,1 4 0 0,-3 2 0 15,-5 3-1-15,0 2 0 16,-5 2 0-16,2 0 0 0,-5 1 3 0,2 1 1 16,-2 0-3-16,4-1 2 0,1-3-5 0,3-3 0 15,3-2 1-15,3 0-5 0,2-5-7 0,3-1-15 16,3-4-30-16,1 1-36 15,2-4-53-15,3 0-96 0,1-4-248 0,3-2-525 0,6-5 139 16</inkml:trace>
  <inkml:trace contextRef="#ctx0" brushRef="#br0" timeOffset="78483.76">17379 14815 1898 0,'5'-8'9'15,"1"-4"-46"-15,3-3-26 16,4 5 24-16,-1-1 47 0,-2 2 53 0,3-3 41 0,-4 4 14 16,-3 2-12-16,5 0-36 0,-2 4-41 15,4 1-23-15,-3 2-6 0,-2 0 0 0,0 4 4 16,2-2 11-16,-3 2 14 0,-3 1 15 16,2 2 10-16,-2 1 9 0,-1 1 4 0,3 4 1 15,-5 0 2-15,-1 2-1 0,0 2-1 0,-4 3-2 0,-2 1-5 16,0 2-8-16,-1 0-5 0,-1 0 0 15,-2-1 1-15,6-2-2 0,0-5-7 0,3-2-12 16,2-5-13-16,3 1-5 0,-1-5-5 0,3-1 0 16,2-3-2-16,4-2-2 0,4-3-9 0,4-5-16 15,5-1-24-15,1-4-28 0,1 1-41 0,-5 1-65 16,0 1-130-16,-2 0-374 0,-1 1-858 16</inkml:trace>
  <inkml:trace contextRef="#ctx0" brushRef="#br0" timeOffset="79484">18087 15051 1053 0,'-1'-3'351'0,"-3"0"-114"16,3 1-106-16,1 1-13 0,1 0 6 0,3 0 11 0,-2-2-11 15,0 0-24-15,-1 1-26 16,5-4-27-16,-2 2-16 0,6 1-8 0,1-2 1 16,4 2 8-16,-1-1 5 0,3-1 4 0,-2 4-1 15,0 0-7-15,-1 3-6 0,-2 3-3 0,2 1-4 16,-2 2 0-16,-1 4 1 0,0-1 0 16,-2 4 4-16,-1 1 0 0,-3 4-3 0,2 3-2 15,-4 1-3-15,-3 2-1 0,1 1 3 0,0 0 0 0,-1 1 5 16,-1 2 1-16,0 1 2 0,-1 1 3 15,-4 0-3-15,-1-3-3 0,-1 1-5 0,-1 1-7 16,-4 1-5-16,-3-3-3 0,1 4-5 0,-2-2-7 0,-3-3-11 16,0-2-16-16,2-3-25 0,2-3-38 15,-2-1-67-15,-2-2-108 0,1-2-367 0,-1 0-930 16</inkml:trace>
  <inkml:trace contextRef="#ctx0" brushRef="#br0" timeOffset="83384.08">11687 14837 1 0,'0'-3'0'15,"-3"1"0"-15,2 0 0 0,1 1 0 0,-3-1 0 16,3-1 0-16,-1-1 53 0,-1-1 37 16,1-1 13-16,0 1-10 0,-1-1-23 0,-2-2-34 0,2 2-30 15,1 1-18-15,-2-1-6 0,-2 2 1 0,2-2 7 0,0 2 7 16,-3-1 7-16,-1 1 1 16,4 0 2-16,0-1-3 0,-3 2 0 0,3 1-2 0,-2-2 0 15,1 2-1-15,2-1 2 16,-3 1 2-16,3 0 0 0,1-2 1 0,0 1-4 0,0-1-4 15,-1 2-4-15,2-1-6 0,0-2-2 0,0-2 1 0,2 2 5 16,-1-2 6-16,0-1 1 16,0-2 1-16,1 1-5 0,3-2-5 0,-3 3 1 0,2-3-2 15,1-1 2-15,-2 1-2 16,3-2 0-16,-3 2 1 0,0-4-6 0,4 0-2 0,-1 1-5 16,-2-1-4-16,-1 3 2 0,4-2 4 15,-1 1 7-15,-1 1 5 0,3 0 5 16,0 0 3-16,-3 3 3 0,3-1 2 0,-1 2 2 15,-2 0 2-15,3 0 1 0,-1 2 1 0,-2 0-3 0,1 2-5 16,-2 0-7-16,-3 3-6 0,0 0-9 0,0 1-7 0,-1 0-7 16,0 0-3-16,0 1 4 15,0-1 11-15,3 1 14 0,-3 1 13 0,1 2 12 0,-1-1 6 16,1 1 3-16,0-1-3 16,0 1-1-16,-1-1-6 0,1 0 0 0,0-1 2 0,3 0 8 15,-3 1 13-15,1-2 7 16,-1-1 2-16,-1 2-7 0,6-1-13 0,-5 1-9 0,0-1-5 15,1 0-2-15,-1 1 0 0,-1-1 0 16,0 1 3-16,0 0 6 0,0 1 10 0,-1 0 5 16,-1 1 1-16,0-1-3 0,-4 1-8 0,2 0-8 0,-2 1-1 15,2 1 0-15,-3 0 5 0,0-2 6 16,1 1 3-16,-1 1 3 0,3-2-3 0,-1-1-2 16,2 0-5-16,2-1-9 0,0-1-13 15,1 0-9-15,0 0-3 0,1 1 3 0,1-1 9 0,-1 0 9 16,1 0 7-16,3-1 4 15,-1 0 3-15,4 0 7 0,0 0 5 0,2 0 5 16,0-1 3-16,2 0-4 0,-1 0-6 0,1-2-14 0,-1 2-10 0,0 0-8 16,-3 0-9-16,2 2-5 15,-4-1-4-15,-2 2-1 0,-2-1 2 0,-1 2 5 0,2-2 8 16,-3 0 13-16,-3 0 12 16,2 3 7-16,-1 0-2 0,-5 1-8 0,2 2-8 0,-5 2-6 15,0 1 1-15,-2 2 1 16,-3-2 2-16,4 1 6 0,-1-1 7 0,0-2 8 0,2-1 5 15,1-1-2-15,1-2-8 0,5 0-11 16,1-2-12-16,-1-1-8 0,6 1-6 16,-2 0 0-16,1-1 6 0,1 0 1 0,4-1 0 15,1 2-4-15,-2-4-6 0,3 1-10 0,3-2-10 0,-2 1-17 16,0-1-24-16,-1-2-30 0,2 2-28 0,-1-3-35 16,-2 2-39-16,0 2-45 0,-4 1-58 15,1 0 175-15,-2 2 134 0</inkml:trace>
  <inkml:trace contextRef="#ctx0" brushRef="#br0" timeOffset="93688.58">11748 16538 1 0,'0'0'0'16,"0"0"0"-16,0 0 0 0,1 1 0 0,1 1 0 0,2 1 0 16,-2-2 0-16,-1 0 0 15,1 0 0-15,2 0 0 0,-1-1 0 0,1 1 0 0,1-1 0 16,-2 0 0-16,2 0 0 0,-2 0 0 16,-1 0 0-16,0 0 0 0,2 0 0 0,-3-1 0 15,-1 1 138-15,0 0 40 0,0 1 1 16,0-1 10-16,0 0-1 0,0 0-13 15,-1 0-15-15,0-1-12 0,-2 1-6 0,3 0-2 16,-2-1-14-16,2 2-26 0,0-1-30 0,-1 0-26 16,1 0-23-16,0 0-14 0,0 0-9 0,1 0-6 15,-1 0-3-15,1 1 2 0,3-1 6 0,-2 3 5 16,1-1 4-16,5 3 1 0,0-2-2 0,-2 0-2 0,4 0 0 16,4 2-3-16,-2-2 1 15,0 2-2-15,-1 0-2 0,5-2-1 0,-2 1-2 0,3 0 1 16,-1-1 1-16,3 3 2 15,-1-1 2-15,2-1 3 0,-1 1 0 0,1 1 2 0,1-1 2 16,1 1 0-16,-1-1-1 0,2 0-2 16,1 0-3-16,1-2-2 0,0 0 0 0,0-2-1 15,2 0-2-15,-2-2-2 0,3 1-2 0,-3-3-1 0,1 1-1 16,-2 0-1-16,1-2 0 0,-2 3 2 16,-1-1 1-16,-3 0 3 0,0 1 0 0,-1 0 1 15,-3 0 0-15,2 1 2 0,-3-2 0 16,3 2 0-16,1 0 3 0,-3 0 1 0,2 0 1 0,-2 0 2 15,1 0 1-15,3-1 4 16,-4 0 4-16,5-1 3 0,-1-1 2 0,0 1-1 0,1-4-5 16,-2 1-3-16,2-1-6 0,-4-2-3 0,4-3 1 0,-1 2-1 15,-1-3 1-15,-1 0 1 16,-2-2 0-16,3 2 1 0,-4-1-2 0,2 0-1 0,-1 2-1 16,1-1-3-16,-3 1 1 15,1 2-2-15,-4-1-2 0,-3 3-1 0,4 2-2 0,-2 0-3 16,-2-2-2-16,-3 1-1 0,6 0 0 15,-1 0 2-15,0-2 2 0,1 1 4 0,-1-1 4 16,0-2 2-16,-1 1 2 0,2-2 0 0,-2-1-3 0,2-2-2 16,1 3-4-16,3-3-1 0,-2 2-4 15,0-2-9-15,0 2-16 0,3 0-21 0,-3 2-13 16,0 0-6-16,-1 0 8 0,-1 0 16 16,1 2 15-16,-1 0 16 0,-1 0 15 0,0 1 9 0,-3 2 5 15,0-2 5-15,0 0 0 16,-2 0 0-16,2 0 3 0,-2 0 2 0,0-1 2 0,0-1 1 15,-1-3-3-15,2 1-4 16,-2-3 2-16,1 1 1 0,0-2 1 0,0 0 0 0,3-1-4 16,-4 0-5-16,3-1-2 0,-2 2-3 0,1-2-2 15,-1 2-1-15,0 1-2 0,0 0-2 16,-2 1-2-16,0 2-3 0,3 1-1 0,-1-1-3 0,-1 2 1 16,2-2 4-16,-2 3 4 15,3 0 5-15,-2-2 2 0,0 0 1 0,2-1 3 0,-2 0 3 16,3 0 0-16,-1-1 1 0,-2-2-1 15,2 1-4-15,0-1 1 0,0 1-5 0,0-1 0 16,-1 0 2-16,0 0-4 0,-1 1 2 16,-2 1-2-16,3-1-1 0,-3 2 0 0,-1-2-1 0,2 2-1 15,-3-1-4-15,2 2-2 0,-1-1-6 16,1-2-6-16,-2 0-4 0,0 0-6 0,0-2-5 16,-2 1 1-16,1-2 0 0,-1 0 10 0,1 0 9 0,-1-2 8 15,1 3 2-15,-1-2-6 16,2 1-8-16,0 1-13 0,0 1-11 15,0-4 0-15,-2 2 0 0,2 1 8 0,0-1 12 16,0 2-2-16,0 1-1 0,-1 2-6 0,-1 0-6 0,1-1-1 16,0 2 0-16,-3-2 6 0,1 1 9 15,0-2 10-15,1 0 10 0,-4-1 9 0,3 1 5 16,-2-2 7-16,1-1 9 0,1 2 2 0,-2-2 0 0,2 2-6 16,-1-1-8-16,1-1-5 15,-2 1-3-15,0-1 1 0,4 1-3 0,-1 2 0 0,-2 1 0 16,0 0-3-16,2 0 2 0,-2 3 1 15,1-1 5-15,2-1 5 0,1-3 4 0,0 0 1 0,3-3-3 16,0 3-3-16,-1-1-1 0,-1 0 1 0,-1 2 1 16,0 1 0-16,0 0-6 0,-1-1-5 15,-1 2-5-15,0-1-5 0,1 2 0 0,-1 0-2 16,1 0 4-16,1 1 3 0,-3 0 4 16,2 1 3-16,-2-1-2 0,2 0 0 0,-1-1 1 0,1 1 1 15,-2 0 6-15,2 0 5 16,-4 1 3-16,3 1 1 0,-1 0-1 0,-3 0-1 0,-1 1-4 15,2-1 3-15,-2 1 0 16,0-2 0-16,1 2 0 0,-4 1-1 0,1-1-1 0,0-2 8 16,-2 2-1-16,1-1-1 0,1-2-1 0,0 2-5 0,0-1 2 15,1-2 3-15,0 1-4 16,0-2-3-16,1 2-2 0,2 0-5 0,-2-3-1 0,1 2-3 16,0-2-3-16,2 1 2 0,-1-1-1 15,1 3 1-15,-2-1 1 0,3 1 2 0,-3 1-2 16,4-1 1-16,-4 4-2 15,3 0 0-15,1 0 1 0,-1 2 1 0,0-2 1 0,0 2 2 0,1 0 1 16,-1 0 1-16,-1 1-1 0,3 0-1 16,-2-1 0-16,-3 1 0 0,3 1-1 0,-4 0 1 15,2-1 0-15,-2 0-2 0,-3 2 1 0,1 0 3 0,-2 2 4 16,0 0 5-16,0-1 8 16,-2 0 12-16,0 0 7 0,0 0 6 0,2 1-2 0,-1-2-9 15,-2 1-6-15,0 0-6 16,0-1-2-16,-2 0 2 0,2 0 2 0,-3-2 1 0,4-1-1 15,-1 1-3-15,-1-3-4 16,2 2-7-16,-3-1-3 0,3 0-3 0,-4-1-2 16,3 0-2-16,-4 0-3 0,-1 0 0 0,-2 0-2 0,-2 2 0 15,-2 0 2-15,2 1 0 0,-4-1 1 16,3 2 0-16,3 0-1 0,0 1 0 0,1 1-1 0,-1 3-3 16,2-2 1-16,-1 0 0 0,4 2-1 15,1 0 2-15,-3 0 0 0,2 1 0 0,-1 2 4 16,-1-1 0-16,3 0 2 0,-3 2 1 15,0-1-1-15,-1 1 0 0,3 2 1 0,-2-2 1 16,-2 1 3-16,1 2 0 0,1-2 1 0,1 2 1 16,-1-3-2-16,0 3-2 0,4-1-3 0,-3-1-2 15,5 3-2-15,0-3 0 0,1 1-1 0,2 0 1 0,0-2-1 16,1 0 1-16,2 0-1 16,0 0 0-16,-3 1 1 0,5-1-2 0,-2 1 1 0,-1 2-1 15,3-1 2-15,-5 2 1 16,0-2-1-16,2 3 2 0,-1-2-1 0,-3 3 0 0,-2-2 3 15,0 1 2-15,4 0 1 0,-2 1 3 16,-1 0 1-16,1-2 3 0,0 2 3 0,0-1 2 16,1 1 0-16,1-1-3 0,0 1-1 0,1-1-4 0,0 1 1 15,2-1 0-15,-1 1 3 0,0 2 4 16,4 1 4-16,-1-2 2 0,-2 4-1 0,2 0-5 16,-4-1-5-16,2-1-4 0,2 0-1 15,-3 1-2-15,3-1 2 0,-4 0-1 0,5 1-2 0,-3-3-1 16,2 0-1-16,-3 3 0 15,3-1-2-15,-3-1 0 0,0 3-1 0,4-2 1 0,0 0 0 16,-3-2 0-16,3 1 1 0,-2-1 1 16,1 0 2-16,2-1 2 0,-2-1 3 0,2 0 5 15,1-1 3-15,1 1 3 0,0 0-2 0,0 3-3 0,-1-2-4 16,1 1-4-16,-1 0-4 16,0 0-2-16,0-1-1 0,-2 1 0 0,2-2-1 0,1 2-1 15,-1-2 0-15,2 4 0 16,-1-1 0-16,0 1 1 0,1 0-1 0,-1 3-1 0,0-2 1 15,0 3 0-15,0-1 0 0,-1-1 2 0,0 1-2 0,0-1 2 16,1-2-1-16,-1-1 2 16,0 0 1-16,0-2 2 0,1-2 3 0,-1 2 3 0,1-2 3 15,-3 1-1-15,3-2 0 0,-1 0-3 16,1-1-1-16,-2 1-3 0,2-3-1 0,0 1-3 16,0 0-1-16,-1-1 0 0,2-1-2 15,-1 1 0-15,0-1 0 0,2 0 0 16,2 2 0-16,-3 0 0 0,1-2 0 0,-1 1 0 15,0-1 0-15,1 1 0 0,2 0 1 0,-2-1 0 0,-1 2-1 16,-1 0 0-16,2 2 1 0,-1 1-2 0,2-1 1 0,0 4-1 16,-3-2 0-16,1 3 1 15,-1-1-2-15,0 0 0 0,3 1 1 0,0 0 0 0,-2-1 1 16,0 1 1-16,0-2 0 16,0 0-1-16,0-1 1 0,0-3 0 0,3 0-1 0,-3 1 0 15,0-1 0-15,0-1 0 0,0-1 1 16,0-1 0-16,1 1-1 0,2-1 1 15,-3-1-1-15,2-2 1 0,-2 2-1 0,4 0 2 0,-4-2-1 0,1 1 1 16,-1-1 0-16,0 1 1 0,0-1-1 16,3-1 0-16,-3 0 1 0,0 1-1 0,-1-1-1 15,1 3 2-15,-1-2-2 0,0-2-1 16,0 0 1-16,-1 1 0 0,1-2 0 0,0 1 0 0,0-1-1 16,0 0-2-16,0 1 2 15,0-1-2-15,0 0-2 0,0 2 1 0,0-1-3 0,0 0-1 16,1-1-3-16,-1-1-8 15,0 1-13-15,1-1-17 0,-1 0-31 0,1 1-56 0,0 1-113 16,4 0-280-16,-2-1-892 0</inkml:trace>
  <inkml:trace contextRef="#ctx0" brushRef="#br0" timeOffset="96773.86">4314 16461 431 0,'-3'-3'186'0,"1"-1"-118"0,0 1-83 0,2 1-42 0,1 1-4 16,-1 0 32-16,1 0 33 0,0-2 37 0,0 0 19 0,2-3 5 15,-2 3-3-15,0-2-15 16,2-1-15-16,0 1-15 0,3-4-8 0,-2 2 0 0,3-1 10 16,1-2 7-16,-2 4 4 15,2-1 1-15,1 0-8 0,-2 1-7 0,-1 2-3 0,1 0-3 16,2 1 0-16,-3 0 1 0,0 1 4 15,1 1 1-15,-3 0 4 0,1 1 4 0,-1-1 0 0,-2 1 5 16,3 0 1-16,-1-2 2 0,2 2 5 16,-3 0 5-16,0 0 8 0,3-1 7 0,-4 1 0 15,5-1-4-15,-3 1-7 0,3-1-8 0,-1 1-6 0,1-1-4 16,3 0-4-16,-2-1-5 16,1 2-2-16,1-1-3 0,1 0-4 0,-1 1-4 0,0 0-1 15,2 0-3-15,-1 0 1 16,1 0 1-16,2 0-2 0,0 0 0 0,-1 0 0 15,1 0-2-15,4 0 2 0,-2 0 1 16,2-1 1-16,-3-1 0 0,2-1-1 0,1 0 3 0,-3-1-1 16,4 1 0-16,-1-1 0 0,1 1 0 0,2-1-5 0,-2 0-1 15,2 0-2-15,-1 1-1 16,0 0 3-16,-2 0 1 0,-2 0 4 0,4 0 1 0,-1 0 2 16,-3-1 0-16,1 1 1 0,0 0-2 15,-3-1 2-15,2 2 1 0,-1 0-1 16,1 0 1-16,1 1-4 0,-1 0-2 0,3-1-2 15,1 0-1-15,-1-1-7 0,2 0-8 0,0 0-18 0,-1 2-4 16,0-2 3-16,0 1 6 0,0-2 16 0,1 1 5 16,-2-2 0-16,2 3 1 0,0-2 4 15,2 1 0-15,-3 1 4 0,6-2 1 0,-5 1-1 16,0 0 0-16,-1 0-2 0,1 2-1 16,-2 1 1-16,1 1-1 0,-2-1 0 0,2 1 1 0,-2-1-1 15,1 2 4-15,5 0 3 16,0-2-1-16,-1 0-1 0,-1-2 0 0,4 0 2 0,-2 1 4 15,-1-1 3-15,1-1 2 16,-3 1 1-16,2 1 2 0,-1 0 0 0,4 0-3 0,-4 0-2 16,0 0-4-16,1 1-1 0,-2-2-5 0,3 4-1 0,-2-2-4 15,0 1-3-15,1 2-2 16,1 0-4-16,-1 0-4 0,-1 0-2 0,0 2-2 0,-1-1 0 16,-3 0 2-16,1 0 5 0,1 0 3 15,-2-1 7-15,-1 2 4 0,0-3 1 0,1 2 2 16,0-2 1-16,-1 2 0 0,1-2 1 15,4 2 0-15,-4-1-1 0,3-1 0 0,-2 0-1 0,4 0 1 16,-2 1-1-16,1-1-2 0,-3 0-1 0,2 1 1 16,-1-1-3-16,1 0-2 0,1 0 1 15,1 0-2-15,-4 0 3 0,3 1 4 0,-1-2 5 0,1-1 9 16,1-1 1-16,2-1-2 16,0 0-5-16,2 2-9 0,1-1-4 0,-2-1-2 0,2 2 0 15,2-2 0-15,-2 2 0 16,-1-1 0-16,1 0 1 0,-3 0 3 0,2 0 4 0,0 1 3 15,0-1 0-15,3-1 1 0,-2 2 0 16,3-1-2-16,0 2 1 0,-1-1 0 0,-2 0-1 16,0 2 5-16,-2-2 6 0,2 1 8 0,-2 0 9 0,-1 0 4 15,-3 0-4-15,1 0-6 0,-1 1-9 16,-3 0-7-16,1-1-4 0,-1 0-3 0,2 2-3 16,-2-2-2-16,4 0-1 0,-2 1-2 15,4-1-4-15,0-1-3 0,0 0-10 0,-2 0-12 16,0-1-10-16,2 1-11 0,0-1 1 15,1-1 5-15,-4 1 11 0,2-2 12 0,1 2 10 0,-4 0 6 16,0-1 5-16,-1 0 5 0,1 0 2 0,-1 0 1 0,-1 1 3 16,-3-2 2-16,-1 2 2 15,4 0 1-15,-5 1-1 0,3-1 0 0,-2 1-2 0,1 1-1 16,-3-1-2-16,-1 1 1 16,2 0 5-16,-3 0 1 0,1 2 4 0,-1-2 1 15,-1 1-3-15,1 1 3 0,-1-1 1 16,-1 0 1-16,0-1 1 0,0 2 2 0,-3-2 0 15,1 1-1-15,2 0-8 0,-3 1-4 0,0-1-5 16,1-1-2-16,3 2-1 0,-3-1 0 0,-1 1 2 16,2 0 2-16,1-2 4 0,-2 1 3 0,3-1 2 0,0 1 0 15,-2-2 1-15,1 0 2 0,3 0 1 16,-1 0 0-16,-1 0 2 0,0-3 4 0,3 2 1 16,-2-2-1-16,-3 0-3 0,2 0-5 15,-1-1-3-15,1 1-3 0,1-1-3 0,-2 1-3 0,1-2-3 16,-1-1-2-16,-1 3-2 15,1-2 0-15,-3 2-2 0,1-1 0 0,1 1-1 0,-4 1 1 16,1-3 1-16,-4 3 3 0,1 1 1 0,0 0 5 16,-2 1 5-16,0 0 4 0,0 0 5 15,0 0 3-15,0 0-1 0,0 0-2 0,0 0-6 0,-2 0-5 16,2 0-5-16,0 0-7 16,-1 0-4-16,1 0-8 0,-1 0-12 0,1 0-15 0,0 0-29 15,0 0-54-15,-1-1-126 0,0 1-338 16,-1 0-899-16</inkml:trace>
  <inkml:trace contextRef="#ctx0" brushRef="#br0" timeOffset="98823.98">16704 12522 1 0,'2'-3'0'0,"-2"-2"0"16,2-1 0-16,-2 1 0 0,0 0 0 0,1 1 0 0,0 0 0 15,1 0 0-15,-1-2 0 16,0 3 0-16,1 1 0 0,0-2 0 0,-1 1 0 0,2-1 0 16,2 0 0-16,-2-1 0 0,1 2 0 15,-1 1 0-15,-1-2 0 0,-1 3 0 0,2-1 4 16,-2 2 155-16,1-2 13 0,-2 4-3 0,0-2-4 0,0 0-16 16,0 0-12-16,0 0-10 15,0 0-6-15,0 0-3 0,0 0-9 0,0 0-12 16,1 0-12-16,-1 0-7 0,0 0-7 0,1 0-9 15,-1 0-10-15,0-2-13 0,2 1-8 0,1 0-7 16,1 0-5-16,0-1-5 0,2 1-6 0,0 1-4 0,0 0-4 16,2 1-2-16,-3 0 0 0,3 1 0 15,0 0 2-15,2 2 0 0,1-2 2 0,0 1 0 16,1 0 0-16,2-1 2 0,0 2 0 16,2-3 3-16,-1 0 0 0,0-1 3 0,0 0 3 0,4 0 3 15,-2 0 3-15,3-1 4 16,1-2 2-16,2 1-3 0,0 1-5 15,-1-1-6-15,4 1-5 0,-4 1-4 0,-1 0 0 16,1 0-3-16,1 1 0 0,-3 0-1 0,1 0 0 0,-3 2-1 16,1-1 1-16,0 0-2 0,0 1 0 0,0-1 0 0,-1 0 1 15,1 1 0-15,-1-2-2 16,2 2 1-16,-1-2-1 0,1 0 0 0,-1 0-1 16,-2 0 1-16,1-1 1 0,0 1 0 15,2-1 2-15,-3 0-2 0,-1 0-2 0,2 0-3 0,-3 3 0 16,3-2 1-16,-1 0 0 0,1 0 2 15,-5 0 1-15,2 1 2 0,0-1 1 0,-1 0 2 16,1 0 0-16,0 1-2 0,0 1 1 0,-1-2 0 16,2 1-2-16,-3-1 0 0,2 2 0 0,0-1-2 15,-2-1 3-15,2 0 0 0,0-1 2 0,1-1 0 0,-2 0 0 16,3-2 0-16,-3 1-1 16,2 0 0-16,-4 0-1 0,-1-1-1 0,-1 2-1 0,1-1 1 15,-3 1-1-15,0 0 0 16,-6-2-4-16,6 1 1 0,-4-2 1 0,2 3 3 0,0 0 4 15,1 0 0-15,1 0-1 16,-4 1-1-16,2-1 0 0,-3 1 1 0,-1 0 0 0,4 0 0 16,-3 0 0-16,-1 0 0 0,4 0-1 0,-4 1 0 0,4-1 1 15,-2 1 1-15,0-1 0 16,3 1 0-16,0-1 1 0,-2 1 0 0,2-1 1 0,1 0 0 16,-4 0-1-16,5-1-1 0,-5 0 1 15,2 1-2-15,1-1 2 0,-4 0-1 0,6-2 0 16,-2 2 0-16,-3 1-2 0,3-2 0 15,-3 0 0-15,6 1-2 0,-2-1 1 0,0 0-1 0,-2 0 1 16,3 1 1-16,-1-1 0 0,-1 0 0 16,-3 1-1-16,4 0 0 0,-5 0 1 0,3 0 1 15,-2 1 3-15,0-1 2 0,2-1 1 0,-3 2-2 0,4-1-1 16,-4 0-1-16,4-1-2 16,-4 1 1-16,4-2 1 0,-5 2-1 0,6-1 1 0,-3 1 0 15,0-3-1 1,-2 2 0-16,4-2 0 0,-4 2 0 0,4 0 2 0,-3-2-1 0,2 1 1 15,1 0-1-15,-3-2-1 16,4 1-3-16,-4 0 2 0,4-1 0 0,-2 1 0 0,-1-2 0 16,4 1 1-16,-2-1 0 0,-3 2 0 0,4-1 1 0,-4-2-1 15,5 3 0-15,-1-2-2 16,0-1 1-16,1 0 0 0,-1 0 2 0,0 2 0 0,1-2 0 16,-2 2-2-16,-2 0 0 15,2 1-1-15,-3 1 0 0,3-1 2 0,-1 0-1 0,0 1 2 16,1 0 0-16,-3 0 2 0,2 1 0 15,-3 0 2-15,3 1 0 0,-2-2 2 0,1 1 2 16,-3 1 1-16,0 0 0 0,-1-2 0 0,0 2-1 0,0 0-2 16,2 0 1-16,-3 0 0 0,1 1-1 15,-1-1 0-15,1 1-1 0,-1 0-1 0,0-2-3 0,-1 2-2 16,1 2 0-16,0-2-2 16,0 0 2-16,0 0-1 0,0 0-2 15,0 0-1-15,1 0-5 0,-1 0-3 0,0 0-4 16,0 0-3-16,0 0-1 0,0 0-2 0,0 1-2 0,0-1-2 15,0 0-4-15,-1 0-5 16,1 0-7-16,0 0-14 0,-1 0-25 0,1 0-60 0,-3 1-97 16,1 0-150-16,-2 1-209 0,-2 4 135 0</inkml:trace>
  <inkml:trace contextRef="#ctx0" brushRef="#br0" timeOffset="128379.04">6907 8224 353 0,'-4'-2'-121'0,"0"0"-83"15,2-2 177-15,3 6 27 16,2 0 0-16,2-1 0 0,-2-1 0 0,0 0 0 0,-1-1 0 15,0 1 0-15,-1 0 0 16,-1 0 0-16,0 0 0 0,1 1 0 0,-1-1 0 0,1 0 0 16,0 1 0-16,2 0 125 0,2 0 33 0,-1 0-16 0,3 2-20 15,-1-2-13-15,1 2-12 16,1 0 4-16,2 0 7 0,1 1-5 0,3 0-12 0,2-2-22 16,1 1-14-16,-1 1-6 15,2-2 4-15,-1-1 7 0,1 1 1 0,4-4 4 16,-1-1-1-16,3-1-6 0,1-1-8 0,3-3-12 15,2 0-7-15,-2-1-3 0,3-2-4 0,0 2-1 16,1 0-3-16,-1-2-2 0,-1 2-4 0,1-1-6 0,-1 2-7 16,0-1-5-16,-3 2 0 0,-1 0 3 15,2 0 1-15,-1-1 2 0,-2 2 0 0,1 0-4 16,-3-1-2-16,0 3 1 0,2 0 0 16,-3 2 0-16,0 1 0 0,-1 1-5 0,-3 1 0 0,-3 1 3 15,3 1-1-15,-3-1 0 16,1 0 1-16,-2 2-1 0,2-2 1 0,-4 0 1 0,2 2-5 15,-1-2-2-15,-1 1 1 16,-2-1 1-16,0-1 1 0,1 0-4 0,-2 0-7 0,1 1-7 16,-3-1-7-16,1 1-8 0,-1-1-1 0,-1-1-4 0,-2 0-2 15,0 0-6-15,-1-1-6 16,-3-1-4-16,0 2-10 0,-2-1-35 0,0-2-78 0,-2 0-130 16,-1-2-132-16,-4 0 208 15</inkml:trace>
  <inkml:trace contextRef="#ctx0" brushRef="#br0" timeOffset="128963.96">7038 8450 1 0,'0'-4'0'0,"0"0"82"16,1-1 134-16,0 3-34 0,0-2-9 15,0 2 0-15,1 1 1 0,-1 1-1 16,-1 0-9-16,0 0-9 0,0 0-15 0,0 0-14 15,0 0-14-15,0 0-17 0,0 0-20 0,0 1-22 16,0-1-19-16,1 0-17 0,-1 0-8 16,3-1-1-16,0 1 4 0,5 0 3 0,-1-2 3 0,6 2-2 15,0-1-1-15,1 1-3 0,5-1 0 0,0 0-1 0,3 0 0 16,3-1 1-16,2-2-2 16,3 1-2-16,0-1-2 0,2-1-1 0,2 0 0 0,-2-1 0 15,0 1 1-15,-1-2-1 16,0 0 0-16,3 0-2 0,-1-3 0 0,0 3-2 0,0-1-1 15,1-1-3-15,1 2-2 16,-4 1-3-16,3 1-1 0,-2-1 2 0,-3 4-3 0,-3-2 0 16,-2 3-2-16,-1 1 2 0,-2 0 5 15,-2 1 5-15,2 2-2 0,-1 0 0 0,-2 2 0 16,2-1-3-16,-1 1-3 0,-1 1-1 0,-2-2-4 16,0 3 2-16,-4-3 2 0,-1-1-1 0,1 0-1 15,-5-2-2-15,-1 1 0 0,-2-1-2 0,-1 0-1 16,-1 0-1-16,-1-1-1 0,-1 0 2 15,2 0 3-15,-2 0 4 0,0 0 1 0,-2 0-6 0,2 0-13 16,-1-1-14-16,0 0-11 0,-2 0-10 16,1-1-15-16,1 1-38 0,-3-2-93 0,0 1-165 15,-1 0-227-15,0-2 111 0</inkml:trace>
  <inkml:trace contextRef="#ctx0" brushRef="#br0" timeOffset="132833.91">10668 7608 1 0,'5'-5'0'0</inkml:trace>
  <inkml:trace contextRef="#ctx0" brushRef="#br0" timeOffset="133414.04">10710 7574 1 0,'0'2'0'16,"0"-4"0"-16,0 0 0 0,0 1 0 0,0-1 0 15,0 0 0-15,0-1 0 0,0-1 0 0,1 0 0 0,0 0 0 16,0-1 0-16,3 2 107 16,-1-2 6-16,-3 2 2 0,1-1-9 0,0 2-11 15,-1-3-4-15,2 3-11 0,-2 0-12 16,1-1-8-16,2 1-8 0,-2-1 9 0,0 0 11 0,0 1 11 15,-1 1 3-15,0-2-5 16,0 0-9-16,0 1-14 0,-1 0-10 0,1 1-11 0,-1 0-11 16,1 1-6-16,-1-1-5 0,-2 1-2 0,3 0-2 0,-1-1-2 15,1 1 0-15,0-1-3 16,-2 0 2-16,1-1-2 0,1 1-1 0,-1-2 0 0,1 0 0 16,-2-1 1-16,-2 1 1 15,3-1 1-15,0 0 0 0,0-1 0 0,1-1 0 16,-1 0 2-16,0 1-1 0,0-1 4 0,-3 2 2 15,2-2 0-15,1 1 2 0,-1 1-3 0,-1 0-6 0,-2 1-1 16,4 0-7-16,-2 0-7 0,-3 2-5 0,3 1-3 16,-4 1 7-16,-1 3 10 15,-2 2 12-15,0 2 9 0,-2 3 5 0,-1 1 1 0,-2 4 0 0,1 4 3 16,-3 2 7-16,1 2 8 16,-1 3 4-16,-2 4 0 0,3-2-7 0,-2 4-3 0,1-4 1 15,3 2 4-15,-1-2 4 16,5 3-3-16,2-5-6 0,0 1-10 0,6-3-2 0,-1-2-5 15,7-1-4-15,0-3-5 16,3-1-8-16,-3-5 2 0,5-2 2 0,2-3 5 0,0-3 5 16,2-2 0-16,3-2 2 0,2-2-4 0,1-2-4 0,3-1-4 15,-1-3-5-15,2 0-4 16,2 0-4-16,-1-2-7 0,-4 0-8 0,1 2-11 0,0 0-17 16,-3 0-18-16,0 1-26 0,-4 2-38 15,4 1-38-15,-6-1-43 0,5 2-44 0,-4 1-41 0,-1-2-41 16,-1 2-54-1,1 1-43-15,-4 0 212 0</inkml:trace>
  <inkml:trace contextRef="#ctx0" brushRef="#br0" timeOffset="133774.11">11004 7759 460 0,'0'-10'114'0,"0"-4"-25"0,2-2-50 16,4 2-25-16,-2 4-5 0,3-2-1 0,-2 1 13 0,4 0 61 15,-2 1 78-15,-2-2 61 0,3 3 36 16,0-1-25-16,-4 3-53 0,3 2-45 0,0 1-35 16,-3 0-24-16,6 1-14 0,-3 1-7 15,-1 0-5-15,2 1-1 0,3 0 2 16,-2 0 2-16,1 1 1 0,3-1-3 0,1 0-5 15,1-2-6-15,1 1-10 0,0 0-9 0,1 0-9 0,2 2-6 16,-3 2-5-16,1 0-2 0,-2 1-2 0,-1 0 0 16,-3 0 0-16,0 1-1 0,0 0-5 15,-2 0-3-15,2-1-4 0,-2 0-2 0,1 1-5 0,0 0-8 16,-3 1-15-16,-3 0-18 16,2-2-20-16,-3 1-22 0,-2-2-22 0,1 1-28 0,-2 0-40 15,0 1-66-15,-1 1-90 16,-1 1-97-16,-5 1-68 0,1 4 265 0</inkml:trace>
  <inkml:trace contextRef="#ctx0" brushRef="#br0" timeOffset="134023.95">11189 7866 138 0,'-1'1'311'0,"0"-1"-50"15,-2 0-50-15,3 0-3 0,0 0-10 0,2 0-31 0,-2 0-32 16,0 0-22-16,1 0-17 15,-1 0-16-15,2 0-7 0,-1 1-3 0,5-1 4 16,-1-1 1-16,3 1-8 0,5-2-15 0,1 1-16 16,1-2-13-16,3-1-12 0,-3 1-5 15,2 1-4-15,1 0-3 0,-4-1-1 0,5 1-1 16,-2 0-1-16,-2-1-1 0,4 0-6 0,-1-2-10 16,0 1-17-16,-4 1-28 0,3 0-41 0,-3 1-64 0,-1 0-117 15,0 2-165-15,-2-1-186 16,-1 2 42-16</inkml:trace>
  <inkml:trace contextRef="#ctx0" brushRef="#br0" timeOffset="134373.9">11794 7457 100 0,'-3'-5'318'0,"1"-1"-281"0,1 0-24 16,0 4 0-16,0 0 24 0,0 2 44 0,0 0 59 0,-3-1 58 16,2 1 38-16,0 0-2 15,0 0-52-15,-1 1-66 0,3-1-54 0,0 4-28 0,0 1 0 16,0 2 10-16,0 3 10 16,0 2 7-16,0 3 8 0,0 2 0 0,3 1 1 0,-2 3 5 15,-1 3 4-15,1 2 1 0,0 0-8 16,-1 3-14-16,0-3-13 0,0 3-13 0,-1 1-3 15,0 2-6-15,0 0-9 0,-5 1-2 16,5-1-3-16,-2 0-2 0,-3-1-1 0,3 2-1 0,-4-1-3 16,3 0-2-16,-2 0-6 0,2-2-8 0,-2-2-10 15,4-4-13-15,0-2-15 16,-2-3-19-16,3-5-33 0,1 0-48 0,0-5-72 0,0-1-132 0,0-3-173 16,1-1-253-16,-1-2 384 15</inkml:trace>
  <inkml:trace contextRef="#ctx0" brushRef="#br0" timeOffset="136453.82">10256 7093 1 0,'-2'-3'0'0,"-1"1"0"0,-4 0 0 0,6 1 0 16,-1 0 0-16,-2-1 0 0,3 1 0 0,-1 0 125 0,1-1 39 15,-4-1 18-15,1 0 16 16,2 1-9-16,0-2-18 0,-3 2-27 0,4-1-31 0,-1 1-25 16,0 1-17-16,-2 0-20 15,2 0-21-15,0 2-19 0,-4 0-15 16,3 1-4-16,-2 3 6 0,-2 3 6 0,-2 5 5 0,-3 1 1 15,1 3 3-15,-5 2 3 0,6 2 6 0,-2 2 9 16,-3 3-2-16,1 0-3 0,-6 3-4 0,6 3-10 0,-4 1-3 16,0 2-1-16,6-1-1 0,-3 3 0 15,2 0 1-15,4 2-5 0,3 0-3 0,-1 2 1 16,4-2 1-16,2-2 7 0,2-2 7 16,2-1 1-16,5 0-2 0,1-3 1 0,1-3-2 0,4-3 3 15,5-2 4-15,2-3 0 16,6-2 1-16,-3-3-3 0,3 1-4 0,-3-1-2 0,3-2-4 15,-1 1-6-15,2-2-2 16,-5 2-2-16,5 1-1 0,-4 1 1 0,2 3 0 0,-1 0-1 16,0 2-1-16,-2-1 0 0,1 0 1 15,-1 2 0-15,-1-3 1 0,-1 1 0 0,-2 0 3 16,3-3 0-16,-2 2 3 0,0 0-1 0,1-1 0 0,0-4 0 16,0 1 1-16,6-1 3 15,-2-2-1-15,3-1 1 0,2-2-3 0,1-1-2 0,5 2 0 16,-4-3-3-16,1-1 0 15,0 0 0-15,-1 1-1 0,-3-3 2 0,5 0 1 0,-2-1 1 16,1 0 0-16,-2-2 1 0,7 0-3 0,-5-1 3 0,4 0-1 16,-3-2 1-16,-1-2 0 0,2 0-1 15,-2-2-1-15,3-2-1 0,-4 0-1 0,1-1-1 0,-2-2-3 16,0 2-5-16,0-3-8 16,0 5-9-16,-1-3-5 0,-1 2-1 0,-5 2 6 0,3 1 11 15,-4 1 10-15,1 1 8 16,-1-1 5-16,-2 1 3 0,1 0 6 0,-1 0 7 0,5-1 10 15,-4 2 14-15,0-1 13 16,-2-1 11-16,1 1 2 0,-3 0-7 0,-2 0-9 0,0 0-15 16,-4-2-8-16,5 1-9 0,-4-2-5 0,5 0-5 15,-4 1-5-15,2 0-1 0,-4-1-1 16,4 2-4-16,-6-1-1 0,1-1 0 0,2 2 0 0,-2-5 3 16,-1 2 0-16,3-2 4 15,1-1 1-15,-1-1 3 0,-2-1 3 0,-1 0-1 0,1 0-1 16,-2 0-2-16,-1 1-4 0,0-1-2 15,1 1-2-15,-2 0-3 0,1-2-2 0,-1 2 0 0,-1-4-3 16,2 2-3-16,0-2 1 0,0 1-3 0,-2 0 1 16,2-4 2-16,-3 2 0 15,1-2 0-15,3-2-1 0,-2 1 3 0,-2-2 1 0,1 1 1 0,-1-1 0 16,2-2-2-16,-3-1 0 16,4 2 1-16,-2 0 0 0,-2 0-1 15,-2 1-1-15,3 0-2 0,-2 2 0 0,-2 0 2 16,-1 3-2-16,0-1 0 0,-1 0-2 0,0 1 2 0,-2 0 0 15,2 2 2-15,-3 1 0 16,2 0 1-16,-1 2 1 0,-2-3 1 0,2 2 0 0,-4-2 2 16,2-1 1-16,-2 1 0 0,-2-3 0 0,-1-2-2 0,-3-2-3 15,-1 1-1-15,-1-3 1 16,2-1-1-16,-3-1-3 0,4 2-4 0,0 0-9 0,0 2-9 16,2 1-5-16,1 0-8 0,-4 1 4 15,3-1 3-15,-1 3 2 0,0-2 4 0,-1 4-7 16,-2 0-1-16,-2-1-8 0,-3 1-4 15,3 3 7-15,-7-3-3 0,-1 3 2 0,-1 0-2 0,-3 1-3 16,-2 2 6-16,1 1-4 0,-2 0 8 0,-1-1 4 16,1-1 12-16,3-1 8 0,3 0-4 15,-1-2 8-15,2 0 1 0,4-1 16 0,1 0 10 0,1 1-2 16,5 0-6-16,-4-2-8 16,6 1 3-16,-1 2-1 0,1-1 5 0,-1 4 3 0,-3-1-3 15,3 2-1-15,-5 1-6 16,4 2-8-16,-4 2-9 0,0-1-5 0,-4 3-4 0,-5 2 3 15,-4 3 4-15,0 0 5 0,-2 0 6 16,-1 2 6-16,-3-1 8 0,5 1 5 0,5-4 14 16,-1 0 5-16,7-1 5 0,0 1 2 0,0-2-6 0,3 0-7 15,2 0-8-15,-2 0-8 0,2 1-6 16,-1 0 0-16,3 0-3 0,-3 0-1 0,3 0-2 16,-1 2-3-16,-3-2-4 0,1 2-1 15,-1 2-2-15,1 0 0 0,-5 1 1 16,-1 0 0-16,4 2 3 0,-6 0 2 0,-3-1 5 15,5 0 3-15,-1 0 0 0,4-2 0 16,0 1-2-16,3-1-4 0,3-1-2 0,0 2-3 16,-2 0 1-16,3 2-1 0,-1-2 5 0,0 1 1 0,-2-1 3 15,0 1 0-15,0-1 0 0,-1 0 0 0,-2 3-2 0,-2-1 2 16,-2 2-2-16,0 0 0 16,-3 1 2-16,5 0-3 0,-1-2 1 0,0 2-1 0,0-1-2 15,3 0 3-15,-2 1 1 16,5-2 0-16,-1 2 0 0,-2 0 1 0,5 2 0 0,2-3 1 15,-1 2 1-15,1-2-1 16,2 0 3-16,-1 0-1 0,1 0 1 0,2-1-1 0,3 0-1 16,-3 0 0-16,5 2 0 0,-1-3 0 0,-1 1-2 0,2-2 3 15,1-2 3-15,0-1 1 16,-1 0 4-16,-2 1-2 0,2 0-1 0,0-2 0 0,-4 2-4 16,3-1-1-16,-4 0-3 0,2 2 0 15,-2-2 0-15,3 1-1 0,-3 0-1 0,1-2-2 0,2 0-3 16,1 1-5-16,0-2-6 15,0-1-10-15,2 1-17 0,1 0-31 0,-1-2-47 0,0 1-45 16,0 1-44-16,-2 0-34 0,1 1-14 0,0 1-30 0,1 0-13 16,-2 0 192-16</inkml:trace>
  <inkml:trace contextRef="#ctx0" brushRef="#br0" timeOffset="152594.05">14009 5991 1 0,'-2'-3'0'15,"-1"-2"0"-15,2 1 0 0,0 2 0 16,0 2 0-16,1 2 0 0,-1-2 0 0,0 0 0 15,-2 3 0-15,1-2 0 0,-1 1 0 16,0 1 0-16,0-2 0 0,0 0 0 0,1 1 0 0,1-1 0 16,-2-1 0-16,2 0 0 0,-1 0 0 15,2 0 0-15,0 2 0 0,-2-2 0 0,1 1 0 16,-2-1 0-16,0 1 0 0,2-1 0 0,0 1 0 0,-1-1 32 16,1 1 61-16,-2-1 26 15,3 0 10-15,0 0-5 0,0 0-18 0,3 0-19 16,-3 0-17-16,1 0-16 0,-1 0-15 15,1 0-11-15,-1 0-14 0,1 0-12 0,0 0-7 16,0 0 1-16,2 0 6 0,3 1 13 0,3 1 7 16,1-2 6-16,2-2-3 0,1 1-3 0,4 0-2 15,1-1-4-15,0-1-1 0,0 0 0 0,0 1 2 0,1-1 0 16,1 1 0-16,-3 0-2 16,1-2-2-16,0 3-2 0,-2 0-5 0,-1 0-1 0,2 1-1 15,-3 0-3-15,3 1-1 0,-2 0-3 16,-1 2-1-16,1 1 2 0,1-1 0 0,-2 2 2 0,6 1 2 15,-5-1-1 1,5 1 2-16,-2-1 4 0,1-1 0 0,1 1 7 0,2 0-3 0,-2-2 2 16,5 1-2-16,-1-2-5 0,-1 0 1 0,2 1 0 0,0-1-1 15,1-1 3 1,-3 1-2-16,2-1-3 0,-4 1-4 0,2 1-5 0,-1-1-4 16,0 2-5-16,-3-1-1 15,2 2 3-15,-2-2 4 0,1 0 5 0,-2 2 3 0,-1-1 0 0,2-1 1 16,-1 1 1-16,2-2 1 15,-3 0 2-15,1 1 1 0,-1 0 1 0,1-1 0 0,3 1-2 16,0-1-2-16,0 0-2 0,-1 2-4 0,3-2-3 0,1 2-1 16,-4 1-3-16,3-2 2 15,-4 2 1-15,0-1 0 0,1-1 1 0,-1 2 3 16,3-1 6-16,-1-1 3 0,3-1 2 16,-4 0 1-16,4 1-4 0,-1-1 3 15,-3 1-2-15,4 0-1 0,-3-1 1 0,1-1-2 0,-2 3-1 16,4-3 3-16,-3 1-3 0,0-1-1 0,-1 1 1 0,1-1-2 15,-3-1 1-15,6 0 1 16,-5 0 3-16,3 0-2 0,-2-1 2 0,-1-2-3 0,0 2-1 16,0-1 0-16,-1-1-3 0,-1 2 1 0,0 1-2 0,-2-1-1 15,0 1-2-15,0 0-1 16,-4 1-2-16,3-1-1 0,-1 1 6 0,0 2 1 16,1-1 5-16,1 0 3 0,-3 0 0 15,3-1 1-15,0 2 0 0,0-2-2 0,0 0-2 0,2 0-1 16,-3 0 0-16,2 0 2 15,2-1 2-15,-1 2 2 0,2-2 0 0,-2 0-1 16,-3 0-3-16,3 1-3 0,-3-1-2 0,6 0 2 16,-5 1 1-16,1-1 0 0,2 0 1 0,-5 0 0 15,5 0 3-15,-1 0 0 0,-1 1-1 16,2-1-2-16,-5 0-2 0,1 2 0 0,1-2 1 0,-4 2-1 16,0-1 2-16,3 0-2 0,-4 0-1 0,3 0-2 15,-3 2-4-15,1-2-2 16,1 2-3-16,-3 0-4 0,0-1 0 0,0 0 2 0,0-1 6 0,-1 3 5 15,0-2 2-15,1 0 0 16,1 1 0-16,-1-1 3 0,2 0 5 0,0 1 4 0,2-1-1 16,-1-1-4-16,0 1-1 0,-1 0-3 0,1 1-1 0,-2-1 1 15,1 0-5-15,-1 1 1 16,-1-1 3-16,2-1 5 0,-3 0 6 0,-1 0 8 0,0 1 8 16,3-1 3-16,-1-1 1 15,-1 0-1-15,-1 0-4 0,1 0-5 0,3 0-4 16,-4-1-6-16,2 1-4 0,-1-2-5 0,-4 1-2 15,4 1 0-15,-2-1 0 0,-1 1 1 16,3-1 0-16,-4 0 1 0,4 1-1 0,-3-1 0 0,2-1-1 0,0 2-2 16,-3 0 0-16,3 0 0 0,-2 0 1 15,0 0 0-15,1 2 1 0,-1-2-2 0,-1 1 0 16,0 0-2-16,-2-1-1 0,-2 0-3 16,1 0 0-16,0 0-3 0,-1 0 0 0,0 1 0 0,0-1 2 15,0 0 2-15,0 0 2 16,0-1 3-16,0 2 0 0,0-1 0 0,0 0-4 0,0 0-2 15,0-1 0-15,-1 1 1 16,1 0 0-16,0 1 2 0,0-1 3 0,-1 0 6 0,1 0 4 16,0-1-16-16,-1 0-37 0,-3 0-71 0,-3-2-98 15,-3 1-99-15,-1 1-123 0,-5-3-20 16</inkml:trace>
  <inkml:trace contextRef="#ctx0" brushRef="#br0" timeOffset="155333.99">2553 8868 1 0,'4'-3'0'0,"0"0"0"0,1-3 0 16,0 3 0-16,-2 1 0 0,2 0 0 15,-3 1 0-15,0 0 0 0,1 1 0 0,-1-1 0 16,-2 1 0-16,0 0 0 0,0 0 0 15,0 0 0-15,0 0 0 0,0 0 0 16,0 0 0-16,0 0 0 0,0 0 26 0,0 0 13 0,0 0-39 0,0 0-24 0,3 0-6 16,0 0 19-16,4-3 11 15,1 1 0-15,3-1 13 0,2-4 4 16,5 1-4-16,2-1 2 0,1-3-2 0,2 1-4 16,4-3 1-16,0 0 0 0,1 1 2 0,0 0 0 15,2-1-2-15,-2 3-2 16,-3-1-6-16,5 2 0 0,-1 2-3 0,-1 3-2 0,2-1 1 0,-2 2 1 15,1 1-2-15,0 1 1 0,0 0-1 16,1 1-6-16,0 1 2 0,1 1 6 0,0 0-3 16,-1 1 7-16,0-1-1 0,0 3-2 0,-2-2-6 0,2-1 7 15,1 1 7-15,0-2-3 0,2 1 4 16,-1 0-10-16,1-1-7 0,1 2 5 0,-3-3 0 16,1 1 2-16,-3 0-1 0,0 1-4 15,-1-3 3-15,1 1 5 0,0 1 0 0,0-1 1 0,-1-1-1 16,-3 0-1-16,1 1 0 15,-2-1 3-15,3 0 0 0,-2 0 1 0,1-2 4 0,-2 0 0 16,-3 1 4-16,1-3 2 0,3 1-4 16,-3-3 4-16,-1 2-3 0,0 0 4 0,2-1 5 15,0-1 8-15,1 0 6 0,-2 2-1 0,4-1-6 0,-2 2-7 16,-2-1-7-16,4 1-6 16,-3 0-7-16,-2 0-7 0,-1 2-2 0,1 1 1 0,-1 0 4 15,0 1 7-15,-2 1 1 16,-3 1 0-16,4-1 0 0,-1-1 0 0,2 2-1 0,-4 0-3 15,1 1 0-15,0 0-5 0,-3-1 2 16,4 3-2-16,-6-2-3 0,3 0 5 0,-3 0 1 16,-2 1 0-16,1-2 2 0,-1 2-4 15,1-3-3-15,-2 0-2 0,-1 1 0 0,-2 0 5 0,2-1 5 16,3 0 5-16,-4 2-1 0,1-1 3 0,1 0 0 16,-2-1 1-16,2 0 2 0,0-1 3 15,0-1-2-15,-4 1 0 0,3-1 4 0,0 0 2 0,2 0 3 16,-4 0 4-16,0 0 0 15,2 0-1-15,-4 0 1 0,5 0 1 0,-2 2-2 0,-2-1-2 16,2 0-6-16,1 0-8 0,-3 0-2 0,2 2-1 0,-4-1-2 16,4-1 0-16,-4 3 0 15,2-3 0-15,-3 0 1 0,-1-1 4 0,0 1 4 16,-1-1 5-16,0 0 1 0,-1 0-1 16,1 0-3-16,0 0-2 0,0 0-2 0,0 0 1 0,0 0-1 15,1 0-2-15,-1 0 0 0,0 0-2 16,0-1-3-16,0 1-2 0,0 0 0 15,0 0-1-15,0 0 0 0,0 0-1 16,0 0 1-16,0-1 6 0,0 1 10 0,0 0 10 0,0 0-20 16,-2 0-101-16,-3-1-155 0,1-1-210 0,-6 2 258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8T00:47:20.7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62 12212 1 0,'-1'-1'0'0,"-1"0"0"0,0-1 0 16,1 1 0-16,1 1 0 0,-2-2 0 0,2 1 0 0,0 0 0 16,-2 1 0-16,2-1 0 15,0 1 0-15,0 0 0 0,-1-1 145 0,1 1 8 0,-1 0-6 16,1 0-5-16,0 0-6 16,0 0-4-16,0 0-13 0,0 0-16 15,0 0-13-15,0 1-11 0,0-1-9 0,1 0-9 16,-1 0-5-16,1 0-8 0,-1 1 0 0,0 0 2 15,2 0 10-15,-2 2 5 0,2-1 2 0,-1 0-1 16,1 2-6-16,4-2-4 0,-5 3-1 0,2-3 3 0,0 2 0 16,1-1 3-16,-2 1 1 0,3-2 0 0,3 0 1 15,-2-1-7-15,4-1-4 0,0 0-9 16,1-2-7-16,3-1-5 0,2-2-3 16,3 0-1-16,2 0-4 0,0-2-3 15,0 1-5-15,-1 0-5 0,1 1-3 0,0 1-2 0,2 0-3 0,-2 1 0 16,0 1-3-16,-5 0 1 15,4 0-2-15,-2 1 1 0,-2 0-1 0,-1 0-1 0,0 1-2 16,-5 0-4-16,-2 1-7 16,0-1-11-16,-5 2-17 0,2 0-21 0,-5 0-20 0,0 0-19 15,-2 0-17-15,-2 3-30 0,1 3-45 16,-7 0-80-16,1 4-135 0,-2-1-148 16,-4 1-92-16</inkml:trace>
  <inkml:trace contextRef="#ctx0" brushRef="#br0" timeOffset="324.77">15825 12516 1538 0,'-3'0'44'0,"-5"-1"-33"0,3 2-45 16,1 2 1-16,2-1 32 15,2-1 55-15,0 0 59 0,0-1 34 0,0-1 7 16,3 0-25-16,1 1-39 0,4-1-23 16,3 1-7-16,5-1-8 0,4-3-9 0,6 0-9 15,0-3-6-15,4 0-5 0,2-1-5 0,1-2-6 16,0 2-4-16,-1 1-3 0,5 0-1 0,-3 0-2 16,-2 1-1-16,-2 0-2 0,0-1-3 15,-1 1-3-15,-4 0-6 0,2 1-5 0,-4-1-8 16,1 1-13-16,-4 0-12 0,-1 0-14 0,-3 2-16 15,-4 0-15-15,-2 0-22 0,-1 2-29 0,-7 0-31 16,-1-1-40-16,-2 2-113 0,-1 0-132 0,-4 0-139 16,-1-1 492-16</inkml:trace>
  <inkml:trace contextRef="#ctx0" brushRef="#br0" timeOffset="685.36">16318 11994 594 0,'2'-4'154'0,"-4"0"-52"16,1 0-68-16,-2 4-27 0,1 3 17 0,-2-1 56 15,-3 1 52-15,-3 4 35 0,0 4 12 16,-2 1-27-16,-6 7-41 0,1 2-38 0,-2 4-32 0,-1 4-21 15,1 1-10-15,1 5-1 16,0 0 4-16,1-1 10 0,2-2 9 0,4-1 13 16,-1 1 9-16,3-2 3 0,0 3 0 15,0 0-8-15,0-1-8 0,0 1-11 0,2 1-8 16,-2-1-7-16,-2 0-4 0,1-2-4 0,-1-1-3 0,0 0-1 0,-1-3-2 16,0-2-1-16,1-7-3 15,1-2-4-15,-1-2-9 0,1-5-19 0,1-2-28 0,1 0-36 16,2-5-50-16,0-1-79 15,1-3-93-15,-1-3-154 0,1-5-106 0,-1-4 206 0</inkml:trace>
  <inkml:trace contextRef="#ctx0" brushRef="#br0" timeOffset="915.1">16066 12552 1641 0,'10'8'202'0,"5"1"-45"15,4 7-83-15,0 4-20 0,0-2 16 0,-6 3 15 16,2 1 7-16,-2 0-3 0,-3-1-16 0,1 2-17 16,-2 1-13-16,-3 1-14 0,0 1-12 0,4-3-8 0,-2 0-6 0,0-4-2 15,4-2-1-15,-1-4 0 16,-1-1-4-16,2-5-2 0,0-4-4 0,0-2-4 0,3-3-4 16,-2-4-10-16,4-6-17 15,-1-2-30-15,1-5-50 0,3-5-81 0,-1-5-126 0,-2-2-202 16,-1-1-168-16,-2-2 107 0</inkml:trace>
  <inkml:trace contextRef="#ctx0" brushRef="#br0" timeOffset="1208.77">16587 12139 986 0,'4'-3'173'0,"0"1"-53"16,-1 1-76-16,1 2 32 0,-2 1 61 0,1 1 41 0,-2-1 11 15,2 0-26-15,0 2-38 16,-1 0-30-16,0 1-26 0,4 0-20 0,-2-1-17 0,5 2-10 16,2-1-6-16,2-2-2 15,3-2-3-15,0-1-4 0,1-1-4 0,2-1-4 16,0-2-6-16,0-1-4 0,1-1-14 0,-2 0-20 15,0-1-31-15,-1 1-43 0,1 2-48 16,-7 1-67-16,-1 2-105 0,-8 2-127 0,-3 3-86 16,-7 3 86-16</inkml:trace>
  <inkml:trace contextRef="#ctx0" brushRef="#br0" timeOffset="1384.67">16399 12468 1426 0,'-3'1'252'0,"3"-1"-102"0,5 2-129 0,3 0-21 15,7 2 32-15,7-3 13 0,5-1-1 0,2-3-1 16,4-4-4-16,0-1-5 0,7-2-5 0,-1-2-8 0,1-2-9 16,2 2-6-16,-2-3-6 0,-2 0-4 15,-1 2-6-15,-1-2-10 0,-4 2-17 0,-2 0-33 16,-6-1-53-16,-5 2-86 0,-3 2-123 0,-5 0-162 0,-8 0-60 16,0-1 254-16</inkml:trace>
  <inkml:trace contextRef="#ctx0" brushRef="#br0" timeOffset="1684.8">16810 11951 1048 0,'2'0'23'0,"2"-2"-20"0,0 1-17 15,5 2 24-15,-4 0 52 16,1-1 43-16,-1 3 33 0,0-2 16 0,1 3-14 0,-2 2-24 15,-2 1-30-15,1 5-22 16,-3 3-17-16,-3 3-10 0,0 6-7 0,-7 2-5 0,-1 3-1 16,-4 4-2-16,-1 1 0 0,-3 5-2 15,-4 0-2-15,-1 4-3 0,-1-2-6 16,-4 4-1-16,0 0-5 0,0 2-3 0,2 0-1 0,0 0-2 0,-2-3-3 16,4 1 0-16,0-6-1 15,3-3-1-15,2-5-1 0,2-9-7 0,6-7-13 0,2-6-26 16,7-5-42-16,1-4-89 0,4-4-109 15,0-5-196-15,3-5-207 0,2-6 391 16</inkml:trace>
  <inkml:trace contextRef="#ctx0" brushRef="#br0" timeOffset="1889.36">16701 12510 1470 0,'7'2'219'0,"2"4"-84"0,3 2-61 16,0 2-1-16,0 0 6 0,4 2-2 0,-5-3-5 15,3-1-2-15,-3 0-1 0,3-2-6 16,-2-1-9-16,2 0-15 0,2 1-16 0,2-2-8 16,-2 0-7-16,0-1-3 0,-1 1-4 0,0-2-2 15,1-1-5-15,-3-1-10 0,0-1-19 0,-4-1-30 16,-1 0-37-16,-4-2-42 0,2 1-55 16,-4-1-85-16,-3 0-168 0,-2-2-186 0,-4 1 35 15</inkml:trace>
  <inkml:trace contextRef="#ctx0" brushRef="#br0" timeOffset="2199.71">16495 12722 352 0,'2'-3'21'0,"1"0"-28"0,1 2-43 0,-2 1 5 15,4 3 20-15,-1 1 30 0,-1 1 55 0,0 3 65 16,-3 4 52-16,-1 1 25 0,0 7-26 0,-1 2-42 15,-4 4-31-15,1 3-14 0,-4 2 4 0,4 3 7 16,0-1 5-16,-2 2 0 0,-1-2-13 16,-1 0-9-16,1-3-14 0,-2 0-17 0,1-2-12 15,2-1-16-15,1 0-9 0,3-4-9 0,1-5-6 16,1-2-4-16,0-4-8 0,1-4-15 16,0-4-18-16,0-3-9 0,1-1-2 0,0-1 6 15,-1-1 4-15,3 0-28 0,-3-2-34 0,0-3-37 16,1 0-45-16,1-2-32 0,0 2-22 0,-2 0-1 15,-1 1 23-15,0 0 34 0,0-1 20 16,1 0 168-16,3-2 0 0,1-3 0 0,4-2 0 16</inkml:trace>
  <inkml:trace contextRef="#ctx0" brushRef="#br0" timeOffset="2529.48">16693 12912 1 0,'11'-3'0'15,"2"-1"190"-15,4 2 53 0,-3 3-9 0,-4 4-10 16,2 3-23-16,-3 3-41 0,-1 3-36 0,-6 6-29 15,-2 4-15-15,-2 5-5 0,-6 2-8 0,-2 2-2 16,-2 2-2-16,-1-2-1 0,0 2 4 0,0-3 4 16,1-1-1-16,-1-4-4 0,5-5-2 15,-1-4-6-15,1-3-4 0,2-5-3 0,1-2-6 16,3-3-4-16,-2-3-2 0,1-2-5 0,2-1-9 16,0-4-17-16,-2-3-19 0,2-2-18 15,1-9-17-15,1-4-11 0,1-6-8 0,0-4 0 16,3-2 10-16,-1 1 15 0,-2 2 15 0,2 5 8 15,0 0 1-15,-1 2-4 0,3 5-3 16,-3 3-4-16,4 0 1 0,-3 4 6 0,3 5 5 16,-2 1 8-16,2 1 5 0,-1 1 2 0,2 1 2 15,1 0 2-15,3-2-1 0,1-2-2 0,4 1 0 16,1-3 0-16,5-2-5 0,3 0-4 16,0-3-12-16,0-1-27 0,4 0-60 0,-3-3-76 15,-4 1-119-15,5 0-179 0,-5-2-162 0,-3 3 466 16</inkml:trace>
  <inkml:trace contextRef="#ctx0" brushRef="#br0" timeOffset="2764.79">17170 12642 1938 0,'2'1'115'0,"-1"1"-73"0,2 3-35 0,4 0 41 0,-1 1 37 15,6-1 20-15,-2-3-2 0,4-2-13 16,-1-3-18-16,5-2-16 0,-2-1-15 0,8-2-16 15,0-1-9-15,5-1-7 0,2-3-3 0,3 2-4 16,0-2-3-16,-3 2-4 0,-1-2-4 16,-3 1-4-16,-2-1-4 0,-2 2-4 15,0 0-8-15,-1 0-13 0,-8 1-16 0,1 2-25 0,-6 1-27 16,-4 0-41-16,-4 2-68 0,-1-1-106 16,-5 0-133-16,-2-2-137 0,-7 0-28 0,-1-3 623 15</inkml:trace>
  <inkml:trace contextRef="#ctx0" brushRef="#br0" timeOffset="3214.01">17395 12289 1 0,'1'0'0'0,"1"3"153"0,3-2 90 0,1 2 33 15,-3 0 6-15,3-1-11 0,-3 1-32 16,3 1-40-16,-4-1-37 0,3 3-42 0,-1 0-31 16,-2 1-20-16,0 4-13 0,1 2-5 15,-1 3 1-15,-1 3 2 0,0 2 1 0,-1 5-3 16,0 2-10-16,-1 2-7 0,0 4-7 0,-4 4-4 15,4 2 0-15,-1 5-6 0,-3 1-4 0,1 3-4 16,0-1-3-16,-3 0-4 0,0-1-1 0,2-6-2 16,-3-1 1-16,5-9 0 0,-2-4 1 15,4-6 0-15,0-2 0 0,2-4 0 0,-1-2-2 16,1-4-1-16,1-3-3 0,-2-3-2 0,2-2-1 16,-2-2-1-16,1-3-5 0,-1-2-18 15,-1-5-33-15,1-4-35 0,-2-5-25 0,0-2-9 16,0-4 2-16,-4 1-13 0,-4-4-14 0,0 3-8 15,-5 1 12-15,-1 2 48 0,0 2 56 0,-3 2 52 16,3 2 56-16,2 3 58 0,2 5 41 16,0 3 4-16,0 3-23 0,5 0-53 0,-1 2-46 15,3 2-19-15,1-1-4 0,4 0 11 0,1 0 11 16,2-1 14-16,2 0 14 0,3-1 5 0,4-3 0 16,6-3-8-16,2-5-18 0,5 0-15 0,6-5-15 15,5-3-9-15,-3 0-7 0,6-4-7 16,-2 0-7-16,-1 0-6 0,1-1-8 0,-2 1-8 15,2 0-12-15,-4 0-21 0,-4-1-26 0,0 1-38 16,-6 0-55-16,2-4-60 0,-4 2-119 0,-4 0-136 16,1-2-243-16,-6 0 747 0</inkml:trace>
  <inkml:trace contextRef="#ctx0" brushRef="#br0" timeOffset="3589.87">17898 11987 1 0,'7'-9'0'0,"1"-1"0"0,-2 1 0 0,2 1 60 16,0 5 327-16,-4 2-9 0,3 0-35 0,-4 1-43 15,5 1-65-15,-6 0-66 0,5 1-58 0,-4 2-39 16,3 0-23-16,-3 2-10 0,3 1-7 0,-4 4 3 16,0 1 0-16,-2 4 4 0,-2 0 3 15,-4 5-1-15,0 3-2 0,-7 3-8 0,-1 5-6 16,-3 2-9-16,1 2-5 0,-4-5-3 0,3-2-1 16,2-7 0-16,3-5-1 0,5-7-4 0,2-3-5 15,6-5-1-15,4-2-1 0,1 0 3 16,4-1 3-16,6-4-2 0,2-2-4 0,6-1-2 15,4-6-6-15,3-1-6 0,0-3-6 0,1 0-6 16,-2 1 0-16,1 0 5 0,-2 4 6 16,-4 1 8-16,-2 4 5 0,-7 3 2 0,2 1 1 0,-4 1 3 15,0 1 0-15,-4 4 1 0,-5 1 4 16,1 3 4-16,-5 1 8 0,-1 6 3 0,-7-1 3 16,0 5-1-16,-7 3-5 0,-1 2-2 0,-6 0-2 15,1 0-1-15,-5 0 0 0,2 2-2 16,2-3-1-16,1 2-3 0,-1-2-3 0,1 0-4 15,2 1-3-15,5-4-2 0,1-1-10 0,0-4-20 16,3-1-38-16,1-4-57 0,0-2-82 0,1-3-140 16,3 0-216-16,-3-2-330 0</inkml:trace>
  <inkml:trace contextRef="#ctx0" brushRef="#br0" timeOffset="4145.03">17826 12575 1894 0,'-2'10'95'0,"-2"4"-57"0,0 8-44 16,3 1-4-16,1 0 1 0,0-2 6 0,-1-3 9 16,0-2 10-16,-2 1 19 0,1-1 13 0,1-2 0 15,-1 1-7-15,2 3-18 0,0-2-19 16,2-1-9-16,1 0-8 0,1-5-8 0,-2-2-2 16,4-4 0-16,-2-4 0 0,2-2-2 0,-2-4-5 15,4-2-12-15,0-3-5 0,-3-3 5 0,5 1 5 16,0-2 10-16,-2 0 5 0,0 0 2 15,-1-1 1-15,1 0 1 0,1-1 1 0,1 0-2 16,0-1-2-16,0 0-2 0,4 2 1 0,0 2 3 16,-1 2 7-16,-1 0 8 0,2 3 11 0,-2 1 17 0,1 2 16 15,-1 0 14-15,3 3 2 0,-1-1-6 16,-2-1-10-16,2 2-9 0,-1 0-1 0,0 2-6 0,3 0-3 16,-4 1-5-16,-1 0-5 15,0 2-3-15,-1-1-4 0,-1 3-2 0,0 1-2 0,-5-1-1 16,3 0 1-16,-5 2-4 15,3 0-5-15,-2 3-8 0,-2-1-8 0,-1 3-7 0,0-1-7 0,-3-1-6 16,-3 3-14-16,-1-1-17 0,-7 3-16 0,2-1-6 16,-7 0 8-16,3 4 21 0,-6-3 24 15,0 2 17-15,0 0 13 0,-7 0 8 16,4 0 8-16,-4 0 12 0,0 0 32 16,-1-1 57-16,6 1 47 0,4-3 12 0,4-2-27 0,6-1-60 0,7-2-55 15,2 2-27-15,3-2-4 16,2 1 8-16,4-3 22 0,1-1 29 0,6-3 23 15,1-2 10-15,3-1-9 0,3-4-21 16,-2 0-21-16,2-3-13 0,-1 1-7 0,2-1-1 0,-2-2 3 16,-2 0 0-16,-2-2 0 0,2 2-1 0,-6-1-2 0,3 0-3 15,-4 1-3-15,1-2-4 16,-3 3-4-16,-2-2-11 0,2 3-26 0,-3-3-46 16,-4 3-76-16,-2 0-124 0,-1-1-193 0,-1 1-194 15,-3-1 3-15</inkml:trace>
  <inkml:trace contextRef="#ctx0" brushRef="#br0" timeOffset="4429.96">18158 12682 645 0,'2'0'610'16,"-1"1"-456"-16,3 0-113 0,-1 1-15 0,-2 0 15 15,0-1 36-15,-2-1 40 0,0 1 29 0,0 2 8 16,-4 1-20-16,3 2-34 0,-5 3-35 0,2 5-26 0,-5 6-16 15,0 2-11-15,-6 5-6 16,4 4-3-16,-1 2-6 0,-5 5-3 0,-1 6-4 16,2 1-4-16,-1 2-4 0,0-2-3 0,-2-2 1 15,0-2 3-15,1-3 8 0,0-5 9 0,6-4 7 16,0-4 4-16,3-4 3 0,1-3 0 16,-2-3-4-16,3-2-3 0,-1 0-5 0,-2-3-4 15,2 0-4-15,-1-3-7 0,4-3-16 0,-1-1-23 16,1-3-41-16,3-2-84 0,0-4-124 0,1-3-197 15,-1-2-217-15,3-5 262 0</inkml:trace>
  <inkml:trace contextRef="#ctx0" brushRef="#br0" timeOffset="4805.14">18025 13034 1 0,'2'0'0'0,"0"2"0"16,5 1 167-16,-2-1 135 0,2 3 55 0,2-1-1 0,-5 1-55 15,3-1-54-15,-4 2-47 0,4 1-47 0,-3 3-29 0,4-2-25 16,-1 2-16-16,-3 2-12 15,6 1-6-15,-2 0-1 0,2 1 2 0,1-1-1 0,1 1-9 16,3-2-11-16,0 1-9 0,-3-3-6 0,5 0-3 0,-5-1 0 16,3 3-1-16,-2-2-4 15,-2 0-4-15,0 1-5 0,-1-3-5 0,1 0-3 16,-1-1-3-16,-1-2 0 16,0-1-4-16,-2 0-3 15,0-2-6-15,0 0-8 0,-4 1-10 0,2-2-13 0,-3 0-19 0,-1-1-26 16,-1 1-32-16,-2 2-44 0,-1-1-72 0,-4 1-179 15,-3 1-315-15,-6 3-392 0</inkml:trace>
  <inkml:trace contextRef="#ctx0" brushRef="#br0" timeOffset="28225.63">14544 12168 1 0,'0'-2'0'0,"-4"0"0"0,1 0 0 0,2 0 0 0,1-1 0 15,-1 1 0-15,1-2 0 0,0 2 0 16,0-1 0-16,1 0 0 0,-1 0 0 0,0 0 0 15,1 1 0-15,-1 1 0 0,0 0 0 0,0 0 0 16,0-1 0-16,2 2 0 0,-2 0 0 0,0 0 0 16,0 0 0-16,-2 0 0 0,2 2 0 15,0-2 0-15,0 0 0 0,0 1 0 0,0-1 0 16,0 0 0-16,0 0 0 0,0 0 0 0,0 0 0 16,0 0 0-16,0 0 0 0,0 1 0 15,0-1 0-15,0 0 0 0,0 0 57 0,0 0 34 16,0 0-8-16,0 1-12 0,0-1-10 0,2 2 3 15,-2 1 7-15,1 0 4 0,0 1-4 0,2 2-15 16,-2-1-18-16,0 0-14 0,1 0-7 0,-1 2-4 16,1-3 2-16,-1 1 1 0,1-2 5 15,0 0 3-15,0 0 2 0,0 0 2 0,0-1 1 16,1 1-2-16,0 0-2 0,-1 0-3 0,1-1-5 16,0 1-2-16,0 0-3 0,0 0-1 0,-1 1-2 15,0-1-2-15,2 2 0 0,-2-2-1 0,1 2 0 16,0-2 0-16,0 3-1 0,1-4 1 15,0 3 1-15,-1-2 2 0,0 1-1 0,-2-1 1 16,3 2 0-16,-2-1 1 0,1 0 1 0,1 1 2 16,0-1 4-16,0 0 0 0,1 2 2 0,-1-2-2 15,3 0-3-15,-3 2-1 0,2 0-4 16,1 0-1-16,-1 0-1 0,1-2-1 0,1 1 1 16,3-1 0-16,-1 0 0 0,0 1 2 0,2-2 1 15,1-1 2-15,-2 0 0 0,0-1 3 16,3 1-2-16,-1-2-4 0,-1 0-3 0,3 0-4 15,-3-2-2-15,-2 2-1 0,2 0-1 0,0-1-3 16,-3 1 0-16,0 0 0 0,-1-3-1 16,-3 1 2-16,4 0 2 0,-4-1 3 0,-2 1 2 15,0 0 0-15,-1 0 1 0,1 1 0 0,-1-1 0 16,0 1 0-16,-2 0-1 0,1-2-3 0,-1 2 0 16,0 0-2-16,0 0-1 0,1 0-2 15,0 0-4-15,1-2-5 0,0 1-8 0,-1 0-5 16,1-1-3-16,0-1 0 0,2 0 3 0,-1 2 5 15,-1-2-1-15,0 1 3 0,-1 0 0 0,1-1 1 16,-2-1 2-16,1 1-2 0,-1-2-3 0,0 2-1 16,-1-1 2-16,-1-2 3 0,1 2 4 0,-1 1 1 15,-2-1 2-15,-1 0 2 0,3 0 0 16,-1 1 3-16,1-1 2 0,-2 0 0 0,1 2 1 16,0-2 1-16,-1 2 0 0,0 0-2 0,0 2 1 15,1 0-3-15,0 1 1 0,0-1 1 0,0 1 2 16,2-1 2-16,1 1 3 0,-2 0 0 15,1-2 2-15,-1 2 0 0,0-1-2 0,1 0 0 16,0 0-1-16,0 0 0 0,-1 0 0 0,0-1 0 16,-1 1 0-16,0 0-2 0,2-1 2 15,-1 2-2-15,0-1-4 0,-2 1-6 0,0 1-4 16,-2 1-7-16,1 0 2 0,-2 2 5 0,-1 2 6 16,-1 0 6-16,-1 3 4 0,-2 0 2 15,1-1 0-15,0 2 3 0,1 0 0 0,0 0 1 0,-1-2 1 16,2 1-1-16,1 0 1 0,1-3 1 15,-1 1 3-15,0 0 4 0,3-1 2 0,0 0 0 16,-2-3 0-16,3 1-4 0,-3-1-1 0,3 3-3 16,-2-2-1-16,2 1-4 0,-2-1-1 0,0 2-3 15,0 0 0-15,-2-2-2 0,2 1 0 16,-3 0 1-16,2-1 1 0,0 1 3 0,-2 0 1 16,-1-2 0-16,-1 1 0 0,-1-2-1 0,1 2-1 15,-1 0 2-15,2-1 2 0,-1-1 0 0,-1 2-2 16,1-1-1-16,1 0-2 0,1 0-2 15,1 1 2-15,-2-3 0 0,2 0 0 0,3 0 0 16,-1-1 0-16,2 0 2 0,0 0-1 0,1-1 0 16,2 0-2-16,-2 0 0 0,1 0-2 0,2 1-2 15,-1-3 0-15,2 2-2 0,-1 0-3 16,0 0-1-16,2 1-4 0,-2-1-2 0,1-2 0 16,1 1 2-16,-1-2 3 0,2 1 3 0,-1-1 3 15,1-3 0-15,1 1 2 0,0-1-1 16,-2 0 2-16,4 0 1 0,-1 0 0 0,-2-1 1 15,1 0 0-15,2 1-2 0,-2-1 0 0,0 0 0 16,1 0-2-16,0 0 1 0,0-1 1 0,-1 1-1 16,3 1 1-16,-4-2-1 0,3 1 0 0,-3 1-1 15,0 0-1-15,0 1-2 0,1 1 0 0,0 1-1 16,0-2-1-16,-1 2 0 0,0 0-2 16,1 1-1-16,-1-1 3 0,1 2 0 0,0 1 1 15,1-3 0-15,-3 4 1 0,2-1 1 0,-1 1-2 16,-1 1-4-16,2-1-2 0,0 3-4 15,0-1-3-15,0-1-4 0,3 1-8 0,-3 1-12 16,0-1-14-16,0 2-25 0,0-2-22 0,-2 0-25 16,2 0-26-16,-2-1-47 0,1 3 67 0,-2-2 135 15,-2 1 0-15</inkml:trace>
  <inkml:trace contextRef="#ctx0" brushRef="#br0" timeOffset="40164.97">19359 12058 1 0,'0'-1'0'0,"-1"1"0"15,-1-1 0-15,1 1 0 16,-2 0 0-16,2-1 0 0,-1 1 0 0,1-4 0 0,0 3 0 16,-1 0 0-16,0-1 0 0,2-1 0 15,-2 2 0-15,2 0 0 0,0-1 0 0,0 1 0 16,0-2 0-16,0 2 44 0,0 0 24 0,0 1-21 0,0 0-19 16,0 0-15-16,0 0-7 15,0 1-1-15,0-1 5 0,0 0 4 0,0 0 3 0,0 1 3 16,0-1-3-16,0 0-1 0,0 1 1 15,0-1 3-15,0 0 10 0,0 2 8 0,0-2 11 16,0 0 11-16,0 1 9 0,0-1 6 16,0 1 0-16,-1-1-5 0,1 0-7 0,-1 1-8 0,1-1-7 15,-1 1-9-15,-1 2-5 0,-3-1-7 0,3 1-5 0,-2 2-2 16,-2 0-4 0,-3 0-4-16,0 2-3 0,2 3-4 0,-7 0-4 15,4 2 1-15,-1 0-1 0,-2 3 0 0,1-1 2 16,-4 2 0-16,5 0 1 0,0 0 3 0,-1 0-2 15,1 0-1-15,-3-2 2 0,4 0 0 16,3-3 3-16,-3 2 2 0,2-1 1 0,0 0 0 0,4 0 5 16,-2 0 3-16,-2 2 6 0,4 0 1 0,-2 1-1 0,3 0-3 15,0 4-4-15,-1 0-4 16,2 2-4-16,1 0-3 0,0-1-1 0,1 2 0 0,-1-2-2 16,1 0 2-16,1 0 1 0,-1-1 0 15,1 0 3-15,0-3 0 0,-1 1 6 0,2-1 5 16,1-2 3-16,-2 2 0 0,1-1-1 15,-1-2-5-15,0 2-4 0,-1-1 1 0,2 1-4 0,1 1-5 16,-1-3-3-16,0 1 0 16,0 0 5-16,4 0 10 0,-3 1 6 0,3 0 3 0,-2 1-2 15,1 1-1-15,-2-1-5 0,-1 3-1 16,5-1-4-16,-4 1-3 0,3-2-2 0,-3-1 0 16,1-3 3-16,3-4 5 0,-4-2 9 15,5-1 7-15,-6-1 2 0,4-2-2 0,-4 0-6 16,4 0-7-16,-2-3-6 0,-2 3-6 0,5-2-4 0,-4 0-3 15,2 0 0-15,-1 0-2 16,-2 0 0-16,4-1-2 0,-4 0 0 0,5 0-1 0,-4 3-1 16,-1-3-2-16,4 0-1 0,-4 1-4 0,0-1 0 0,3 1-2 15,-2 0 0-15,-2-1-2 16,5 1 0-16,-4 0-3 0,0-1-6 0,-2 0-6 0,1 0-12 16,0 0-13-16,2 0-17 0,-1-1-27 15,-2 1-43-15,1-1-63 0,-1-1-119 0,1-3-193 0,0 1-6 16</inkml:trace>
  <inkml:trace contextRef="#ctx0" brushRef="#br0" timeOffset="42528.27">19796 12209 241 0,'1'-8'191'0,"1"-2"-44"0,2 2-48 0,-4 3-23 16,0 2 13-16,0-2 17 0,0 1 22 0,-1-1 23 15,-2 0 12-15,3-1-6 0,0-2-27 16,0 2-31-16,0 2-27 0,3 0-18 0,-2-1-7 16,1 1-5-16,-1 2-1 0,2 0 0 0,1-1 1 15,0 1 2-15,0-1 0 0,1 0-1 16,0 1-6-16,1-2-5 0,2 3-6 0,-3 0-2 16,4 0-2-16,1 0-3 0,3 0-4 0,1-2-2 15,4 1-2-15,-2 0-2 0,4-2-2 0,0 1-3 16,0-3 0-16,2 2-1 0,3 0-1 0,-2 0 0 15,-1-1 0-15,3 0-2 0,-1 1-1 16,-2 0 1-16,-2 0-2 0,5 0 0 0,-6 1 0 16,0-2-1-16,-1 3-1 0,-1-2 1 0,-4 2-4 15,-2 1-2-15,-1 1 3 0,-3-2-3 16,-1 2 4-16,0 2-1 0,-4-2-2 0,2 0 0 16,-3 1 1-16,-2-1 1 0,-2 1 5 0,1 1 4 15,-2 2 2-15,-3 3 1 0,-3 3 0 0,-8 5-4 16,-4 2-5-16,-5 5-7 0,-6 3-6 0,-3 2-1 15,-8 1 2-15,2 0 5 0,-3 0 7 0,-4-1 7 16,1-3 3-16,3-1 6 0,-1-1 0 16,6-1 0-16,6-3-3 0,1-1-2 0,6-1-3 15,8-2-3-15,3-5-4 0,9-2-8 0,4-3-5 16,5-3 5-16,6-1 5 0,7-4 7 16,4 0 4-16,9-5-6 0,6-3-5 0,8-4-5 15,5-4-3-15,6 0-3 0,-1-2-1 0,0 1-1 16,2-1-2-16,-6 1 0 0,1 2-1 15,-2 1-1-15,-5-2-1 0,-4 2-3 0,-2 4-7 16,-6 0-6-16,-2 3-6 0,-5 3-2 0,-4 2 4 16,-3 3 1-16,-5 2 10 0,-6 1 10 0,1 2 10 15,-4 3 10-15,-1 2 7 0,-2 3 3 16,0 3 2-16,-3 3-3 0,0 2 0 0,-2 2-3 16,-1-2 4-16,-1 0 1 0,-1 0 7 0,0 0 7 15,-1-5 4-15,2 3 4 0,-2-3-1 0,0 1-2 16,-1-1-4-16,-2 0-4 0,-1 2-5 0,-2-1-4 15,-2 1-5-15,-2 0-3 0,-2-1-1 0,0 0-1 16,-1-3-1-16,2 0 1 0,0-2 1 16,3-2 3-16,3-3 0 0,1-3 0 0,4-3-3 15,6-3-9-15,-2 0-16 0,5-2-24 0,1-6-22 16,0 1-21-16,1-7-22 0,1-2-24 0,4-2-40 16,-3-1-60-16,4-2-86 0,1-2-99 15,0-3-29-15,0-3 374 0,1 1 76 0</inkml:trace>
  <inkml:trace contextRef="#ctx0" brushRef="#br0" timeOffset="42820.13">20219 11987 1 0,'-5'-4'0'0,"1"0"0"0,-3 0 0 0,3 1 172 15,-1 0 132-15,3 2-23 0,-1 0-33 0,-1 0-23 16,2 0-14-16,1 1-27 0,-1-1-25 16,1 1-28-16,-5 0-30 0,6-2-28 0,0 2-25 15,0 0-21-15,0 0-19 0,3 0-18 0,-3 0-10 16,3 0 0-16,-2 2 3 0,0 1 11 0,1 1 8 15,-2 3 7-15,2 2 4 0,0 4 5 0,0 3 3 16,-1 8 2-16,-1 2 2 16,-1 3 0-16,-4 5-3 0,2 1-2 0,-5 3-4 0,1-2-2 15,-1-1-1-15,-2-3 0 0,1 0 0 0,0-4 1 16,1-2 2-16,1-5 3 0,1-4 2 0,0-2 0 16,5-4-6-16,-1 0-5 0,1-5-7 15,0 0-4-15,1 0-3 0,0-3-4 0,1 0-5 16,-1-2-6-16,0-1-12 0,1-1-22 0,0-3-39 15,0-2-73-15,0-3-123 0,4-3-165 16,0-7-162-16,2-4-108 0</inkml:trace>
  <inkml:trace contextRef="#ctx0" brushRef="#br0" timeOffset="43611.95">20172 12162 1 0,'0'-2'0'0,"-1"-2"256"16,-1-1-34-16,1 3-8 0,-3 0 14 0,3-2 3 15,-1 2-13-15,0 0-36 0,-4 0-63 0,2 2-53 16,-3 3-46-16,-1 1-18 0,-2 9-6 0,-1 7 6 16,-3 5 7-16,-3 8 6 0,-3 5 5 15,2 3 1-15,-5 5-3 0,4 1-1 0,-3 3-6 16,2 1-3-16,3-2-6 0,-1-3-3 0,2-6 1 16,3-5 0-16,6-9 7 15,4-5 3-15,2-7 7 0,2-5 9 0,0-6 8 0,0 0 6 16,1-3 1-16,3 0-4 0,-4-1-9 0,7-2-9 15,-2-3-14-15,4-4-16 0,5-5-14 0,-1-4-19 16,3-6-24-16,-2-4-33 0,5-3-26 16,-2-1-19-16,4-3-4 0,-1 1 10 0,4 0 5 15,-5 4-2-15,3 2-6 0,-2 5-10 0,0 3 13 16,-1 5 24-16,1 3 26 0,-3 1 28 0,2 2 14 16,-2 0 7-16,-2 1 7 0,4-1 8 15,-3 0 9-15,3 1 12 0,-1-2 5 0,2 0 5 16,-1-1 0-16,1 0 5 0,0-4 5 0,2-2 3 15,-2 3-1-15,2-5-2 0,0 0-6 16,0 1-4-16,0-1 2 0,-1 2 0 0,1 1 0 0,-4 1-1 16,0 3-2-16,-2 0-4 0,-6 4 0 15,0 1 0-15,-2 3 1 0,-3 2 3 0,-3 2-5 16,-2 1-6-16,0 0 0 0,1 1 12 0,-2 1 34 16,0 3 49-16,-2 2 48 0,1 2 29 15,0 5 17-15,-1 0 6 0,-2 3-7 0,2 1-11 0,-1 1-21 16,1 0-22-16,-3 2-15 0,5 1-12 15,0 1-11-15,-2-1-18 0,4 0-18 0,-2-2-15 16,0-1-8-16,0-1-8 0,-3-1-3 0,2 1-5 16,-5-3-1-16,2 0 0 0,-3-1 2 15,-3-1-2-15,-5 2-2 0,-1 0-4 0,-5 1-4 16,0 0-2-16,-2-1-4 0,-2 1-3 0,0-1-4 16,-2-2-5-16,-3 2-1 0,0-3-1 15,5-3 0-15,-2-3 3 0,8-3 0 0,4-3-3 16,4-3-19-16,4-3-34 0,0-3-54 0,5-4-52 15,2-4-26-15,5-3 8 0,0 1 45 0,3-1 54 16,2 1 47-16,3 4 35 0,2 2 21 16,0 3 23-16,1 6 24 0,-1 1 29 0,1 2 19 15,0 2 9-15,-1 2 4 0,-1 0 1 0,-1 3 0 16,-2 1 1-16,1 1-5 0,-2 0-13 0,-2 3-19 16,2 2-14-16,-3 3-10 0,2 4-5 15,-2 1-4-15,1 2-10 0,-3 0-10 0,-2 0-10 0,3-1-4 16,-4-1-5-16,-1-1-4 0,2 0-1 15,-2-1-4-15,-1 0-2 0,-1-3-2 0,0 0-7 16,-2 0-6-16,-1-2-18 0,-3 1-21 0,-1-3-28 16,-3-1-33-16,-1-2-41 0,-1-1-55 15,-2-3-89-15,0-3-102 0,-2-2-115 0,-3-2-173 16,0-2 692-16</inkml:trace>
  <inkml:trace contextRef="#ctx0" brushRef="#br0" timeOffset="44231.69">20265 12758 1 0,'0'2'63'0,"-1"-2"134"0,2 0 25 15,3 1 74-15,1 0 65 0,1 1 6 0,-1-1-78 16,3-1-89-16,1 0-67 0,1-1-51 16,3-2-38-16,4 0-22 0,-1 0-17 0,5-1-7 15,0-1-5-15,1-2-6 0,0 0-6 0,0-2-5 16,-3 1-9-16,0 0-7 0,-3 1-6 0,0 0 0 16,-3 0 0-16,-3 2 2 0,-4 3-13 0,-3-1-29 15,-3 3-24-15,-2 2-9 0,-4 0 10 16,1 0 34-16,-5 3 31 0,-1-1 19 0,-3 3 17 15,2 0 7-15,-1-1 9 0,-4-1 12 0,6 2 13 16,1-1 14-16,0-1 10 0,5 0 6 0,0-2 8 16,2 4 10-16,2-1 7 0,-2 1 4 0,1 5-6 0,1 1-10 0,1 2-15 15,0 2-14-15,0-1-12 16,1 5-13-16,2 1-5 0,-1 2-7 0,0 3-5 0,-1 0-2 16,-1 2-4-16,0-2-3 15,0-1 0-15,-1-3-1 0,-1-4 1 0,0-3 1 0,2-7 2 16,-1-3 2-16,2-3 5 15,-1-3 7-15,0 0 6 0,2 0 2 0,-2-3-8 0,1 0-13 16,0-3-19-16,1-4-15 0,-1-3-18 0,5-4-19 16,-2-4-22-16,4-2-28 0,-3-4-30 15,-1 1-21-15,-1-2 1 0,-3 3 32 16,0 3 50-16,0 4 48 0,-2 4 31 0,-1 5 5 16,-2 2-12-16,-5 1-15 0,5 4-14 0,-3 1 1 15,-1 2 8-15,-2 1 19 0,-1 4 23 0,-1-1 30 16,-1 1 37-16,3 0 34 0,-1 3 25 15,3-2 14-15,0 2-2 0,-1 3-8 0,1 3-10 16,4 0-13-16,-1 5-14 0,1 3-17 0,0-1-12 0,3 5-17 16,0 1-15-16,-1 1-9 0,1 1-12 0,4 1-7 0,1-5-5 15,0-2 0-15,-1-3 4 16,6-5 8-16,0-3 11 0,1-3 15 16,5-1 12-16,0-3 8 0,3 0-3 0,1-1-9 15,2-2-13-15,-1-2-9 0,2-1-6 0,2-3-1 0,-2-1-3 16,2-5-4-16,2 0-4 15,-2-4-7-15,3-1-7 0,-1-3-11 0,3-1-12 16,0-3-17-16,0-2-19 0,0 0-25 0,1-1-34 16,-5-1-40-16,2-1-58 0,-5 0-76 0,0-6-104 15,0-1-147-15,-1 0-40 0,0-3 347 16</inkml:trace>
  <inkml:trace contextRef="#ctx0" brushRef="#br0" timeOffset="44655.2">21146 12450 1 0,'1'-7'0'16,"0"-5"88"-16,-1 0 178 0,1 1 7 0,1 2-2 0,1-1 1 15,-2-3-11-15,1 2-24 16,-1 0-55-16,-1 1-72 0,0 1-60 0,0 2-33 0,-1 2-8 16,0 3 2-16,0-1 2 15,0 2-2-15,-4 1-5 0,3 0-5 0,-4 1-2 16,-1 2 1-16,-4 1 1 0,-2 2-1 0,-1 1-1 15,-4 5-1-15,3-1-2 0,-1 1 0 16,2 2-1-16,0-1 0 0,1-1 0 0,2-3 2 16,2-4-2-16,6-1-2 0,1-3-5 0,2-1-12 0,0 0-16 15,1 0-8-15,1-1-6 0,0 0-1 0,4-3 5 16,0 1 4-16,4-2 5 0,-1 0 9 16,0-1 13-16,-1 1 14 0,0 4 15 0,-1 1 23 15,-1 3 20-15,-4 0 25 0,3 5 22 16,-3 1 15-16,0 6 10 0,-3 6-3 0,-1 5-15 0,-4 7-22 15,2 3-27-15,-4 3-18 16,-2 4-12-16,0 1-9 0,-1 2-4 0,-5 0-4 16,3 0-7-16,-3-3-1 0,2-1-1 0,1-2 1 15,2-5 0-15,2-4-1 0,1-8-2 16,5-6-1-16,2-5-4 0,1-5-2 0,1-4-3 0,0-3-4 16,5-2-14-16,0-4-43 0,3-3-77 15,3-9-140-15,7-8-198 0,2-9-241 0,0-5-115 0</inkml:trace>
  <inkml:trace contextRef="#ctx0" brushRef="#br0" timeOffset="44925.1">21243 12518 890 0,'2'0'644'0,"-1"-3"-472"16,-1 2-103-16,1 0 2 0,1 1 28 0,2 0 32 15,3-1 4-15,0-3-12 0,2-4-22 0,5 0-28 16,4-1-21-16,3-3-21 0,2 0-13 15,5 0-12-15,0 3-7 0,-1-1-5 0,-1 1-4 16,-3 3-3-16,3-2-3 0,-6 0 0 0,2 1 0 16,-1-3-1-16,1 3-2 0,-4 0-2 0,1 1-2 15,-3 1 1-15,-1 2 2 0,-4-1 1 16,-1 3-3-16,-3 0-16 0,-2 0-23 0,-2 0-25 0,-2 1-21 0,-1-1-12 16,-3 1-38-16,2-3-74 0,-4 0-101 15,-1-3-120-15,-3-1-72 0,-1-1 258 0,-3-4 266 16</inkml:trace>
  <inkml:trace contextRef="#ctx0" brushRef="#br0" timeOffset="45272.47">21596 12226 1 0,'2'-4'0'0,"1"-4"0"16,-1-1 0-16,-1 2 0 0,0-2 0 0,-1-1 0 0,2-3 0 15,-2 1 0-15,1-2 0 0,0 2 0 16,1 2 0-16,-1 2 0 0,0 3 0 16,-1 3 81-16,1-1 174 0,-1 0-18 0,-1 1-6 15,1 1 0-15,-2 0-7 0,0-1-17 0,1 1-31 16,0 1-36-16,1-1-30 0,0 1-27 0,0 1-23 0,-2-1-22 15,2 1-17-15,-1 3-8 16,0 1-2-16,0 3 9 0,0 3 6 0,-2 6 5 0,1 4 1 16,-2 4-4-16,0 1-2 0,1 4-4 0,-1 1-2 0,-2 3 5 15,2 4 7-15,-2 3 10 16,-3 5 11-16,-2 4 2 0,1 5-6 0,-1 4-7 16,-1 3-9-16,-3-1-8 0,2 4-9 0,3-3-6 15,-2-4-7-15,3-7-2 0,5-7-2 0,0-6 1 16,2-8-1-16,4-4 1 15,0-5-1-15,1-2-2 0,0-2-3 0,0 0-5 16,2-2-10-16,-3-1-15 0,5-2-17 0,-3-3-16 16,-1 0-12-16,2-5-1 0,-3 0 0 0,1-3-18 15,0 0 0-15,-2-2-13 0,0-1-5 0,-1-2-5 16,0-3-9-16,-1 0-6 0,-1-3-13 0,-3-1-8 16,2-1-30-16,-4-2-72 0,1 0-78 15,-2-3 0-15,0-2 339 0</inkml:trace>
  <inkml:trace contextRef="#ctx0" brushRef="#br0" timeOffset="45665.22">21569 12601 1 0,'0'-5'0'0,"0"0"113"0,-1 0 31 0,0 5 37 16,-1 1 28-16,2 3 34 15,-6-1 20-15,1 6-21 0,-4-3-37 0,-1 4-62 16,-3 3-54-16,-2 0-33 0,-1 4-20 0,-2 2-15 15,-5 1-8-15,-2 2-9 0,-2 2-4 0,-1 0-2 0,-1-2-2 16,4-3 1-16,0-1 2 0,2-1 0 0,1-3 1 0,5-3 1 16,1-3-3-16,5-1-5 15,6-5-9-15,3-1-35 0,2-3-65 0,3-3-74 0,2-2-81 16,7-3-29-16,3-5 45 16,4-1 81-16,4 1 94 0,4 2 69 0,-2 2 27 0,2 2 17 15,-4 4 30-15,5 4 60 16,-4 3 58-16,-1 2 43 0,-4 3 17 0,-3-1-27 15,1-1-31-15,-1 0-32 0,-2-1-16 0,0 0-6 16,-1-1-7-16,2-2-14 0,-3-1-22 0,2 0-22 16,-1-2-19-16,-1-2-11 0,2 0-10 15,-1-1-8-15,1-2-5 0,-3 0-5 0,4-2-5 16,-3 1-5-16,0 1-9 0,2-1-13 0,-2 2-15 16,1-1-25-16,-2 1-37 0,0 0-42 0,-3 2-50 15,-1 0-64-15,-1 1-73 0,-3-1-102 0,1 2-112 0,-3 1 21 16,-4 1 525-16</inkml:trace>
  <inkml:trace contextRef="#ctx0" brushRef="#br0" timeOffset="45865.14">21489 12907 1 0,'-5'5'0'0,"-2"1"0"16,-1 1 0-16,1 0 0 16,4 1 34-16,-1-2 188 0,-1-1 34 0,0 1 8 15,1 1-33-15,-4-2-64 0,5-2-67 16,-1 1-52-16,3 0-23 0,1 1 3 0,1-1 14 15,2 1 16-15,1-2 19 0,1 1 12 0,2-1-1 16,0 1-7-16,1-3-16 0,4 0-17 0,-1-1-13 16,2 0-11-16,4 0-8 0,0-1-8 0,1-1-19 0,2-1-40 15,-3 1-70-15,2 0-100 0,-4-2-124 16,1 1-181-16,-2-1-124 0,0 0 569 0</inkml:trace>
  <inkml:trace contextRef="#ctx0" brushRef="#br0" timeOffset="46645.19">21901 12115 306 0,'6'-8'34'16,"-1"-4"-17"-16,1 0-6 0,-1 4 15 16,0 4 68-16,1 1 79 0,-1-1 62 0,-2 3 13 15,1 0-44-15,-2 2-57 0,0 1-38 0,0 1-1 0,3 2 17 16,0 5 9-16,2 2-1 0,2 5-19 16,-3 4-25-16,0 3-21 0,4 3-12 0,-3-1-5 15,-1 2-4-15,2-3-2 0,1 2 5 16,-1-1 2-16,2 1 4 0,-1 0 1 0,3 3-5 0,-2 2-7 15,1 4-6-15,-2 2-8 16,-1 0-9-16,-2 0-7 0,-3-1-4 0,-3 1-3 0,-3-1 3 16,-4 2 0-16,-6 1-1 0,-5 1-4 15,-6 1-3-15,-4 3-3 0,-7 1-2 0,-4-2-2 16,-3 1-4-16,0-9-1 0,2-3-1 0,2-5-1 16,5-6-14-16,5-4-45 0,4-2-112 15,2-2-244-15,6-3-519 0,0-2-415 0</inkml:trace>
  <inkml:trace contextRef="#ctx0" brushRef="#br0" timeOffset="67066.98">15945 13390 1 0,'0'-4'0'0,"-1"0"0"0,-1-1 124 15,1 2 9-15,-2 1 4 0,1-1-1 0,1 1-12 0,-3 0-31 16,-1-3-32-16,4 3-28 15,-2 1-25-15,2 1-6 0,1-2-5 0,0 2-3 16,0 0 0-16,0 0 0 0,0 0 1 16,0 0 2-16,0 0 2 0,0 0 3 0,1 2 4 15,-1-1 7-15,1 2 4 0,1 2 5 0,-2 1 4 16,2 1-2-16,1 3 1 0,-3-1-5 0,1 2-2 16,-1 2 1-16,1 0 4 0,1-1 11 0,-1 3 14 15,0-1 10-15,3 0 3 0,0-2-5 16,-1 1-7-16,2-1-8 0,0 2-8 0,4-4-5 0,0 1-8 15,-2 0-4-15,4-1-1 0,-1-2-3 16,4 1-1-16,-2-2-3 0,2-2-1 0,2-1 0 16,2 0-2-16,3-2 0 0,0-2-5 0,0-1-2 15,3-2-4-15,2-1-1 0,-3-3 0 0,5-2 3 16,0 0-1-16,-3-1 2 0,3-3-1 0,1 3 1 16,-2-2 1-16,0 3 0 15,1 0-3-15,-4 2 1 0,3 3-5 0,-6 3 0 16,3 1 1-16,-5 2 0 0,4 3 3 0,-6 1 2 15,2 1 0-15,-4 0 2 0,0 1-2 0,-3 1 3 16,0-2 0-16,-1 1 2 0,-3 0 2 0,1 0 0 16,0 0 1-16,-4 0 1 0,0-1-1 0,0-1-3 15,0 2-1-15,0-1 0 0,3 0-1 0,0 0 0 0,2 0 0 16,3 0 1-16,4 0-1 16,-1-1 1-16,4-1 1 0,2-1-2 0,2-1 0 0,0-1 0 15,1 0 0-15,-4-1-1 0,4 1 1 16,-3-1-3-16,1-1 0 0,-1 0-1 0,-1-1-3 15,0-1 1-15,2 1-1 0,1-1-1 16,-3 0-1-16,1 0-4 0,-2-1-6 0,2-1-6 0,-3 1-13 16,1-2-12-16,-1 1-16 15,-6 2-11-15,4-2-1 0,-5 3 9 0,-2-1 17 16,2 1 18-16,-2 0 14 0,-1 1 13 0,1-2 5 16,0 2 4-16,0 2 3 0,1-2 0 0,-1 0 1 15,0 0 0-15,5 0 2 0,-1 0-1 0,0-2 0 0,2 1-2 16,-2 0-1-16,2-2 0 15,-3 0-1-15,-1 1 0 0,3 0 1 0,-2-2 1 16,-1 2 0-16,4 0 2 0,-3-1 3 16,2 2 0-16,1 0-1 0,4-3-3 0,0 3-7 0,0-1-1 15,-1 0-3-15,0 0 1 0,1 1 1 0,0 1 1 16,-5-1 2-16,4 1 2 0,-3-2 0 16,-1 2 0-16,-3 0 1 0,2 2-1 0,-4-2 4 15,0 0 0-15,1 0 0 0,-6 0 2 16,4 0 1-16,-2 0 4 0,-1-2 4 0,1 2 4 15,2-1-1-15,-2 0-3 0,-3-1-6 0,5 1-4 16,-5-2-3-16,2 2-1 0,-2-2 3 0,3 1 0 16,-3 0 3-16,3 0-2 0,-3-2-1 0,2 2-3 15,-2 1-2-15,2-2-2 0,-4 1 0 16,5 1-1-16,-5 0-2 0,2 0-1 0,-1 1 0 16,-1-3 0-16,0 3-1 0,3 0 0 0,-3-1-4 15,-2 1-3-15,2 1 4 0,0-1-3 16,3 3 3-16,-4-2 1 0,1 0-2 0,0 1-2 15,0-1 0-15,1 1-1 0,-1-1 0 0,-2 0 0 16,0-1 0-16,0 1-2 0,0-1 6 16,0 0 6-16,0 0 5 0,0 0 4 0,0 0-2 15,0 0-4-15,0 0-4 0,0 0-3 0,0 0 2 16,0 0 0-16,1 0 2 0,-1-1-3 0,0 1-3 16,0 0-4-16,0 0-5 0,0 0-3 0,0 0-3 15,0 0-5-15,0 0-3 0,-1-1-13 16,1 1-18-16,-2-1-19 0,-1-1-20 0,0 1-10 15,1 1-14-15,-1 0-17 0,-3 0 5 0,3 3 138 16,-4-1 0-16</inkml:trace>
  <inkml:trace contextRef="#ctx0" brushRef="#br0" timeOffset="76638.42">4149 14587 1 0,'-2'-2'0'0,"1"0"0"16,1-1 0-16,-1 0 0 0,0 2 0 15,0-2 149-15,0 1 135 0,-3-1 9 0,3-1-25 16,0-1-34-16,-1 1-37 0,1-2-38 0,-3 0-25 16,2 0-14-16,1 2-13 0,1-3-6 0,-1 1-11 15,0 2-15-15,0-2-17 0,0 0-14 0,1 2-13 16,-3 0-8-16,3 1-5 0,-1-1-5 0,0 1 1 15,0 0-2-15,1 0 1 0,-1-1 1 0,0 2 0 16,0 0 3-16,0 0 0 0,-2 0 2 16,2-1 2-16,-1 2 1 0,1 0 1 0,-1 1-2 15,1-1-3-15,-4 1-6 0,4 0-6 0,0 0-5 0,1 1-2 16,-1-1-1-16,0 1-1 0,0-1-1 0,0 1 0 16,-2 2 0-16,1 0 1 15,1 1 2-15,1 4 2 0,-1 0 1 0,0 1 2 16,0 3-1-16,1-1-1 0,0 2 0 0,0 2 0 15,1 2 0-15,0 1 0 0,0-1 0 0,0-1-1 16,4 1 1-16,-2-1 0 0,0 0 2 16,4 2 0-16,-2 0 3 0,2 3 2 0,0 1 1 0,-1 1 0 15,1 4-3-15,-1-1-2 16,-1 2-1-16,3 0-1 0,-1 1 1 0,-2 0-1 0,-3-3 0 16,2-1 3-16,-3-1 1 0,0-2 5 0,-2-1 2 0,0-1 2 15,-4 0 1-15,2-2 1 16,-5 1-1-16,3-2-2 0,-4 0 0 0,0 0-4 0,-1 0-4 15,1-2-3-15,-2 0-3 0,0 2-2 16,1-3-3-16,1-1-2 0,-2-1-4 0,3-3-3 16,-1-2-6-16,4-1-4 0,-2-3-6 15,-1-1-10-15,3-2-18 0,-2 0-29 0,-3-3-29 16,0-2-24-16,0 0-36 0,-3-4-120 0,1-1-227 16,-4-3-202-16,2-4 101 0</inkml:trace>
  <inkml:trace contextRef="#ctx0" brushRef="#br0" timeOffset="76910.09">3794 14972 572 0,'4'-3'136'0,"-2"-3"-39"16,0-2 22-16,5 3 64 0,-2-2 69 15,2-3 23-15,3 2-25 0,-1-2-45 0,0-1-55 16,2 1-46-16,0-1-38 0,1 1-30 0,4-1-18 15,0 2-9-15,4 1-4 0,5-1 0 0,-2 2 0 16,-3 1 0-16,1 1-2 0,0 1-1 16,0 3-1-16,0 1 0 0,1 1-1 0,-2 2-5 15,-2 0-1-15,2 2 1 0,-2 0 1 0,1 1 4 16,-5 1 0-16,6-2-2 0,-5 1-3 0,0 0-8 16,-2 2-11-16,1-3-25 0,-3 2-39 15,-1-1-61-15,0 2-89 0,-6-1-150 0,2 1-220 16,-4 4-306-16</inkml:trace>
  <inkml:trace contextRef="#ctx0" brushRef="#br0" timeOffset="77345.6">4454 15033 1 0,'-1'1'0'0,"0"-1"0"0,0 0 0 16,0-1 0-16,1 1 0 0,-1 0 90 0,2 0 311 16,-1 0-64-16,1 0-82 0,-1 0-66 0,1 0-49 15,0-1-32-15,-1 1-25 0,1 0-19 16,-1 1-17-16,4-1-11 0,-3 0-10 0,1 1-3 15,0 1-3-15,4 0-8 0,-2 2-5 0,3 0-4 16,-3 1-3-16,3 1 0 0,-4 0-1 0,3 3 2 16,-3 0 1-16,-1 1 3 0,1 4 2 15,-2 0 1-15,-2 3 2 0,-4 3-1 0,1-1 2 16,-3 1 1-16,-2 1 2 0,4-4 7 0,-1 0 6 16,-2-5 7-16,5-2 4 0,2-6-2 15,1-1-6-15,1-3-6 0,0 1 10 0,5-1 9 16,-1 1 8-16,4 0 3 0,6-1-13 0,-1-2-14 15,0-3-13-15,5-2-14 0,1-4-8 0,-1-1-13 16,-1-1-15-16,1-2-28 0,-2 0-43 0,0-3-56 16,1 1-90-16,-4-1-134 0,3 1-196 15,-7-2-188-15</inkml:trace>
  <inkml:trace contextRef="#ctx0" brushRef="#br0" timeOffset="77650.99">4807 14685 301 0,'1'-6'226'0,"4"-2"-75"0,-3 0 14 0,0 1 77 16,2 1 48-16,-1-1-5 0,-1 0-72 0,-1 1-68 16,-1-1-50-16,0 1-29 0,0 3-20 0,0 1-12 15,0 1-7-15,0 1-8 0,-1 3-10 16,0-2-13-16,0 1-5 0,-4 4 4 0,2 5 14 15,-5 9 18-15,3 5 9 0,-3 6 1 0,0 7-5 16,-3-1-7-16,7 2-4 0,-2-1-2 16,4-1-3-16,1-6-5 0,1-7-4 0,2-5-3 15,0-6 0-15,4-6 2 0,-2-2 0 0,6-2-1 16,-2 0-8-16,1-3-9 0,2-3-21 0,-1-1-29 16,1-3-56-16,3-6-86 0,0-1-133 15,0-4-204-15,-2-4-182 0,3-1 196 0</inkml:trace>
  <inkml:trace contextRef="#ctx0" brushRef="#br0" timeOffset="77820.35">5016 14700 1318 0,'4'4'285'0,"3"2"-225"16,2 3-34-16,4 4 8 0,0-2 3 0,0 0 6 16,1-3 6-16,-3 1 4 0,-1-2-5 0,2 0-13 15,2 2-18-15,0 1-22 0,-1-1-30 16,4 2-47-16,-4 1-83 0,1-1-74 0,-1-1-59 15,-3-1-49-15,0-3-29 0,-2-1-28 0,0-3 351 16,0 1 53-16,-2-3 0 0</inkml:trace>
  <inkml:trace contextRef="#ctx0" brushRef="#br0" timeOffset="78062.08">5215 14619 509 0,'0'-1'324'0,"0"-2"-53"15,0 0-19-15,-1 1-24 0,1 1-35 16,0-1-41-16,0 0-18 0,-1 1-9 0,0 0-14 16,0 1-24-16,1 0-29 0,-2 0-27 0,0 0-13 15,-1 1-10-15,2 0-6 0,1 2-6 16,-2 0-4-16,-4 4-4 0,2 6 1 0,-4 1 0 16,3 4-1-16,-1 2-4 0,2-2-8 0,-1-1-12 15,3 1-15-15,0-3-14 0,2-4-13 0,1 0-11 16,0-4-7-16,1 0-18 0,1-1-46 15,2-2-78-15,-2-2-197 0,6-2-232 0,-1-2 292 16</inkml:trace>
  <inkml:trace contextRef="#ctx0" brushRef="#br0" timeOffset="78300.02">5407 14571 1936 0,'5'-1'146'0,"0"1"-117"16,6 2-31-16,-2 1 16 0,1 2 18 15,-2 1 21-15,-2 1 18 0,1 3 7 0,-2 1-6 16,-1 2-15-16,0 5-21 0,0 3-17 0,-1 5-10 16,0 1-6-16,-2 5-3 0,1-1-2 0,-4 2-3 15,-1 4-1-15,0 2-3 0,-4-1-13 0,3 0-9 16,-4-3-8-16,-3-1 1 0,1-3 12 16,-1-3 9-16,-3-1 1 0,-1 0-15 0,-2 1-27 15,-4 0-44-15,-1 0-50 0,-2 0-49 0,-6-2-46 16,1 0-58-16,-1-4-132 0,0-5-103 15,2-6 272-15</inkml:trace>
  <inkml:trace contextRef="#ctx0" brushRef="#br0" timeOffset="79289.86">3792 15733 9 0,'2'-4'281'0,"-2"0"-102"15,0-5-80-15,4 6 23 16,-2-1 52-16,0 2 61 0,3-1 26 0,-2 0-11 16,0 2-33-16,2-2-50 0,-2 1-37 0,4 1-32 15,-2 0-15-15,4 0-7 0,2 2-11 0,1-1-6 16,4 1-11-16,1 2-4 0,-3 0-2 0,8-1-3 15,4 2-5-15,-1-1-6 0,2 2-5 0,-2-3-2 16,3 1 3-16,0-3 2 0,2-1 3 0,1-3 10 16,2-2 2-16,7-2-3 0,0-4-7 0,1 2-9 0,1 0-10 15,1 0 0-15,6-2 0 0,2 2-3 16,6-3-1-16,-1 3-3 0,7-3-1 0,0 1-4 16,1 0 2-16,-2 0-3 0,-1 0 0 15,-1 3-1-15,-3-1-5 0,-3 0 1 0,-4 2-1 16,-3-2 1-16,-3 3 2 0,-2 0 2 15,-6 1-3-15,-2-1-5 0,-4 2-6 16,-3 2-4-16,0 1-1 0,-4 0-1 0,1 2 1 16,-4 2-7-16,-3 0-7 0,-1 0-4 0,-5 2 4 15,1-2 7-15,-3 0 10 0,-1 2 8 0,-3-3 1 16,0-1 2-16,-3 0 1 0,2 0 2 0,-1 0-7 16,-2 1-15-16,0-1-22 0,1 0-18 15,-2 0-18-15,-2-1-21 0,0 1-77 0,-1 0-173 16,-2-1-283-16,-3-1-574 0</inkml:trace>
  <inkml:trace contextRef="#ctx0" brushRef="#br0" timeOffset="80375.32">4542 16248 1039 0,'-2'-2'382'0,"-4"-3"-320"0,2 3-113 15,2 1-14-15,2 0 26 0,2 0 54 0,-2-2 40 16,0-1 25-16,-2-2 2 0,4-4-11 0,0 2-17 0,-2-1-27 0,3 0-19 16,-1 1-8-16,1 0 3 15,-1 1 3-15,-2 0 1 0,0-1-4 0,-2 0-9 0,-1-2-12 16,-2-2-7-16,1-1-4 15,-1 1-2-15,2 0-5 0,-4-1-4 0,2 1 2 0,-3-1 8 16,0 3 17-16,-1 1 13 0,2 2 1 0,0 2-4 0,-1 3-11 16,4 1-10-16,-3 1 2 15,-1 2 11-15,-1 2 19 0,1 2 18 0,0 3 10 0,-8 3 2 16,4 4-5-16,-3 1-2 16,0 7 0-16,-2 1 7 0,4-1 19 15,-5 3 22-15,6-8 16 0,0 2 7 0,-1-4-6 16,4-1-12-16,2-3-19 0,2-3-18 0,0-1-20 15,5-3-17-15,0 1-9 0,2-3-6 0,5 0 1 16,-4-1 2-16,5 0 0 0,2-2 1 0,2-1 1 16,0-1 0-16,4-2 2 0,-2-1 0 0,3 0-1 0,-2-3-3 15,1 1 1-15,-3 0-3 0,2 1-1 16,-3 2-3-16,-3-2-4 0,-1 3-3 16,-4 1-2-16,-2 0 1 0,-1-1 3 0,3 2 6 15,-8 2 7-15,3-2 10 0,0 0 8 0,1 1 2 0,-1-1-5 16,-2 0-6-16,2 0-8 15,-5 0-2-15,3-1 1 0,-3 1 1 0,3-2 0 0,-2 2 1 16,3 0-4-16,1-1-1 0,1 1-4 0,-1-1-5 16,2 1-6-16,-1-1-5 0,0 1-5 15,0 0 0-15,1-1 8 0,1 1 12 16,2-1 10-16,-1-2 8 0,3 1 3 0,-2-3 0 16,4 1 0-16,1-2 1 0,-3 1 1 15,2-1 0-15,2-2 1 0,-1 1 0 0,1 0-3 0,-1-3-2 16,2 4-2-16,-1-1-2 0,-1-2-1 0,3 2-3 0,-4 0-2 15,1 0-3-15,-2 2-1 16,0-1-3-16,0 2 0 0,-4 1-1 0,-2-2 0 0,2 5 2 16,-1 0 2-16,-4 0 1 0,2 2 1 0,-2 1 1 0,1-1-3 15,0 1-1 1,-2 2 0-16,-4 0 2 0,-1 4 7 0,1-1 11 16,1 0 8-16,-1 1 6 0,4 0 1 0,-2 1-4 15,2 1-6-15,1 3-1 0,0 1 0 0,4 1 7 0,0 2 6 16,3 0 5-16,-1 3 3 15,4 1 1-15,0 3-2 0,2 1-4 0,1 4-5 16,0 0-4-16,1 1-6 0,1-1-7 0,3 2-4 16,-4-3-1-16,3-1 1 0,-3-1 2 15,-3-1 1-15,-1-3-1 0,-1 4-1 0,0 0-1 16,-4 1-2-16,-3-1-3 0,-1-2-1 0,-4-2 0 16,-1-3 1-16,-3-3 2 0,-1 0-1 0,-2 1 0 15,-5-2-3-15,3-2-5 0,-5-2-5 16,-1-4-5-16,-2-2-8 0,-4-5-9 0,0-2-5 15,-2-4-6-15,-2-3-2 0,-2-4 2 0,1-2-5 16,1-3-6-16,1-1 7 0,1 3-2 0,8-1-6 0,0 2-6 16,7 4-28-16,3-1-32 0,2 0-43 0,6 3-50 0,3-1-41 15,2 1-34-15,6-1-39 16,8 1-94-16,3 2-82 0,1-2 460 16</inkml:trace>
  <inkml:trace contextRef="#ctx0" brushRef="#br0" timeOffset="80725.06">4811 16458 1874 0,'-4'0'145'0,"2"-2"-94"16,0 2-78-16,2 0 4 0,1 0 23 15,0 0 34-15,-1-1 25 0,2 1 9 0,-2 0-12 16,0-1-22-16,4 1-19 0,0-1-13 0,0 1 2 0,6-2 4 15,5-1 2-15,-2 1-1 16,5-1-1-16,-4-1-3 0,3 2-3 0,-3-3-1 16,1 4-3-16,-5 1-6 0,-4 0-3 15,2 2-4-15,-4 3-2 0,0 0 7 0,-3 3 5 16,-1 3 8-16,-2 4 7 0,-5 5 5 0,5 3 8 0,-6 2 9 0,-1 2 15 16,1-4 20-16,1 0 9 15,1-7-4-15,3-3-15 0,2-5-23 0,1-2-17 0,2 0-10 16,0-1-5-16,0 0-1 0,4 0-3 15,-1-3-1-15,3 1-1 0,2-3-5 0,3-1-3 16,2-3-16-16,-3-2-19 0,8-2-25 0,-3-1-35 0,-2-3-45 16,3-2-86-16,-6-4-142 0,5-2-257 15,-6 1-401-15</inkml:trace>
  <inkml:trace contextRef="#ctx0" brushRef="#br0" timeOffset="81219.64">5248 16013 2431 0,'-8'-7'69'0,"-1"2"-77"16,-2-2-36-16,2 4-8 0,-1 3 13 0,1 0 22 0,0 2 17 16,-2 1 10-16,-1 2-1 0,2 0-4 15,0 7-6-15,2 3 2 0,2 3 4 0,1 7 7 16,1 8 5-16,0 1 2 15,4 3 0-15,0 0 2 0,0-4-1 0,4-2 1 0,-1-3-4 0,-1-4-3 16,5-2-4-16,-3-5-2 16,3-3 0-16,-1-1 0 0,1-4-5 0,2-1-5 0,1-1-8 15,-1-3-8-15,-1-2-10 0,0-2-12 16,2-4-19-16,3-3-44 0,-2-7-78 16,1-4-108-16,-1-3-82 0,-2-3-67 0,-1-2 10 15,-4 2 18-15,1 1 222 0,-3 1 188 0,-1-1 0 16,1 0 0-16,-1 0 0 0,5 0 0 0,-3 1 0 0,3 2 0 15,-2 4 323-15,2 4 79 16,-3 4 14-16,1 4-45 0,-1 2-77 0,0 2-88 0,-1 0-68 16,4 1-40-16,3 1-18 0,-1 2-21 0,2 3-24 15,5 2-15-15,0 4-12 0,2 1-6 16,0 0-4-16,0 0-1 0,-1 0 1 0,2 1 0 0,-1 1 1 16,0 3-5-16,1 0-4 0,-2 0-1 15,1-1 2-15,1-1 3 0,0-2 4 0,-4-3 1 16,1 0 1-16,0-3 1 0,-3-1 0 15,1-2 0-15,0-1-5 0,-6-3-4 16,0-2-8-16,-2-1-8 0,-1-1-16 0,-3-3-44 16,3-3-127-16,-2-4-206 0,-4-5-274 15,-1-4-214-15</inkml:trace>
  <inkml:trace contextRef="#ctx0" brushRef="#br0" timeOffset="81390.14">5620 16000 2188 0,'0'0'181'0,"0"1"-130"0,-1 0-14 0,1 1 17 16,-1 3 15-16,-1 3 5 0,-5 4-11 0,1 9-19 16,-2 4-18-16,-4 4-11 0,-2 2-11 0,-2 2-5 0,-2-1-4 15,0-2 0-15,-1-4-1 0,5-2-7 16,1-3-16-16,0-6-44 0,6-1-92 0,2-3-177 16,2-4-360-16,1-2-762 15</inkml:trace>
  <inkml:trace contextRef="#ctx0" brushRef="#br0" timeOffset="81746.31">5757 15747 2567 0,'1'0'-30'0,"3"1"-53"0,5 2 8 16,0 0 49-16,1 1 28 0,-1 1 14 0,-1 5 12 15,-2 0 14-15,2 6 5 0,1 4 0 0,-2 3-6 0,2 4-14 16,-1 5-8-16,-2 0-5 15,-2 2-1-15,2-1 1 0,-4-2 1 16,0 0 2-16,-2-2-4 0,0 2 0 0,-2-1-3 16,0-1-2-16,-4-4-3 0,0 1-4 0,-3-1-5 0,-1-1-10 15,-2 0-17-15,-2-2-42 0,-3 1-97 0,-4-2-207 0,-5 3-438 16,-4 0-445 0</inkml:trace>
  <inkml:trace contextRef="#ctx0" brushRef="#br0" timeOffset="83471.19">2742 15856 1 0,'2'0'0'0,"-2"0"0"16,-2 2 0-16,2-2 0 0,0 1 0 0,-1-1 0 15,0 2 0-15,-2-1 0 0,0 4 0 0,1 0 0 16,-4-1 0-16,2 2 0 0,-4 1 154 16,0 0 49-16,3-1 3 0,-2-1-11 0,1 1-19 15,0-1-23-15,-1-1-34 0,4 0-42 0,-3-1-41 16,3-1-36-16,0 3-18 0,-2-3-8 0,2 1 2 16,3-2 7-16,-1-1 11 0,1 0 11 0,0 0 11 15,0 0 17-15,0-1 16 0,0 0 7 16,0-1-1-16,0 1-7 0,0-2-7 0,0 0 9 15,-2-1 23-15,-2 0 23 0,3 0 12 16,-1 0-2-16,2 0-18 0,0-1-22 0,-1 2-12 0,1-2-6 16,-1 1-2-16,2-1 1 0,-1-1-4 0,1 0-5 15,1-1-8-15,3-2-5 0,-2 0-8 16,6-3-5-16,0-1-4 0,1-1-5 0,3 0-1 16,0-2-4-16,6-1-4 0,1 1-6 0,6-4-11 15,-1-1-11-15,4-2-13 0,2-2-10 16,1-2-10-16,4 0-9 0,-3-1-9 0,-2 0-11 15,0 0-17-15,0 2-29 0,-5 1-41 0,-3 3-42 16,-5 4-46-16,-6 3-21 0,-3 1 15 0,-6 4 49 16,-2 1 77-16,-3 3 68 0,-5 1 62 15,-4 2 21-15,-1 2 0 0,-6 3 0 0,-4 3 0 16,-3 2 0-16,-3 3 68 0,-5 1 29 0,-4 5 30 16,-3 2 50-16,0-2 33 0,1 2 31 0,2-2 21 15,1-1-13-15,2 0-33 0,3-1-44 0,3 0-51 16,5 0-47-16,1-2-30 0,7 2-20 15,1-2-10-15,4-1-5 0,3-1-6 0,0-2-6 16,4-1-8-16,3 0-4 0,0-1 0 0,0 2 3 16,5-1 5-16,0 0 7 0,0 2 3 0,3 0 2 15,2 3 0-15,1-2 1 0,4 3 2 16,-2 1 2-16,3 0 0 0,-2-1 2 0,3 1 6 16,-2 0 4-16,3 0 7 0,-2 1 7 0,-1-1 2 15,5-1 2-15,-2 0 1 0,-2 1 2 0,3-4 0 16,1 2 3-16,2-3 3 0,5 1-2 15,-3-3 0-15,5-2-5 0,0-1-4 0,2-2-4 16,-1-1 0-16,2-2 1 0,4-3-1 0,-2-2 0 16,6 1-9-16,1-6-6 0,-1 4-8 0,1-4-5 15,0-1-3-15,0 2-3 0,1-2-3 16,3 2-3-16,-2-1-5 0,-2 0-6 0,-1 1-3 16,-2 1-8-16,-5-1-2 0,-3 0-1 0,-5 3-2 15,-1 0-4-15,-10 2-10 0,-2 2-26 16,-2 2-31-16,-4 1-27 0,-5 1-2 0,-2 3 21 15,-5 2 28-15,1 2 20 0,-6 1-4 0,-3 2-26 16,-1 2-29-16,-5 1-24 0,-1-1-24 0,-6-1-34 16,2-3-49-16,-2-1-115 0,0-5-76 15,2-5 367-15</inkml:trace>
  <inkml:trace contextRef="#ctx0" brushRef="#br0" timeOffset="83701.03">3395 15394 1977 0,'0'-4'160'15,"0"-1"-72"-15,1-1-57 0,4 6 3 16,-2 0 31-16,-1 1 33 0,3 1 17 0,-2-1-3 16,-2 0-20-16,-1 0-21 0,1 0-15 0,0 2-17 15,3-1-11-15,-2 2-12 0,1 1-4 16,4-1-3-16,-4 4-5 0,3 0-4 0,-3 1-12 15,0 2-14-15,2-1-24 0,-2 4-37 0,-3 0-76 16,0 5-162-16,0 0-361 0,0 4-833 0</inkml:trace>
  <inkml:trace contextRef="#ctx0" brushRef="#br0" timeOffset="84887.28">6807 15344 946 0,'0'-6'-3'16,"0"2"-25"-16,0-1-3 15,0 2 14-15,0 2 39 0,0-1 53 0,0-3 55 0,3 0 37 16,-3 2 4-16,0 0-34 0,1 1-54 16,-1 1-44-16,2 1-25 0,1-1-5 0,0 0 12 15,0 1 19-15,2-1 21 0,-1 1 16 0,2 0 10 0,0 1 5 16,2 0-4-16,-1 1-8 16,3 1-8-16,1 0-11 0,1-1-8 0,0 4-9 15,3-2-5-15,-1 0-8 0,4 1-2 16,0 0-3-16,-1 1-3 0,4-2 0 0,1-1-3 15,-1 1-2-15,0-3-2 0,1-1-5 0,-2-1-2 16,1-2-5-16,0 1-1 0,0-2-4 0,0 1-4 0,0-2-7 16,-4 1-14-16,2 1-19 0,-5-1-18 0,-1 2-20 0,0-2-27 15,-6 3-41-15,-1 0-62 16,-4 1-97-16,-2 2-114 0,-3 2-150 16,-5 3-41-16,-2 5 506 0</inkml:trace>
  <inkml:trace contextRef="#ctx0" brushRef="#br0" timeOffset="85165.15">6884 15676 1558 0,'-2'-4'342'15,"-1"-2"-202"-15,0 1-76 0,1 3-16 0,4 1 15 16,-1 1 26-16,0-2 18 0,0 1 8 0,0 0-11 0,1-1-21 15,0-2-23-15,3 2-24 16,0-1-14-16,4-1-8 0,4 1-3 0,0-1 1 16,3-1 1-16,-1 1 1 0,3-1 3 0,-1 2 2 0,2-1 3 15,1-1 1-15,-2-2-7 0,4 1-5 16,-3 0-6-16,-2 2-4 0,3-2-1 16,-4 1-2-16,8 2-1 0,-3-1-4 0,1 1-5 15,-1 0-15-15,2-1-27 0,-2 2-41 0,0 1-77 0,0 2-140 16,0 3-231-16,-4 1-322 15,0 1-51-15</inkml:trace>
  <inkml:trace contextRef="#ctx0" brushRef="#br0" timeOffset="86657.33">8059 15784 1 0,'1'-5'0'0,"-1"-2"79"0,4-3 26 15,0 4 57-15,0 0 76 16,4-1 58-16,-2 0 3 0,1-1-31 0,2-1-56 0,0 1-59 16,1-1-45-16,-1 0-23 0,3 1-15 15,-1-1-1-15,1-1-2 0,2-2 0 0,-2-1-2 16,1-1-8-16,2-1-9 0,0-4-7 15,-1-2-7-15,1 1-7 0,0-5-6 16,1 1-6-16,-1-1-4 0,0-2-4 0,-4 3-4 16,1 0-2-16,0-1-6 0,-5-3-10 0,0 1-8 15,-3-2-13-15,-1 1-17 0,-3 2-20 0,-3 2-20 16,0-2-38-16,-6 2-13 0,-1 1 8 16,-1 0 14-16,-6 4 46 0,3 4 29 0,-5-1 13 15,1 5-1-15,-1 0 7 0,-4 4 7 0,1 1 7 16,-2 4 19-16,-2 1 9 0,4 2 21 0,-5 1 24 15,4 0 25-15,-1 2 8 0,5 0-10 16,1 1-14-16,4 2-25 0,3-2-17 0,2 2-12 0,3 0-13 16,2 3-2-16,2-1 1 0,2 2 8 0,1-1 10 0,3 3 11 15,1-1 3-15,1 1-1 16,1-4 2-16,3 4-4 0,-1-2-1 16,1-2-4-16,4 0-8 0,-3-1-4 0,-2 1 0 15,4 1-2-15,0-1 1 0,0 2-3 0,0 0 1 16,1 1 4-16,-1 1 3 0,0 2 5 15,2 0 4-15,-1 1 2 0,-1 1 1 0,2 0-1 16,0-1-2-16,-1 0 1 0,1-1-6 0,-3 0-1 16,3 0 1-16,0-3-3 0,1 2 0 0,0-1 2 0,3-3-1 15,-3-2 2-15,7 0 4 0,-1-1-1 0,3-2 2 0,4-2-4 16,2-1-6-16,3 1-1 16,-1-3-6-16,-1 0-1 0,0-1 3 0,5-2 1 0,0 0 0 15,2-1-2-15,3-2-4 16,-1 2-5-16,3-2 0 0,-2 2-2 0,0 0 1 15,5 1 1-15,-5-2-3 0,-1 3 2 0,2-1-1 16,-4 1 1-16,0 2 0 0,-2 2-1 16,-2 0-2-16,-4 0-3 0,-1 2-5 0,-3 0-6 15,-4 1-6-15,-2-1-5 0,-2 1 0 0,-5-1-3 16,-1-1 5-16,-6-2 0 0,0 0-2 0,-6-1-1 0,0 1-1 16,-2-1-5-16,0 1-19 0,-6 0-41 15,-3 1-71-15,-2-1-122 0,-5 1-170 0,-2-1-209 0,-6-1-145 16</inkml:trace>
  <inkml:trace contextRef="#ctx0" brushRef="#br0" timeOffset="86896.85">8873 15002 2314 0,'-3'-9'158'0,"-4"-3"-68"0,2 1-27 16,4 8-27-16,1 3-17 0,1 1-6 16,1 1-6-16,0 2 2 0,3 1 1 0,0 3 1 15,4-1 0-15,-3 1-4 0,4 2-3 0,1-1-2 16,-1 3-5-16,1-3-13 0,2 2-32 0,-3 2-54 16,0 1-97-16,1 0-152 0,0 0-263 15,0 0-782-15</inkml:trace>
  <inkml:trace contextRef="#ctx0" brushRef="#br0" timeOffset="88412.1">10566 14472 1 0,'0'-3'0'0,"0"-1"0"15,-4-2 0-15,3 2 0 0,1 0 0 16,0 1 232-16,1-1 66 0,-1 1-13 0,0 1-25 16,0-1-55-16,4-1-41 0,-4 1-31 0,0 1-23 15,0-2-8-15,0 2-2 0,0-1-1 16,1-1-2-16,0-2-1 0,1 1-7 0,-2 2-14 16,0-1-17-16,0 1-18 0,0 1-13 0,0 2-13 15,-2 0-14-15,0 2-10 0,-3-1-6 0,3 1 0 16,-5 3 4-16,3 2 5 0,-5 1 4 15,-1 4 3-15,0 1 0 0,0 2 1 0,-2 2 0 16,1 0 1-16,-1 2 2 0,2-2 3 0,0 1 5 16,0 1 6-16,2-2 5 0,0 0 2 0,4 0 2 15,-2-1 0-15,2-1-3 0,-1 4-2 16,3 1-6-16,2-1-4 0,-2 1-2 0,2 0 1 16,1-1 2-16,0 2 6 0,1-2 3 0,5-1 0 15,-3 0-4-15,2-1-6 0,-2 1-5 0,3-1-3 16,0-1-1-16,-1 3-2 0,1-1-1 0,1 0-1 15,-5 0-2-15,1 1-4 0,-1-1-3 16,-3 2-4-16,0-1-4 0,-5-2-3 0,2 1-2 16,-4-1-1-16,-1-2 3 0,-4 3 0 0,1-2-2 15,-1-3-1-15,-4 0 0 0,0-4-2 0,-3 1 0 16,-1-6-4-16,0-2-3 0,0-2-11 16,-1-5-17-16,2-4-31 0,-2-4-46 0,3-5-69 15,-1-4-69-15,-1-5-109 0,4-4-145 0,-3-5-97 16,1-1 553-16</inkml:trace>
  <inkml:trace contextRef="#ctx0" brushRef="#br0" timeOffset="88630.41">10231 14686 1453 0,'3'-3'231'0,"4"0"-92"0,3 1-79 15,2 1 0-15,0 2 34 0,2-2 40 0,2-1 23 16,-3-4 5-16,4 0-21 0,-5 0-28 0,4-1-31 15,-2 1-28-15,2 0-22 0,-2 2-17 0,3 2-10 16,-2 0-3-16,4 1-3 0,1-1-2 16,-2 2-4-16,1 0-6 0,-5 0-12 0,4 2-17 15,-6 0-27-15,1 0-32 0,-1 3-39 0,-1 1-65 16,-3 2-104-16,-1 1-150 0,0 1-238 16,-4 4-165-16</inkml:trace>
  <inkml:trace contextRef="#ctx0" brushRef="#br0" timeOffset="89047.76">10742 14906 1897 0,'-7'-6'144'0,"2"0"-37"0,-3-2-80 0,6 6-11 16,2 1-2-16,0 1-1 0,0-1-1 0,0 1-1 15,1-2-2-15,0 1-1 0,6-1-1 0,-1 1-2 0,4-2-2 16,6 2-2-16,-3-1-1 0,4 2-1 0,-2 3-2 0,1 0-3 16,-4 0-5-16,-2 3-8 15,0 2-9-15,-4 1-7 0,-2 3-6 16,-3 0-7-16,-1 1-4 0,-1 0 0 0,-3 2 5 15,-2 0 17-15,-4 1 15 0,0 2 15 16,0 1 7-16,-2-2 5 0,-1 0 7 0,-4 1 11 0,5-4 11 0,1-1 9 0,0 0-4 16,4-4-10-16,4-2-16 15,-1-1-11-15,5-1-6 0,3-3 3 16,-1-1 4-16,4-1 3 0,5-1-2 16,0-1-4-16,5-4-11 0,2 0-18 0,1-1-30 15,1-3-44-15,0 0-55 0,2 0-75 0,-2-2-99 16,5-1-166-16,-5-2-127 0,2-2 398 15</inkml:trace>
  <inkml:trace contextRef="#ctx0" brushRef="#br0" timeOffset="89411.47">11126 14645 1 0,'-6'3'0'15,"1"3"0"-15,-3-1 234 0,1 0 117 0,3 1-8 16,-5 1-18-16,6 0-33 0,-3-1-48 0,4 3-53 0,-1-3-51 15,-1 4-38-15,3 1-27 0,1 1-16 16,1 2-11-16,3-2-9 0,-1 1-9 0,0-3-8 0,3 2-4 16,-3-2-1-16,7 0-1 0,-2-2-3 0,-1 1-2 15,0 0-4-15,3-2-6 0,-1 0-3 16,0 0-8-16,0 0-9 0,-4-3-31 0,2 3-42 0,-1-1-60 16,-2-1-81-16,1 1-79 15,0-1-107-15,-3 2-132 0,2-4-11 16,-2 1 386-16</inkml:trace>
  <inkml:trace contextRef="#ctx0" brushRef="#br0" timeOffset="89675.07">11333 14668 1782 0,'5'-5'192'15,"-2"0"-123"-15,0 1-72 0,4 2-13 16,-4 4 11-16,4-2 10 0,-5 1 8 0,4-1 11 0,-2 0 13 15,1 1 6 1,-1-1-4-16,2 2-4 0,0 2-9 0,3 0-3 0,0 5-5 16,0-1-3-16,0 3-6 0,2 2-1 15,-1-1-3-15,-1 3-1 0,2 1 0 0,0-3 0 0,-1 1-1 16,2-2-1-16,-2 0 0 0,2-1 0 0,-2-1-1 16,-1-1-2-16,1-2 0 0,-2 0-5 15,-5-2-5-15,2-2-16 0,-3 1-27 0,0-2-48 0,-2 0-70 16,0-1-110-16,0 2-183 15,0-2-161-15,-1-1 33 0</inkml:trace>
  <inkml:trace contextRef="#ctx0" brushRef="#br0" timeOffset="89915.05">11497 14636 2124 0,'-2'-6'127'0,"-1"-1"-52"0,1 1-65 15,0 4-9-15,0 2-2 0,1 0 5 0,0 0 5 16,-1 0 4-16,0 0-4 0,-4 2-4 0,2 3-8 0,-2 3-6 16,-3 2-2-16,3 5-2 0,-2 1-6 0,-4 5-3 0,2 1-6 15,0 1-4-15,-4-1-2 16,2-1-2-16,2 0 1 0,0-3 1 0,4-3 3 16,-1 1-3-16,0-5-9 0,6-2-23 15,-1-3-37-15,2 0-41 0,2-3-46 0,1-2-75 0,4 2-162 16,3-7-174-16,1-2 406 0</inkml:trace>
  <inkml:trace contextRef="#ctx0" brushRef="#br0" timeOffset="90155.1">11726 14568 2115 0,'-2'-2'121'16,"-3"1"-123"-16,4 2-44 0,0 5-4 0,1 4 37 0,0-3 25 15,1 2 20-15,-1 0 18 16,2 0 13-16,2 1 3 0,0 2-9 0,4 2-17 16,0 3-12-16,-3 1-9 0,3 0-5 0,-1 3-2 0,-3 0-1 0,2-2-3 15,-4 2-2-15,-1 1-4 16,-2 0-3-16,-4 1-6 0,1 0-18 0,-5 1-36 0,-1 2-52 16,-2 0-84-16,-5 1-105 15,2 0-130-15,-4 0-150 0,-2-2-39 0,-5-2 418 0</inkml:trace>
  <inkml:trace contextRef="#ctx0" brushRef="#br0" timeOffset="91107.41">10315 15365 1 0,'-2'-2'0'0,"-1"1"0"16,-1 1 0-16,3 1 0 0,0-1 0 0,-1 2 0 0,0-1 0 15,0 1 0-15,1-1 75 16,1-1 46-16,0 0-14 0,-1 0-29 0,2 0-20 16,-1 0-2-16,0 0 19 0,0 1 24 0,0-1 21 15,-1 0 5-15,1 0-10 0,-1 0-12 0,0 0-7 16,-2-1 6-16,-2 1 9 0,4-1 9 0,-2-1 2 0,0 1-7 16,-1 1-13-16,2 0-11 0,0-2-13 15,-2 2-11-15,2 0-5 0,1-1-8 0,0 1-8 16,1 0-11-16,0 0-12 0,1-1-11 15,0 1-4-15,0 0 2 0,2-2 5 0,2 1 8 0,2 0 5 16,3-2 0-16,1 0 0 16,1 0-4-16,2-3-2 0,4-2-4 0,2 0 1 0,5 0-4 15,2 0 0-15,2 2-2 0,2-1-5 0,1 0-2 0,5 1-1 16,-4 2 0 0,6-1 0-16,0 2 1 0,1-1 0 0,2 1 0 15,0 1 1-15,0 1 1 0,-2 0 2 0,-2-1 2 16,-3 0 0-16,4 1 0 0,-3-1 1 15,-3-1-1-15,0 0-2 0,2 0-4 0,-2-1-2 16,0 1-3-16,-3 0-3 0,2 1-1 0,1-1-1 0,0 1 0 16,-3 0 1-16,-3-1-1 0,1 2 2 15,-1-2 0-15,-2 2 1 0,1 0 1 0,-1 0 0 16,-3-2 0-16,2 2 0 0,-1-1-1 0,-5 1-1 0,1 0-3 16,-1 0-3-16,-1 1-1 0,2 0 0 15,-5-2 1-15,4 2 2 0,-1 0-1 0,-1 0 0 0,2 0-2 16,-1 0-3-1,-4 0-2-15,3 0-1 0,-4 2-2 0,0-1-1 0,-1-1 1 0,-1 1 4 16,2-1 3-16,-1 1 3 0,3-1-2 0,-3 0-5 16,0 0-9-16,1 0-5 15,-3 0-7-15,0 0-4 0,0 0 1 16,-4 0 2-16,4 1 6 0,-3-1 5 0,-3 1 2 16,5 0-8-16,-4 1-11 0,-2 0-8 0,3-1 1 15,-3 0 8-15,-1 0 12 0,-1 2 13 0,0-1 11 16,0 0 9-16,-1 0 8 0,-1 1 3 0,1-1 2 0,-3 0 1 15,2 0 1-15,0 0 0 16,0-1-2-16,-3 1-6 0,2 0-7 0,3 1-8 0,-3-1-7 16,-2-1-17-16,0 3-42 0,-1-2-79 0,-2 2-113 0,3 0-169 15,-2 3-168-15,-2-2 11 0</inkml:trace>
  <inkml:trace contextRef="#ctx0" brushRef="#br0" timeOffset="93802.56">10779 15729 1 0,'0'-2'0'15,"0"-2"0"-15,0-1 0 0,-1 1 0 0,1 2 0 16,0-2 120-16,-3 2 109 0,3 0-22 15,-1-1-32-15,0 1-35 0,1 0-33 0,-1-1-33 16,0 2-19-16,0 0-14 0,0 0-4 0,0 0 5 16,-2-1 6-16,1 1 6 0,1 0 3 15,-1-1 2-15,-1 1 5 0,-2-1 6 0,5 1 3 16,-1 1-2-16,-1 0-8 0,2-1-9 0,0 2-12 0,-1-1-10 16,-2 0-13-16,2 1-9 0,0-1-5 15,0 2-4-15,0 0 0 0,-1-1 1 0,-3 1 0 16,3 2 1-16,0-2 0 0,-3 4 1 0,1-2 1 15,0 1 5-15,-2 0 4 0,-1 3 9 16,4-1 4-16,-5 0 7 0,4 1 5 0,-3 2 4 16,3-1 6-16,-2 5 0 0,2-1 0 0,-2 3-9 15,3 1-8-15,0 2-10 0,-1-2-7 0,3 1-5 16,-1 1-2-16,1-1-2 0,1-3-1 16,-1 1 1-16,2-3 1 0,0-1 3 0,1 2 3 15,-1-2 2-15,5 2 1 0,-4 1-2 0,2 0-2 16,1 1-4-16,-2 0-4 0,-1 1-1 15,1 3-1-15,-3 1-1 0,0-2 1 0,-3 3-1 16,2-2 1-16,-1 1-1 0,-6 0 0 0,3 0 0 16,-2 0 2-16,-1-2 0 0,2 0 1 0,-5 2 0 15,2-1-1-15,-2-2 0 0,-3 1-1 0,2-2-1 16,0-1-1-16,0-2-3 0,1-4-2 16,-5-3-6-16,5 0-13 0,-2-3-15 0,-3-2-18 15,4-2-25-15,-5-1-26 0,2-4-31 0,-1-4-60 16,1-3-96-16,-1-6-134 0,5-4-180 0,-1-3 23 15,1-3 586-15</inkml:trace>
  <inkml:trace contextRef="#ctx0" brushRef="#br0" timeOffset="94027.66">10387 16044 193 0,'1'-6'458'0,"5"1"-130"16,-1-5-109-16,3 5-28 0,3 0 22 15,-1 1 14-15,0-3-5 0,4 0-24 16,0 1-30-16,-2-2-27 0,1 3-19 0,4-1-20 15,-4 2-20-15,5 0-17 0,0 3-21 16,2-3-12-16,-2 4-10 0,0 1-10 0,4 2-4 16,-1-2-6-16,1 2 0 0,-1-1-2 0,2 0-1 0,3-1 0 15,-1 1-4-15,-3-2-3 0,1 0-7 16,-2 0-11-16,-3-2-19 0,-1 1-19 16,0 1-23-16,-5-1-36 0,0 0-59 0,-2 1-123 0,-1 0-230 0,-1 1-296 15,-4 0 9-15</inkml:trace>
  <inkml:trace contextRef="#ctx0" brushRef="#br0" timeOffset="94409.69">11016 16152 1 0,'0'0'221'0,"0"0"92"0,0 0-26 16,0 0 25-16,0 0 6 0,0 0-23 0,0 0-64 15,0 0-82-15,0 0-62 0,0 0-38 0,0 2-24 16,0-2-15-16,0 0-7 0,0 1-1 0,0 1 1 0,0 3 3 15,0 3 1-15,0 5 3 0,0 0-2 16,0 6 0-16,0 0 0 0,0 2 0 0,0 2 2 0,0-1 2 16,0 1-1-16,0 0-2 0,0-1-1 0,0 0-2 15,0-3 0-15,0-1 0 16,0-1-2-16,0-3-2 0,0-3-1 0,0-3-4 0,1-4-9 0,1 1-15 16,1-4-22-16,-1-2-39 15,0-1-80-15,7-5-179 0,-4-3-368 16,4-9-311-16</inkml:trace>
  <inkml:trace contextRef="#ctx0" brushRef="#br0" timeOffset="94991.19">11345 15646 1 0,'-3'-5'0'16</inkml:trace>
  <inkml:trace contextRef="#ctx0" brushRef="#br0" timeOffset="95215.03">11314 15647 1 0,'3'5'0'0,"-6"-1"0"15,3 2 0-15,-1 1 0 16,1 0 225-16,-1 0 72 0,1 2-27 0,0 1-25 0,-1 1-33 16,0 2-45-16,0-1-50 0,1 3-43 0,-2 0-24 0,4 1-7 15,-2 2-2-15,0 0 3 16,1-2 3-16,-1 0 5 0,1-2 4 0,-1-1 3 16,1 1-1-16,-1-3-8 0,1 1-11 15,0-1-12-15,2-2-11 0,-2-1-7 16,1-1-9-16,-1-2-3 0,1 0-5 0,2-3-6 0,-2 1-6 15,0-2-8-15,4 0-11 0,-1 0-25 16,-2-1-37-16,5 0-63 0,-1 0-85 0,0 0-118 16,-1 0-147-16,1 1-74 0,-2-1 549 0</inkml:trace>
  <inkml:trace contextRef="#ctx0" brushRef="#br0" timeOffset="95495.35">11500 15750 1595 0,'2'-6'74'16,"0"-1"-64"-16,6 1-42 0,1 4 6 0,1 0 22 0,-1 1 11 0,-3 0 10 15,4 1 10-15,-1 0 11 16,1 2 9-16,2 3 5 0,4 3 3 0,-2 5 7 0,2 4 7 16,-1 2 2-16,1 4 6 15,-3 2 0-15,5 3-1 0,-6-2-6 16,5 1-6-16,-3-3-9 0,-2 0-7 0,2-2-8 0,-2 0-7 15,-1-4-8-15,-2 2-6 0,1-4-4 0,-1 0-6 16,-4-5-3-16,2 1-4 16,1-3-2-16,-3-3-2 0,-3-1-4 0,4-3-7 0,-4 0-21 0,0-2-33 15,3 0-45-15,-4-2-61 0,-1-1-106 0,0-3-166 16,0-4-265-16,0-2-126 0</inkml:trace>
  <inkml:trace contextRef="#ctx0" brushRef="#br0" timeOffset="95735.3">11830 15755 2060 0,'-3'-2'233'0,"-3"0"-153"0,1 2-86 0,-2 4-19 15,5 2 3-15,-6 6 12 0,3-1 9 0,-3 4 4 16,-1 1-2-16,-3 3-1 0,2 0-4 15,1 2-9-15,-1 1-11 0,1 0-9 0,1 0-9 0,4-1-5 16,-2-5-10-16,3 1-19 16,1-6-21-16,2 0-24 0,3-6-23 0,-1-1-32 0,4-2-75 15,-2-3-149-15,4-3-148 0,1-1 269 0</inkml:trace>
  <inkml:trace contextRef="#ctx0" brushRef="#br0" timeOffset="96001.21">11981 15699 2254 0,'-1'-2'132'0,"0"0"-127"0,1 1-34 0,1 1 5 15,0 1 34-15,1 1 39 16,-1 0 24-16,3 0 16 0,-1 2 2 0,-1 4-11 0,6 5-19 16,-1 4-19-16,-1 7-15 0,3 4-10 15,-1 4-3-15,-4-1 2 0,2 1 6 0,-3-2 4 16,3-1 2-16,-3-1-1 0,1 0-3 15,-1 0-3-15,0-3-6 0,-2 0-3 0,0 0-4 0,-1-3-2 16,-1-3-2-16,0 0-2 16,-1-2-3-16,-5 0-4 0,3-1-9 0,-4 0-11 0,-1-1-18 15,-1-2-23-15,-1 0-38 16,2-2-64-16,-2 2-92 0,-2-2-156 0,-2-1-264 16,1-1-639-16</inkml:trace>
  <inkml:trace contextRef="#ctx0" brushRef="#br0" timeOffset="97375.14">12572 15280 1 0,'0'-3'0'0,"-3"2"0"15,0-1 0-15,1 1 0 0,0-1 0 0,1-1 0 16,1-2 0-16,-1 0 229 0,1 1 52 0,0-2-29 16,-1-1-61-16,1 2-65 0,0 2-58 15,1 0-37-15,-1 1-18 0,0 0-1 0,0-1 1 16,0 2 5-16,1-2 11 0,-1 2 24 0,0-1 25 16,0 1 19-16,0-1 7 0,0 1-12 0,0 0-20 15,0 1-23-15,0 1-21 0,0-1-16 16,0 0-7-16,0 0-2 0,0 0-1 0,0 0 0 15,0 0-3-15,0 0-2 0,0 1-3 0,0-1-2 16,1 2-1-16,-1-1-1 0,0 1-3 0,2 2-2 16,-2 1-2-16,0-2-1 0,0 1 3 15,0 0 2-15,0-1 4 0,-2 1 3 0,4-1 3 16,-2-2 0-16,0 0-3 0,2 0-5 0,-2-1-2 16,2 0 1-16,-1 0 4 0,0 0 6 0,1-1 8 15,3-1 1-15,-3-1 1 0,0-1-1 0,-1 0-1 16,4 1-3-16,-3-2 1 0,0 2-2 15,-2-1-2-15,1 1-3 0,0 3-5 0,-1 0-7 16,0 0-4-16,-1 0-4 0,1 1 0 0,0 1 0 16,0 2 0-16,-1-2-2 0,1 3-10 15,0-1-25-15,0 0-43 0,1 0-53 0,-1-1-69 16,1-2-85-16,3-1-129 0,-1 0 227 0</inkml:trace>
  <inkml:trace contextRef="#ctx0" brushRef="#br0" timeOffset="98721.84">13473 14372 1 0,'1'-2'0'15,"-1"0"0"-15,0-1 0 0,0-1 0 0,0 1 0 16,0 1 131-16,0-2 157 0,-1 0-11 0,1 0-23 15,-1-1-22-15,0 0-18 0,-1 0-18 16,1 1-20-16,-1 0-21 0,-1-1-32 0,2 1-25 16,-2-1-25-16,0 2-21 0,2 0-13 0,-1 0-9 15,-2 1-9-15,0 2-6 0,1-1-5 16,-4 2 0-16,2-1 4 0,-2 2 6 0,-1 1 4 16,1 0 0-16,0 2-5 0,-1 4-4 0,-1 0-6 15,-2 3-3-15,-1 4-3 0,1 1-1 0,-5 4 0 16,5 2-1-16,1 1 0 0,-2 1 1 0,0 3 0 15,1-2 0-15,2 2 3 0,2-4 7 0,3 0 8 16,-1-3 7-16,3-1 5 0,1-2-8 16,2-3-5-16,1 2-6 0,3-1-4 0,0 4-2 15,3-2-3-15,1 3-5 0,0-2-4 0,2 0-2 16,1-4-1-16,-1 0 1 0,0-1 1 0,4-4 2 16,-5-1 0-16,-2 2 1 0,0-5-1 15,0 1-1-15,-4 1-2 0,-3-1-2 0,-1 0-3 16,-4 0 1-16,1 0 4 0,-5 1 1 0,-3 0-1 15,-1 0-2-15,-6 0-4 0,0 1-3 16,-3 0-7-16,-1-2-15 0,0 0-25 0,-2-3-41 16,0-2-56-16,1-1-107 0,-2-2-151 0,5-3-216 15,-2-2-220-15</inkml:trace>
  <inkml:trace contextRef="#ctx0" brushRef="#br0" timeOffset="98946.75">13092 14705 1624 0,'6'-6'226'0,"-4"-3"-55"16,5 1-79-16,-3 2 7 0,4-1 21 15,3-1 14-15,-3-2-9 0,1-2-21 0,2-1-24 16,0-2-24-16,-1 2-22 0,2 3-16 0,-1 1-11 0,5 1-6 0,-2 1-2 16,1 1-1-16,1-2 0 15,3 3-2-15,-1 1-1 0,1 0-6 0,0 3-7 0,-3 2-17 16,3 2-27-16,-1 1-39 15,-4 3-64-15,-1 3-95 0,-1 0-152 0,-6 3-314 16,-1 0-360-16</inkml:trace>
  <inkml:trace contextRef="#ctx0" brushRef="#br0" timeOffset="100197.71">13431 14873 1 0,'4'-4'0'0,"-3"0"0"0,4-4 0 16,-2 3 0-16,-2 1 0 0,3 1 0 0,-1 1 0 0,0-1 0 16,-2 0 0-16,2 2 0 0,1 1 0 15,1-2 0-15,0 4 0 0,-2-2 0 0,3 0 0 16,-2 1 0-16,2-1 0 0,-2 1 0 15,2 1 0-15,-1 1 0 0,2-1 0 16,-3 0 0-16,2 1 0 0</inkml:trace>
  <inkml:trace contextRef="#ctx0" brushRef="#br0" timeOffset="100730.45">13665 14800 1 0,'0'1'0'0,"-1"-1"0"0,-1 0 0 15,1 0 0-15,-1 0 49 16,0-1 231-16,0 1-18 0,1-1-15 0,-2 1-22 16,0-1-22-16,3 1-14 0,0-1-17 0,-1 1-18 15,0 0-17-15,1-2-23 0,-2 2-28 0,2 2-30 16,0-2-27-16,0 1-14 0,0 3 2 0,-1 2 7 0,-1 5 9 16,1 3 3-16,-1 5-3 0,2 1-7 15,-1 0-5-15,0 1-2 0,1-2-1 0,0 0 0 0,1-2-1 16,-1 1-2-16,1-4-2 15,-1 1-4-15,3-2-4 0,-1 0-2 0,-1-3-3 16,2 1-8-16,-2-3-8 0,2 2-25 16,-2-2-39-16,2-2-59 0,-1-3-81 0,0 0-112 0,1-2-213 15,1-4-350-15,-1 0 646 0</inkml:trace>
  <inkml:trace contextRef="#ctx0" brushRef="#br0" timeOffset="104016.89">13903 14354 1 0,'0'-2'0'0,"0"2"0"0,0-1 0 0,0 1 0 16,0-1 0-16,0 0 0 0,0 1 49 0,0-1 54 15,2 1-48-15,-2-1-33 0,0 1-16 0,1 0-2 16,-1 0 12-16,0 0 19 0,2-2 27 0,-2 2 25 15,0 0 17-15,0 0 7 0,0-1-10 0,0 0-10 16,0-1-7-16,0-2-1 0,0 1 8 16,0-1 2-16,-2 2-8 0,-1 0-8 0,3-1-11 15,-1 3-5-15,-1 0-3 0,0 0-10 0,-2 2-11 0,0 1-6 16,-2 2 0-16,2 3 10 0,-2 1 7 16,1 2 7-16,-3 3 3 0,1 2-3 0,1 2 0 15,-2 1-2-15,-1 1-4 0,2 1-2 0,1 1 1 0,1 2-4 16,2 0-1-16,0 0-5 15,1 0-10-15,2-1-7 0,3-2-8 16,0-1-7-16,1-3-3 0,2-2-2 0,4-3 0 16,1 1-3-16,0-3 0 0,-3-1-2 0,3-2-2 0,-3-1-4 15,2-2-6-15,-1 0-14 16,-2-2-19-16,1 0-32 0,-1-2-38 0,3-2-52 16,-2-2-73-16,-2-2-106 0,1-1-181 0,2-3-252 0,-3-3 783 0</inkml:trace>
  <inkml:trace contextRef="#ctx0" brushRef="#br0" timeOffset="104347.65">14105 14445 1387 0,'1'-9'203'0,"1"-2"-60"0,-1 0-104 0,3 2-14 15,-1 5-1-15,2 0 2 0,-1 0 11 16,2 0 14-16,-2-1 8 0,0 2 1 0,3 1-7 16,-3 0-16-16,2 4-8 0,0-1-1 0,-2 2 5 15,4 3 10-15,-2 1 10 0,1 2 7 0,0 4 1 16,-1 2-3-16,3 2-8 0,-4 4-11 16,-2 1-10-16,3 1-8 0,-2 1-8 0,2 0-4 15,-1-1-2-15,1-2-2 0,-1 0 0 0,0-2-2 16,0-1-1-16,0 0 0 0,1-3-1 0,-1-3-1 0,-2 0-2 15,1-2-2-15,0-2-6 16,-2 1-8-16,2-5-15 0,0 0-21 0,-1-3-21 16,0-1-28-16,0-1-46 0,0-3-118 0,1-4-216 15,1-5-268-15,1-3 6 0</inkml:trace>
  <inkml:trace contextRef="#ctx0" brushRef="#br0" timeOffset="104585.1">14331 14459 1810 0,'-2'-3'272'0,"0"1"-163"0,-2-2-83 0,4 4-33 16,-2 1-6-16,2 0 9 15,-1 3 12-15,-1 1 13 0,-2-1 7 0,-2 2-1 0,0 2-7 16,-2 3-12-16,-1 3-9 16,-1 2-9-16,-5 3-7 0,4-1-7 0,-5 1-9 0,0-2-6 15,3 0-5-15,-4-1-4 0,4-2-2 16,-1 1 0-16,4-5-11 0,3 1-38 0,-1-4-74 15,6-3-105-15,1-1-157 0,2-2-157 16,0-1 242-16</inkml:trace>
  <inkml:trace contextRef="#ctx0" brushRef="#br0" timeOffset="104835.49">14413 14389 1363 0,'1'-9'329'0,"-1"1"-277"0,0-2-59 16,2 7-25-16,1 4 4 0,0-1 25 0,-1 1 37 15,1 4 40-15,0-1 32 0,1 3 18 0,2 5-3 0,1 1-22 16,0 5-24-16,0 4-18 0,1 4-16 16,-3 2-10-16,4 3-8 15,-7 3-3-15,3-4 0 0,-2 1 0 0,-2-3 3 16,-1-1 1-16,0-3-3 0,-1 1-3 0,-3 0-5 15,-2 0-5-15,-3 0-8 0,-1 1-4 0,-3 1-14 16,-2-1-25-16,-2-1-50 0,-4-1-72 0,-4-1-118 0,-1-1-201 16,-1-1-255-16,-1 0-57 0</inkml:trace>
  <inkml:trace contextRef="#ctx0" brushRef="#br0" timeOffset="105695.37">13137 15257 764 0,'-3'-2'177'16,"-1"1"-93"-16,-3-2-123 0,4 3-19 0,2 0 16 0,0 0 32 0,1 0 23 15,-1-1 1-15,0 1-9 16,1 0-12-16,0 0-20 0,1 0-22 0,-1 0-8 0,1 1 15 16,1 0 44-16,0 1 52 0,3 0 44 0,-2 1 27 0,0 0 13 15,2-1 12-15,0 2 7 16,1-1 4-16,2-2 0 0,-1 0-8 0,3-1-13 0,-2 1-17 16,4-1-18-16,1 0-14 15,2-1-11-15,2 2-11 0,4-1-10 0,0 1-10 16,1 0-9-16,4 0-7 0,1 2-8 0,1-2-4 15,0 1-5-15,-1 1-2 0,2-1-2 0,-1-1-2 16,2 1-1-16,1 1-2 0,-2-2-1 0,2 0-1 0,0 0 3 16,-1-1 0-16,1 0 2 15,2 1 5-15,2-1 0 0,-2 2 3 0,-1-1-2 0,1 0-5 16,0 0-4-16,-1 0-3 0,-1 0-2 16,1-1-2-16,-1 0-2 0,0-1-2 0,-3 0-1 0,1-1 1 15,-3-2-4-15,-4 1 1 16,2-2 2-16,-4 0 1 0,-1 3 3 0,-1 0 2 0,2-1-2 15,-4 2 1-15,1-1-1 16,-1 1-1-16,-3 0-2 0,0 0-2 0,2 0-7 0,-5-3-9 16,1 3-6-16,-1 0-6 15,-2 0 1-15,-1-1 2 0,-2 0 6 0,0 0 6 16,0 1 6-16,-3 0 7 0,2-2 2 0,-2 2 3 0,0 0-1 16,-1 0 0-16,-1 1-2 0,1-1 0 15,-1 1-3-15,2 0-8 0,-2 0-11 0,1 0-15 0,2-1-12 16,-1 1-5-16,-2 0-3 0,1 0-1 15,-1 0-13-15,0-2-26 0,0 2-33 0,-1 0-87 16,-1 0-146-16,-2 0-254 0,0 0-195 16</inkml:trace>
  <inkml:trace contextRef="#ctx0" brushRef="#br0" timeOffset="107319.25">13604 15760 1 0,'0'-1'0'16,"0"0"0"-16,0-2 23 0,1 2 164 0,-1 0 32 16,1-1 25-16,-1-1-9 0,1 2-44 0,-1-2-54 0,1-1-51 15,2 2-45-15,-1-2-25 0,0 0-13 0,0 2 0 0,0 0 4 16,0 1 6-16,-2-1 9 16,0 2 15-16,0-1 16 0,0 1 12 15,0 0 2-15,-2 0-9 0,0-2-14 0,2 1-11 16,-2 0-4-16,0-1 5 0,-1 1 4 0,0 0 2 15,1 1-1-15,1-1-9 0,-2 0-8 0,0-2-7 16,2 2-4-16,-2-1-4 0,-1-2 3 0,0 1 2 16,2-2 1-16,-3 1 2 0,2-2 0 15,-2 1-2-15,1-1-1 0,0 1 0 0,-2-1 0 16,-1 2-1-16,0 0-4 0,1 2-8 0,-1 2-7 16,0 1-9-16,-1 2-7 0,-3 3 0 15,-1 5 4-15,-1 1 8 0,2 3 9 0,-3 3 3 16,3-2 6-16,0 4 7 0,2 0 5 0,0 0 8 15,3-1 1-15,3 1 1 0,-1-2 1 0,3-2 2 16,2-2-1-16,2-2 0 0,-2-3 0 16,5-2-2-16,-2 0-1 0,4-2-5 0,-1-1-5 15,2-1-4-15,0-2-6 0,1 0-4 0,3-2-3 16,-2-1-3-16,1-2-4 0,0 0-3 16,0-2-2-16,0-2-4 0,0 0-4 0,0 1-6 15,0-2-3-15,-1 1 1 0,0 0 5 0,-1-2 6 16,-1 2 8-16,1-2 4 0,-1 1 3 0,0 0 2 15,-3-1 1-15,0 3 1 0,1 2 2 0,-2-2 4 16,-2 4 2-16,0 0 11 0,-2 2 11 16,0 1 15-16,-1 1 11 0,-1-1 4 0,1 2-2 15,0-1-9-15,-1 0-12 0,1-1-14 0,-1 2-11 16,-2 2-8-16,1 3-2 0,1 3 0 0,0 4 1 16,0 3 1-16,1 0 1 0,1 5 0 0,1 2 5 15,-2 2 4-15,3 4 6 0,0 0 6 16,-2 2 4-16,-1 3 3 0,0 1 3 0,-1 1 0 15,0-2-3-15,-2 2-8 0,1-2-10 0,-1-2-5 16,-1-2-2-16,-1 0 1 0,-1-2 0 0,1 1-2 16,-3-4-1-16,1 0-3 0,-1-2 1 15,-1-2 1-15,0-3 2 0,-4-1 0 0,1-2-1 16,0-5-2-16,1 1-2 0,0-4-1 0,1-1-1 16,-2-2-2-16,-2-4-3 0,2-2-4 15,-1-4-7-15,-3-4-10 0,2-4-14 0,-1-5-21 16,-1-3-24-16,1-4-33 0,0 0-40 0,1-1-42 15,1 0-72-15,3 1-100 0,3 3-140 0,1 2-171 16,5 2 67-16</inkml:trace>
  <inkml:trace contextRef="#ctx0" brushRef="#br0" timeOffset="107692.6">13811 16086 655 0,'-1'0'247'0,"-1"1"-115"0,-1-1-73 15,3 0 11-15,0 0 44 0,2 1 41 0,-2-1 6 16,1 1-23-16,1 0-37 0,1 2-37 0,1 0-22 15,0 1-17-15,2 0-6 0,-2 1-1 0,4 1 8 16,-5-1 22-16,5 5 20 0,-3-3 15 0,1 3 2 16,1 1-14-16,-3 1-16 0,2 2-13 15,-2 0-6-15,1 3 0 0,0 0-1 0,-3 1 0 16,2-2-1-16,-2 2-5 0,-1-1-4 0,-1-2-8 16,0-1-5-16,0-1-2 0,-1-3-3 0,0 0-3 15,0-1-2-15,-1-3-4 0,0 0-4 0,0-3-9 16,2 0-14-16,0-2-23 0,0-1-34 15,-2-1-55-15,2-4-113 0,2-3-209 0,-2-4-326 16,6-8-133-16</inkml:trace>
  <inkml:trace contextRef="#ctx0" brushRef="#br0" timeOffset="108090.93">14108 15681 354 0,'0'-1'222'0,"-2"0"-42"0,1 0 27 16,1 1 42-16,0 0 14 0,0 0-16 0,0 1-60 15,0-1-62-15,0 0-46 0,0 1-38 0,0-1-22 16,0 3-8-16,0 0 2 0,-1 3 15 0,0 3 16 15,-1 2 13-15,-4 2 4 0,5 0-5 16,-2 4-9-16,0 1-9 0,2-1-7 0,1 2-9 16,-2 1-7-16,2-2-6 0,-1-3-4 15,2 0 0-15,-1-2-4 0,2-2-2 0,0-3-3 16,1 2-3-16,0-2-1 0,-1-2-2 0,3 1-3 16,-2-3-4-16,0 0-2 0,1-2 1 0,-2 0 0 15,0 1 2-15,-2-2-1 0,2 0-3 0,-1-1-4 16,1 0 1-16,-1 0 2 0,0-2 5 15,0-1-4-15,1-1-32 0,-2-3-53 0,5-4-69 16,-2 0-66-16,1-3-50 0,3-1-81 0,-2-1-69 16,0 0-54-16,-2 0 317 0,2 0 177 15</inkml:trace>
  <inkml:trace contextRef="#ctx0" brushRef="#br0" timeOffset="108377.83">14231 15708 1 0,'5'-2'125'0,"-3"-3"308"0,4-2-68 16,-3 3-63-16,1-1-37 0,1-1-31 15,-1 2-31-15,3-2-33 0,-2 3-37 0,1-1-34 16,0 2-30-16,-2 1-21 0,4 0-16 0,-3 2-11 16,2 2-6-16,1 2-3 0,0 3 0 0,-1 1 1 15,1 4 0-15,0 2 0 0,1 1 1 0,-2-1-2 16,1 2 1-16,-2 2 2 16,0-1 7-16,3 0 6 0,-3 1 4 0,0-1 4 15,0 0 3-15,1-2 0 0,-1 1 1 0,1 0-5 0,0 0-6 16,0-2-9-16,0 2-9 0,0 1-6 15,-1-1-4-15,2 0-2 0,-3-1-3 0,1-1-2 16,-1-1-3-16,0-4-5 0,-4 0-7 0,3-2-9 16,-2-1-12-16,-1-2-12 0,1-1-12 15,-2-3-5-15,0-1-2 0,0-1-32 0,-2-1-54 16,0-5-82-16,0-3-107 0,-1-4-157 0,2 0-178 16,-2-6 147-16</inkml:trace>
  <inkml:trace contextRef="#ctx0" brushRef="#br0" timeOffset="108583.09">14461 15767 561 0,'-1'1'698'0,"-2"1"-401"15,-3 1-120-15,3 1-70 0,-1 2-37 0,2 0-8 16,-3 3-1-16,1 0-5 0,1 3-4 16,0-1-8-16,-1 3-13 0,3 1-13 0,-4 3-11 15,0 3-8-15,-1 0-7 0,0 0-4 0,-2 0-3 16,-2-5-2-16,3 3-2 0,0-3-7 0,0-1-13 15,-3-1-18-15,5-5-22 0,-2 0-30 16,5-3-69-16,-2-2-110 0,2-2-156 0,2-2-200 16,-2-2 340-16</inkml:trace>
  <inkml:trace contextRef="#ctx0" brushRef="#br0" timeOffset="108922.89">14533 15694 1052 0,'3'-3'21'0,"5"-3"-39"16,-2-1 10-16,0 1 60 0,0 1 90 0,0 0 62 15,-1 2 22-15,-2 0-29 0,2 2-63 0,-1 1-47 16,2 3-21-16,-1 0-5 0,1 3-3 16,2 3-4-16,-3 0-4 0,1 3-1 0,-2 2 4 15,2 0 0-15,-1 0-6 0,0 3-8 0,-1 1-10 16,2-1-7-16,-2 3-5 0,-3-1-5 0,2-1-2 15,-2 0-1-15,1-3 2 0,-2 2 1 0,1 1 3 16,-1 0 3-16,0 3-1 0,0-1 0 16,0 1-6-16,-1 0-3 0,1-1-4 0,-3 2-1 15,-1-1-1-15,-3-1-1 0,2 0 0 0,-5 1-3 16,4-1 1-16,-2-3 0 0,0-1-1 16,-3 0-2-16,2-1-3 0,0-2-5 0,-2 0-7 0,0-2-8 15,-1 0-14-15,-2-3-24 0,0-1-41 16,2 0-83-16,-2-3-169 0,3-2-326 0,0-1-635 15</inkml:trace>
  <inkml:trace contextRef="#ctx0" brushRef="#br0" timeOffset="110835.11">15854 14600 1 0,'6'-5'0'15,"-2"-2"0"-15,4-1 0 0,-4-1 0 16,4 1 0-16,-5 0 39 0,5-3 16 0,-2 2-22 16,0-1-3-16,1 2 1 0,-4 2 6 0,3-1 1 0,-3 3-7 15,2 0-6-15,-1 1-10 0,-3-1-8 0,1 1-5 0,1 0-3 16,-2-1-1-16,1 1 3 16,-1 1-1-16,0-1 1 0,1 1 1 15,1-2 0-15,0 1 7 0,-1-2 9 0,3 2 26 16,0-1 34-16,-2-1 28 0,1 1 20 0,-1 0 2 0,2-1-7 15,0 0-17-15,-4 0-14 16,5-1-20-16,-2-1-15 0,2 0-10 0,-1 0-3 0,0-4 1 0,-1 2 0 16,-2-1-1-16,3-1-4 0,-2 0-5 0,-2 1-5 15,0-1-7-15,-1 1-7 0,0 0-4 16,-1 2-5-16,0-2-3 0,1 3-1 16,-4 0-3-16,0 1-3 0,2-1-4 15,-4 1-2-15,2 1 0 0,-5 1-2 0,3 1-1 16,0 0 1-16,-4 1 2 0,0 2 2 0,-2 0 4 15,3 0 7-15,-2 2 5 0,-2 2 11 0,-1 1 11 0,2 2 11 16,0 1 13-16,-2 2 2 16,1 0-7-16,2 3-13 0,0-2-16 0,1 5-10 0,2-1-6 15,1 2-2-15,0 0 0 0,0 0-4 0,4 0 1 0,0-1-1 16,3-2-1-16,3-2 3 16,0-1 0-16,4-1 4 0,0-3 2 0,0-1 0 0,1-2 3 15,2-1 1-15,2-3-2 0,1-5-1 16,3 0-7-16,0-2-6 0,0-5-7 0,2 2-8 15,2-4-7-15,-3 0-10 0,0 0-8 16,1 0-6-16,-2 0-2 0,0 2-7 0,-2-2-8 16,1 4-13-16,-5-1 0 0,-1 6 11 15,-3 1 20-15,-2 3 24 0,-4 1 22 0,0 0 19 16,-3 1 12-16,-1 0 16 0,1 3 20 0,-4 0 24 0,1 3 29 16,0 3 17-16,-4 0 3 0,1 2-10 15,4 0-14-15,-1 2-19 0,2-1-17 0,-1 1-16 0,3 3-14 16,2-2-7-16,0 2-4 15,0 0-2-15,1 0-5 0,3 3-1 0,0-1 1 0,-2 1 3 16,3-1 4-16,0-2 1 16,2 1 2-16,1 2-4 0,-3-1-1 0,1 1-3 0,-2 1-3 15,0-1-4-15,-2 2-3 0,-2 0-1 0,-1 0-4 0,-3 0 1 16,1-1-1-16,-5 0-1 0,-1 0-2 16,-1 0 1-16,0-3-1 15,-1-1-2-15,0-3-1 0,-1-2-1 0,-4-2 1 16,4-2 0-16,-3-3-1 0,1-3-4 0,-1-1-6 15,-1-2-9-15,1-1-15 0,-2-4-20 0,-1-4-28 16,4-2-24-16,-4-4-55 0,3-5-87 0,-1-4-149 0,1-4-270 16,0-3-519-16</inkml:trace>
  <inkml:trace contextRef="#ctx0" brushRef="#br0" timeOffset="111336.45">16380 14610 1 0,'1'1'0'16,"-2"-1"68"-16,1 1 275 0,-2 1-10 0,2 0-14 16,0 2-25-16,-1 3-47 0,1 2-52 0,0-1-43 15,0 3-28-15,1 0-14 0,1 2-15 16,0 0-16-16,-2 0-16 0,1 0-7 0,1 0 1 16,0 0-1-16,-1 1-2 0,-1-2-9 0,3 0-10 15,-3 0-11-15,0 0-7 0,0 1-7 16,-3 1-5-16,2 0-6 0,1-1-2 0,-2 0-6 15,-1-1-5-15,3 0-9 0,-1-2-13 0,0-2-17 16,1-3-29-16,-2-3-41 0,4-1-53 16,-1-2-84-16,0 0-180 0,4-4-298 0,0-4-85 15</inkml:trace>
  <inkml:trace contextRef="#ctx0" brushRef="#br0" timeOffset="112025.16">16664 14254 1940 0,'-5'-4'138'16,"2"0"-81"-16,-4-1-53 0,5 4-4 0,2-2 6 15,-1 1 3-15,-2-1 2 0,2-2 0 16,-3 0-1-16,3-1-1 0,-1 3-3 0,0-1-4 16,0 2-2-16,2 0-1 0,-2 2-1 0,1 0-5 15,0 0-10-15,0 2-7 0,-4 3 0 0,1 4 5 16,-4 5 12-16,1 4 11 0,-1 4 8 15,0 3 9-15,0 1 5 0,3 2 8 0,-1-2 8 16,3 2 5-16,-1-3 5 0,1 3 3 0,2-2 1 16,0-2-8-16,2-2-10 0,1-3-10 0,1-2-13 15,1-4-7-15,2-4-7 0,0-2-7 0,3-1-7 16,-1-3-11-16,2-3-17 0,1-3-23 16,0-3-41-16,3-1-66 0,1-2-104 0,-2-5-150 15,2-4-238-15,0 0-138 0</inkml:trace>
  <inkml:trace contextRef="#ctx0" brushRef="#br0" timeOffset="112267.18">16826 14253 1671 0,'-1'-1'287'16,"1"0"-147"-16,1 1-122 0,3 3-21 0,0 2 8 16,2 2 11-16,1 2 4 0,4-1 7 0,-4 3 6 15,0-3 4-15,1 3 0 0,3 3-6 0,-2 2-6 16,1-1-9-16,0 3-3 0,-1 1-2 15,1 2-1-15,-2 0 3 0,1 3 2 0,-3-2 1 16,2-1 0-16,-1 1-2 0,-1-3-3 0,1-2-4 16,-4-3-3-16,3-2-2 0,-4-2-1 15,1 0-1-15,3-3-3 0,-4-2-5 0,-1-1-10 0,3-1-17 16,-3-3-21-16,4 0-33 0,-4-4-67 16,3-1-115-16,1-3-169 0,-4-4-266 0,4 0-4 15</inkml:trace>
  <inkml:trace contextRef="#ctx0" brushRef="#br0" timeOffset="112440.24">17055 14330 1185 0,'-2'-2'479'0,"-5"0"-329"16,3 2-127-16,-5 3-40 0,4 3-9 16,-1 4 4-16,-4 2 3 0,-2 3 4 0,-3 1 4 15,-1-1 2-15,-1 3-1 0,-4 2-3 0,2 0-9 16,2-1-19-16,1 2-33 0,-1 0-58 15,4-3-70-15,3-6-95 0,2-1-137 0,6-5-58 16,3-5 492-16</inkml:trace>
  <inkml:trace contextRef="#ctx0" brushRef="#br0" timeOffset="112684.75">17227 14204 2410 0,'1'3'6'0,"-1"5"-33"16,1 9-18-16,1 3 32 0,-2 4 14 0,0 1 10 16,-3 1 14-16,1 1 18 0,-4 0 12 0,2 2 0 15,-2 4-11-15,2 1-16 0,-1 5-11 0,0-4-5 16,2 2-2-16,-5-3-2 0,5-4-4 0,-4 1-1 16,2-4-3-16,-1 0-2 0,-3-1-2 15,-1 0-5-15,1-1-9 0,-1-1-16 0,-1 0-25 16,-1-2-40-16,-2 0-49 0,-1-2-62 0,-4-3-116 15,5-2-198-15,-5-3-184 0,-2-2 203 16</inkml:trace>
  <inkml:trace contextRef="#ctx0" brushRef="#br0" timeOffset="113483.78">16060 14982 1 0,'-2'-3'0'0,"-2"-1"0"16,-2-1 0-16,4 3 0 0,1 2 0 0,-2 0 0 15,1-1 0-15,0 1 0 0,2 0 0 0,0 1 0 16,1-1 0-16,0 1 0 0,2 0 0 0,0 2 0 16,4-1 261-16,-2 0-17 0,-1 1-26 15,1-2-20-15,0 0-21 0,0 3-11 0,-2-3-10 16,4 0-16-16,-3-1-20 0,3 0-22 0,-2 2-23 15,0-1-18-15,4 0-6 0,-3 0-6 16,0 1-2-16,3 0-4 0,-2-1-10 0,-1 1-6 16,2 0-6-16,-2 1 0 0,0 0 3 0,3 0 6 15,-1-1 6-15,-2 0 5 0,-1 1 3 0,2-2-2 16,-2 1-5-16,3-1-4 0,-3 2-8 16,0-1-6-16,0-1 0 0,0 3-1 0,-3-3 2 15,3 0 0-15,-1 0-1 0,-2 0-5 0,2 0-3 16,1 0-1-16,1 1-1 0,-1-1 1 0,2-1 5 15,-1 1 3-15,1 0 5 0,4-1 5 0,-1 1 0 16,2-1-1-16,1 1-5 0,1 0-6 16,3 1-5-16,1 2-5 0,2-1-1 0,-1 1-2 15,7-1 1-15,-3 2-2 0,4 0 2 0,1-1-2 16,2 2 2-16,-2-4 0 0,2 2 1 0,1-3 0 16,-2-1-1-16,1 0-2 0,0-1-2 15,-1 0-1-15,3 1-5 0,-1-1-6 0,0-2-12 16,-2 2-14-16,-3 0-11 0,-1-1-6 0,-4-2-4 15,-1 2-4-15,-2-1-4 0,-1 1 4 0,-1-1 4 16,0 0 12-16,-1 1 9 0,-1 1 6 0,-3 0 0 16,2 2-14-16,-3-1-14 0,-1 1-23 15,0 0-46-15,0 0-72 0,-2 2-112 16,2 0-105-16,2 1-42 0,0 0 194 0,1 3 270 0,5 1 17 16,2 1 266-16,1-1-5 0,1-1-308 0,0 0-249 15,-1 4 10-15,-1-4 269 0,-7 0 0 16,0-2 0-16,-2-1 0 0,-2-2 0 0,1-1 0 15,-3 2 0-15,0 0 0 0,-4-1 0 0,3 0 0 16,-4-1 0-16,-1 1 0 0,-2 0 0 16,-3-1 66-16,1 1 41 0,-3 0-30 0,-4 0-46 15,1-1-63-15,-2 0-81 0,-2 0-23 0,-1 1 136 16</inkml:trace>
  <inkml:trace contextRef="#ctx0" brushRef="#br0" timeOffset="114405.47">16262 15527 666 0,'-2'-2'166'0,"-3"-1"-97"0,1-1-66 16,3 3-4-16,1 0 15 0,-1 0 19 0,-1-2 17 0,1 1 25 16,-2 0 24-16,2-2 12 15,1 3-4-15,-1 1-31 0,1-1-29 0,0 2-21 0,0-1-3 16,0 0 10-16,0 0 13 15,0 1 10-15,0 0 3 0,0 3-5 0,-1-1-2 16,0 4 1-16,-3 3 6 0,0 1 4 0,3 1 4 16,0 1 0-16,-2 1-2 0,2-1-2 0,-2 1 0 15,2 2-4-15,0 1-1 0,2 4-8 16,-1 2-8-16,1 1-10 0,2 1-1 0,0 3-4 16,-1 1 1-16,-1 2-3 0,5 0-4 0,-2 2-4 15,-2-1-4-15,2-1-3 0,0-1-3 0,-3-2 0 16,2 2 0-16,-1-2 0 0,1-1 2 0,-3 1 0 0,0-3 0 15,-3-2-1-15,1-4 0 16,-2-2 1-16,2-3-1 0,-2-1 2 0,-1-3-1 0,-4-1-3 16,3-2-3-16,-1-1-3 0,-4-2-5 15,0-1-13-15,0-3-17 0,-3-3-21 0,1 0-22 16,-4-5-25-16,0-2-30 0,-1-2-34 0,-5-4-31 0,0-2-43 16,0-1-45-16,3-2-73 15,0-3-127-15,1 0-51 0,2-2 347 16,1 1 190-16</inkml:trace>
  <inkml:trace contextRef="#ctx0" brushRef="#br0" timeOffset="114565.54">15896 15919 1 0,'8'-3'0'0,"-2"-2"164"0,2 0 425 0,5 1-74 0,-2 0-105 15,1 1-95-15,1 1-79 0,1 0-50 16,2 0-38-16,2-1-30 0,1 1-29 16,4 2-24-16,-3 0-15 0,5 0-15 0,-2-1-12 0,1 0-7 0,2 0-7 15,-2-1-4-15,5-1-2 16,-4 0-5-16,3-1-7 0,-2 1-19 0,-2-1-37 0,-3 3-61 15,0 1-97-15,-1 0-182 16,-5 4-342-16,0-1-624 0</inkml:trace>
  <inkml:trace contextRef="#ctx0" brushRef="#br0" timeOffset="114877.98">16490 15973 689 0,'0'0'518'0,"0"0"-252"0,0 0-114 0,1 0-57 0,-1 1 5 0,0 1 22 16,2 1 12-16,-2 0-15 16,0 3-32-16,1 1-36 0,-1 1-27 15,1 5-10-15,0-2-1 0,2 4 5 0,0 1 8 16,-1-1 10-16,-1 1 15 0,1 4 8 0,1 0-1 15,-1-1-7-15,-2 2-12 0,0 0-15 16,-2-2-10-16,2 1-7 0,-2-2-3 0,4-2-2 0,-2-1-2 16,0-3 0-16,2-1-4 0,-2-4-4 0,3-2-9 15,-3 0-18-15,2-3-27 0,-1-2-39 0,1-1-74 16,1-3-201-16,-1-2-426 0,3-4-390 0</inkml:trace>
  <inkml:trace contextRef="#ctx0" brushRef="#br0" timeOffset="116115.32">16325 15584 1 0,'1'-4'0'0,"-2"-3"0"0,1 2 0 15,-2-2 0-15,2 1 0 0,-1-1 186 0,1 0-1 16,-1 0-15-16,1-1-23 0,-3 1-38 16,2 1-39-16,-2 2-26 0,1-2-11 0,1 3 0 0,-2 0-1 15,1 1-4-15,-2 1-9 0,-2 0-11 16,1 0-7-16,1 0-5 0,-2 1-2 0,-3 1 0 15,-1 1 1-15,-1 1 1 16,0 0 0-16,-4 0 0 0,0 2 3 0,0-3 6 0,1 1 9 0,-2 1 11 16,2 1 13-16,3-2 17 15,-1 1 26-15,3 0 15 0,0 0-2 0,6-1-19 16,-1 2-36-16,0 1-32 0,3 1-17 0,0 0-5 0,1 1-2 0,1 2 0 16,-1-2-1-16,1-1 1 15,2 1 6-15,1 0 5 0,-2 0 6 0,-2 1 4 0,2-1 3 16,2 1 7-16,-1 3 12 15,-2 0 19-15,0 1 15 0,1 2 11 16,1 1 3-16,1 1-1 0,1 1 5 0,0 1 0 16,1 0 1-16,0 0-8 0,1 0-10 0,-1-2-14 15,0-5-10-15,5 1-7 0,-5-3-8 0,0-3-5 0,1-2-5 0,1-3-4 16,-3-2 2 0,3-2-1-16,1-3-3 0,-1-2-9 0,1-3-15 15,2-3-25-15,3-3-33 0,0-2-32 0,2-3-29 16,-1 0-20-16,1 0 2 0,-1 1 25 0,0 4 32 15,-3 0 38-15,2 3 28 0,-1 3 12 0,-3 1 6 16,-2 0 6-16,-1 3 4 0,1 1 2 16,-4 2-2-16,-1-1 2 0,-2 3 4 0,0 1 9 0,-1 0 18 0,0 1 26 15,0-1 29-15,0 3 20 16,-1-2 5-16,0 0-1 0,-1 0-4 0,-2 1-2 0,3 0 1 0,-7 1-9 16,4 1-18-16,-4 0-18 15,2 3-20-15,0 1-11 0,-1 2-8 0,0 3-7 0,1 3-1 16,1 0 2-16,1 6 8 15,2 3 9-15,0 1 5 0,1 4 0 0,1 1-2 16,0 1-3-16,1 1-4 0,1 1-2 0,-1-2 0 16,0 2-1-16,-1 1 0 0,0 0 0 15,0-2-1-15,-2 1 2 0,0-5-1 0,0 1-2 16,-2-2-4-16,3-2-2 0,-5 1-3 0,2-4-2 16,0 0 2-16,-2-3-1 0,-1 0 0 15,3-3 2-15,-5-3-1 0,4 1-1 0,-2-3-2 0,-1-1-2 16,-3-2-3-16,2 0-2 0,0-2-2 0,-2 0 3 0,0-1-1 15,1-2-1-15,-2-2-1 16,-2-2-4-16,1 0-8 0,1-2-15 0,1-2-17 16,-5-2-22-16,2-2-27 0,0-1-46 0,-2-4-91 0,3-3-147 0,0-1-174 15,-3 0-156-15,7-1-8 16,1 0 635-16</inkml:trace>
  <inkml:trace contextRef="#ctx0" brushRef="#br0" timeOffset="116674.98">16460 16022 1851 0,'0'-2'67'0,"0"-1"-80"0,3-2-37 0,-1 4 5 15,5-1 42-15,-3-2 27 0,0 3 27 16,1-1 13-16,-3 1 8 0,1 1-3 0,0 0-14 0,-1 0-10 15,3 2-6-15,-1 0-7 0,0 4-5 0,4-1-7 16,-3 1-7-16,-1 5-5 16,0-1-4-16,0 3-2 0,-2-1 0 0,2-3-3 0,1 5 1 0,-3-1 0 15,0 0 0-15,3 2 2 0,-2-3 0 16,1 2 1-16,0-1 1 0,-3 1 1 0,0-1-1 16,-1 0 3-16,0 2 0 0,-1-2 2 0,-3 2 2 0,-1-3-1 15,0 2 0 1,0-3 1-16,-4 0-2 0,2-2 0 0,0 2 0 0,-1-2-3 0,-3-1 0 15,3 1-4-15,2-1 1 16,0-1-1-16,-2 1 1 0,6-1 0 0,0-1-1 16,-1 1-2-16,6-1-2 0,-1-2-2 15,-1 0-1-15,4-2 0 0,1-1-1 0,3-1 4 16,-1-1 1-16,4-2 2 0,-1-3-3 0,2-2-3 0,4-2-5 0,2 0-5 16,-3 0-2-16,4 0-4 15,-4 1-3-15,2-1-5 0,-6 2-11 0,1 0-35 0,-3 2-84 16,0 1-129-16,-1 2-163 0,-4 0-200 15,-1-1-9-15</inkml:trace>
  <inkml:trace contextRef="#ctx0" brushRef="#br0" timeOffset="117491.27">16871 15547 1771 0,'-2'-3'-201'0,"-2"-1"-235"0,1 3-131 15,3 2 1-15,0 2 566 0,1-2 0 16,-2-1 0-16,0 0 0 0,-1 0 13 0,-1 2 250 16,0 0-55-16,0 2-89 0,0 2-55 0,3-1-12 15,-2 1 26-15,1 0 48 0,-1-1 47 16,1 0 26-16,0 0-13 0,1-2-42 0,-1-1-52 0,2 2-44 15,-1 1-26-15,0-1-13 0,1 1-7 16,2-2-1-16,0 0-1 0,-1 0 0 0,1-1 2 16,-2 0 1-16,2-1 3 0,0-1 5 0,-2 0 4 15,0 0 6-15,-1-1 8 0,1-1 6 0,0 2 7 16,1-1 5-16,-1 0-1 0,-1 1-9 16,0-2-13-16,2 4-13 0,-2-2-4 0,1 1 5 15,0 2 9-15,0 1 14 0,3 3 17 0,0 1 14 16,-2 3 5-16,5 2-3 0,-4 2-13 0,4 0-15 15,-3-1-11-15,2 0-6 0,0-3-3 16,1 1 3-16,-1-3 6 0,0 0 4 0,3 0-1 16,0 0-4-16,-3 0-6 0,1 1-10 0,1 0-4 15,2 3-3-15,-4-1-3 0,0 2-1 0,1 2-1 16,3 1 0-16,-6 1 2 0,4 0-1 16,-6 3 1-16,3 1 1 0,-2 0-1 0,-3 1 1 15,2 1-1-15,1-1 1 0,-2 1 1 0,-1 0-1 16,2 1 1-16,-2-4 1 0,1-3 0 0,-1-1-2 15,1-2 0-15,0-2-2 0,0-3-1 16,2-2-1-16,0-3 0 0,-2-2-1 0,0 0-2 16,-1-3-1-16,1-1-4 0,-1-1-6 0,1-1-21 15,-1-3-36-15,1-7-69 0,1-2-150 0,1-6-315 16,-2-6-888-16</inkml:trace>
  <inkml:trace contextRef="#ctx0" brushRef="#br0" timeOffset="117745.75">17113 15655 1674 0,'-9'1'937'0,"0"2"-905"0,-2 3-50 0,3 4-11 16,6 1 8-16,-1 3 12 0,-4-3 13 0,1 0 9 15,0-1 5-15,-2 2 7 0,-2 2-5 0,4 1-5 16,-2 1-7-16,0 3-5 0,-1 3-3 0,0 1 0 15,2 1 0-15,-3 1 0 0,-1-4-1 16,2 1 0-16,-1-2 1 0,-3-3-1 0,3 1-4 16,0-2-7-16,-1-4-10 0,0 2-17 0,2-4-28 15,-1 2-41-15,2-4-62 0,2-4-104 0,-3 0-157 16,3-8-273-16,2 0-132 0</inkml:trace>
  <inkml:trace contextRef="#ctx0" brushRef="#br0" timeOffset="118009.77">16713 15618 2360 0,'-4'-2'49'0,"2"-1"-84"16,-4 2-48-16,5 2-3 0,2 2 26 15,-1 3 45-15,0 2 41 0,-1 3 24 0,0 6 19 16,0 4 5-16,-1 6-7 0,4 6-15 0,-1 7-14 15,3 6-11-15,1 3-6 0,-3 3-5 16,2 1-6-16,0 1-5 0,-3-3-3 0,2-4-2 16,2-7-1-16,-2-6-1 0,3-7-1 0,-2-5 1 15,3-6-3-15,-1-5-6 0,2-1-10 0,1-4-16 16,1-4-23-16,1-2-32 0,2-4-81 16,2-5-154-16,0-2-271 0,0-6-656 0</inkml:trace>
  <inkml:trace contextRef="#ctx0" brushRef="#br0" timeOffset="118288.64">17256 15605 2466 0,'1'0'-25'0,"1"0"-61"15,5 1-7-15,-1 1 32 0,6 1 40 0,-6-1 38 16,1 0 23-16,-2 1 22 0,0 3 16 0,-1 4 6 15,4 3-10-15,1 2-22 0,-1 4-19 0,2 1-13 16,-3 4-8-16,1-1 0 0,-1 4 2 16,-5 0 7-16,1 2 6 0,-3 1 2 0,-4 4-3 15,1-3-7-15,-5 1-8 0,-2 1-6 0,-1-1-4 16,-3 2-5-16,-3-1-6 0,-2 0-11 0,-1-1-16 16,-3-3-21-16,-3-1-25 0,1 0-51 15,-5-2-76-15,-1 2-121 0,-5-3-128 0,4-1-73 16,1-4-76-16,-1-3 279 0</inkml:trace>
  <inkml:trace contextRef="#ctx0" brushRef="#br0" timeOffset="119855.12">15427 15211 919 0,'-3'-6'49'0,"-2"2"-26"15,3-3-65-15,0 4-39 0,4 2-8 0,-2 1 19 16,0-1 38-16,1 0 42 0,0 0 19 16,-1 1 5-16,1 0-2 0,-1 1-5 15,2 0 6-15,-1 3 15 0,2-1 22 16,-1 4 17-16,2 1 8 0,1 3-1 0,-3 2-5 15,2 3-14-15,0 1-19 0,-3 1-20 0,3-1-19 16,1 3-14-16,-3-1-6 0,3-3-8 0,0 1-8 0,1-6-13 16,-2 0-20-16,2-1-43 0,-2-1-81 0,1-3-134 0,1-2-187 15,-1-3 181-15</inkml:trace>
  <inkml:trace contextRef="#ctx0" brushRef="#br0" timeOffset="126335.22">16363 15469 1 0,'0'-1'0'16,"2"-1"0"-16,1 0 0 15,0 0 0-15,-2-2 0 0,0 2 0 0,0-2 0 16,-1 1 256-16,1-1 1 0,-1 0-64 15,0 1-60-15,-1-2-47 0,0 3-37 0,1 0-18 0,-1-1-10 16,-2 1-4-16,2 0 1 0,-2-2 4 16,2 3 11-16,0-1 19 0,1 0 13 15,-1 1 5-15,0-1-5 0,1 1-17 0,-3 1-16 16,3-1-9-16,0 0-10 0,0-1-3 0,0 1-5 0,-1 1-1 16,1-1-1-16,0 1-2 0,0-1-1 0,0 1-2 15,-1-1 1-15,1 1 0 0,0 0 3 16,0 0-3-16,-2 0-5 0,0 0-4 0,1 0-6 0,-4 0-4 15,0 0 1-15,-3 1 0 16,0 0 2-16,-1 0 2 0,-1 2-1 0,-2 0-1 0,-1 0 1 16,1 1 2-16,-6 1 3 0,4-2 4 15,-2 2 2-15,1-1 3 0,-1 2-1 0,1-1-2 16,-2 2-3-16,3 2-2 0,-2 0 4 0,3 0 3 0,2 2 6 16,1-2 2-16,1 0 3 15,1 0 2-15,1 0 8 0,5 2 13 0,-2-2 13 0,2 2 11 16,2-3 7-16,2 4 7 0,1 2-1 15,0 1-2-15,4-1-12 0,0 3-13 0,-1 0-13 16,2-2-8-16,-2 1-4 0,0-1-4 16,3-1-1-16,-1 0-2 0,-1-2-1 0,-1 1 0 0,2-3 0 15,-4 1 2-15,3-1 5 0,-2 1 3 0,0-1 3 16,2-1 1-16,-3-1-3 16,1-2-1-16,-1-3 4 0,-2 1 4 0,1-3 6 15,-2 0 2-15,2 0 3 0,-2-1-1 16,2-1-4-16,1 1-1 0,0-2-6 0,4 0-6 15,-4-2-6-15,4-2-4 0,1 1-4 0,-2-4-2 16,0 2-3-16,2 0-3 0,2 0-4 0,-2 0-2 0,0 0-3 16,2-1-4-16,-1 0-1 0,0 1-4 0,1-1-4 15,2-1-11-15,-2 2-13 0,1-2-15 16,0 0-14-16,0 2-9 0,-1-3-4 0,0 2-4 0,0 0 0 16,-1-1 2-16,-3 1-1 15,2 0 0-15,-6 0 0 0,4 1-5 0,-4 1-5 0,1-2-7 16,1 1-12-16,-3 1 1 0,2-2 7 15,-1 1 21-15,-1 1 31 0,-2 0 25 0,2-1 23 16,0 1 16-16,-1 1 8 0,0 1 7 0,-1-1 3 0,2 1 4 16,-2 0 4-16,0 1 2 0,0 0 1 15,0 2-4-15,-2 0-6 0,2 0-6 16,0 0-5-16,0 1 0 0,0-1 1 16,0 1-1-16,2 0-3 0,-2 0-6 0,0 0-4 15,1 0 3-15,0 0 0 0,-1 0 4 0,2 0 1 16,0 0-2-16,1-2 0 0,-1 2-2 0,-2 0-3 0,2-1 1 15,-1 1-1-15,0 0 0 16,3-1 0-16,-1 1 1 0,-2 0 0 0,1 0 0 0,1 0 0 16,-1-2 0-16,0 2 2 0,-2 0 3 0,1 2 3 0,0-2 5 15,1 0 11-15,-2 1 14 16,0 0 18-16,0 1 18 0,-2 0 14 0,1 1-2 0,0 3-12 16,1 0-20-16,-1 2-23 15,0 0-8-15,-1 0-5 0,2 2 4 0,0 0 0 0,-1 1 2 16,1-1 6-16,1 2 13 0,1-1 21 15,-1 3 11-15,0 0 5 0,-1 3-4 16,1 2-18-16,0 2-13 0,2 1-14 0,0 2-14 16,-2 1-9-16,0 1-5 0,0 2-4 0,0 0 1 15,1-1-1-15,-4 1 2 0,1-1-4 0,0 0-1 16,0 0 1-16,0-1-2 0,-2 1 3 16,-1-2 0-16,2 0-2 0,-4-1 1 0,3 0-1 15,-6-2 2-15,7 2 1 0,-3 0 1 0,1-1-1 16,-1 2-3-16,0-1-10 0,0 0-15 0,-1 0-26 15,0 0-35-15,0 0-32 0,-1-3-31 16,1 1-35-16,0-2-31 0,-2-1-47 0,-1-3-55 0,1 0 109 16,-1-4 214-16,-1 1 0 0</inkml:trace>
  <inkml:trace contextRef="#ctx0" brushRef="#br0" timeOffset="127906.3">18293 14885 1 0,'0'-2'0'0,"-1"-1"0"16,-1 1 0-16,2 1 37 0,0 1 73 0,2 0 81 15,-1 0 68-15,-1 0 25 0,1 0-24 16,3 0-38-16,0-1-35 0,-1-2-28 0,4 3-13 16,-3-1-8-16,3-1-4 0,3 1-6 0,-1 0-14 15,0 0-21-15,-1 1-21 0,0-1-20 0,2 2-17 16,1 0-10-16,0 0-7 0,0 2-7 16,2 0-4-16,-2 0-2 0,0 2-2 0,0 1 0 15,4-1-1-15,-3 1-1 0,1-1 1 0,3 1 0 16,-2 1-1-16,2-3 1 0,-1 2-2 0,2-2-2 15,2 2 0-15,-3-1-2 0,0 0-2 16,3 0 0-16,-4 2-2 0,3-2-1 0,-4 0-6 16,4-1-8-16,-2 1-16 0,-1-2-16 0,-3 2-19 15,3-1-19-15,-4 0-11 0,-2 1-12 0,1-1-10 16,-4 1-7-16,0-2-9 0,-4-1-8 16,0 0 5-16,-2 0 8 0,0-2 8 0,-1 0-22 15,-1 0-49-15,-1 0-93 0,-3 0-91 0,-4-2 227 16</inkml:trace>
  <inkml:trace contextRef="#ctx0" brushRef="#br0" timeOffset="128309.2">18289 15257 403 0,'0'-1'347'0,"0"0"-113"16,0 0-91-16,1-1 8 0,2 1 52 0,2 0 48 15,1 0 1-15,2 0-43 0,-1 0-56 0,-1-1-43 16,7 0-28-16,-2 2-22 0,0-1-17 0,1 2-14 15,0-1-4-15,3 2-1 0,-1 0 4 0,4 0 3 16,-4 1 1-16,4 1-1 0,-5 1-3 16,4 0-4-16,-3 2-2 0,3 0-1 15,-4 0-1-15,7 1 0 0,-4 0-4 0,1-1-2 0,2 0-4 16,-2-1-3-16,2-2-4 0,-3 1-1 0,2-3-2 16,0 0-4-16,-3 0-3 0,2-2-7 0,-4 3-15 15,1-3-16-15,0-3-20 0,-4 3-23 16,0-1-18-16,-2 1-14 0,-3-1-31 0,-1 0-60 15,-4 0-101-15,0 0-227 0,-5-2-527 0</inkml:trace>
  <inkml:trace contextRef="#ctx0" brushRef="#br0" timeOffset="163413.07">19625 15370 561 0,'-3'1'54'0,"1"0"-57"15,-2 2-32-15,4 0 8 0,0 1 17 16,4-2 55-16,-4-1 65 0,1-1 51 0,0 0 25 16,2 0-6-16,-2 0-32 0,4 0-29 0,-1 0-11 15,3 0-9-15,-1 0 2 0,1-2 8 0,2-1 11 16,-1 1 2-16,0-1-6 0,4-1-16 16,-3-1-16-16,-1 0-15 0,4-1-12 0,-1 0-7 15,-1-1-5-15,2-4-8 0,-1 0-7 0,2-4-8 16,1-1-9-16,-1 0-5 0,1-3-3 15,1-1-5-15,4-1-1 0,-3 1-4 0,3-1-4 16,-1 0-5-16,-5-2-6 0,1 0-9 0,0 0-12 16,-4-1-8-16,-1-1-11 0,-5-3-11 0,1 2-5 15,-4-2-9-15,-2 0-4 0,-4 0 3 0,0 1 11 16,-4 2 13-16,0 2 15 0,-2 4 13 0,-1 4 6 16,-1 6 1-16,0 1-3 0,-1 2-2 15,-3 2 2-15,-2 3 6 0,2 0 11 0,0 2 15 16,0 3 15-16,-1 0 18 0,3 6 6 0,-2-1 0 15,2 1-4-15,-2 2-5 0,4 1 1 16,-3 0 3-16,5 0 1 0,2-1-6 0,4-1-10 16,0-2-9-16,4 2-8 0,-1-1-6 0,4-1 1 15,-2 2-1-15,1-3 4 0,4-2 2 0,-2 1 3 16,-1-1 2-16,3-1 5 0,-2-1 5 16,-1 3 7-16,2 0 8 0,2 0 0 0,-1 3 2 15,-2-2-5-15,-1 5 0 0,3-1 0 0,-2 2 1 16,-1-1 4-16,3 1 0 0,-2 0 0 15,0 1-5-15,1-2-3 0,-1 1-2 0,0-1-2 16,4-2 1-16,-3 1 1 0,5-3 1 0,-2-1 1 0,1 2 0 16,2-2 2-16,2 0 0 0,0 0-2 15,1-2-1-15,4 0-5 0,3-2 0 0,1 0-1 16,1-1 0-16,6-1 0 0,0-1-3 0,-2-1-1 16,7-1-1-16,1 0-3 0,-1-1 0 0,4-1-1 15,-3 1 0-15,7 0-1 0,-2 1-2 16,-2 1 0-16,-1 0-3 0,0 1-2 0,-1 3-1 15,-1 1-3-15,-3 0 0 0,-1 0 0 0,-3 3 0 16,-3-2 0-16,1 2-1 0,-4-1-1 16,0 3 0-16,-4 0-3 0,2 0-1 0,-4 1-5 15,-1 0-4-15,-2 0-6 0,-2-4-4 0,-4 0-2 16,1-2-2-16,-5-3-5 0,1 0-5 0,0-2-5 16,-3 0-9-16,-1 0-10 0,-3-2-27 15,1-3-46-15,-4-5-83 0,-2-3-112 0,-4-7-140 16,-2-5-226-16,-2-2-128 0</inkml:trace>
  <inkml:trace contextRef="#ctx0" brushRef="#br0" timeOffset="163669.26">20349 14555 2548 0,'-3'-14'78'0,"1"0"1"0,0 2-25 16,1 8-39-16,1 7-14 0,0 0 10 15,0 2 13-15,-2 3 13 0,-1 3 3 0,2 0-4 16,-4 5-14-16,0-1-13 0,4-2-8 0,-1 2-8 16,1 3-13-16,2-3-20 0,2 0-24 15,2-2-31-15,1 0-38 0,2 0-69 0,2-3-133 16,0 0-243-16,2 2-308 0,-1-2 292 0</inkml:trace>
  <inkml:trace contextRef="#ctx0" brushRef="#br0" timeOffset="164757.14">21628 13854 391 0,'-6'-8'478'16,"-1"-4"-449"-16,-1 3-30 0,0 3-8 0,0 5-1 15,2 1 17-15,-1-1 31 0,2 2 37 16,-1-1 32-16,1 3 13 0,1-1-4 0,0 0-18 0,0 3-15 15,-1-1 1-15,3 3 11 16,0 0 19-16,-2 2 17 0,2 3 5 0,-1 1-8 16,2 2-20-16,-2 3-21 0,2 4-19 0,-2 3-17 15,3 4-13-15,-1 2-9 0,1 5-7 16,-1-1-2-16,-1 4 2 0,1 1 0 0,-2 1 1 0,1 0 0 16,1 1 0-16,-1-3-1 0,1-1-2 15,-2-2 0-15,2 0 0 0,1 0-5 0,-2-1-2 16,2-4-4-16,-3-3-3 0,1-6-2 0,-1-4-1 15,0-3-1-15,0-5 2 0,0-3 1 0,0-2 3 16,1-2 3-16,-1-3-1 0,-2 0-3 16,-1-3-7-16,-1-2-9 0,-2-3-15 0,0-4-12 0,-4-4-20 15,-4-2-21-15,-1-3-37 0,-3-3-65 16,-1 0-111-16,-1-2-156 0,-2 2-221 16,-1 0-106-16,-2 2 520 0</inkml:trace>
  <inkml:trace contextRef="#ctx0" brushRef="#br0" timeOffset="164922.09">21086 14273 1 0,'8'-3'336'0,"5"-1"158"0,5-1-94 0,5 3-68 16,4 0-44-16,0-1-57 0,7-1-42 15,0-3-40-15,6-2-36 0,4-3-25 0,1-2-20 16,1-1-20-16,0 2-17 0,-2-1-14 0,-4 1-10 0,-1 0-8 16,-4 4-4-16,-2 0-12 15,-5 2-12-15,-2 3-22 0,-4 1-35 0,-4 2-66 0,-6 2-129 16,-4 2-221-16,-4 4-336 0,-3 3 9 15</inkml:trace>
  <inkml:trace contextRef="#ctx0" brushRef="#br0" timeOffset="165201.94">21739 14327 1487 0,'2'-5'116'0,"4"1"-213"0,1 0-72 0,0 8-4 0,0-1 53 15,1-1 84-15,-3 0 47 16,-1-2 32-16,-3-2 15 0,-1 4 1 0,0-2-6 0,-1 1-5 16,-2 1 16-16,1 3 42 0,-2 3 43 0,-4 2 24 0,-2 4-7 15,-1 1-29-15,3 6-29 16,-2 0-20-16,2 4-14 0,0 2-10 0,2 1-11 16,1 2-8-16,0-3-5 0,1 0-5 0,1-4-4 15,-1-2-5-15,4-4-7 0,0-1-6 0,0-3-6 16,3-4-5-16,-1-2-5 0,1 0-7 15,-1-4-16-15,-1 0-36 0,4 1-73 16,-2-1-151-16,1 0-294 0,0-2-838 0</inkml:trace>
  <inkml:trace contextRef="#ctx0" brushRef="#br0" timeOffset="165905.5">22035 14146 1 0,'-4'-7'0'15,"-4"-2"0"-15,-2-1 0 0,6 5 0 0,0 3 0 0</inkml:trace>
  <inkml:trace contextRef="#ctx0" brushRef="#br0" timeOffset="166217.5">22048 14082 1 0,'0'0'0'0,"0"0"0"0,1-2 166 16,-2 2 58-16,1 0-52 0,-2-1-52 0,1 0-45 16,0-1-33-16,-2 1-24 0,1-1-13 0,-1 1-6 15,1 0-2-15,0 1 0 0,0-2 3 16,1 2 2-16,0 0 4 0,1-1 4 0,0 2 10 15,0-1 14-15,0 0 10 0,0 2 2 0,0-2 3 16,0 1 19-16,1 0 40 0,-1 4 48 0,0 1 28 16,0 1-2-16,0 2-21 0,0 4-23 15,0 1-15-15,-3 0-14 0,1 4-16 0,-1 2-24 0,-3 1-23 16,1 2-14-16,-2 1-10 0,-2 1-1 0,2 0-1 16,-2 0 1-16,0 0-1 0,2-4-4 15,1-3-6-15,2-3-3 0,2-2-5 0,2-6-4 0,0-1-9 16,2-3-7-16,0-1-8 15,3-1-7-15,1-1-12 0,2-3-28 16,3-1-44-16,1-3-77 0,0-5-81 0,3-1-78 16,-2-6-101-16,1-1-120 0,2-3 115 0,-1-4 459 15</inkml:trace>
  <inkml:trace contextRef="#ctx0" brushRef="#br0" timeOffset="166615.21">22207 14144 1 0,'6'-6'0'0,"0"-2"0"0,2-2 515 15,1 2-51-15,-5 2-92 0,0 0-92 0,-1 3-78 16,1-1-55-16,-1 1-41 0,0 2-32 15,1-1-21-15,-1 2-12 0,0 2-3 0,8 0 6 16,-5 3 7-16,3 3 8 0,0 1 7 0,1 3-3 16,2 2-4-16,0 4-10 0,0 0-7 0,1 2-10 15,0 3-7-15,-2 1-8 0,1-1-5 0,0 0-5 16,-2-2-1-16,1 0 0 0,-3-2 0 0,3-2-1 0,-2-4-1 16,-2-1-1-16,0-2-3 15,-1-2 0-15,1-1-3 0,-1-3-2 16,-2-2-3-16,-2 1-12 0,0-5-15 0,0 0-27 15,2-3-41-15,-1-2-60 0,0-5-87 0,1-3-89 0,0-5-74 16,-2 0-58-16,-4-4-12 16,-1-1 55-16,-2-4 363 0,-4 1 65 0,0 1 0 0,-3 1 0 15,1 2 0-15,2 2 0 0,-1 3 0 0,3 3 0 0,1 5 467 16,3 5 55-16,0 3-97 16,1 3-116-16,0 0-81 0,-2 0-38 0,1 1-30 0,-1 0-31 15,-1 2-33-15,2 3-30 0,-6 5-22 16,-2 1-18-16,1 4-13 0,-3 4-8 0,-5 2-5 15,0 2-1-15,2 1-3 0,-3-1 0 16,3-1-1-16,1-3-4 0,4-2-3 0,5-4-13 16,1-4-20-16,3-5-24 0,4 0-31 0,3-4-41 15,0-1-90-15,4-4-144 0,5-2-258 16,-1-5-249-16,5-4 738 0</inkml:trace>
  <inkml:trace contextRef="#ctx0" brushRef="#br0" timeOffset="166817.62">22577 14051 1982 0,'5'-4'324'0,"-2"1"-130"16,4 0-89-16,-2 6-22 0,0 0-8 16,-3 3-8-16,2 3-9 0,1 4-3 0,-3 3-6 15,1 5-10-15,-2 3-10 0,0 4-15 0,-2 2-6 0,-1 5-4 16,-2 0-3-16,-3 2-3 16,3-3-2-16,-5 1-7 0,0-1-10 0,-2 1-9 15,0-2-11-15,-3-1-14 0,0 0-16 0,-3-2-29 16,-2-2-47-16,-4 0-74 0,-2-2-139 15,-6 3-229-15,-2-3-305 0,-3 0 354 16</inkml:trace>
  <inkml:trace contextRef="#ctx0" brushRef="#br0" timeOffset="167269.73">21283 14855 997 0,'5'-2'282'0,"-2"-1"-70"0,5-1-34 15,-1 2 7-15,1-1 30 0,5 0-14 0,0 1-29 16,4-1-40-16,0 1-36 0,7 0-18 0,-1 0-15 16,2 1-4-16,2-1 0 0,-1 2-6 15,1-1-3-15,1 1-9 0,0 1-9 0,-1 1-6 16,2 1-6-16,-1 1-5 0,1 3-2 0,1-1-1 16,-1 1-2-16,1 0-1 0,-1 1 3 0,1-3 3 15,0 1 2-15,0 0 1 0,1 1 2 16,-3-2-3-16,3 0-2 0,2 0-7 0,2 2-5 0,-1-2-1 15,6-2-2-15,0 1 3 0,2-2-2 16,-4 0 0-16,2-2-1 0,0 0-1 0,-2 0-2 16,-2-2-2-16,0 0-6 0,-5-1-6 0,-1 0-8 15,-4 2-6-15,-4 0-5 0,-2-1-5 16,-2 2-6-16,-4-1-8 0,-1 1-16 0,-5 0-26 16,-3 1-47-16,-4-1-85 0,-1 3-229 0,-6 0-514 15,-6 4-126-15</inkml:trace>
  <inkml:trace contextRef="#ctx0" brushRef="#br0" timeOffset="167981.65">21574 15390 521 0,'-2'-7'268'0,"-2"-1"-57"0,1-1-56 16,3 2-16-16,2 3 14 0,0-1 18 0,1-1 4 15,0-3-2-15,3 1-21 0,-2-1-32 0,6-4-36 16,-3 2-36-16,-1-3-28 0,1 0-21 15,0 3-15-15,-3-1-19 0,2 3-18 0,-4 1-16 16,-2-2-18-16,-1 3-20 0,-4 0-19 0,-1-1-26 16,-3 2-2-16,-3 1 22 0,-4 3 34 15,0 1 47-15,-3 2 36 0,0 2 32 0,-1 2 43 16,0 1 51-16,2 2 45 0,1-1 15 0,4 0-18 16,1 2-41-16,2 0-43 0,2 4-23 0,0 0-7 15,4 3 2-15,1 4 4 0,2 1 0 0,2-2-4 16,2 2-8-16,0-1-9 0,3-1-6 0,-1 1-6 15,2-4-5-15,3 1-1 0,0-3-3 16,1-3 2-16,-1-1 3 0,4-4 1 0,-2-2-1 16,0 0-1-16,1-4-7 0,0-2-7 0,3-3-15 15,-1-2-21-15,2-3-38 0,3-1-52 0,-3-2-65 16,0 1-57-16,2-2-37 0,-2 1 23 16,0 1 75-16,-4 2 86 0,-3 5 95 0,-3 3 72 15,-3 3 59-15,-1 1 65 0,-1 1 52 0,-2 2 21 16,-2 3-8-16,-1 2-36 0,0 4-46 0,-3 3-45 15,3 2-37-15,-4 3-28 0,4 2-17 16,-2 2-11-16,1 3-6 0,1 0-1 0,-3 2-5 16,3 1 0-16,-1-1-1 0,0 1-2 0,-1 0-1 15,-1 0-1-15,0 0-2 0,0 2 1 16,-3 0-1-16,-1 0 2 0,0 0-2 0,-2 0-1 0,-4 1-1 16,4-2 0-16,-2-1-1 0,-1-3 2 15,1-4 0-15,0-5 2 0,-1-2 1 0,1-6 1 16,1-2 0-16,0-3-3 0,1-3-4 0,0-2-4 15,1-1-4-15,-2-3-8 0,1-3-10 16,0-4-10-16,-3-1-14 0,3-4-21 0,2 0-37 16,3-2-60-16,0-2-83 0,3-1-79 0,4-2-79 15,6 0-100-15,1-1-120 0,4 2 163 0</inkml:trace>
  <inkml:trace contextRef="#ctx0" brushRef="#br0" timeOffset="168256.42">21891 15661 1544 0,'0'-5'159'0,"-3"0"-113"0,1-1-63 0,-2 6-14 16,-1 1 8-16,-3 1 30 0,0 3 33 16,-1 0 36-16,-1 0 20 0,0 2 11 0,3 3-3 15,1 2-10-15,2 2 0 0,1 3-8 0,2 0-15 16,-2 4-15-16,6 4-13 0,-3 0-8 0,1 0-2 15,-1 4-5-15,0-4-8 0,0-1-8 16,0-1-7-16,0-5-2 0,-1-1-1 0,2-2 0 16,-1-4 0-16,1 0-1 0,1-4-2 0,0-3-3 15,0-1-6-15,0 0-9 0,-1-2-12 0,2-1-19 16,-1-1-27-16,1-3-74 0,1-2-195 0,2-7-437 16,3-4-439-16</inkml:trace>
  <inkml:trace contextRef="#ctx0" brushRef="#br0" timeOffset="168578.26">22257 15345 1 0,'2'-4'0'0,"1"-4"0"0,-1 2 0 0,-2 3 0 15,-1 3 0-15,-1 1 0 0,-2 1 0 16,1 2 0-16,-2 1 327 0,0 4-29 0,-3 4-49 16,-1 4-34-16,-1 1-7 0,0 2-3 0,-1 1-5 15,-1 1-14-15,1 1-27 0,3 1-31 0,-1-1-27 16,-1 2-22-16,1-1-19 0,2-1-12 0,2-2-13 16,-1 0-9-16,0-5-3 0,6-3-4 0,0-2-6 15,0-4-6-15,2-1-7 0,2 0-7 16,-1-1-9-16,1-3-17 0,2 0-21 0,-1-2-32 15,2-1-42-15,2-2-66 0,0-6-71 0,1 0-90 16,2-4-123-16,0-4-120 0,-1-2 226 16</inkml:trace>
  <inkml:trace contextRef="#ctx0" brushRef="#br0" timeOffset="168834.98">22363 15389 1791 0,'2'-1'450'16,"-2"-1"-288"-16,2 1-100 0,0 1-29 0,-1 1-7 15,2 2 5-15,0-2 2 0,1 2-4 16,1-1-5-16,2 0-10 0,2 3-8 0,-1 0-5 16,2 3-4-16,-1 0 1 0,0 1-1 0,0 4 1 15,-1-1 2-15,0 4 1 0,0 2 1 0,-2 0 0 16,-1 2 2-16,5 1 0 0,-6 0-2 0,2 0 2 16,-2-1 1-16,-1-2 0 0,0-3 3 0,-1-1 5 15,1-3 1-15,0-1 1 0,0-3-7 16,-2-1-3-16,3-2-4 0,-2-1-3 0,0-2-2 15,-2-1-5-15,2-1-13 0,-1 0-19 0,2-5-34 16,1-1-69-16,-3-3-144 0,3-6-247 0,-3-3-325 16,0-2 96-16</inkml:trace>
  <inkml:trace contextRef="#ctx0" brushRef="#br0" timeOffset="169028.75">22587 15394 1138 0,'-2'-4'1007'16,"0"0"-773"-16,2 2-117 15,-4 1-42-15,0 2-35 0,1 1-15 0,-7 3-4 16,0 4-2-16,-3 1-4 0,-3 6-5 16,0 3-5-16,-2 4-6 0,-3 3-3 0,2 3-1 0,-2 0-1 15,2 1 1-15,3-3-2 0,2 0-3 16,4-2-9-16,0-2-18 0,2-2-25 0,3-3-31 16,2-3-33-16,0-3-55 0,3-7-75 15,1-2-115-15,4-3-244 0,0-4-292 0</inkml:trace>
  <inkml:trace contextRef="#ctx0" brushRef="#br0" timeOffset="169315.2">22701 15326 1619 0,'4'-6'913'15,"-2"-2"-942"-15,3 3-64 0,-1 3 11 0,1 4 35 16,-2 0 71-16,-1-1 46 0,1 0 14 15,-1 1-8-15,2 4-28 0,0 2-20 0,-1 3-14 16,0 5-4-16,-1 1 3 0,1 2 6 16,-2-1 9-16,-1 1 6 0,0-1 0 0,-1 3-6 15,-2 0-10-15,1 1-7 0,-1 2-6 0,-2 0-2 16,-1-1 1-16,0 3-2 0,0 0-2 0,-3 0-4 16,-1 1-1-16,-1 1-3 0,0 0-1 0,-3 4 1 15,0-3-5-15,-1 2-7 0,2-3-8 16,-5 0-13-16,6-6-8 0,-3-3-4 0,2-4-10 15,3-3-22-15,2-3-68 0,-2-2-122 0,2-4-212 16,1 0-365-16,-3-5 172 0</inkml:trace>
  <inkml:trace contextRef="#ctx0" brushRef="#br0" timeOffset="192234.45">19484 13346 1396 0,'-2'-9'38'0,"1"1"-36"0,-2 0-39 15,-1 6-36-15,8 3-1 0,-3 0 30 16,0 0 58-16,1-1 60 0,0 0 41 16,3 1 23-16,0-1-13 0,5 2-33 0,0-2-29 15,5 1-18-15,-1-1-2 0,-2 1 10 16,7 1 11-16,-3 0 8 0,3 0-3 0,-3 1-9 15,0 1-8-15,0 0-8 0,1-1-5 0,-3 3-5 16,2-1-4-16,-3 1-1 0,4-2 2 16,-3 1 4-16,3-2 8 0,2 2 5 15,2 0 4-15,1 0-3 0,1-2-5 0,5 2-7 0,2-2-5 16,0 1-5-16,0-1-5 0,-1 3-6 0,-4-2-4 16,3 0-6-16,4 0-2 0,1 1 1 15,2-1-2-15,0 0 0 0,4-1 0 0,0-1-2 16,2 0 0-16,0 1-2 0,0-1 0 0,3 1-1 15,0 2 0-15,1-1 0 0,-2-2-2 0,-1 1 1 16,3-1 0-16,-4 0 0 0,0-2 1 16,-2 0-2-16,-1 0 0 0,-3-1-2 0,-1 0-3 15,-3-1-5-15,1 1-5 0,-6 0-5 0,1 1-6 16,-4-1-9-16,-2 2-3 0,-1-1-4 0,-2 1 0 16,0 2 7-16,-3-1 6 0,1 0 7 15,-1 2 6-15,-5 0 5 0,2 1 3 0,-1 1 2 16,-2 0 2-16,-1-1 1 0,2 3 3 0,-1-2 0 15,-1 1 2-15,0 0 0 0,-2-1 1 0,1-1-3 16,-4 0-2-16,3 1-3 0,-4-4-6 0,-1 0-9 16,-1-2-12-16,-2 1-17 0,-2 0-33 15,-2 0-69-15,-4 2-148 0,-8-1-332 0,-2 2-486 16</inkml:trace>
  <inkml:trace contextRef="#ctx0" brushRef="#br0" timeOffset="193291.28">17379 13511 186 0,'5'-9'-75'0,"1"1"-35"0,3-2 110 16,0 5 0-16,-5 2 0 0,3 1 0 15,-4-1 0-15,4-1 0 0,-2-1 0 0,2 0 0 16,2 1 0-16,-1 2 0 0,2 1 0 0,-1 1 0 15,-1 0 0-15,4 1 56 0,-1 0 39 0,1-1 21 16,1 1 3-16,0-1-11 0,0 1-22 0,0 0-28 16,-1 3-18-16,3-1-13 0,-3 1-11 15,2 2 1-15,1 1 2 0,-1 2 3 0,3-1 6 16,-3 1 2-16,5 1-4 0,-1 1-6 0,-2 0-7 16,5 1-6-16,-3 0-3 0,2-1 0 0,0 0-2 15,1 0 1-15,-3-2 1 0,3-3 6 0,-2-1 7 16,3-3 8-16,-2-2 2 0,-1 0 4 15,0-1-2-15,-2-4-5 0,-2-1-1 0,-2-3-3 16,4 1-2-16,-7-3-1 0,2 2-4 0,-3-1-3 16,-1 0-6-16,-3 2-5 0,3-1-4 0,-4 1-4 15,2 2-4-15,-2-1 3 0,3 0 1 16,2 1 3-16,1 0 3 0,2-1 1 0,1-1 2 16,2 2 1-16,2 1 2 0,-2 0-2 0,5 1 1 15,0 2-1-15,0 3-1 0,2 2 1 16,4 2 0-16,-2 1 2 0,4 1 0 0,-4 2 1 15,4 0 4-15,-1-1 7 0,-3 0 14 0,-2 1 20 16,3-2 18-16,-3 1 11 0,-1-4 5 0,-3 1 0 16,-2-1-4-16,-1-1-5 0,-2 0-7 15,-3 0-9-15,-1-2-5 0,0 0-1 0,-3-1-2 0,3-1 2 16,3 0-3-16,2-4-13 0,1 1-13 16,4-2-15-16,1-1-15 0,0-3-16 0,3 2-25 15,5 1-36-15,-2-1-59 0,1-1-90 0,2 2-133 16,0-1-229-16,-1 4-69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8T00:50:58.8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87 3942 1402 0,'-6'-4'34'0,"1"-2"-131"0,-1-2-117 15,5 5-96-15,1 2-24 0,0 0 94 0,0 1 128 16,0-1 131-16,0-1 84 0,0-1 34 16,0 1-3-16,-1 0-17 0,0-1-32 0,1 1-42 15,-1 2-30-15,2-1-19 0,-1 1-1 0,0 0 9 16,0 0 20-16,0 1 28 0,0-1 28 0,0 0 17 16,0 0 3-16,0 0-10 0,0 0-12 15,0 0-4-15,0 0 0 0,1 0 6 0,-1 0 4 16,1 0 3-16,-1 0 0 0,0 0-1 0,0 0-3 15,0 0-3-15,1 0-2 0,1 0-5 0,1-1-2 16,2 0-3-16,0-1-5 0,0 0-6 16,3 0-8-16,1 1-7 0,2-2-4 0,2 1-8 0,4 0-5 15,-2 0-8-15,2 1-9 0,-3-3-1 16,4 2-2-16,0 1 0 0,4-2 0 0,-1 1-1 16,5 0-2-16,-4-1 1 0,3 1 0 0,1-1-2 15,3-1-1-15,-2 0-5 0,0 0-4 0,1 1-6 16,-5-1-4-16,0 2-9 0,0-1-11 15,-5 2-17-15,2-1-23 0,-2-2-27 0,-2 4-37 16,-2-1-37-16,-5 0-34 0,-2-1-23 0,-3 1-21 16,-4 0-10-16,0 1-123 0,-1-2-44 15,-4-1 353-15</inkml:trace>
  <inkml:trace contextRef="#ctx0" brushRef="#br0" timeOffset="334.32">21107 3484 913 0,'0'-6'488'16,"-1"1"-470"-16,0-1-33 0,1 5-15 0,-1 2 4 16,1-1 18-16,-1 1 27 0,-3-1 16 0,2 1 7 15,-4 0-2-15,-2 2-12 0,-2 2-2 0,-4 2 6 16,1 3 1-16,-6 7 7 0,2 1 4 15,-5 4 4-15,0 3 3 0,-1 4-2 0,3 6 0 16,-2 2-1-16,1 3-5 0,1 1-6 0,1-1-6 16,-1 0 1-16,3 2-4 0,1-2-3 0,1 2-2 15,0-1-12-15,0-3-5 0,5-1 0 16,2-4-2-16,3-5-5 0,0-1-5 0,5-6-10 16,2-1-10-16,0-3-8 0,3-4-3 0,2-1-6 15,4-2-12-15,-1-2-12 0,4-5-23 16,0-1-45-16,4-5-68 0,-3-3-121 0,6-5-174 15,-1-4-51-15,7-2 464 0</inkml:trace>
  <inkml:trace contextRef="#ctx0" brushRef="#br0" timeOffset="1310.3">21337 3853 1136 0,'-2'-3'77'0,"-2"1"-126"0,2-2-68 0,-2 3-31 15,2 1 0-15,-1 0 34 0,-3 0 40 16,1 2 36-16,-3 1 27 0,-2 1 19 0,-1 1 12 16,0 3 15-16,-5 1 17 0,3 4 12 0,1 0 13 15,-1 4 7-15,0 1 5 0,0-1-5 16,5 3-12-16,-1 0-18 0,-2-1-20 0,4 2-14 16,-2-1-10-16,2-5-7 0,-1 3-3 0,3-4-3 15,1-3-3-15,1-2-2 0,2 0-4 0,1-4-6 16,1-1-3-16,-1-1 1 0,3-2 7 15,0 0 12-15,2-1 14 0,0-2 7 0,0-1 1 16,4-4-14-16,1-5-35 0,7-3-34 0,-1-7-28 16,2-2-8-16,5-3 18 0,-4-1 26 15,3 0 26-15,-4 3 14 0,1 3 6 0,-4 5 0 16,0 0 0-16,-3 8 0 0,-2-2 8 0,0 5 16 16,2 1 21-16,-5 0 26 0,0 3 16 0,-3 0 4 15,2 2-1-15,-3 0-1 0,-1 3 3 0,0 0 9 16,-1 2 9-16,1 1 6 0,-1 3 2 0,-1 2-5 15,-1 2-12-15,-1 2-19 0,-1 1-21 16,0-1-13-16,-3 1-10 0,3 0-7 0,-1-1-4 16,-1-1-2-16,1-3-3 0,0 1-2 0,-2-4-5 15,2-1-6-15,2-1-9 0,2-4-13 0,0-1-17 16,0-1-23-16,2 0-11 0,2-1 2 16,-1 0 2-16,4-1-3 0,0-5-51 0,3-5-84 15,6-5-95-15,2-5-84 0,2-5-11 0,2-1 97 16,-2-1 299-16,1 4 0 0,-2 2 0 15,-2 3 0-15,-2 7 0 0,-4 2 0 0,0 2 0 16,-3 3 0-16,-3 1 0 0,1 3 109 0,-3 2 114 16,-1 0 14-16,1 1-7 0,-1 0 7 0,0 2 0 15,-2 1-13-15,0 0-15 0,0 3-32 16,-2-1-30-16,1 3-36 0,-3 2-31 0,0 2-23 16,0 4-21-16,-3 0-14 0,-1 0-8 0,0 1-4 15,2-1-2-15,-1-1-2 0,0 0-4 0,0 1 0 16,0-3-2-16,0 0-3 0,3 0-3 0,-1-2-6 0,1-1-9 15,1-3-9-15,2-1-13 0,-1 0-11 16,4-4-12-16,-1-2-9 0,0 1 2 0,2-2 17 16,2 0 17-16,0-2 17 0,3 0 11 15,0-3-4-15,2-2 0 0,0 0 1 0,0-1 2 16,3-4 3-16,-2 1 6 0,0-2 2 0,-1 1 3 16,0 0 0-16,1 1 0 0,-2-1 2 15,0 1-2-15,2-2-1 0,2-2 1 0,0-2-2 0,4-1 2 0,-1 0 1 16,0 0 2-16,3 0 2 15,-3-1-1-15,1 0 3 0,-2 5 5 16,-3 1 2-16,-3 7-2 0,-3 1-6 0,-4 4-9 16,-1 0-9-16,0 2-4 0,-1 1 4 0,-1 2 10 15,1 0 14-15,0 4 18 0,-2 5 12 16,-1 4 8-16,-3 2-6 0,-3 4-13 0,1 1-13 0,-1 0-11 16,0 0-2-16,-2-2 0 0,4 0 4 15,-1-1-2-15,-1-3-3 0,3-2 0 0,1-2-3 16,-1 0 0-16,2-3-2 0,2-1-2 0,0-3-4 0,2-2-6 15,0-1-2-15,2-2-4 0,-1 0-5 16,1 2-1-16,-1-3 2 0,5 0 5 0,-3 0 5 16,0-1 4-16,1 0-1 0,-1 0 2 0,1-1 5 0,-1 0 4 15,-1 0 6-15,0-3 3 0,0 2-4 16,0 0-7-16,1-2-17 0,0 1-24 16,0-3-38-16,3-1-55 0,0-1-70 15,0-1-83-15,5-2-98 0,-1 1-97 0,2-2 66 0,1 2 415 0</inkml:trace>
  <inkml:trace contextRef="#ctx0" brushRef="#br0" timeOffset="1595.09">22074 3737 617 0,'1'-1'564'0,"-2"0"-401"0,1 1-99 0,0 0-56 15,0 0 2-15,0 1 27 0,0-1 34 0,0 2 30 16,0 2 23-16,0-1 3 0,0 3-17 0,0 3-25 15,0 6-21-15,0 5-10 0,1 4-4 16,-1 3-4-16,1 5-14 0,1 2-16 0,-1 0-10 0,1 1-2 16,1-2 0-16,-2 3 5 15,3-4-2-15,-1 1 1 0,0-1-1 0,1-1-2 16,0 0 2-16,-1-2 0 0,1-1 1 0,-1-5-1 16,4-5-1-16,-2-1 1 0,-1-2-2 0,0-2 0 15,-1-3-3-15,1-3-9 0,-2-2-10 0,0-3-16 0,1-2-14 16,1 0-9-16,-2-2-25 15,2-4-60-15,4-6-121 0,2-5-177 0,2-6-185 0,2-4-115 16</inkml:trace>
  <inkml:trace contextRef="#ctx0" brushRef="#br0" timeOffset="1809.88">22273 3912 1129 0,'-6'-3'299'0,"3"-2"-58"0,-2 0-84 0,3 4-48 15,2 0-3-15,-2 1 10 0,2 0 0 0,-1 0 0 16,1 1-10-16,-1-1-22 0,0 0-24 16,0 1-27-16,-2 0-21 0,-1 3-13 0,-4 3-4 15,-2 5-1-15,-5 6-1 0,-5 5-3 0,-4 2-12 0,1 3-16 16,1-3-17-16,-1-1-18 0,4-1-21 0,3-2-23 0,2-3-33 16,6-4-52-16,4-1-85 15,1-4-115-15,3 0-174 0,3-4-62 0,1-2 638 0</inkml:trace>
  <inkml:trace contextRef="#ctx0" brushRef="#br0" timeOffset="2380.1">22643 3889 1 0,'1'3'0'0,"-1"4"0"0,2 4 0 16,2-2 95-16,0 0 195 15,0 2-2-15,-1-3-21 0,0 1-26 0,0-1-40 16,0-1-52-16,1 2-52 0,-2-1-42 0,1 2-24 16,1 1-15-16,-2 0-7 0,2 2-4 0,0-3-4 15,-1 1-3-15,2-3 0 0,-1-2 0 16,1 3 0-16,-1-5 2 0,2 0 0 0,0-1 1 16,3-2 0-16,1 1 0 0,1-2-4 0,4-3-4 15,-1 0-8-15,2-3-6 0,-1 0-3 16,1-3 0-16,-1 0 5 0,4-1 0 0,-4-2 2 15,2-2 0-15,1 1 2 0,0 2 8 0,1 1 6 16,-4 0 6-16,0 1 2 0,-2 1 4 0,0-1 7 0,-3 2 15 16,0 2 16-16,0 0 9 0,-2 0-4 0,0 3-10 0,-2 1-16 15,1 0-8-15,2 1-1 16,-4 0-1-16,3 1 1 0,-2 1 1 0,-1-1 1 0,4 4 1 16,-1-3-3-1,-1 2-5-15,-1 0-5 0,3 0-4 0,-3-1-2 16,-1 3-2-16,1-3-2 0,-1 2 1 0,1-2-3 15,-2 2-3-15,0-1-3 0,0 1-6 0,-2 0-7 0,-1-2-10 16,0 2-18-16,1 0-32 0,-2 0-53 0,0 1-79 0,-2-2-98 16,1 1-148-16,0 0-77 0,1-2 367 15</inkml:trace>
  <inkml:trace contextRef="#ctx0" brushRef="#br0" timeOffset="2784.04">23428 3760 1727 0,'4'-8'-18'0,"-1"-2"-64"15,5-3-17-15,-1 5 16 0,1 1 49 0,1-1 48 0,1 1 16 16,-4 0 4-16,-1-1-4 0,2 2-10 15,-3 2-13-15,3 0-8 0,-4 3 0 0,3-1 3 16,-2 1 4-16,4 2 5 0,1 2 4 16,-2 1 5-16,-1 0 8 0,2 3 11 0,-3 4 11 0,1-1 6 15,-2 4 8-15,0 0 3 16,-2 2 3-16,0 2-7 0,2 3-12 0,-1-1-15 16,-2 2-14-16,0 2-5 0,0-1-5 0,2 2-2 15,1-1-4-15,-2-1 0 0,2-1-1 0,1 0-1 16,-3-3 2-16,5-1 1 0,-2-3 3 15,2 0 1-15,-1-2-2 0,0 0-2 0,2 2-5 16,-2-3 0-16,3 1-2 0,-2-2-1 0,1-1 1 0,-3-2-2 16,1-1-2-16,0-1-3 0,-2-2-7 15,1-2-9-15,-1-1-17 0,-1-1-22 0,1 0-21 16,-2-1-28-16,0-1-92 0,-1-5-151 0,3-2-226 0,0-2-193 16</inkml:trace>
  <inkml:trace contextRef="#ctx0" brushRef="#br0" timeOffset="3030.05">23784 3866 1014 0,'2'-3'554'0,"-4"-3"-417"16,2 1-39-16,0 4 15 0,0 0 25 0,-1-1 7 15,0 0-26-15,1 0-26 0,-3-1-20 0,0 0-20 16,-1 1-14-16,2 1-16 0,-3-2-13 0,0 3-7 0,-6 3-3 15,-2 0-1-15,-3 4-1 16,-6 5 0-16,-4 3-4 0,1 3-6 0,-4 3-7 0,0 0-10 16,-1 2-13-16,0-1-19 0,2 4-28 15,-3-2-31-15,2 3-46 0,0-1-51 0,1 2-78 16,-1-1-112-16,4 2-173 0,-1 0 17 0</inkml:trace>
  <inkml:trace contextRef="#ctx0" brushRef="#br0" timeOffset="4948.01">21004 5225 1 0,'0'-5'0'0,"-1"-4"0"0,0 2 0 0,-2 0 0 16,3-1 0-16,-1 1 0 0,-1-1 0 15,2-2 0-15,-2 3 0 0,0-1 0 0,-1 0 0 16,2-1 168-16,-1 2 8 0,2-1-18 0,0 1-7 16,-1 1-1-16,1 1-5 0,-1-2-2 0,0 1-1 15,0 1-4-15,-2-1-6 0,-1-1-9 0,4 1-15 16,-3 0-14-16,0 2-17 0,-1-3-16 16,1 1-14-16,-3 1-5 0,1 0-1 0,-3-1-5 15,0 0-6-15,-1 2-9 0,-2-1-11 0,-1 1-7 16,-1 2-3-16,-5 0-2 0,-1 4-2 0,2 0-1 15,-5 3-1-15,2 1 1 0,-2 2 0 0,0 0 0 16,1 0 2-16,2 1-1 0,-1 0 2 16,2 0-3-16,3 0-2 0,0-2-1 0,4 0-3 15,5-1 2-15,-1 0-1 0,0 0 0 0,4 0-1 16,2-2-1-16,-2 3 2 0,3-1 2 16,2 1-1-16,-1 2 0 0,2 0 4 0,2 2-1 15,-1 0 5-15,2 1 3 0,-1 1-3 0,2-4 1 16,-2 4 0-16,2-1 2 0,-2 0 1 0,1-2-2 15,0 0 0-15,-1-1-1 0,-2 0-1 16,0 1 0-16,-1-1 0 0,-2 3-1 0,0-4-2 16,-1 4-1-16,-1-1 1 0,-3 1 2 0,-3 0 2 15,-1 0 3-15,1 0-1 0,-3-1 2 16,-1 0 0-16,-1 0-1 0,-1 1 0 0,-2-2-3 16,0 2 1-16,1-4-1 0,-2 0-3 0,4-2-6 15,1-2-13-15,0-1-23 0,-2 1-48 0,2-2-89 16,6-1-151-16,0-2-255 0,2 0-169 15</inkml:trace>
  <inkml:trace contextRef="#ctx0" brushRef="#br0" timeOffset="5587.98">21062 5207 2289 0,'1'-7'15'0,"-2"-3"-8"16,1 2-19-16,1 4-16 0,-1 3-3 0,1 0 10 16,1-2 16-16,-2-1 29 0,0-2 25 0,0 2 19 15,0 1 2-15,0 2-17 0,-1 1-26 0,0 1-35 16,1-1-24-16,-1 3-2 0,0 2 9 16,-1 6 16-16,-1 5 15 0,0 6 2 0,-4 3 0 15,-1 1-3-15,1 1-2 0,-1-5-1 0,1-4-2 16,3-1 2-16,-3-5-1 0,7-2 2 0,-2-3 1 15,2-3 1-15,-1 0 0 0,1-1-3 0,0-1-3 16,0-1-3-16,1-1-4 0,-1 0-7 16,2 0-9-16,-2-1-5 0,2 0 3 0,3-2 1 15,-1-1-2-15,4-3-16 0,2-4-36 0,4-4-26 16,0-3-10-16,1 3 11 0,2-3 26 0,-1 4 30 16,-1 4 19-16,0 3 12 0,-5 1 11 15,0 5 7-15,0 2 9 0,-2 2 8 0,1 2 2 16,0 0 1-16,-3 0 1 0,0 2 6 0,2 3 8 15,-3-3 3-15,1 0 7 0,-4 1 3 0,1-3 2 16,-1 1 3-16,-1-1 0 0,-1 0-3 16,0-1-1-16,-1-1-5 0,-1 0-5 0,1-1-6 15,-1 0-8-15,2-1-8 0,0 1-8 0,0-4-13 16,2 2-19-16,1-1-25 0,-1 0 1 16,4-1 1-16,2-3-3 0,9-2-1 0,0-4-32 15,6-2-23-15,2-3 0 0,4 0 19 0,1 3 30 16,-1 1 28-16,-1 5 20 0,-7 3 14 0,-5 4 12 15,-3 3 12-15,-1 1 13 0,-4 3 13 0,-3 2 15 16,1-1 8-16,-4 1 13 0,1 2 5 0,-3-2-7 16,0 3-4-16,-1-5-10 0,-2 2-7 15,0 0 0-15,1-2 0 0,0-1-2 0,-1-1-8 16,-1 1-12-16,0-1-13 0,-3 0-13 0,2 0-9 16,-1 2-6-16,2-3-4 0,-1 1-2 0,2-3-4 15,1 1-6-15,1-3-8 16,1 0-13-16,0 0-16 0,1-1-23 0,-1-1-38 0,0 0-115 15,-1-3-217-15,1-3-333 0,-1-5-404 0</inkml:trace>
  <inkml:trace contextRef="#ctx0" brushRef="#br0" timeOffset="5763.76">21397 4923 2082 0,'3'-12'15'16,"2"-3"-11"-16,3-1-23 0,1 8-33 0,0 3-35 16,1 2-23-16,0 0-14 0,-2-2-21 0,-4 3-77 15,3 1-171-15,-4 3-162 0,-2 4 162 0</inkml:trace>
  <inkml:trace contextRef="#ctx0" brushRef="#br0" timeOffset="6142.95">21719 5171 1287 0,'0'-2'181'0,"0"-3"-410"0,0 2-19 0,4 2 31 16,-1-2 111-16,2 0 157 0,0-1 73 0,-1 2 71 15,1-2 32-15,-3 1-15 0,2 0-44 0,0 2-73 16,-1-1-43-16,3 1-9 0,-2-1 6 0,4 1 5 0,-2 1-1 15,2 0-14-15,-3 1-16 16,1 2-12-16,1-1-6 0,1 2-2 16,0 1-2-16,0 1 2 0,2 1-3 0,1 3 1 0,-2 0 0 15,1 2 3-15,0 2 0 0,0 1 3 16,-1-1 0-16,2 1 4 0,-5-1 6 0,3-1 9 0,1 2 6 16,-4-2 5-16,3 2 6 0,-4 0-1 15,0 0-3-15,2 2-5 0,-3-2-12 0,2 2-7 0,-2 1-6 16,-3-1-3-16,2 0-2 15,-2 0 0-15,0 1-3 0,0-4-1 0,-1 3-2 16,6-5-2-16,-3-1-3 0,1-2-2 0,-3-3-7 16,3 0-9-16,1-2-12 0,-3-2-17 15,6-2-23-15,-2 0-46 0,0-5-114 0,3-3-189 16,0-5-228-16,4-6-116 0</inkml:trace>
  <inkml:trace contextRef="#ctx0" brushRef="#br0" timeOffset="6338.07">22103 5183 2002 0,'-1'-1'91'0,"-2"1"-56"0,1 0-31 15,2 1 2-15,0 1 21 16,-2 3 19-16,-1 4 6 0,-5 1-4 0,-2 4-15 16,0-1-16-16,-4 2-8 0,0-2-9 15,-1 2-2-15,-1 1-10 0,-1 1-17 16,-2-2-42-16,0 2-72 0,-1 0-124 0,2-1-193 0,-2 3-204 15,0-1-57-15</inkml:trace>
  <inkml:trace contextRef="#ctx0" brushRef="#br0" timeOffset="7203.46">22765 5078 2075 0,'-5'-5'16'0,"4"0"-24"0,-2 1-26 0,3 3-30 15,0 1-10-15,0 0 5 0,0 0 17 16,0 0 28-16,0 1 18 0,0-1 5 16,0 3 3-16,0 1 5 0,1 4 11 0,2 5 14 15,-1 5 7-15,2 6 0 0,-4 2-6 0,1 4-10 16,0 2-10-16,-1-1-7 0,0-2 0 0,0-2-3 0,0-2 0 15,0-5 1-15,3 0 0 16,-1-5 2-16,0-2 3 0,3-3 2 0,-1-1 4 0,-1-2 2 16,2-1 2-16,0-2 1 0,0 0 0 0,0-3-3 0,3 0 0 15,2-2-1-15,1-3-3 16,0-1-6-16,4-5-7 0,1-3-10 0,3-3-10 0,-2-4-11 16,2 1-4-16,1-1 0 0,-4-2 5 15,1 3 4-15,-3 1 2 0,1 4 1 0,-2 2 0 16,-2 2-2-16,0 1-3 0,0 2 6 15,-1 4 6-15,4-1 10 0,-4 3 6 0,0-1 3 16,-3 2 2-16,2 2 1 0,-1 1 3 16,-5-1 4-16,5 0 4 0,-5 2 3 15,1-2-1-15,0 2-2 0,-3-1-2 0,2 2 0 16,-2-1 0-16,1 1 1 0,2 1-2 0,-4 0-2 16,0 0-2-16,0 1-7 0,0 0-1 0,0 1-7 15,0 0-11-15,1 3-25 0,2-1-51 0,-1 1-108 16,1 0-144-16,0-2-230 0,4-2-188 0,0-2 762 15</inkml:trace>
  <inkml:trace contextRef="#ctx0" brushRef="#br0" timeOffset="7569.83">23436 5127 1376 0,'1'-13'773'0,"-1"0"-814"0,2-2-56 0,0 8-59 0,3 1-69 0,0 0-4 16,4-1 28-16,-1-1 61 16,2-3 83-16,-1 4 41 0,-3 0 16 0,0 1-6 0,2 2-6 15,-2 2-3-15,0 1 1 0,2 3 8 0,-3 0 12 0,2 3 14 16,1 3 17-16,-3 1 21 16,-1 4 27-16,-2 1 21 0,2 1 10 0,-2 2-4 15,2 1-8-15,-2 2-7 0,1 0-6 16,1 4-4-16,-2 0-18 0,3 1-17 0,-1 1-9 0,-2-1-14 15,5 1-5-15,-4 1-8 0,4 0-5 16,-1-2 0-16,1 1 7 0,3-2 8 0,-1-1 8 16,1 0 7-16,0-1 5 0,1-3-1 15,0-1-7-15,2-2-10 0,-3-3-10 0,0-2-6 16,-2-3 1-16,0-1 0 0,-3-1-2 0,-1-4-3 0,-2 0-5 16,1-2-7-16,-2 0-12 0,2-4-25 15,0-2-44-15,1-2-79 0,0-5-120 0,-2-3-138 16,2-1-214-16,-3-4-173 0,0 0 809 15</inkml:trace>
  <inkml:trace contextRef="#ctx0" brushRef="#br0" timeOffset="7799.81">23830 5175 2002 0,'0'-6'98'16,"-3"-2"-23"-16,2 2-42 0,-1 5-3 15,2 1 12-15,0 1 16 0,-1-1 7 0,-1 1-5 0,-3-1-15 16,-2 1-20-16,-5 2-14 0,-3 3-4 0,-6 4-3 0,-1 3-2 16,-3 3-1-16,-2 3-1 0,-3 2 0 0,-3 2-5 15,-3 4-5-15,-3 0-12 16,-1 3-16-16,-1 0-21 0,1 1-43 0,3-1-71 16,6-2-119-16,5-2-208 0,5-2-214 0,6-2 72 15</inkml:trace>
  <inkml:trace contextRef="#ctx0" brushRef="#br0" timeOffset="29832.52">5172 6768 1891 0,'-2'-1'-354'16,"0"1"-172"-16,0-2-17 0,5 4 84 0,0-2 451 15,-1 0 8-15,2-2 49 0,-1-1 224 0,-2 2 30 16,0-1-38-16,0 0-93 0,2 0-83 0,0 1-49 16,0-1-17-16,1 0 9 0,1 2 10 15,2 0 13-15,-2 0 12 0,3 0 11 0,-3 2 7 16,2 0 2-16,3 0-2 0,-1 1-4 0,1 0-3 15,1 2-9-15,0-2-8 0,5-1-5 16,-2 0 0-16,6-2-1 0,0-3-3 0,2 1-10 16,4-2-9-16,-1-1-13 0,2-1-8 0,2 1-8 15,-2-1-4-15,0-1 0 0,0 1 1 16,-4 0 3-16,-1-1 1 0,3-1-1 0,-4 1 1 16,0 0-6-16,-4 0-7 0,1 0-19 0,-1 1-24 15,-3 1-32-15,-4-1-29 0,0 4-32 0,-2 0-39 16,-7 2-38-16,0 0-52 0,-1 0-83 0,-1 0-183 15,-5 2 154-15</inkml:trace>
  <inkml:trace contextRef="#ctx0" brushRef="#br0" timeOffset="30142.95">5647 6218 2475 0,'-5'-2'-32'0,"3"-1"-26"0,0 1-11 0,0 3-4 15,1 0 29-15,-4 4 20 0,2-1 16 0,-4 5 23 16,0 4 13-16,-3 2 10 0,2 4 0 16,-2 1-2-16,2 1-7 0,0 5-7 0,4 1-4 15,-2 4 5-15,3 5 3 0,-3 2-4 0,0 3-5 16,0 3-9-16,0-2-10 0,0 1-2 15,-1-2-1-15,3 0 1 0,-2 1 4 0,3 2 1 0,-4 0-1 16,5 1-4-16,1-3-6 0,1-2-11 16,1-1-12-16,3-4-22 0,2-3-33 0,-1-5-44 15,3-5-80-15,1-5-108 0,0-7-140 0,5-3-134 16,1-7 51-16</inkml:trace>
  <inkml:trace contextRef="#ctx0" brushRef="#br0" timeOffset="30643.94">6217 6653 806 0,'-2'-5'266'0,"-4"-3"-215"0,0 2-49 15,2 2-9-15,-4 1-2 0,4-3-16 0,-5 2-13 16,-1 1-3-16,-2 2 18 0,0 1 18 0,-4 1-1 15,2 3-4-15,-3 3-10 0,0 3 3 16,-1 3 18-16,-4 2 33 0,4 4 39 0,-2 1 36 16,3 2 24-16,-2 1-4 0,6 2-12 0,1 0-27 15,3 0-26-15,2-2-15 0,4-3-14 0,2-3-8 16,3-1-1-16,0-1-1 0,4-4 3 16,0 1 8-16,1-4 7 0,2-1 5 0,-1 0-1 15,3-4-5-15,0 1-5 0,0-2-4 0,0-1-9 16,4-3-8-16,0-1-11 0,1-3-14 0,1-4-17 15,2 0-24-15,1-4-35 0,-3 0-36 0,1-4-38 16,-2 1-22-16,-1 0 8 0,0 3 20 0,-4-1 29 16,-1 2 27-16,0 2 14 0,-2 3 11 15,-5 2 20-15,0 0 24 0,0 3 20 0,-2 0 14 16,0 2 6-16,-1 1 8 0,1 1 27 0,-2 0 38 16,1 1 39-16,-1 0 30 0,1 1 16 15,-1 3 15-15,-1 2 2 0,1 5-9 0,0 2-27 16,-1 3-46-16,0 1-36 0,-4 2-30 0,2-1-18 15,1-1-10-15,-2-1-8 0,4-2-4 0,0-4-6 16,1-1-6-16,1-3-9 0,0-2-15 16,2-3-19-16,0 0-17 0,0-5-14 0,6 0-16 15,-1-4-47-15,2-4-98 0,3-6-163 0,2-7-180 16,2-3 50-16</inkml:trace>
  <inkml:trace contextRef="#ctx0" brushRef="#br0" timeOffset="31087.24">6486 6624 1170 0,'1'7'216'0,"-1"3"-105"0,0 6-14 0,2 2 13 16,-2-2 0-16,0 0-22 0,0 0-14 0,-3-1 0 15,1 2-7-15,-1 0-11 0,-2 1-15 16,1-3-16-16,2 1-8 0,-2-3-2 0,1-2-5 16,1-2-1-16,0 1-5 0,0-3-1 0,0 0-4 15,0-1-3-15,2-2-4 0,0-3-9 16,2-1-18-16,-1-1-19 0,0-2-3 0,3 0 5 15,-2-2 15-15,5-1 11 0,-1-2 0 0,2-4-6 16,1 0-3-16,0-2 1 0,1 2 6 16,0-3 6-16,-2 1 5 0,2 4 6 0,-3-2 6 15,2 4 7-15,-3 3 8 0,3-1 10 0,-3 0 9 16,1 1 8-16,-2 1 1 0,1 0-2 0,2 2-4 16,-3 0-10-1,0-1-6-15,-1 1-8 0,-3 2-4 0,3-1-4 0,-2 1-2 0,-1 0 0 16,-1 1-1-16,4 2 7 0,-3 0 8 0,3 3 13 15,-3 1 8-15,0 3 3 0,-1 2 1 0,0 4-2 16,-2 3 0-16,-2 0-2 0,-1 2-1 0,4 0 0 16,-2-3-2-16,-1 1-2 0,2-4-4 0,-1 0-6 15,2-4-5-15,-1-1-6 0,4-1-5 0,-2-5-2 16,1 1-4-16,0-4-3 0,0-1-2 0,2-1-1 16,-2 0 2-16,3-5-7 0,-1-1-17 15,6-5-28-15,-1-6-56 0,3-6-96 0,1-5-112 16,-1-7-103-16,-1 3-52 0,4-2-1 15,-5 6 185-15,-1 2 295 0,2 5 0 0</inkml:trace>
  <inkml:trace contextRef="#ctx0" brushRef="#br0" timeOffset="31460.15">6897 6467 930 0,'0'0'368'0,"1"0"-193"0,0 0-41 16,-1 0 42-16,0 0 17 0,0 1-28 0,0 1-55 0,2 0-45 15,-2 0-22-15,2 2-3 0,4 4 8 16,1 1 15-16,0 6 8 16,4 2-4-16,3 1-9 0,-3 2-16 0,3 1-13 15,-4 0 0-15,5 0 1 0,-4-1-1 0,0-1 1 16,1 2-8-16,-3-3-4 0,1 1-4 15,1 1-5-15,-1-3-2 0,0 4-3 0,0-2-4 16,-1-3 1-16,-1 1-1 0,0-2-1 0,0-1-1 16,-2-2-1-16,-2 0-1 0,1-3-2 0,-3-3 0 15,1 0-4-15,-3-2-5 0,1-2-5 0,-1 1-5 16,0-2-4-16,0 0-5 0,0-1-11 0,0 0-22 16,0 0-25-16,0 0-19 0,0-1-9 0,0 0 5 15,0 0 8-15,0-2-3 0,3 1-34 16,-1-1-47-16,-1-6-55 0,3 0-59 0,0-4-53 0,0-1-69 15,0-1 51-15,1-3 376 16</inkml:trace>
  <inkml:trace contextRef="#ctx0" brushRef="#br0" timeOffset="31658.88">7234 6552 602 0,'0'1'435'0,"-1"0"-92"16,1-1-43-16,-1 1-34 15,1 0-36-15,0 0-27 0,-1 1-14 0,-1-1-20 16,1 2-28-16,0 3-32 0,-2 5-33 0,-3 2-27 15,-1 5-17-15,-3 3-12 0,-4 1-5 16,0 0-5-16,-2 1-1 0,-2-1-3 0,0 0-3 16,-3 0-1-16,1 1-4 0,-4-1-2 0,4 0-2 0,-2-1-7 15,2-2-12-15,4 0-20 0,-1-4-31 0,6 0-65 16,0-2-141-16,2-3-374 0,5-2-923 16</inkml:trace>
  <inkml:trace contextRef="#ctx0" brushRef="#br0" timeOffset="32530.87">7691 6735 2409 0,'-1'-4'37'0,"1"1"-45"0,0-3-25 16,3 4 5-16,-2-3 17 16,1 3 21-16,1-1 21 0,-2 2 21 0,-1 0 18 0,0 1 6 15,0 0-3-15,0 0-12 0,0 0-14 0,3 0-11 0,-3 0-7 16,0 0-7-16,0 0-2 16,1 0-1-16,-1 0 0 0,3 0 1 0,0 0-2 0,-1 0 0 15,1 1-4-15,2-1 0 16,1 1-2-16,3-1-1 0,3 0-1 0,5 0-2 0,-1 0-3 15,0-2-2-15,4 1-1 16,0-3-2-16,-4 1-3 0,3 0 0 0,-1 1 1 16,1-1-1-16,1 1 1 0,-4 0-7 0,3-1-9 15,-3 2-14-15,-2 1-19 0,-2 0-25 0,1 1-39 16,-6 0-63-16,-1 2-97 0,1-1-169 0,-6 1-279 0,4 0-408 16</inkml:trace>
  <inkml:trace contextRef="#ctx0" brushRef="#br0" timeOffset="33059.83">8644 6510 1114 0,'1'-4'15'0,"-1"-3"-29"0,0-1 6 15,2 1 37-15,-2 0 36 0,-2 1 34 16,-2 0 25-16,2 2 10 0,-5-1-10 0,3 1-23 16,-1 0-30-16,0 2-22 0,1 1-11 15,-1-1-5-15,0 2 0 0,0 0-1 0,-5 4-4 0,3-1-6 16,-4 4-8-16,-3 2-4 15,-4 3-6-15,-2 4-6 0,-3 3-2 0,-1 0 1 0,0 2 1 16,2-3 3-16,1 3 5 16,6-3 5-16,0-1 3 0,5-4 2 0,5 0-1 15,0-4 0-15,5 1 2 0,0-1 5 0,2-2 0 16,2-1-1-16,1-1-3 0,2-2-5 16,1-1-5-16,5 1-5 0,-2-3-10 0,2 0-6 0,4-1-2 0,-3-1 0 15,3 1 4-15,0 1 4 16,-2 1 2-16,4 1 2 0,-7 0 1 0,2 3 2 0,-1 2 2 15,-5 1 2-15,1 1 1 0,-3 4-1 16,-2 2 0-16,-1 2 0 0,-5 1 2 0,-2 2 1 16,0-2 4-16,-6 0 2 0,-2-3 3 0,-4 2 2 0,0-3 0 15,-5 1 1-15,5-3-3 0,-4 2-2 16,1-1-4-16,-1-4-4 0,1-2-6 0,3-1-8 0,-1-3-16 16,4-3-47-16,1-3-96 15,2-2-210-15,2-4-349 0,2-6-307 0</inkml:trace>
  <inkml:trace contextRef="#ctx0" brushRef="#br0" timeOffset="33750.31">8914 6578 2126 0,'-1'1'307'0,"0"-1"-319"0,0 2-35 0,1 3 6 0,0 1 31 16,0 4 24-16,-2 1 16 0,-2 4 13 0,2 0 11 15,-2 4 4-15,0 1-1 0,2-1-11 16,2 1-9-16,0 1-8 16,2-4-3-16,2 1 1 0,0 1-1 0,1-5-7 0,-1 1-6 15,-3-2-4-15,2-1-3 0,0-3 2 16,0 1-2-16,-1-3-3 0,0-2-3 0,3-1-2 15,-2-3-1-15,-1 1 0 0,2-4-2 0,0 0-3 0,-2-3-4 16,4-2-9-16,-2-2-11 16,3-7-15-16,3-2-22 0,0-3-17 0,-1-2-7 0,3 0 7 15,-2 3 19-15,2 1 21 0,-1 2 15 0,0 1 12 16,3 2 8-16,-2 0 9 0,0 5 8 16,-1-1 9-16,1 5 15 0,-2 1 15 0,-1 2 12 15,-1 2 6-15,-2 3-2 0,1 0-9 0,-1 1-7 16,-3 2-8-16,1 1-8 0,0 0-6 0,-2 2-5 15,0 1-2-15,1-1 0 0,-3 3 1 16,0-1 1-16,0 1 3 0,0 0-1 0,0 0-3 16,-1-1 1-16,-1 1-3 0,1 0-4 15,0-1-3-15,0-3-5 0,1-4-3 0,1-2-3 16,0-2-1-16,2 0-3 0,0-3-3 0,2-1-5 0,3-6-7 0,2-3-11 16,1-3-10-16,6-1-3 15,-3 0 3-15,6 1 15 0,0 2 13 0,-2 3 11 0,-4 1 6 16,2 3 3-16,-3 1 1 15,-2 2 4-15,4 2 6 0,-3 0 5 0,-1 2 7 0,0 0 3 16,-1 2 1-16,-2 0 1 0,-4 1 3 16,4 1 1-16,-5 0 1 0,3 1-2 0,-3 0-4 15,1-1-5-15,0 1-2 0,-3 1-1 16,1 1 0-16,1-1-4 0,-1 2 0 0,0-1-5 0,-1 0-2 16,-1 0-2-16,0 1-3 15,0-1-3-15,0 1-2 0,0-1-2 0,0-1 0 16,0-3-2-16,0 1 0 0,1-2-4 0,-1-1-2 15,1-1-5-15,-1 0-5 0,0-1-7 0,0 1-7 16,0-1-8-16,0 0-8 0,0 1-15 0,0-3-31 0,-1 1-76 16,0-4-136-16,-4-4-271 0,-1-1-548 0</inkml:trace>
  <inkml:trace contextRef="#ctx0" brushRef="#br0" timeOffset="33953.99">9096 6231 2844 0,'0'-3'63'16,"0"1"-64"-16,0 1-41 16,5 2-5-16,0 0 13 0,3 1 5 0,-5 0-1 15,-1-1-6-15,2 0-8 0,-4 0-15 16,2 2-43-16,-1 3-79 0,0 0-210 0,0 3-419 15,0 3-290-15</inkml:trace>
  <inkml:trace contextRef="#ctx0" brushRef="#br0" timeOffset="34803.71">9917 6419 682 0,'0'0'-55'0,"-1"-1"-158"0,2 1-21 16,2 2 55-16,4 2 179 0,-3-1 0 0,3-1 10 15,-4 2 105-15,3-2 63 0,-3 1 45 0,4-1 16 16,-4 1-23-16,4 1-36 0,-2-1-25 16,2 3-18-16,2-1-3 0,0 1 1 0,1 4-2 15,1 1-12-15,0 1-11 0,2 3-10 0,-1 2-8 16,2 3-5-16,0-1-13 0,-4 4-16 0,2 0-20 15,-3-1-17-15,1 0-11 0,-1 1-3 16,1-1-1-16,-2-1 1 0,-3 1-2 0,3-3-1 16,1 1 0-16,-3-2 1 0,-1-1-1 0,0-1 0 15,-1-3-2-15,-2-1-2 0,0-4-1 16,4 1-3-16,-4-2-4 0,0-3-7 0,2-1-19 16,-2-1-31-16,0-3-54 0,2-2-80 0,-1-1-151 15,0-7-267-15,0 0-460 0</inkml:trace>
  <inkml:trace contextRef="#ctx0" brushRef="#br0" timeOffset="35043.54">10242 6486 2420 0,'-6'-1'89'0,"3"-3"-33"0,-5 1-49 0,7 3 2 16,0 0 19-16,0 0 11 0,-3 2 5 0,0-1-6 15,-4 2-10-15,-4 1-9 0,2 4-3 16,-1 3 1-16,-3 2 5 0,-1 2 3 0,2 4 1 16,-4 2-4-16,2 0-6 0,-3 6-7 0,-3-3-3 15,0 3-6-15,-2-1-4 0,2 2-6 0,0 1-11 16,6 2-23-16,-2-2-40 0,5-2-58 16,2-3-100-16,6-2-187 0,-2-2-357 0,6-6-387 15</inkml:trace>
  <inkml:trace contextRef="#ctx0" brushRef="#br0" timeOffset="36199.87">11329 6462 1690 0,'-1'-3'157'0,"-3"-2"-119"0,3 0-88 15,2 4-36-15,3 1 7 0,-2 0 25 0,0-1 37 16,3 0 24-16,-2 1 15 0,-2-1 9 0,0 1 11 16,-1 0 6-16,2 1 7 0,4 0 5 15,-3 0 2-15,4 3 6 0,-3 1 5 0,5 3 1 16,0 4-5-16,1 3-11 0,-1 1-14 0,-4 1-14 16,2 3-9-16,1 0-9 0,-4 3-1 15,5 0-3-15,-3 1-3 0,-2-3 1 0,4 0-1 16,-1-3 3-16,-1-2 1 0,2 0 4 0,1-6 6 15,-1 0 3-15,-1-3 5 0,2-1-1 0,2-1-5 16,-1-2-5-16,3-2-8 0,-3-2-4 0,5-4-3 0,-2 1 0 16,5-5-1-16,1 1-1 15,0-5-1-15,2-1-3 0,-3 0-2 0,5-1-2 0,-2 1-3 16,-1 1 2-16,-1-3 0 0,2 4 0 0,-3-3 2 0,3 1 0 16,-1-1 1-16,1 0-1 15,0 2 2-15,1-1-2 0,-1 1 0 16,-1 2 6-16,1 1 2 0,-4 2 2 0,2 0 3 15,-5 2-6-15,7 2 1 0,-3-1 0 0,-4 0-3 16,5 4 2-16,-4 0 1 0,0 2 2 0,1 2 0 16,-2 2 3-16,-1 0 1 0,1 2 0 15,-4 0-1-15,-2 2-1 0,-2-1-2 0,2 2 3 16,-5-2 1-16,2 3 4 0,-2 1 0 0,-2-1-2 16,0 1-5-16,-1-1-3 0,0 0-3 15,-1-1-2-15,1 0-7 0,0-2-21 0,0-1-58 16,1-3-91-16,-1 3-163 0,1-3-284 0,4-1-610 15</inkml:trace>
  <inkml:trace contextRef="#ctx0" brushRef="#br0" timeOffset="37147.01">13014 6142 1366 0,'0'-3'99'0,"1"1"-54"0,0 0-55 15,1-1 7-15,1 1 9 16,1-1 12-16,-1-2 13 0,4-1 22 0,-3 0 20 16,4-1 9-16,-1 0 2 0,-2 0-8 0,5 1-8 15,1 0-3-15,5-1-5 0,-4 4-7 0,2 0-11 16,2 0-14-16,-3 2-10 0,3 1-9 0,-2 1-6 0,0 1-2 15,-1-1 1-15,1 3-2 16,-4 0 2-16,0 3 6 0,1 0 16 0,-2 5 12 0,1 0 0 16,0 1-3-16,-3 0-14 0,-3 2-8 0,3 0 5 0,-4 2 5 15,-3 0 5-15,2 2 2 16,-4-2 2-16,2 1 2 0,-3 1-2 16,-4 0-6-16,2-1-6 0,-3 0-5 0,-1 2-4 15,0-2-1-15,-2 1 1 0,0-2-1 0,1 0-1 0,1-1 0 16,-3 1-5-16,4-3-1 0,-1 1-1 15,3-3-1-15,0-1-1 0,0-1-3 0,1-3-5 16,-2 3-14-16,4-5-25 0,-1 0-28 16,0-3-27-16,3 0-25 0,1-2-30 0,0 0-78 15,0 0-136-15,0 0-140 0,0 1-113 0,1 1 209 16,-1 3 417-16</inkml:trace>
  <inkml:trace contextRef="#ctx0" brushRef="#br0" timeOffset="37419.97">13157 6879 1053 0,'0'3'237'0,"1"3"-161"0,1 1 38 16,-1 1 58-16,5 0 43 0,-2-2 8 0,-1-1-29 15,1 0-25-15,-2 0-26 0,0-1-26 0,2-2-31 16,-1 0-25-16,-1 1-20 0,-1-2-13 16,1 0-12-16,-1 0-5 0,1 0-4 0,-1-1-2 0,-1 0-1 15,0 0-3-15,0 0-2 0,0 0-8 0,0 0-20 0,0-1-30 16,0 0-51-16,1 0-66 16,0 0-101-16,0-2-221 0,3 0-319 0,2 0-179 0</inkml:trace>
  <inkml:trace contextRef="#ctx0" brushRef="#br0" timeOffset="44749.04">5454 8403 134 0,'5'-7'-133'0,"4"-3"133"0,0-1 0 0,2 1 0 15</inkml:trace>
  <inkml:trace contextRef="#ctx0" brushRef="#br0" timeOffset="44992.65">5515 8339 1 0,'0'0'0'0,"0"0"185"16,0 0-78-16,0 1-53 0,0-1-11 0,0 2 18 15,0-2 25-15,0 1 20 0,0-1 9 16,0 0-8-16,0 1-15 0,0-1-15 0,0 1 7 15,1 0 16-15,2 2 22 0,0-1 14 0,2 1-9 16,-2 0-21-16,5 2-16 0,-2-3-12 0,0 2-6 16,2-2-6-16,0-1-5 0,1 2-4 15,1-2-4-15,2 0-5 0,-1 0-7 0,2-1-8 16,4 0-5-16,-1 0-6 0,1 0-4 0,6-1-6 16,1-1-3-16,0 0-4 0,2-1 0 0,-2 1-2 15,7-1 1-15,-4 0-2 0,-2-2-2 0,3 2-2 16,-2-1-1-16,0 0 0 0,-3 1-4 15,1-3-6-15,-3 1-8 0,-1 2-23 0,-3-2-37 16,-1 2-61-16,-5 0-100 0,-1 1-116 16,0 2-162-16,-5 0-88 0,-1 0 237 0</inkml:trace>
  <inkml:trace contextRef="#ctx0" brushRef="#br0" timeOffset="45325.06">6026 7905 803 0,'-1'-11'733'0,"-1"-3"-702"0,-1 1-13 0,2 7 0 16,1 4 2-16,-2 2 7 0,1-1 7 0,0 0 11 15,-2 1 8-15,-3-1-2 0,3 2-14 16,-4 0-19-16,3 4-15 0,-3 2-5 0,-3 3 3 15,-1 6 6-15,1 6 11 0,-1 3 13 0,1 5 13 16,-2 4 3-16,1 1-2 0,1 4-8 0,1 5-13 16,-1-2-7-16,3 1-9 0,4 1-5 0,-1-1-1 15,1 2-1-15,2-1 1 0,-1 0 0 0,2 0-2 16,-1-3-2-16,1-2-2 0,0-3-2 16,1-2-4-16,0-7-6 0,1-4-13 0,1-4-27 15,1-5-25-15,-1-2-30 0,4-4-47 0,2-1-65 16,-1-1-111-16,1-3-191 0,3-3-97 15</inkml:trace>
  <inkml:trace contextRef="#ctx0" brushRef="#br0" timeOffset="45511.85">6530 8310 1 0,'-4'-7'0'0,"-4"-1"0"16</inkml:trace>
  <inkml:trace contextRef="#ctx0" brushRef="#br0" timeOffset="45916.19">6406 8247 1 0,'-7'-1'0'0,"-4"0"0"0,-3-2 0 16,5 3 21-16,4 0 170 0,-1 1-3 15,1 1-3-15,0 0 3 0,1 2 10 0,-1 2-11 16,0 5-24-16,0 2-39 0,1 2-38 0,0 4-27 16,0 1-18-16,1 1-6 0,0 2 3 0,2-2 3 15,-2 0 5-15,3-3 1 0,0 1-3 16,0-3-4-16,1 0-6 0,2 0-10 0,0-3-7 16,-2 0-7-16,2-1-4 0,0-2-3 0,1 0-4 15,0-3-4-15,0-2-6 0,0-1-2 16,2-3 0-16,-1-1 1 0,3-1 2 0,1-1-1 15,0-5-8-15,3-1-12 0,0-3-14 0,-1-2-13 16,3-2-8-16,-1 2-10 0,2-5-3 0,-2 1-2 16,-2 1-2-16,2-1 5 0,-2 0 6 0,-3 2 7 15,3 0 12-15,-1-2 10 0,-1 5 12 16,0-1 11-16,-1 3 6 0,-2 1 3 0,-2 2 1 16,0 2 3-16,0 3 3 0,-3 1 6 0,-1 1 11 15,0 1 16-15,0 0 16 0,0 1 27 16,0 0 29-16,0 2 27 0,2 4 23 0,0 1 2 0,-1 5-22 15,0 0-31-15,-1 2-36 0,0 0-28 16,0 1-15-16,0 1-10 0,0 0-4 0,0-1-3 16,0 1-2-16,2-3-1 0,-2-3-2 0,0 2-1 15,1-4-3-15,0 1-7 0,1-4-14 0,-1-3-29 16,1-1-42-16,1-2-54 0,3-2-68 16,-1-3-165-16,3-3-203 0,3-6 61 0</inkml:trace>
  <inkml:trace contextRef="#ctx0" brushRef="#br0" timeOffset="46379.85">6849 8210 1825 0,'2'5'74'16,"-2"3"-66"-16,1 4 5 0,2 2 15 0,-1 1 6 0,-1 2 3 15,0-1 7-15,-1 3 10 0,-1 1 5 16,1 1 1-16,-1 1-13 0,0 0-17 0,0-1-12 15,-1 0-9-15,1-1-3 0,0-2-1 0,1-1-1 0,0-1-1 16,-2-1-1-16,1-4 0 16,0-1-2-16,0-3-1 0,1-3-2 0,0-1-4 15,0-3-6-15,0-1-9 0,1-1-9 0,-1-1-9 16,1-2-11-16,0-4-16 0,-1-2-14 16,2-3-7-16,-1-4 8 0,2 2 19 0,-1-1 21 15,0 1 13-15,2 2 8 0,1 0 4 0,-1 1-1 16,2 1 0-16,0 1-2 0,1-2 0 0,1 0 6 0,3 2 5 15,-1 0 8-15,-1 2 4 16,0 2-1-16,1 1 0 0,-3 2 0 0,1-2 5 0,2 2 6 16,-2 2 8-16,1 2 11 0,-1 1 7 15,-1 2 6-15,1 0 3 0,-3 3-5 0,1 0-4 16,0 1-5-16,-2 0-4 0,-2 2-3 0,1 0-2 0,-2 1 1 16,0-1-1-16,-1 1 1 0,-1 0 0 15,-1-1-1-15,-2 3-3 0,0-2-4 16,-2 2-4-16,0-1-6 0,-1 2-3 0,0-3-3 15,1-1-4-15,-1 1-3 0,4-5-7 0,-1 0-8 0,4-3-16 16,0-1-21-16,0-1-33 16,4-1-27-16,-1 0-29 0,1-2-71 0,5-3-137 0,0-3-191 15,2-4-125-15,3-1 619 0</inkml:trace>
  <inkml:trace contextRef="#ctx0" brushRef="#br0" timeOffset="46720.48">7202 8210 979 0,'-1'-2'618'0,"1"0"-537"0,0-1-76 0,1 2-7 0,3-1 16 16,-1 1 25-16,2-1 18 0,-2 2 15 15,-1 0 14-15,3 3 6 0,-1-1 0 0,2 2-5 0,4 1-7 16,-2 5-9-16,1 0-9 15,-1 4-15-15,2-1-14 0,1 5-14 0,-3-1-7 0,2 1-4 16,0 2 0-16,-2 1 2 16,0-1-1-16,1 0 0 0,-2-1-1 0,2 0-3 0,1 1-1 15,-2-1-1-15,0 0-2 0,-1-2 1 0,1-3 0 0,-1 0-2 16,0-1 2-16,-2 0-2 16,1-1-2-16,0-2 1 0,-2-3-4 15,-1-2-1-15,-1 1-4 0,-1-1-5 0,0-3-9 16,1-1-18-16,-1 0-31 0,0-1-33 0,-1-1-42 15,0 1-35-15,0-2-47 0,1 1-78 0,0-3-174 16,1-1-160-16,0-2 305 0</inkml:trace>
  <inkml:trace contextRef="#ctx0" brushRef="#br0" timeOffset="46970.36">7549 8246 1980 0,'-1'0'169'16,"-3"-3"-82"-16,2 2-33 16,2 1 25-16,-1 0 23 0,1 0 12 0,-2 0-11 0,-3 0-17 15,2 0-14-15,-4 1-14 0,0 1-20 16,1 1-18-16,-3 3-10 0,-2 0-5 0,0 5-2 16,-1 1-2-16,-2 2 1 0,0 4 0 0,-4 2-3 15,2 1-1-15,-1 1-3 0,2-1-4 16,-3 0-8-16,5-2-18 0,-1 1-26 0,3-4-51 0,4 0-89 0,2-1-124 15,-1-2-249-15,5-1-217 16,1-1-60-16</inkml:trace>
  <inkml:trace contextRef="#ctx0" brushRef="#br0" timeOffset="48039.93">8385 7925 420 0,'0'-1'79'0,"0"-1"-52"0,0 1-42 15,0 1 22-15,0 0 71 16,0 0 76-16,-1 0 55 0,-2 0 23 0,3-1-19 0,-1 0-42 16,-2 1-43-16,2-1-26 15,0 1-21-15,0-1-11 0,0 1-2 0,-2-2-2 0,0 2-4 16,0 0-8-16,-1 2-10 15,-1-1-10-15,-3 2-3 0,0 2 0 0,-1 4 4 0,-3 1 2 16,0 2-3-16,0 1-7 0,-2 3-6 16,2 0-7-16,-3 2 1 0,5 2 4 0,-1 2 1 15,0-2 3-15,-1 2-1 0,5 1-1 16,-2-1-1-16,6 3 0 0,-3-3 0 0,4 4-3 16,1-1-4-16,-1-1-5 0,2 2-3 0,2 0-2 15,-1 0 0-15,0-3 0 0,3 1-2 0,0-4 1 16,1 1 0-16,1 0 0 0,-1-3 1 0,3 2-1 0,0-2 0 15,2 0-2-15,0 0 0 16,0-1 0-16,3-2 0 0,-1-1-1 0,1-2-2 0,1-1-2 16,-1-2-2-16,3-3-3 0,-3-2-2 0,4 0-7 0,-5-3-9 15,3 0-14-15,-2-2-28 16,-1 0-38-16,3-1-58 0,-1 1-91 0,-3 0-146 0,-1-1-235 16,2 1-352-16</inkml:trace>
  <inkml:trace contextRef="#ctx0" brushRef="#br0" timeOffset="49006.07">9132 7834 1 0,'-1'-1'0'0,"1"0"0"0,0 0 0 15,1-1 0-15,0 2 0 16,1 2 0-16,-2-2 0 0,-2 1 0 0,2 0 0 0,0 0 0 16,-1-1 112-16,1 1 37 0,0-1-23 15,1 2 14-15,-1 0 28 0,0 2 22 0,0 0 1 16,0 2-26-16,0 4-31 0,-1-2-26 15,0 1-14-15,-1 3-10 0,1 0-2 0,0 1 8 0,0 1 4 16,-2 0-1-16,-1 0-10 16,2 0-14-16,1 1-8 0,1 3-2 0,0 0 3 15,0 1-7-15,0 4-6 0,0 1-7 0,1 3 1 16,-1 1-4-16,0 4-5 0,0 0-10 0,-1-1-9 16,0 1-6-16,0-3 0 0,-1-5 2 15,2-2 3-15,2-4 3 0,-1-4 1 0,0-1-3 16,-1-2-3-16,0-3-3 0,0-1-3 0,1-1-2 15,-1-2-2-15,2-3-4 0,1 0-3 16,-3-1-7-16,1 0-6 16,1-1-10-16,0-2-15 0,-1-1-31 0,3-3-64 0,0-5-133 0,1-3-237 15,3-8-294-15,0 0-78 0</inkml:trace>
  <inkml:trace contextRef="#ctx0" brushRef="#br0" timeOffset="49724.12">9667 8129 1 0,'2'-1'0'16,"-2"-1"0"-16,0 0 0 0,2-1 0 15,0-1 0-15,0 2 0 0,0-2 199 0,-1 2 89 16,4 0 21-16,-3 1-20 0,0-1-46 0,2 0-46 15,1 1-35-15,1-3-21 0,1 3-16 0,1-1-12 16,1 0-7-16,-1-1-8 0,2 1-5 16,-1 1-8-16,-3 0-8 0,4-1-11 0,-1 1-10 15,1 0-15-15,0 0-12 0,1 1-9 0,0-1-5 16,5 1-1-16,-5-1-1 0,0 1 1 0,4 0 1 16,-2 0-1-16,-1 1 1 0,0-1 1 15,2 0 1-15,-1 1 0 0,0 0-1 0,0-1-3 16,2 1 1-16,-2 2-2 0,1-1-2 0,1 1 1 15,-3 1-3-15,6 2 1 0,-6-3-2 16,0 2-1-16,3 0 1 0,-6-2-3 0,-1 1 0 16,1 0-1-16,-1-3 0 0,0 0 0 0,-6-1-1 15,6 0-1-15,-5 0-1 0,0-1 0 0,-1 1 0 16,-1 0-2-16,-1-1-1 0,0 0-7 16,-1-1-8-16,1 1-11 0,-2-3-9 0,0 2-4 15,0-2-5-15,1 2-3 0,0-2-10 0,-3 3-25 16,0-1-34-16,3 1-57 0,-1-3-79 0,-1 3-117 15,-1 0-164-15,2 0-151 0,-4 0 196 16</inkml:trace>
  <inkml:trace contextRef="#ctx0" brushRef="#br0" timeOffset="53141.7">10803 7958 1 0,'1'-4'0'0,"1"2"0"16,2-3 0-16,-1 0 0 0,-2 1 0 0,5-1 122 0,-3-1 202 15,-2 1-8-15,1 0-36 16,2 0-39-16,-3-2-38 0,-1 2-39 16,0 1-33-16,0 0-26 0,0 0-22 15,-1-1-16-15,-3 3-13 0,2 0-12 0,0 1-13 0,-2 0-11 0,-1-1-8 16,4 2-6-16,-5-1-3 0,3 1-1 15,1 1 0-15,-5-1-1 0,4 3 0 0,-5-1-2 16,4 1 1-16,-2 4 0 0,-2-1 0 16,3 2 1-16,-6 2-2 0,4 2 0 0,-3 2-2 0,0 0 0 15,1 4 4-15,0 0 1 0,3 0 3 0,-3 3 1 16,2 1-1-16,3 0 4 0,-1 1 4 16,3 2 3-16,-2-1 3 0,1 0 1 0,1-3 3 0,2 2-1 15,0-4-3-15,0 0-1 16,2-1-8-16,2-4-2 0,-1-1-5 0,0-3-2 0,2-2-3 15,-1-4-3-15,3 1-1 16,1-3 0-16,-3-1 1 0,4-1 0 0,0-2-1 16,2-2-6-16,-1-5-7 0,7 0-13 0,-4-2-15 15,5-5-13-15,-2-2-8 0,3-1-3 0,-1 1-1 16,0-3 0-16,-5-1 0 0,4 0 1 0,-5 1 2 16,0 3 4-16,-2 3 6 0,-1 1 12 15,1 3 13-15,-3 1 13 0,-2 4 11 0,-3 1 3 0,3 3-2 16,-4 0 1-16,1 2 7 0,-2 0 12 15,0 2 24-15,0 0 22 0,0 1 19 0,0 2 14 16,0 0 3-16,1 5-5 0,0-2-15 16,3 2-15-16,-3 2-15 0,1 1-10 0,-1 0-4 0,1 1-3 15,3-1-2-15,-2 0-4 0,3-2-2 0,-1 0 2 0,4 0 1 16,0 0 0 0,-1-1-3-16,2-3-3 0,-3-2-3 0,2 0 2 15,1-4 3-15,1-2 2 0,2-4 0 0,1 0-4 16,-2-5-7-16,4-1-4 0,-2-1-6 0,3-3-4 15,-4 0 0-15,4-3 0 0,-6 0 2 16,-1 2 2-16,-6 2 0 0,6-3 0 0,-4 3-1 0,-3 0-1 16,-3 0 3-16,0 1-1 0,-3 0 1 0,-2 3-2 0,1 0 0 15,-3 2-2-15,3 1 3 16,-2 1 4-16,2 0 2 0,-3 3 3 0,1-1 2 16,-2 3-1-16,1-1-2 0,4-1-1 0,-2 2 0 15,3 0-1-15,1 1 2 0,0-1-1 0,0 1-1 16,1 0-4-16,0 0-6 0,1-1-4 15,0-2 0-15,0 2 2 0,1 0 4 16,4-1 3-16,-2 0 0 0,5-1 1 0,1 0 0 16,-1 2 3-16,-1-1 2 0,0 2 0 0,0 0 1 0,1 1-2 15,0 0 2-15,1 0 3 0,-1 2 2 16,1-2 1-16,1 1 2 0,-2 0 1 0,0 1 2 16,1 2 3-16,-5 0 2 0,2 0 2 0,-1 1 3 0,-2 2 3 15,-1-1 7-15,5 1 7 16,-1 2 2-16,-3-3-2 0,3 1-6 0,0 1-11 0,0-4-9 15,1 0-8-15,2 0-2 16,-1-3-2-16,1-1 0 0,0-1-1 0,3-2-2 16,-2-2-2-16,3 0 1 0,1-1 0 0,-1 0-2 15,0 2 2-15,-2 2-2 0,-1 2-1 0,-1 1 0 16,-1 2 0-16,-3 2 1 0,-3-1 3 0,0 3 2 0,-3 1 1 16,0-1 1-16,-3 4 4 0,-3 0 1 15,2 3 1-15,-5 1 3 0,-2 0-1 0,-2 1-1 16,-3 2-1-16,-2-4 0 0,1 2-2 15,0-1 3-15,-2-2-2 0,2-1 0 0,3 0-3 16,0-1-1-16,0-4-3 0,7 0-4 16,0-4-5-16,0-2-9 0,6-2-25 0,1-1-64 15,0 0-98-15,2-8-192 0,5-1-357 0,-1-6-466 16</inkml:trace>
  <inkml:trace contextRef="#ctx0" brushRef="#br0" timeOffset="53539.96">11668 7850 2011 0,'-1'-11'182'15,"1"0"-165"-15,0 0-28 0,2 2-18 0,4 5 2 16,-1-2 9-16,2-1 11 0,0-2 8 0,-4 4 4 15,-1-1 4-15,3 2-3 0,-3 1-3 0,1 3 0 16,3 0 0-16,-2 3 6 0,4 1 8 16,1 2 6-16,-1 1 10 0,-1 4 4 0,1 1 3 15,1 5 2-15,2 1-3 0,-1 3-2 0,-3 3-4 16,4 1-5-16,-2 2-2 0,-3-1-7 0,2 1-2 16,2-1 1-16,0-1-2 0,3-2-1 0,0 0-3 0,-3-2-6 15,3-3-4-15,-2 1 0 16,0-4 1-16,0 1-2 0,-1-2 2 0,-2 1-1 15,2 0 0-15,-2-2 1 0,-2 0-1 0,1-1 0 16,1 0-2-16,-4-2-2 0,2-1-2 16,-3-3-3-16,3-1-2 0,-3 0-8 0,-2-3-8 15,6 0-15-15,-5 1-14 0,0-3-13 0,-2-3-8 0,2 2-8 16,1-2-33-16,-2-2-79 0,0-2-116 0,0-5-172 16,-1-1-189-16,-2-2 196 0</inkml:trace>
  <inkml:trace contextRef="#ctx0" brushRef="#br0" timeOffset="53800.06">12031 7881 2113 0,'-2'-1'115'0,"-4"-1"-35"0,3 1-64 0,1 1 10 16,-4 1 9-16,5 1 9 0,-6 1 12 0,1 6 8 15,-8-1 6-15,1 6-2 0,-5 3-13 0,2 1-15 16,-4 3-14-16,0 1-9 0,-4 1-8 0,2 3-4 0,2 0-3 16,0 1-4-16,3-1 1 0,0-1-2 0,-2-2-4 15,7-2-2-15,2 0-10 16,-1-2-16-16,4-1-28 0,5-4-45 0,1-1-59 0,3-5-76 16,0 0-106-16,5-5-164 0,3-1-176 15,0-5 57-15</inkml:trace>
  <inkml:trace contextRef="#ctx0" brushRef="#br0" timeOffset="54229.5">12284 7811 1584 0,'2'0'53'0,"7"3"-39"0,1 0-8 0,0 0 27 15,2-1 17-15,-4 2 24 0,-2-2 29 16,0 2 23-16,0 1 13 0,-1 1-7 0,3 1-26 15,-4 1-23-15,4 2-20 0,1 1-9 0,-2 3 5 16,-1-1 3-16,2 3-3 0,-1 2-4 16,-2-1-10-16,2 0-9 0,-5 3-1 0,3 0-2 15,-2 5-6-15,-2-1-5 0,-1 1-7 0,-1 2-2 16,-1-1-1-16,-3 2 1 0,3 0-1 0,-1-1-4 16,-3-1-1-16,2 1-3 0,-3-2-3 0,1 1 1 15,1-2-2-15,-2-2 0 0,2-1 0 0,-1-6-2 16,2-1-6-16,-3-1-12 0,1-3-22 15,1 1-33-15,-4-4-56 0,2-2-94 0,-1 1-178 16,-3-4-397-16,-3-2-633 0</inkml:trace>
  <inkml:trace contextRef="#ctx0" brushRef="#br0" timeOffset="55384.35">13044 8113 1 0,'-5'-2'0'16,"4"1"0"-16,-1 0 0 0,2 0 0 0,1 0 9 15,-1-2 133-15,1 1 74 0,-1-3 53 0,1 1 24 16,-1-1-30-16,3 0-54 0,-1 2-49 0,-1-1-32 16,1 0-17-16,0 0-5 0,-1 1-1 0,3 1-3 15,-2 0-8-15,0-1-15 0,-1 2-15 16,5 1-12-16,-3-1-9 0,1 2-2 0,2 0-1 15,2 1-1-15,2 0-3 0,-3-1-1 0,3 1-2 16,-3-1-3-16,6 0-1 0,-5 0-2 0,2 1-4 16,3-2-2-16,2 0-4 15,0-2-3-15,2 1-2 0,1 0-3 0,-2 0 0 0,4-1-1 16,1 1-2-16,-2-1-3 0,3 0-1 0,1 0 0 16,-4 2 0-16,3 0-1 0,-1 0 0 15,1 0-1-15,-3 1-1 0,0 0 0 0,-3 1-1 16,0 0-1-16,-1-1-2 0,-1 1-4 0,-3 0-3 15,-1 2-5-15,-1-2-4 0,-5 3-8 0,2-3-7 16,-4 0-10-16,0 1-11 0,-2 0-16 16,0-1-25-16,0 1-36 0,0-1-56 0,-1 0-84 15,0 2-141-15,-3-2-215 0,0 1-202 0</inkml:trace>
  <inkml:trace contextRef="#ctx0" brushRef="#br0" timeOffset="55701.52">13122 8316 1100 0,'-2'-1'252'0,"0"1"-199"15,0 0-65-15,3 1-11 0,1 0 50 16,1-1 69-16,3 0 65 0,-4 0 40 0,2 0 7 15,1-2-24-15,2-2-37 0,0 1-40 0,4-1-30 16,4 0-23-16,-2-1-13 0,3 1-8 16,-1-1-6-16,1 3-2 0,-2-1-5 0,3 0-2 15,-1 2-4-15,1-1-5 0,1 2-2 0,1 0-5 16,0 0 0-16,0 0-2 0,2 1 0 0,-2 0-2 16,4 1-1-16,-5 1-3 15,2-1-7-15,0 0-11 0,-1 3-21 0,0-3-42 0,1 1-57 16,-3 0-88-16,-3 0-143 0,3-2-265 0,-5 0-618 15</inkml:trace>
  <inkml:trace contextRef="#ctx0" brushRef="#br0" timeOffset="56200.2">13950 7997 2439 0,'2'-9'188'0,"7"-2"-179"15,1-2-25-15,3 3-12 0,3 4 12 0,0-1 12 16,1-3 6-16,-4 0 7 0,3 3 7 15,-6-1 3-15,1 2 3 0,0 3-2 0,0 0-4 16,5 1-4-16,1 0 0 0,1 1-3 0,3 2-1 16,0-1-4-16,0 3-5 0,-2-1-1 0,0 0-1 15,1 1 3-15,-1 0-2 0,-1-1 0 16,-1-1 0-16,0 1-4 0,1-2-4 0,-3-2-5 16,1 1-8-16,-3-1-12 0,0-1-15 0,-3 0-23 15,0 1-28-15,-2-1-34 0,-2-1-44 16,-4-1-83-16,-1 0-132 0,-1-2-241 0,0-3-155 15</inkml:trace>
  <inkml:trace contextRef="#ctx0" brushRef="#br0" timeOffset="56494.5">14419 7545 1560 0,'-5'-6'239'0,"1"0"-135"0,-2 1-57 0,2 2-13 16,3 3 7-16,-1 0 6 0,-3 3 3 16,0-1 1-16,-1 3 4 0,1 4 3 0,-2 5 4 0,1 6-2 15,1 4-7-15,-4 3-9 0,6 3-7 0,-4 6-7 16,1 2-8-16,-2 7-4 0,-2 2-6 16,-3 5-5-16,-1 2-2 0,1 4-2 0,-3 2-3 0,2 1-4 15,0 0-1-15,0-2-9 16,6-3-7-16,1-4-8 0,3-11-7 0,4-5-6 0,2-11-3 15,4-5-10-15,1-9-13 16,-1 0-31-16,2-7-53 0,2 0-60 0,0-5-90 0,2-4-170 16,4-4-191-16,1-5 244 15</inkml:trace>
  <inkml:trace contextRef="#ctx0" brushRef="#br0" timeOffset="57030.18">14782 7999 516 0,'-3'-7'86'0,"-1"-2"-66"0,-1-3 3 0,2 4 44 16,-4-1 61-16,-1 3 50 0,0-1 36 16,-4 2 4-16,1 0-34 0,-1 1-32 15,1 3-35-15,0 1-29 0,4 2-21 0,-1 3-20 16,2 1-14-16,-3 1 5 0,3 1 14 15,0 4 15-15,-1 0 12 0,1 3-1 0,0 0-6 16,2-2-11-16,-1 4-8 0,3-1-3 0,-1-2-8 0,1 4-11 16,1-2-11-16,-2-1-14 0,2 1-4 15,1-1-2-15,0-2 0 0,1 1 0 0,3-3 0 16,-2 0-2-16,1-1 0 0,1-2-1 0,-1 0-3 0,1-2-1 16,1-2-4-16,0 0-2 15,1-2 0-15,-1-1-1 0,3-2 0 0,0 0 3 16,2-1 2-16,-1-2 5 0,0 1 2 0,2-1 1 15,-4 0 1-15,2-3-3 0,0 1-2 0,1-1-1 0,0-2-3 16,1 0-1-16,-2 2-2 16,2-2-5-16,0 0-7 0,-1 0-2 0,-1-2 0 0,3 0 2 15,-3 0 3-15,0 1-1 0,-2-1 1 16,1 1 2-16,-2 1 7 0,0 1 6 16,-2 3 7-16,0 2 4 0,1-1 2 0,-2 2 2 0,1 1 3 15,-2 1 4-15,0 1 8 0,0 1 8 16,-2 2 7-16,0 2 4 0,0 6-2 0,-2 3-4 0,0 5-11 15,-3 1-10-15,1 1-6 16,-1 1-5-16,1-2 0 0,-1-1-1 0,0-4-2 0,3-1 0 16,0 1-2-16,0-5 1 0,0 1-2 0,0-5-2 0,1-1-5 15,1-2-12-15,1-3-21 16,1-1-23-16,0-2-37 0,0-2-75 0,2-3-165 0,5-3-306 16,-2-5-701-16</inkml:trace>
  <inkml:trace contextRef="#ctx0" brushRef="#br0" timeOffset="57521.11">15110 7997 1902 0,'2'2'15'0,"-2"0"-83"0,1 1 10 16,-1 0 69-16,0-2 55 0,0 1 41 15,0 0 28-15,0 0-5 0,0 1-25 0,0 2-28 16,0 4-27-16,-1-1-12 0,1 2-3 0,-2 4 0 0,1 1 0 15,0 0-2-15,-2 3 1 16,1 2-3-16,-1 0-1 0,0 1-2 0,-1-3-4 0,-2 3-6 16,1-1-6-16,1-1-3 0,-2-2-3 0,2-5-1 0,0 1-1 15,2-5-2-15,2-4 0 0,-3 1 0 16,3-4-1-16,0-1 1 0,3-1-6 0,-3-1-5 16,1-4-8-16,5-2-10 0,2-6-10 15,-1-4-15-15,6-4-19 0,-1-2-11 16,3-1 5-16,1 2 16 0,-3 1 26 0,3 3 20 15,-4 0 11-15,1 1 5 0,-1 2 4 0,2 3 1 0,-3-1 4 16,2 2 8-16,-2 2 11 16,-2 3 9-16,-3 2 1 0,0 1-4 0,0 3-9 0,-1-2-8 15,0 3-1-15,-1 0 1 0,0 2 5 0,-1 0 4 0,1 1 3 16,0 1 0-16,1 2-2 16,-3 2-2-16,2 1-2 0,0-1-1 15,0 2 1-15,-2-1 2 0,2 2 2 0,-4 0-2 16,1 2 0-16,-1 0-4 0,-1-1-5 0,1-1-4 0,-3 2-5 15,1-1-2-15,-1-2 0 0,1-2-4 16,-1-1 0-16,2-3 0 0,0 2-4 0,-1-3-2 16,1-2-3-16,1-1-10 0,-1 0-14 15,1-1-27-15,-1-1-35 0,1-2-54 0,-1 0-84 16,1-2-197-16,-2 0-395 0,2-4-381 0</inkml:trace>
  <inkml:trace contextRef="#ctx0" brushRef="#br0" timeOffset="58250.14">15458 7761 1610 0,'1'-1'37'0,"3"1"-57"15,2 0-21-15,1 1 38 0,1 2 36 0,-1-1 17 16,2 2 28-16,-4-1 30 0,-1 2 25 15,1-1 10-15,0 4-13 0,0 0-25 0,1 1-19 16,0 3-8-16,2 1-3 0,0 2-3 16,2 3-7-16,0 3-9 0,0 1-6 0,0 3-4 15,-2 1-5-15,1 1-4 0,-3 1 1 0,1 3-7 16,1 0-7-16,-2 1-6 0,-1-4-10 0,0 1-1 16,2-2-1-16,1-1 0 0,-1-4 0 15,-1-1-2-15,2-3-2 0,1 0-1 0,-2 0-2 16,1-3-2-16,3-1-1 0,-3-3-5 0,-1-2-5 0,-1-3-9 15,1-4-10-15,1 0-10 16,-3-2-13-16,0-3-18 0,1 0-30 0,0-3-46 0,1-3-83 0,-5-2-136 16,2-5-212-16,-3-1-371 0,-1 0 482 0</inkml:trace>
  <inkml:trace contextRef="#ctx0" brushRef="#br0" timeOffset="58491.94">15764 7935 1319 0,'0'-4'153'0,"1"0"1"0,-1 1 3 15,0 0 47-15,0 3 18 0,-1-1-26 0,0 0-47 0,0 1-43 16,-1 0-34-16,0-1-26 0,-2 2-19 16,3-1-13-16,-5 3-3 0,1 2 8 0,-4 4 2 15,0 3 3-15,-2 1-2 0,-4 3-11 16,0 2-4-16,-4 1-3 0,1 1-2 0,-2 2-2 0,-5 1-6 15,0-1-9-15,0 1-11 16,0 0-16-16,4-3-27 0,0-1-63 0,5-1-116 16,-3-1-278-16,7-2-634 0</inkml:trace>
  <inkml:trace contextRef="#ctx0" brushRef="#br0" timeOffset="60278.39">16395 8053 99 0,'-1'0'171'0,"0"1"-114"0,1-1-46 0,0 1 61 15,-1-1 100-15,1 1 92 0,-1-1 57 0,-3 1-5 16,2 0-52-16,-1 1-59 0,2-2-51 16,0 1-39-16,-2-1-31 0,1 0-23 0,1 1-22 15,0-1-15-15,0 0-9 0,-2 1-6 0,1 0-2 16,-1-1-3-16,2 1 0 0,0 0-2 0,-3-1-1 15,3 1-2-15,0 0 0 0,-2 1 0 0,2-1-2 16,0-1 1-16,-2 0 0 0,1 0-1 16,-2 0-1-16,2-1-2 0,-3-1-4 0,2 0-7 15,2-1-7-15,-4 0-7 0,2-1-8 0,2-1-6 16,0 1-10-16,1-2-13 0,1 1-13 0,0 2-6 16,3-2 7-16,0 2 21 0,-2 0 21 0,2 2 18 15,0 1 9-15,-1 0 5 0,1 0 5 16,-1 1 5-16,-2 1 5 0,1 0 4 0,0 1 4 15,0 1 4-15,1-1 5 0,-2 1 4 16,-1 1 3-16,0-1 5 0,0 2 6 0,0-3 3 16,-1 1-2-16,1-1-7 0,-3 0-11 0,3 0-14 15,-1-1-14-15,1 1-17 0,0-1-40 0,0-1-100 16,4-1-187-16,-2 0-313 0,2-1-284 0</inkml:trace>
  <inkml:trace contextRef="#ctx0" brushRef="#br0" timeOffset="60907.94">16839 8095 1792 0,'-1'-1'163'0,"0"-3"-97"16,-1 2-68-16,4 1 13 0,0 0 31 0,-1 1 37 15,0-1 28-15,0-1 12 0,1 1-8 0,-1-1-20 16,1 1-29-16,1-2-25 0,3 0-15 0,-1 0-7 16,0 0 0-16,2 1 0 0,3 1 5 0,-1 0 1 15,4 0 4-15,1 0 0 0,-2 0 0 16,6 1-2-16,-3-2-3 0,8 2-3 0,0 0-2 16,0-2-3-16,2 0-2 0,2-1-2 0,2 0-3 15,0 1 0-15,0 1-2 0,-1-2 0 16,-2 2-3-16,3 1 1 0,-6-1-2 0,3 1 1 15,-2 0 1-15,-3 1-3 0,-1-1 1 0,0 0-2 16,-2 1-1-16,-6 0-1 0,-2 2 1 16,-1-2-4-16,-5 0-5 0,1 0-4 0,-4-1-10 15,-1 2-12-15,-1-2-19 0,-4 3-28 0,2-1-49 16,-5 2-79-16,-2 0-134 0,-2 3-219 0,-4 1-194 16,0 0 71-16</inkml:trace>
  <inkml:trace contextRef="#ctx0" brushRef="#br0" timeOffset="61363.23">17017 8296 747 0,'-3'-1'799'16,"1"-3"-676"-16,0-2-65 15,2 5 7-15,1-1 39 0,0-1 43 0,0 0 26 16,-1-1 1-16,1 1-20 0,0-2-32 15,1 3-42-15,-1-2-39 0,3 2-20 0,-3 1-14 16,3 0-4-16,2-2-1 0,-4 3-2 0,6-1-2 16,0 0-2-16,-1 2-1 0,4 0-3 15,-1 2 0-15,0-1 1 0,1 0-1 0,2 3 1 16,-2 1 1-16,0 0 1 0,-1 0-2 0,0 1 1 16,-1 0-2-16,-3 0 1 0,-1 1 0 15,-3 2 1-15,-1-1 4 0,-1 2 1 0,-3 1 2 16,0 0 1-16,-5 2 0 0,-3 4-1 0,-5 0 1 15,1-1 0-15,-3 2-1 0,-3 0 0 0,-2 0 2 16,-2 0 2-16,2-1 7 0,1 0 6 0,1-2 7 0,4-3 3 16,6-2-6-16,1-3-9 0,3 0-9 0,6-2-6 15,1 0-3-15,4 0 1 16,0 1 3-16,6-2 1 0,0 0 3 0,2-1 2 16,8-4 2-16,-2 0 1 0,8-2-2 15,0-3-1-15,5-2-2 0,-1-3 0 0,-2 0-1 16,-3-2-1-16,3 1 0 0,-7 0-2 0,-1 0-1 15,0-2-4-15,-7 2-10 0,4 0-23 0,-6-1-43 0,-1 1-68 16,-5 3-104-16,-1 0-159 16,-8-1-260-16,-1 2-580 0</inkml:trace>
  <inkml:trace contextRef="#ctx0" brushRef="#br0" timeOffset="63366.04">17175 7059 1 0,'0'0'0'0,"0"-2"0"0,0-1 0 0,0 1 0 0,0-1 0 15,0 0 0-15,0 1 0 0,1-2 0 0,-1 3 0 16,1-1 0-16,-1 1 0 0,0 1 0 0,0-1 0 16,0 1 0-16,0-1 0 0,0 1 0 0,-1 0 0 0,1 0 0 15,0 0 0-15,0 0 3 16,0 0 13-16,0 1-3 0,-1-1-2 0,1 0 2 0,0 0 2 16,0 0 1-16,1 0 2 0,-1 0 6 15,0 1 4-15,0-1 5 0,0 0 7 0,0 0 3 16,0 0 2-16,0 0 4 0,0 0 0 15,0 0 1-15,0 0-1 0,0 0-9 0,0 1-9 0,0-1-9 16,-1 0-6-16,1 0 0 16,0 0 1-16,0 0 5 0,0 0 4 0,0 0 1 0,0 0-1 15,0 0-3-15,0 0-1 16,0-1-3-16,0 1 1 0,0 0 7 0,0 0 7 16,0 0 13-16,0 0 12 0,0 0 11 0,0 0 3 0,0 0-2 0,0 0-8 15,0 0-11-15,0 0-13 16,0 0-10-16,-1-1-11 0,1 1-6 0,-1 0-2 0,0 0-1 15,1 0-2-15,0-1-1 0,-2 1 0 16,2 0 0-16,0 0-1 0,-2 0 1 0,2 0-1 16,0 0-2-16,0 0-1 0,2 0 0 0,-2 0 2 0,0 0 0 15,0 0 1-15,0 0 3 0,0 0-2 16,2 0 2-16,-2 0 1 0,0 0-2 0,0 0 0 0,0 0-1 16,0 0 0-16,0 0 2 15,0 0 1-15,0 0 1 0,0 0-1 0,0 0 0 0,0 0 0 16,0 0 2-16,0 0 1 15,0 0 1-15,0 0 2 0,0 0 0 0,0 1 3 16,0-1 5-16,0 0 2 0,0 0 2 16,0 0-3-16,0 0-4 0,0 1-6 0,0-1-4 0,-2 0-2 15,2 1-1-15,-2 0 3 0,2 3 1 0,-1-1 1 16,0 3 0-16,1-1-1 0,-1 0 0 16,1 1 1-16,0 0 0 0,0 3 3 15,0 1 2-15,1 0 4 0,0 1 5 0,0 3 5 16,1 0 0-16,0 1 2 0,-1 1 5 0,1 0 1 15,-2 3 0-15,2 1-2 0,-1 2-10 0,1 1-9 16,-2 1-4-16,0 2-6 0,-2 0-1 0,0 1-1 0,0 1 0 16,-2 2-1-16,-1 0 0 0,0 0 0 0,-1 1 0 15,-2 0-1-15,2-3 0 16,1-3-1-16,-2-4 1 0,2-1-1 0,-1-4-1 16,3-3 0-16,2-2 0 0,-1-3 0 0,0-2-1 15,2-2-3-15,0-1-2 0,0-2-4 16,2-2-6-16,-1 1-3 0,0-2-1 0,0 0 1 15,0 1-3-15,3-2-11 0,1-2-42 0,4-3-59 0,-2-3-103 16,5-2-148-16,-1-1-258 16,0-2-184-16</inkml:trace>
  <inkml:trace contextRef="#ctx0" brushRef="#br0" timeOffset="64159.02">17789 7675 1527 0,'2'-3'-80'0,"-1"-2"-45"0,1 1 0 0,0 1 41 15,3-1 76-15,-2-1 48 0,0-1 45 16,0 3 45-16,-1 0 13 0,-2 2-17 0,1 1-45 15,0 1-44-15,1 0-4 0,0 2 27 0,4 3 34 16,0-1 21-16,-1 5 1 0,2 1-17 16,-3-1-21-16,-2 4-13 0,3-1-10 0,-2 2-8 15,1 2-10-15,-1 2-12 0,1 0-6 0,2 2-4 16,-2 2-2-16,-2 0 4 0,4 1 2 16,-3 1 3-16,3-1 4 0,-2 1 9 0,4-2 0 0,-1-1-1 15,-2-1-6-15,2 0-11 0,3 0-7 16,-1-3-2-16,-3 1-4 0,5-1-2 0,-3-2-2 15,1-1 0-15,-1-1-2 0,-1-4 0 0,0 1-1 16,-1-5-1-16,-3-1-6 0,-1-2-3 0,2 0-3 16,-2-1-3-16,-2-1-1 0,0-1-3 15,0-1-8-15,0-1-16 0,0 1-29 0,0-2-51 16,0-1-63-16,0-3-102 0,0-2-130 0,-1-2-235 16,-1 1-263-16</inkml:trace>
  <inkml:trace contextRef="#ctx0" brushRef="#br0" timeOffset="64511.33">18072 7665 2130 0,'-2'-9'61'0,"1"-2"-81"15,-1 1-57-15,1 4-31 0,0 2-4 0,1 0 27 16,-3 0 42-16,2 1 59 0,0 0 35 0,-1 2 3 16,0 1-22-16,-3 0-32 0,4 3-16 0,-1 1 4 15,2 4 17-15,0 2 22 0,-1 4 26 16,-1 1 20-16,-3 0 14 0,3 2 7 0,-5-2-5 16,5 1-7-16,-2 1-7 0,-4 0-8 0,5 3-12 15,-4-2-14-15,-1 1-14 0,-2-2-10 0,5 0-6 16,-4 1-3-16,1-1-3 0,-2-2-1 15,-1 1 0-15,2-3 0 0,-1-1-1 0,0-2 1 16,1 1-2-16,1-3-4 0,2-2-2 0,0 1-9 16,3-5-22-16,1-1-39 0,0-1-54 15,2 0-67-15,-2-1-147 0,4-1-269 0,-2-2-526 16</inkml:trace>
  <inkml:trace contextRef="#ctx0" brushRef="#br0" timeOffset="65007.53">18304 7371 2243 0,'5'-1'73'15,"-1"1"-93"-15,4-1-37 0,4 2 22 16,4-1 39-16,0-2 11 0,-1-1 9 0,-1 1 12 15,-4 0 10-15,-1 2 2 0,-1 0-3 0,-3 1-12 16,2 1-9-16,-3 2-5 0,3 2-1 0,-4 0 2 16,4 4 3-16,-6 3 3 0,-1 4-1 15,-1-1-4-15,-6 5-2 0,2-1-6 0,-4 2-2 0,-1 1 1 16,-6 1 0-16,4 0 3 0,-1-2 0 16,2-3 1-16,3-1 3 0,0-3 2 0,6 1 3 15,0-1 0-15,1-2-1 0,1 1-3 0,2-5-4 16,0 1-4-16,3-3-2 0,1-2 0 0,2 1 3 15,2-1 1-15,3-4-4 0,3-3-2 16,3-4-8-16,0-1-10 0,2-3-12 0,1-2-21 16,0 1-25-16,-2-3-43 0,0 2-76 0,-6-1-175 15,2 0-358-15,-3 3-724 0</inkml:trace>
  <inkml:trace contextRef="#ctx0" brushRef="#br0" timeOffset="67270.25">18241 7624 1 0,'-2'-3'0'0,"-3"-1"0"0,2 1 0 0,1 2 0 0,-1-2 0 16,0 1 9-1,2 1 143-15,-1-1 90 0,0 1 48 0,0-1 9 16,2 0-68-16,0 1-77 0,0 1-44 0,2-2-18 15,-2 2 1-15,1 0 11 0,-1-1 15 0,1 1 7 16,-1 0-3-16,0-1-16 0,0 1-24 0,0 0-25 16,0 0-20-16,-1 0-12 0,1 0-9 15,-1 0-7-15,-3-2-9 0,2 1-7 0,0 1-9 16,-6-1-2-16,3 1-1 0,-2 1-1 0,-3 3-1 16,-3 2-4-16,-3-2-2 0,1 3 0 15,-2-2 5-15,-2 5 6 0,5-2 6 0,-3 0 4 16,4 0 2-16,-2-1 0 0,3-1 1 0,0 1 4 0,4 0 2 15,-1-1 5-15,-2 1 8 0,4 3 6 16,1-1 2-16,-1 3-1 0,4 1-8 0,-2 3-9 16,2 2-5-16,2-2-1 0,1 4 0 0,-2 0 1 0,2 0 1 0,0 1 1 15,2 1-1-15,-2 0 1 16,4-2 0-16,2-1-1 0,-3-2 1 16,5-2 2-16,2-2 0 0,0 0 3 15,0-4-3-15,-1-1-3 0,4 0-3 0,0-3-2 16,1-1-1-16,-2 0 2 0,6-1 1 0,-5 2 2 15,4-3-2-15,-3-1 0 0,-2 2 1 0,4-2 1 16,-4-1 0-16,4-1 1 0,-4-1 0 0,1-1-3 16,-1-4-1-16,4 0-4 0,-3-2-5 15,5-4-9-15,-2 0-15 0,2-4-19 0,0-1-26 16,3-1-28-16,-2-5-30 0,0 0-47 0,1-1-41 0,-2-2-41 16,-2 1-31-16,0-2-2 0,-2 2 37 0,-3 0 62 15,0 3 72-15,-2 3 70 0,-1 1 45 16,-5 5 19-16,2 2 14 0,-5 3 14 15,0 0 6-15,-1 5 7 0,-1 0 1 0,0 2-5 16,1 1-1-16,0 1 12 0,0 1 20 0,0 0 14 16,1 0 5-16,-2 2 8 0,-1 0 17 15,2 3 18-15,-1 2 12 0,1 0-11 0,-2 2-25 16,-2 1-15-16,4 3 0 0,-2-3 6 0,1 5 1 16,-3 0-7-16,3 3-10 0,-1 2-10 0,-2 0-7 15,3 1-7-15,0 1-5 0,-3-2-8 0,4 0-2 0,-1-3 0 16,0-1-5-16,2-2-2 0,2-3-7 15,-1-3-6-15,0-2-4 0,5-1-3 0,-2-2-3 16,1 0-4-16,0-1-5 0,2-3-7 16,2-1-9-16,1-5-12 0,4-1-12 0,-3-1-15 15,5-4-11-15,-1-1-8 0,1-3-9 0,-2 0-2 16,2 0-9-16,-4-2-14 0,-1 1-21 16,-2 0-44-16,-1 1-53 0,-4-2-33 0,-2 1 1 15,-1 0 44-15,-1 0 67 0,-2 0 74 16,1 4 49-16,-1 0 25 0,-3 4 15 0,3 0 16 15,-2 2 2-15,-2 0 5 0,3-2 2 0,-2 3 0 16,2-1 17-16,0-2 35 0,-2 1 32 0,4 0 22 0,-3-3 5 16,-2 2-5-16,4-2 4 0,-2 1 7 15,-1 1-11-15,2 0-25 0,-2 1-35 0,3 0-31 16,-1 0-11-16,1 3-11 0,2 3-13 0,-4 0-18 0,3 0-18 16,0 0-7-16,1 1-3 15,0 0-1-15,-2-3 3 0,0 2 2 0,-2 0 2 0,2-1-2 16,1 0-4-16,-1 2-1 0,-2-2 1 15,2 2 2-15,2 1 4 0,-1 0 3 0,-2 0-1 16,3 0 1-16,-1 0-2 0,1 0-2 16,0 1-6-16,0-1-7 0,0 2-2 0,0 0-3 15,0 1 2-15,0 3 1 0,0 1-7 16,-1 0-8-16,2 1-9 0,-1 0-2 0,4-2-7 16,-3 1-6-16,5-2-14 0,-2 2-14 0,5 0-1 0,3-1 4 0,6-1 21 15,0 1 10-15,0-4 18 16,3 1 17-16,0-2 15 0,0 1 29 0,-1 1 23 0,1-1 13 15,-2-1 7-15,2 2-9 16,-4-2-11-16,1-1-5 0,2 2 0 0,-2-2-1 0,-4 0 4 16,1 0 1-16,-1 0 4 0,-4 0 1 0,-1-2 2 15,-1 4-3-15,-5-2-5 0,3 1 0 16,-5 0 0-16,0 1 11 0,-1 1 20 0,-2 3 12 0,-3 3 1 16,3 5-13-16,-6 3-24 15,3 3-18-15,-4 3-7 0,-1 0-4 0,1 2 4 0,-1 0 3 16,2 0-1-16,5-2-3 0,-2 1-6 15,4-5-6-15,2 0 1 0,3-3 0 0,-1-3-1 0,0-2-1 16,4-1-1-16,2-3-3 16,3 0-2-16,3-2-1 0,0-1-4 15,5 1-3-15,-1-3-4 0,1 1-3 0,-3-2 2 16,-1 1-1-16,-4 2 1 0,3-1 1 0,-3 2 3 16,-2 2 2-16,0-2 2 0,-6 2 3 0,2 2 0 15,-4 1 3-15,-2-1 5 0,-2 1 3 16,-5 0 3-16,2 2 2 0,-5-1-1 0,-4 2-3 0,2-1-3 0,0 0-5 15,-1 0-1-15,-3 0-1 16,3-1-1-16,-4-1 0 0,4-1-1 0,-1 0-1 0,-1 1-1 16,2-2-1-16,1-1-7 0,-1 0-16 0,1-3-38 0,3 1-65 15,3-3-115-15,-2-2-313 16,0-1-968-16</inkml:trace>
  <inkml:trace contextRef="#ctx0" brushRef="#br0" timeOffset="68050.25">17807 7602 1744 0,'-2'-7'875'0,"2"0"-865"16,2-2-32-16,3 7-15 16,-1 2 9-16,2-1 20 0,0-1 5 0,2 2 5 0,2 0 4 15,1 2 9-15,5-1 12 16,0 3 7-16,10 1 5 0,4 1-2 0,5 4-6 0,6-3-5 16,7 0-5-16,2 2-6 0,1-1-6 15,0-1-2-15,0 2-1 0,-2-4-3 0,0 2-1 16,-4 0-3-16,4 0 0 0,-7 0-2 0,-4-1-2 15,2 1-2-15,-5-2-8 0,2 1-5 0,-4 0-1 16,-2 1-3-16,-2-1-2 0,-2 1-2 0,-5-1-10 16,-4 3-3-16,-3-3 1 0,-4 0 6 0,-2-1 12 0,-1-1 10 15,-5-2 10-15,-3-1 9 0,-1-1-4 16,-1 0-12-16,-6-1-25 0,-1-1-53 0,-1 1-66 16,-5 0-75-16,-1 1-102 0,-5 1-134 15,1-1-155-15,-2 1 63 0</inkml:trace>
  <inkml:trace contextRef="#ctx0" brushRef="#br0" timeOffset="68312.39">18181 7806 2466 0,'2'0'457'0,"6"1"-477"0,11 2-28 16,2 4 0-16,7 0 6 0,2-3 10 0,1-1 6 0,0-1 8 15,0-1 13-15,-1 0 14 0,0 1 6 16,0-1 3-16,-3 0 1 0,7-1-6 0,-1 1-6 0,1 1-4 16,3-2-5-16,-2 1-3 0,-1-1-4 0,-4 0-1 15,-6 1-3-15,-3-1-1 0,-4 1-3 16,-4 0-9-16,-3 2-15 0,-1-1-32 16,-6-1-42-16,-3 1-25 0,-1 1-14 15,-8-1-26-15,-3 5-58 0,-9 0-147 0,-6 1-242 16,-7 3-91-16</inkml:trace>
  <inkml:trace contextRef="#ctx0" brushRef="#br0" timeOffset="68466.24">18342 8001 1 0,'-4'7'0'16,"0"-1"0"-16,2 2 473 0,5 2 141 0,5-3 10 0,1-1-135 15,3 0-159-15,4 0-106 0,0-1-89 0,3-1-61 0,4 0-36 16,4-2-21-16,1-1-11 16,2-1-4-16,0-2-8 0,0-3-10 15,-2 1-12-15,0-3-13 0,-1-1-20 0,-2-1-27 0,3-1-47 16,-6-1-88-16,3 1-169 0,-8-1-323 0,1 2-606 15</inkml:trace>
  <inkml:trace contextRef="#ctx0" brushRef="#br0" timeOffset="69397.62">18518 7332 85 0,'-2'-6'-84'0,"-6"1"84"15,-1-5 0-15,3 7 0 0,-4-1 0 16,-2 1 0-16,-4 1 0 0,-4 0 95 0,-4 2 201 16,-3 3-12-16,-3 1-46 0,-1 1-55 15,4 4-15-15,0-1 11 0,-1 0 7 0,3 1-10 16,0 0-19-16,3 1-22 0,1-1-19 0,1 1-7 15,3 1-7-15,2-2-12 0,1 3-17 0,4-2-23 16,4 5-19-16,0 1-8 0,3 2-2 16,2 4-2-16,1 1-1 0,1-2-6 0,2-1-3 15,3-2-2-15,-1-3 2 0,4 0 2 0,1-3-1 16,1 2-3-16,0-1-4 0,4-1-5 0,-4-1-2 16,2 4-4-16,-2 0 0 0,7 1-4 15,-4 5-7-15,5 1-8 0,0 1-20 0,1 1-21 16,0-1-20-16,0 0-9 0,0-1 7 0,-1-2 19 15,-1-2 28-15,-3-2 21 0,-2-1 15 0,2-2 9 16,-5 0 3-16,-1 1 4 0,-5-1 4 16,1-1 6-16,-8-1 6 0,-1 0 4 0,-4 0 3 15,-3-1 3-15,-6 2-1 0,-1-2-2 0,-5 1 2 16,-2 0 1-16,-3-1 6 0,-1 0 13 0,1-2 9 16,2-1 1-16,4-1-11 0,1-1-18 0,4-2-19 15,4 2-12-15,-2-2-6 0,9-2-3 16,0-1-6-16,5 0-8 0,1-1-19 0,1 0-6 15,6-3 2-15,3-1 11 0,3-1 19 0,7-1 7 16,1 0 2-16,5-2 0 0,-1 4 0 0,4-1 1 16,-1-1 1-16,-1 3 1 0,3 1 2 15,1-1 2-15,3 2 1 0,-1 1 0 0,0 2-1 16,-2 0-3-16,0 1-1 0,-1 2-1 0,-1-1 1 16,0 1-1-16,-2 2 1 0,-4-2 0 15,0 0 1-15,-1-1 0 0,2-1 1 0,-4-1 2 16,2-1 2-16,-1-1 4 0,-2-2-1 0,2 0 1 15,0-2-1-15,-4-1-3 0,-2 2-5 0,-4-1-4 16,-1 1-4-16,-1 1-5 0,-1-1-11 0,-5 0-17 16,3 0-25-16,-4 1-43 0,-2 0-51 0,-1-1-57 15,-1 0-57-15,-3-2-78 0,-2 0-143 16,0 0-111-16,0-1 266 0</inkml:trace>
  <inkml:trace contextRef="#ctx0" brushRef="#br0" timeOffset="69618.48">18833 7435 3066 0,'0'1'-19'0,"0"3"-25"0,1 5-6 15,2 4 23-15,-1 1 15 0,1 1 4 16,-3-2 3-16,0-1 5 0,0 0 3 0,0-2 0 15,0-1 0-15,2 1-3 0,4-2-4 0,-5 1-14 16,3-2-33-16,2-2-62 0,-3 0-108 0,2-1-211 16,-2 1-408-16,-3-1-390 0</inkml:trace>
  <inkml:trace contextRef="#ctx0" brushRef="#br0" timeOffset="70583.1">19189 7139 750 0,'0'-4'-15'0,"4"-2"-45"16,-1 1-4-16,1-1 12 0,3 1 53 0,1 1 87 16,-3-1 85-16,3 0 70 0,-2 1 25 15,-2 2-43-15,1 1-63 0,-1-1-52 0,-2 2-18 0,8-1-6 16,-3 2-10-16,-2-1-14 0,2 2-16 16,1-1-13-16,-4 1-9 0,3 2-6 0,-4 1 0 15,3 0-1-15,-3 1 1 0,2 4-2 0,-3 0-5 16,-1 3 0-16,-2 0-3 0,-3 4 2 0,1 0 2 15,-5 0-2-15,4 4 2 0,-4 0-2 16,-2-1 2-16,1 1 1 0,-2 0 4 0,-1-2 1 16,-1 1 3-16,-3 0 1 0,6-2 4 0,-1-2-1 15,1-3-2-15,0 0-5 0,5-2-5 0,-2-3-5 16,0 1-4-16,5-4-1 0,1-3-2 16,0-2-1-16,2 0-3 0,0 0-8 0,1-1-2 15,4 0 2-15,-2-2 2 0,6 0 4 0,7-5-17 16,-2-1-45-16,9-3-86 0,-1-1-183 15,-1-1-416-15,4 1-508 0</inkml:trace>
  <inkml:trace contextRef="#ctx0" brushRef="#br0" timeOffset="70990.03">19398 7922 1502 0,'2'0'134'0,"1"0"-85"16,6-1 19-16,0 2 58 0,-1 1 43 0,4-1 14 15,-3 0-32-15,1 1-40 0,1 1-32 16,0 0-18-16,0 1-16 0,7-2-7 0,0 1 0 16,2 0-3-16,5 0-3 0,2 0-8 0,4 2-9 15,0-1-6-15,0 2-3 0,-1-1-1 16,1 1 2-16,0 1 3 0,0-3 7 0,1 1 1 16,5 0 1-16,-4 0-4 0,3-1-6 0,-3 0-4 15,-3-1-1-15,0 0-2 0,-1-2 0 0,-4 0 0 16,2-1-4-16,-4 0-2 0,-2-1-5 15,-2-1-8-15,0 0-10 0,-6 0-18 0,0 0-22 16,1 1-27-16,-8-1-41 0,-1 2-67 0,-4 0-110 0,-4 0-224 16,-3 0-242-16,-6 2 17 0</inkml:trace>
  <inkml:trace contextRef="#ctx0" brushRef="#br0" timeOffset="71380.33">19646 8203 2684 0,'5'-2'140'0,"1"-2"-127"16,8-1-37-16,3 0 8 0,6-1 10 0,1 1 6 15,-3-2 1-15,-2 1 0 0,-1 0 1 0,-4 2 1 16,5-1-1-16,-2-1 0 0,-2 2-2 16,4 1 1-16,-3 1-2 0,-1 2-2 0,-4 0-3 15,-2 2-3-15,-4 2-4 0,-2 0 0 0,-4 4 2 16,-5 2-1-16,-1 4-5 0,-6-1-8 0,-7 6-3 15,-1 0 0-15,-7 2 9 0,-3 1 10 16,1 2 10-16,-1-1 11 0,6-3 9 0,5-2 9 0,8-2 1 0,3-4-6 16,9 1-3-16,4-3-1 0,5 0 4 0,1-2 6 15,2-1 5-15,5-1-1 16,1-4-4-16,2-1-7 0,5-2-9 0,4-1-4 16,3-4-5-16,3-1 0 0,0-1-3 0,-4-2-2 15,0 0-1-15,-2-2-2 0,-4 1 0 16,-2 1-4-16,-1-2-7 0,-6 1-8 0,1-3-15 15,-6-1-20-15,-2 1-23 0,-2 0-20 0,-7 2-31 0,-4-2-47 16,-2 4-94-16,-4-4-193 16,-6 3-301-16,-5-3-109 0</inkml:trace>
  <inkml:trace contextRef="#ctx0" brushRef="#br0" timeOffset="71730.23">19894 7253 1410 0,'-4'-4'127'0,"2"0"-155"0,0-2-56 16,2 5-19-16,1 2 11 15,-1-1 61-15,0 0 66 0,0 1 70 0,0 2 49 0,1 1 25 16,4 2-4-16,1 2-24 0,3 4-16 16,1 5-13-16,0 2-19 0,1 3-13 15,0 2-12-15,-1 0-17 0,2 0-5 0,-1 2-6 16,2-1-15-16,-5 2-7 0,0-2 0 0,1 1-5 0,1-1-2 16,-1 0-5-16,-1-3-6 15,-1-2-5-15,-1 0-2 0,3-1-1 0,-2-4 0 16,-2 2-2-16,2-6-3 0,-3 0-7 0,3-3-7 15,-4-1-11-15,3-2-20 0,-2 1-33 16,1-4-61-16,-3 0-90 0,-1-2-129 0,-1-2-293 0,0-4-635 16</inkml:trace>
  <inkml:trace contextRef="#ctx0" brushRef="#br0" timeOffset="71959.89">20142 7340 2821 0,'-5'1'59'0,"-6"3"-57"0,-2 5-28 16,-3 8-4-16,1 5 4 0,-6 0 7 0,1-1 5 15,-2-3 12-15,-1-1 13 0,-3-2 8 16,4-4-2-16,0 2-4 0,3-1-6 0,0 1-5 16,5-1-2-16,-2 3-2 0,2 1 0 0,-3-1-2 15,1 2-3-15,-1 2-11 0,-3 1-23 0,0-1-45 16,-1 1-66-16,-1-1-97 0,2 2-156 0,-1 0-259 0,2-2-539 15</inkml:trace>
  <inkml:trace contextRef="#ctx0" brushRef="#br0" timeOffset="74343.16">12564 9953 109 0,'-3'-2'223'0,"1"-2"-28"0,-1 0-66 0,-1 1-9 0,3 0-1 16,1 1 13-16,-1-3 15 0,0 1 4 16,0 2-7-16,1-1-22 0,0-1-31 0,0 1-24 15,0 0-16-15,0-1-13 0,0 1-2 16,0 1 4-16,1 0 9 0,-1 1 7 0,0-1 5 16,0 1-4-16,1-1-4 0,-1 1-6 0,0 0-7 15,0 1-8-15,0-1-6 16,0 1-4-16,0 1-4 0,0-1-2 0,0 0-2 0,0 1-1 15,0 0-2-15,0 1 2 0,1-1 3 0,-1 1 2 16,1 1 4-16,3 2 2 0,-2 2 2 16,1 0 2-16,2 1 0 0,-1 2-1 0,5 0-1 15,-3 2 0-15,1-1 1 0,3 4-1 0,0-1-3 16,5 3-6-16,-2 2-4 0,-1 1-5 0,6 0-3 16,-5 0-1-16,4 2-2 0,-2-2-1 0,3 2 1 15,0-1 0-15,3-3 0 0,-2 0-1 16,-2-3 0-16,0-3 1 0,0-1 1 0,-3-5 2 15,4 1 4-15,-4-3 2 0,2-4 0 0,0-1 0 16,-1-4-2-16,-1-4-5 0,3 0-2 0,-2-4-1 16,1 1-2-16,1-5-1 0,-3-1-3 0,5 1-3 15,-7-2-2-15,6-1-2 0,-4 0 1 16,1-1-1-16,-1 1 2 0,3 2 3 0,-1 1 0 16,2 1 2-16,2 3 1 0,0-1 0 0,0 4 3 15,2-2-1-15,-2 2 1 0,6 0 1 16,-4 2 0-16,1 1 0 0,-3 0 1 0,0 3-1 15,1 3 0-15,-5 2 0 0,-1 2 0 0,0 3 2 16,-4-1-1-16,2 4 3 0,-2 0 1 0,0 2 2 16,1 2 0-16,0-2 1 0,-1 2-1 15,-1-1-1-15,1 1-1 0,0-2 0 0,-2 0-1 16,0-2 1-16,-1 0-1 0,0 1 1 0,0-2-2 16,-3 0-2-16,1 0-2 0,1 0-2 15,-4-2-2-15,1 0-4 0,2-1-5 0,-3 0-7 16,1-2-7-16,0-1-15 0,2 1-20 0,-3-2-42 15,-1 0-80-15,3-1-156 0,-2-1-371 16,-1-1-620-16</inkml:trace>
  <inkml:trace contextRef="#ctx0" brushRef="#br0" timeOffset="78957.83">14381 9558 1 0,'0'-1'0'0,"-3"0"0"16,0-2 0-16,1-1 0 0,1 1 0 0,0 0 0 0,1 0 0 15,-2 1 128-15,1-1 104 0,1 0-8 16,0 0-21-16,0 0-20 0,0-1-14 0,1 2-7 16,-1-3-3-16,0 2-4 0,2-2-11 15,-2-1-14-15,1 2-15 0,2 0-10 0,-1-1-9 16,0 0-7-16,0 1-9 0,0 0-10 0,1 1-12 15,0 0-12-15,0 1-9 0,-1 1-8 16,2 1-4-16,-2-1-3 0,1 2-1 0,2 0 0 16,-1 0-2-16,3 2-1 0,-2 0-2 0,3 2-5 0,-1 1-2 0,1-2-2 15,2 3-1-15,0 0 2 0,0 1 0 16,4-1-1-16,-2 0 2 0,1 1-1 0,2 0-3 0,0 1 1 16,-1 2-2-16,2 1 0 15,-3 2-1-15,-1 1 1 0,0 0 0 0,-3 2 3 0,0 3 0 16,0-1 1-16,-3 4 0 15,1 2-1-15,-3 1-1 0,1 1-5 0,-1-1-1 0,-2 2-1 16,1-1-1-16,-2 1 2 16,1-3 0-16,0 0 0 0,0-4 0 0,3-1 0 0,-1-3 0 15,4-2-2-15,-4 0 0 0,1-3-3 16,-1-1-1-16,2-1-3 0,-2-2-4 0,0-1-2 16,2-2-8-16,-1 0-6 0,-1-1-10 15,-2-2-13-15,2 0-17 0,-3 0-26 0,2-1-34 16,-3 0-49-16,2-1-74 0,0-1-117 0,-1-2-216 15,1 0-345-15</inkml:trace>
  <inkml:trace contextRef="#ctx0" brushRef="#br0" timeOffset="79290.06">14854 9369 2342 0,'-6'-4'70'0,"-2"-2"-20"16,1 0-53-16,2 5-10 0,2 1 5 15,-1 0 14-15,0-1 22 0,-3 0 21 0,2 0 13 16,-2-2 0-16,-2 2-11 0,-1 2-21 0,-1 2-14 16,1 0-8-16,-1 2-4 0,1 2-1 15,0 0 1-15,-3 2 3 0,3 1 5 0,-3 1 5 16,2 5 6-16,-2 2 4 0,-1 4 2 0,-2 2-1 15,1 2-4-15,-1 1-5 0,1 1-1 0,-1 4-2 16,-1 0-5-16,0 2-1 0,0-1-4 16,1 0-4-16,1-1-2 0,0 2-3 0,2-2-3 15,2 1-3-15,0 0-8 0,2-6-14 0,4-5-22 16,0-6-37-16,3-3-69 0,3-6-119 16,2-3-216-16,1-4-348 0,5-4-185 0</inkml:trace>
  <inkml:trace contextRef="#ctx0" brushRef="#br0" timeOffset="84575.21">21217 6351 1 0,'1'-5'0'16,"0"-2"0"-16,0-4 0 0,5 3 0 0,-2 1 0 16,2-3 121-16,-2-1 115 0,4-1 34 15,1-1 6-15,-5 0-16 0,4 1-44 0,-3-2-40 16,1 2-30-16,2-1-29 0,-3-1-18 0,3 3-9 15,-2-1-3-15,-2 3-4 0,1 2-7 0,-2 0-11 16,-1 3-12-16,-2 2-11 0,-1 1-8 16,0 0-17-16,-2 1-19 0,-2 0-17 0,0 0-12 15,-3 1 0-15,-7 2 8 0,0 4 11 0,-7 3 10 16,-4 2 4-16,2 4 1 0,-4 2 4 16,-1 1 0-16,3-1 0 0,0 2-1 0,4 0-2 15,4-2-2-15,1-4 3 0,4 0 1 0,2-1 1 16,1-3-2-16,5 0-3 0,-1 0-5 15,3-3-3-15,2-1-1 0,1 1-2 0,1-2 5 0,1-1 1 16,2 2 6-16,2 1 1 0,3-1-3 16,2-2 0-16,1 1-1 0,-1 2-1 0,7-3 0 15,-3 1-1-15,2 0-1 0,2-2 2 0,-2 2-1 16,1 0 0-16,-5-2-3 0,-1 1-4 16,-4 0-4-16,-4-1-2 0,-3 1 0 0,-1 1 9 0,0 0 11 15,-2 2 11-15,-4 3 5 0,-7 2 0 16,1 1-6-16,-8 4-5 0,-1 0-2 0,-3 0-2 15,0-1 4-15,-1 1-1 0,-1-2 4 0,-4-2 1 16,5 2 0-16,-2-1 2 0,0-1-1 16,2 0 2-16,3-1-2 0,3 0-5 0,4-3-3 15,5-2-7-15,5-1-8 0,3-3-9 0,2-2-4 16,2 2 6-16,3 0 9 0,2 1 17 0,6 2 10 16,4 0-1-16,4-3-4 0,7-2-5 15,4-2-7-15,0-2-4 0,6-3 1 0,0 0-2 16,-1 0 2-16,4 0 0 0,-3-1 1 0,0 0 0 15,-4 2 0-15,-1 1-1 0,-3 0 0 16,-2 0-1-16,-2 1-1 0,-4 3 0 0,-7-1-3 16,0 1 0-16,-6 1 1 0,-5-1 0 0,-4 0 2 15,0 1 7-15,0-1 4 0,-2 2 1 0,0-2-3 16,-1 0-4-16,0 0-7 0,-1 0-4 0,0 0-4 16,-3-2-6-16,2 2-8 0,0 0-12 0,0-1-14 15,2 1-18-15,-1-1-31 0,3 1-41 16,-1-1-89-16,2 0-149 0,2-2-301 0,1-1-169 15</inkml:trace>
  <inkml:trace contextRef="#ctx0" brushRef="#br0" timeOffset="84814.46">21630 6270 2659 0,'-2'-4'8'0,"0"-1"-14"0,-1 3-19 15,2 2-13-15,1 0 5 0,0 0 8 0,0 0 14 16,-3 0 15-16,2 1 2 0,0-1-5 0,-1 3-8 16,0 1-15-16,0 2-17 0,-2 5-32 0,0 1-56 15,2 1-90-15,-1 3-163 0,1 1-275 16,2-1-366-16</inkml:trace>
  <inkml:trace contextRef="#ctx0" brushRef="#br0" timeOffset="85130.69">21816 6611 2065 0,'-1'-4'68'0,"-1"-1"-28"0,2-1-27 16,0 6-3-16,2 0 13 0,-1 0 22 0,0 0 29 15,0 0 23-15,0-1 5 0,-1 1-11 0,5-1-27 16,-1 0-26-16,2 1-17 0,3 0-11 0,4 0-3 16,0 1-2-16,5 0 4 0,2 4 2 15,0-2 2-15,3 2-2 0,0 0-3 0,2-1-4 16,-2 3-1-16,0-1-2 0,-1 0 0 0,-2 1-2 15,3 0-2-15,-3-1-1 0,-3-1-5 0,2-1-11 16,-3 1-18-16,-1-1-25 0,-4-2-32 16,0 1-42-16,-3 0-65 0,-3-1-111 0,-4-1-147 15,-2 2-186-15,-4 0-196 0</inkml:trace>
  <inkml:trace contextRef="#ctx0" brushRef="#br0" timeOffset="85449.58">21807 6858 2356 0,'6'-2'41'0,"3"-2"-42"15,5 1-2-15,3 1 9 0,2 0 8 0,0 0 9 16,-1-1 13-16,-4 1 8 0,0-1 2 0,-7 2-8 16,-1-1-15-16,-3 2-13 0,-2-1-10 15,1 2-7-15,-2-1-7 0,-2 2-6 0,0-1 4 16,-1 2 8-16,-3 4 10 0,-5 4 6 0,-5 4-5 15,-8 6-8-15,-3 2-5 0,-3 1 0 0,-1 0 5 16,3-3 7-16,2-1 9 0,6-4 4 16,5-2 1-16,6-4-2 0,5 0-3 0,2-1-1 0,4-2 6 15,2 2 7-15,3-1 5 0,7 0 0 16,-1-1-6-16,7-5-8 0,4-1-6 0,3-4-6 16,4-3-4-16,4-3-6 0,1-1-10 0,3-6-15 15,-2 1-18-15,-2 1-29 0,2-4-49 0,-6 1-76 16,-1-1-150-16,-5 0-286 0,-5 0-607 15</inkml:trace>
  <inkml:trace contextRef="#ctx0" brushRef="#br0" timeOffset="85816.87">22031 6066 2197 0,'-1'-2'0'0,"0"2"-37"0,1 2-8 0,1 0 14 16,1 2 34-16,0 3 31 0,-1 2 18 0,2-1 10 15,-1 1 1-15,2 2 3 0,-2 2-7 16,3 2-10-16,1 5-11 0,3 4-17 0,-1 0-8 16,2 1-4-16,1 3-2 0,-1-2-2 0,-2-3 0 15,1-1-3-15,-2-2-2 0,-1-2 5 16,1-1-3-16,1-2 2 0,-2-2-4 0,-2 1-11 16,-2-4-13-16,1 0-31 0,-2-1-47 0,-1-1-62 15,0-1-94-15,-1 1-142 0,-2-1-195 0,-2-2-115 16,1-1 447-16</inkml:trace>
  <inkml:trace contextRef="#ctx0" brushRef="#br0" timeOffset="86010.07">22284 6137 1710 0,'-6'-3'771'0,"-5"-2"-742"0,2 3-21 16,0 5-11-16,-4 4-3 0,-6 6 4 0,-6 1 2 15,-4 3 2-15,-4 2 2 0,0 0-3 16,1-1 1-16,1 2-4 0,0-2-7 0,3 2-11 16,3-2-28-16,2 0-56 0,3 0-84 0,1 0-130 0,4 2-188 0,3-3-178 15,2 3 48-15</inkml:trace>
  <inkml:trace contextRef="#ctx0" brushRef="#br0" timeOffset="86550.1">22533 6599 1621 0,'0'-4'654'0,"0"3"-673"0,1 0-31 0,1 3 0 0,0 3 24 16,1-1 31-16,-1 2 5 15,2 0 5-15,-1 2 10 0,-1 0 2 0,-2 2-2 16,1 4-7-16,-1 1-9 0,-1 3-4 0,1 1-1 15,0 2-2-15,0 0 0 0,0 0-1 0,0 0-1 0,0-5 0 16,1-1-1-16,2-1 1 16,-1-5 1-16,1-1-1 0,0 2 1 0,2-5-1 0,0 0 0 15,3-1-1-15,-1-1 1 0,3-3 0 0,4 0-3 0,1-4-3 16,2-1-4-16,1-2-3 16,2-1 0-16,-2-3 1 0,1-1 3 0,1-1 4 0,-3-1 3 15,1 3 2-15,-6 0 1 16,1 3 1-16,-5 2 2 0,0 2 1 0,-1 0 1 15,-3 2-2-15,-2 2-3 0,2 0-2 0,-1 2 2 16,0 2 3-16,3 0 2 0,-3 1 2 0,4 0 0 16,-3 0 3-16,4 4 1 0,-4-2 2 15,-1 1 0-15,0 2-3 0,-1-1-2 16,1 2-2-16,-2-1-4 0,3-1-1 0,-2 1-4 0,1-1-10 16,-1 3-38-16,1-3-95 0,-3 3-221 15,2-2-337-15,1-1-355 0</inkml:trace>
  <inkml:trace contextRef="#ctx0" brushRef="#br0" timeOffset="86860.33">23133 6885 1395 0,'3'-3'176'0,"1"-1"-302"0,2 0-7 0,3 0 51 16,5 1 107-16,0-1 77 0,2-3 45 0,1 1 30 0,0 0-6 0,1 1-33 16,0 0-34-16,2 1-29 0,-3 2-19 15,2-1-16-15,0 2-7 0,0 0-4 0,2 0-1 16,-4 1-2-16,3-1-3 0,-4 1-1 0,3 0 0 0,-4 0-5 16,1 0-1-16,-2 1-4 15,0-1-4-15,-4 1 0 0,-2 0-3 0,2-1 1 0,-5 0-1 16,0 1-3-16,-1-1-2 15,-4 0-3-15,0 0-9 0,0 0-25 0,0 0-50 0,0-1-85 16,0 2-116-16,-3-1-136 16,-1 4-186-16,-2-1-283 0</inkml:trace>
  <inkml:trace contextRef="#ctx0" brushRef="#br0" timeOffset="87245.43">23294 7033 1993 0,'2'-1'92'0,"5"0"-72"0,2-2-9 0,2 0 15 16,-1 0 16-16,-2 0 7 0,0 1 6 0,0-2 2 15,0 2-10-15,1-2-13 0,2 2-17 16,-2-3-12-16,2 3-7 0,0 0-4 0,-2 2-3 0,-2 0-3 16,-2 0-1-16,3 2-1 15,-7-1 1-15,1 4 0 0,1-3 2 0,-2 2 3 0,-1 1 6 16,-1 2 5-16,-2 3 4 15,0-2 2-15,-7 5 1 0,0 0-3 0,-7 2-4 16,-2 0-4-16,-5 3-1 0,-2 0 1 0,-1 0 2 16,0-2 2-16,5 0 0 0,4 1-2 15,7-5 1-15,7 3 0 0,4-1 0 0,3 0 3 16,2-1 2-16,4-1 5 0,-2-2 8 0,4 0 6 16,1-3 7-16,3-2 1 0,-2 1 0 15,3-2-12-15,1-3-4 0,0-1-8 0,2 0-5 16,2-4 3-16,-2 0-2 0,-2-2-1 0,-1 0 0 15,-2 0-3-15,0 2-2 0,-4-5-7 0,-3 4-15 16,3-2-29-16,-4-2-42 0,1 1-77 0,-5-1-148 0,-2-4-265 16,-1 1-327-16,-4-1 419 0</inkml:trace>
  <inkml:trace contextRef="#ctx0" brushRef="#br0" timeOffset="87631.46">23416 6265 1590 0,'0'1'83'16,"0"3"-64"-16,1 0-8 0,3 3 28 16,0 4 26-16,-1-4 17 0,3 1 14 0,-3 1 6 15,3-4-3-15,-2 3-12 0,2 3-10 0,1-1-11 16,1 4-8-16,3 1-6 0,1 2-13 0,0 4-4 0,1 2 2 0,-2 1-5 16,0 1-6-16,-1 0-4 15,-4-1-8-15,0-1-6 0,2-2 0 0,-4 1-2 0,0-1 0 16,-2-3-1-16,2 0 0 0,0-1-1 15,-2-1-3-15,-2-4-2 0,1-1 0 0,0-3-5 16,2-2-6-16,-3-1-15 0,0-2-28 16,0 1-45-16,-3-3-58 0,3 0-56 15,-1-2-105-15,0-1-272 0,-1-4-692 0</inkml:trace>
  <inkml:trace contextRef="#ctx0" brushRef="#br0" timeOffset="87871.97">23680 6304 1631 0,'-4'0'70'15,"-1"1"-32"-15,-4 0 4 0,0 3 23 0,0 3 31 16,-1-2 25-16,-4 1 4 0,3 2-12 0,0-2-24 0,0 1-29 16,0 0-27-16,2 2-16 15,-1-1-11-15,2 1-2 0,1 2-2 0,-5 0 1 0,4 3 1 16,-2 1 0-16,-3 0-1 0,1 3-2 15,0 0-3-15,-3-1-3 0,1 3-7 16,-4-1-13-16,2 0-23 0,-1-1-35 0,-2-3-60 16,2 1-121-16,-1 0-260 0,0-2-461 0</inkml:trace>
  <inkml:trace contextRef="#ctx0" brushRef="#br0" timeOffset="89791.64">15539 9725 753 0,'-5'-2'529'0,"1"-4"-434"0,-2 3-42 16,2 1-47-16,5 2-10 0,-1-1 11 0,0 1 37 15,3 0 56-15,-3 0 40 0,0 0 14 16,0 0-22-16,0 0-50 0,0 1-40 0,0-1-21 16,1 3-7-16,3-2 4 0,-3 4 4 0,4-1 0 15,0 2-1-15,-1 2-6 0,1 2-4 16,-4-1-4-16,1 1-3 0,1-1-2 0,1-3 0 15,-3 3-1-15,-1-4 2 0,0 0 0 0,-1 0 1 16,1-2 2-16,-3-1-1 0,2 3-1 0,-2-4-1 16,2 2-1-16,0-2-2 0,0-1-2 15,-2 1-5-15,-1-1-4 0,1 0-9 0,-1-1-16 16,0 0-36-16,2-1-62 0,-2 0-128 0,3 0-208 16,-3-3-227-16,4 1 86 0</inkml:trace>
  <inkml:trace contextRef="#ctx0" brushRef="#br0" timeOffset="90682.21">15956 9844 658 0,'0'-1'218'0,"-2"0"-72"0,2 0-42 0,0 1 46 16,0 0 59-16,0-1 37 0,2 1 1 0,-2 0-39 15,0-1-52-15,1 1-50 0,1 0-40 0,1-2-23 16,2 2-6-16,3-1 1 0,3 0 8 15,0-2 0-15,5 2-2 0,1-2-8 0,6 0-8 16,1 1-8-16,1-2-6 0,2 1-5 0,1-2-5 16,-1 1-1-16,-1-1-1 0,3 2-2 0,-3-2 0 15,-1 1-3-15,-1 1-5 0,-1 1-13 0,-3 2-23 16,-3 0-38-16,0 1-50 0,-9 1-54 16,-2 3-55-16,-3-2-63 0,-2 2-92 0,-5 2-131 15,0 1-101-15,-5 1 317 0</inkml:trace>
  <inkml:trace contextRef="#ctx0" brushRef="#br0" timeOffset="91043.93">15979 10096 1783 0,'4'-3'91'0,"4"-1"-58"15,3-1-37-15,4 2 25 0,1-2 51 0,3-2 37 16,-2 0 20-16,4-1-3 0,-3 0-36 0,2 1-35 15,-2 1-25-15,-1-1-16 0,1 3-8 16,0-1-3-16,2 2 0 0,-2 0-3 0,-4 0-1 16,2 2-5-16,-6 2-7 0,-2 2-7 0,-2 1-2 15,-3 3 2-15,-3 1 5 0,-2 1 8 16,0 3 5-16,-5 2 2 0,-2 4 2 0,-3 0 0 16,-1 2 2-16,-5 2 3 0,-1 0 1 0,-1-1 6 15,-1 1 10-15,2-1 12 0,2-4 11 0,1-1 4 16,5-2-6-16,1-3-12 0,5-2-14 0,2-2-11 15,3 0-5-15,4-2-3 0,1 0 1 16,4-1 3-16,1-2 1 0,1-1 1 0,6-3 0 0,2-4-4 0,4-3-2 16,1-4-5-16,5-2-7 0,1-3-8 0,0-2-11 15,1-2-12-15,0 0-13 0,0 0-20 16,-2 0-40-16,-4-1-77 0,-4 1-145 0,-3 0-267 0,-5 0-681 16</inkml:trace>
  <inkml:trace contextRef="#ctx0" brushRef="#br0" timeOffset="91489.99">16271 9086 345 0,'0'-7'77'0,"0"-1"-88"0,2 0-12 0,2 2 12 15,1 2 42-15,2-2 83 0,-4 1 89 0,3 2 77 16,-3 1 24-16,-1 0-37 0,-2 0-71 0,0 2-72 15,0 0-42-15,0 2-27 0,0-1-9 0,-1 0 4 0,1 2 11 16,-1 3 13-16,-2 2 7 16,1 2-3-16,0 3-13 0,-1 1-15 0,-1 2-14 0,0 1-5 15,2 1-3-15,-2 0 2 0,0 0 4 0,2 2 3 0,0-2-3 16,-2 2-5-16,1 1-7 16,1-1-8-16,2 3-4 0,-3 2-2 0,2 0-2 0,0 3-1 15,-2-2 0-15,2 2-3 0,-3-2 0 16,-1-2-1-16,2-5 0 0,-5 1-1 0,6-3 0 15,-2-2-1-15,0-2-4 0,3 0-17 16,0-4-43-16,1-2-87 0,1-1-147 0,4-3-318 0,1 0-888 16</inkml:trace>
  <inkml:trace contextRef="#ctx0" brushRef="#br0" timeOffset="93200.75">17427 9704 275 0,'-8'-2'35'0,"-1"0"-57"0,0-1-14 0,4 2 18 16,2 0 36-16,1-2 49 0,1 0 54 0,0 0 47 16,1-2 33-16,0 0 12 0,1 2-22 0,0-2-39 0,3 4-34 15,-1-3-23-15,0 1-6 0,4 0 10 16,-4 1 12-16,3 0 8 16,-4 0-2-16,1 1-13 0,2 0-13 0,-2 1-12 15,1 0-9-15,2 0-5 0,1 0-3 0,-3 0-3 16,3 1-6-16,-2 0-6 0,2 1-7 0,2-1-6 15,0 1-2-15,-2 0-1 0,5 2-1 0,-2-1-2 0,0 0-3 16,3 1-6-16,-2-2-2 16,4 0-3-16,3 1-2 0,5-2-2 0,3-1-2 15,3-1-3-15,0 0-2 0,3-2-1 0,1 0-2 16,4-2-1-16,0 1-4 0,0-1-4 16,2 0-6-16,0 1-3 0,-5-2-8 0,3 2-8 15,-5 0-16-15,-3 1-28 0,-4 0-35 0,-1 3-51 16,-8 0-78-16,-5 0-143 0,-3 3-245 0,-8 0-228 0,-4 4 434 15</inkml:trace>
  <inkml:trace contextRef="#ctx0" brushRef="#br0" timeOffset="93580.29">17715 9878 1552 0,'1'0'129'0,"-1"-2"-81"15,3-2-18-15,-1 2 42 0,0-1 49 16,-1 0 31-16,-1-1-1 0,0 1-29 0,-1 1-40 16,-1 1-36-16,-3 1-34 0,0 1-19 0,-2 1-8 0,-3 5 2 15,0 3 6-15,-3 3 7 0,-2 1 2 0,-1 2 3 0,-1 2 1 16,1-2 3-16,1 1 3 16,3 0 1-16,0-1 0 0,2 1-1 0,1 2-5 0,1 0-1 15,1-1-4-15,1 2-3 0,1 1-1 16,3 0-4-16,0-1 0 0,1-2-3 0,1-2-2 15,2-1-1-15,0-5 2 0,7 1 3 16,-2-3 6-16,1-3 4 0,4 0 6 0,3-4 5 0,4-1 2 16,1-2 5-16,2-5-2 15,6 0 0-15,0-4-6 0,1-1-4 0,3-2-5 16,-3 2-3-16,3-1-2 0,-1 2-3 0,0-1 0 16,-5 3-5-16,1-1-6 0,0 3-7 15,-6 1-13-15,-3 0-21 0,-3 1-32 0,-6 1-47 0,2 0-52 16,-8 2-59-16,-1 1-122 0,-5-2-198 15,-1 3-144-15,-6-1 532 0</inkml:trace>
  <inkml:trace contextRef="#ctx0" brushRef="#br0" timeOffset="93830.09">17862 9986 2002 0,'0'1'200'15,"0"-1"-115"-15,0 2-81 0,1 0 2 0,-1 0 22 16,0 3 31-16,0 3 22 0,-1 1 9 0,-4 1-6 0,2 5-20 16,-3 3-21-16,2 2-20 15,-4 0-10-15,6 2-7 0,-6-2-1 0,4 0-2 16,-1-2 0-16,3-6 0 0,0 1-2 0,-1-6 0 16,1 0-3-16,2 0-5 0,-1-3-12 0,-1 2-23 15,2-1-30-15,-1-1-40 0,1-2-45 0,0 0-49 0,0-2-46 16,0-1-44-16,0 0-80 15,0-4-187-15,0 0-136 0</inkml:trace>
  <inkml:trace contextRef="#ctx0" brushRef="#br0" timeOffset="94263.14">17791 9145 2155 0,'0'-2'107'0,"-2"-2"-53"16,2 1-52-16,0 2-4 0,2-1 15 0,-1 1 26 16,-1-1 27-16,1 1 14 0,-1 0-5 15,0 1-23-15,0 0-26 0,0 1-20 0,1 2-5 16,0 4 4-16,3 5 9 0,1 4 7 0,-1 7 2 16,3 2-2-16,-4 4-5 0,3-1-6 15,-2 0-2-15,2-2-1 0,-2 0 1 0,3-2 3 16,-4-1 3-16,4-1-1 0,-2-1-1 0,1 0-5 15,3-2-2-15,-5-3-3 0,4 0-3 0,-1-2 0 16,-3-2-3-16,5-3-2 0,-3-2-6 16,-2-3-9-16,-3-2-23 0,2 0-34 0,0-2-48 15,-2-3-92-15,-1 0-233 0,2-5-390 0,-1-4-226 16</inkml:trace>
  <inkml:trace contextRef="#ctx0" brushRef="#br0" timeOffset="94525.06">17980 9060 2039 0,'-2'-3'386'0,"0"1"-356"16,0 1-47-16,0 4-12 0,2 4 9 0,-2 1 25 16,1 4 21-16,0 0 24 0,-3 0 14 0,-3-1 4 15,-3 5-12-15,1-2-18 0,-2-1-17 16,1 2-9-16,-1-1 0 0,1 1 1 0,0 0 4 15,1-1 3-15,-2 2-3 0,0-2-2 0,0 2-6 16,-3 1-5-16,0 0-3 0,1-1-4 16,-1 2-1-16,-1-2-5 0,4-3-4 0,2 0-8 15,-1-3-19-15,1 2-35 0,5-5-63 0,-1-1-95 16,4-3-146-16,1-1-224 0,5-4-424 0</inkml:trace>
  <inkml:trace contextRef="#ctx0" brushRef="#br0" timeOffset="94903.75">18118 8911 1543 0,'2'-4'-46'0,"0"0"-18"0,4 0 3 16,-2 1 45-16,4 1 79 0,1-2 68 15,-3 1 51-15,0-1 23 0,2 3-27 0,-4 0-46 16,5 2-51-16,-1 4-34 0,1 0-22 0,3 0-15 16,-2 2-5-16,0 3-2 0,1-2 0 15,-1 1-1-15,-1 1 2 0,-1-1 1 0,-4 2 3 16,0-1 8-16,-1 1 6 0,-3 1 8 0,-1 1 6 16,-5 1 1-16,2 2 0 0,-6 1-1 0,-4 0-5 15,1 2-1-15,0-2 0 0,-5-2 4 16,4 0 8-16,-2-2 2 0,4-5-1 0,3 1-8 15,1-1-14-15,5-2-12 0,2-4-8 0,2 0-4 16,2-1 1-16,3 2 0 0,3-3 1 16,4-1 1-16,4-4 0 0,6-2-6 0,1-5-12 15,7 0-20-15,5-3-30 0,1-1-44 0,1-1-79 16,-1 1-162-16,-4 0-371 0,-2 6-731 0</inkml:trace>
  <inkml:trace contextRef="#ctx0" brushRef="#br0" timeOffset="100753.55">19711 7422 377 0,'0'-4'290'0,"3"0"-105"16,-2-3-61-16,2 3 32 0,2 2 48 0,-3 0 33 15,-1-1 10-15,-1 1-12 0,0 0-29 0,0-1-42 16,0 2-45-16,-1 0-39 0,0 0-29 0,1 0-19 16,-1 1-13-16,2-3-7 0,-1 3 0 15,0 0 3-15,0-1 2 0,0 1 0 0,1-1-1 16,-1 0-2-16,1 0-4 0,-1 0-4 0,1-1-3 15,0-1-3-15,3 1-1 0,-2 0 1 0,0-1 0 16,0 2 2-16,2-1-1 0,-1 1 0 16,0-3-1-16,2 3 0 0,-1 0 0 0,2 0 1 15,-1 0 0-15,5 0 1 0,-1 1 0 0,0-2 1 16,1 1-1-16,1 1 0 0,-1 0 0 0,0-1 0 16,1 1-1-16,-1 1 1 0,-1-1-2 15,1 1 1-15,-1 1 0 0,-1-1-1 0,3 1 0 16,-5 0-1-16,3 3 0 0,-1-2 1 0,1 3 0 15,-1-1 0-15,-4 1 1 0,4 4 0 16,-4-2 1-16,4 1 0 0,-2 0 1 0,-1 2-1 0,1 0-2 16,-2-1 3-16,2 2-1 0,-3-2 1 15,-1 1 0-15,1-3-1 0,0 0-1 0,-2 0 2 16,0 0-1-16,0-2 0 0,-1 2 1 0,0-1 1 16,0 2 0-16,-1 1-2 0,-1-1 0 15,-1 3-1-15,0 0 0 0,2 2 0 0,-2-1-1 16,-3 2 1-16,3 2 2 0,-5 1-1 0,3 0 0 15,-3 1 1-15,-2-1-3 0,-2 1 2 0,-5 3-2 16,-1 1 0-16,-4 1-2 0,1 2 2 16,-6-2-2-16,2 1 0 0,-3 2-1 0,-3-4 1 15,-1-2-3-15,0 2-1 0,-5-3-1 0,3 0 1 16,0-1 2-16,4 0 2 0,6-4 0 0,1 0-1 16,5-3-3-16,5 1-3 0,2-2-2 15,4-3-1-15,6 1 2 0,0-2 5 0,2 2 3 16,0-1 3-16,2 1 2 0,4-2 1 0,2 1 3 15,0-1 1-15,3 1 4 0,0-2 2 16,5 0-2-16,-2 1-3 0,5-3-1 0,-1 0-5 0,6-2 0 16,-3 0 0-16,0-1-2 0,0 1-1 0,0-1-2 15,-1 0 0-15,-2 0-1 0,1 0-1 16,-1 2-1-16,1-2 2 0,1 1 1 0,-1 0 2 16,2-1 1-16,-1 1-1 0,4-1 1 0,-5-1 0 15,1 0 1-15,-7 2 0 0,4-2 0 16,-5 0 0-16,3 0-1 0,-5-2-1 0,2 1 1 15,-2 0 0-15,-1-1-3 0,0 0-3 0,-1-3-5 16,-3 4-10-16,-3-1-15 0,-1 0-18 16,-2-1-34-16,0 1-57 0,1 0-100 0,-1-3-183 15,5 0-356-15,-4-4-320 0</inkml:trace>
  <inkml:trace contextRef="#ctx0" brushRef="#br0" timeOffset="104242.53">19534 8053 821 0,'-1'-10'616'16,"0"2"-555"-16,-1-2-72 0,1 4-24 0,2 2 5 15,1 1 20-15,-1-1 33 0,-1-2 61 16,1 0 45-16,0 2 16 0,-1-1-9 0,3 0-46 16,-2 1-43-16,1 0-23 0,0 2-10 0,3-2-1 15,0 2 5-15,1-1 5 0,1 0 6 16,1 1 8-16,0-2 4 0,1 2 0 0,2 0-3 15,1 1-7-15,-1 0-5 0,2 1 0 0,2-1-2 16,-1 1 3-16,2-1 0 0,3 1 3 0,-3-1-2 16,4 1-2-16,2-2-6 0,3 2-8 0,-3-1-3 15,5 1-6-15,2 0-1 0,-2 0-1 16,3 0-1-16,-1 0 1 0,0 0-1 0,-3 0-2 16,1 1-3-16,-6 1-2 0,4 0-5 0,-5 0-7 15,-2 1-4-15,0-1-8 0,-1 3-7 0,-4-1-9 16,-3 0-7-16,-1-1-7 0,-4 0-8 0,-1-1-16 15,-2 1-23-15,-2 0-27 0,0-1-25 16,-2 3-37-16,-4 0-78 0,2-1-107 0,-6 5-131 16,0-2 100-16,-3 1 413 0</inkml:trace>
  <inkml:trace contextRef="#ctx0" brushRef="#br0" timeOffset="104707.8">19755 8228 2028 0,'1'-4'59'15,"-1"0"-71"-15,2-3-47 0,4 4 0 0,-2 1 24 16,4 0 31-16,1-2 14 0,-2 2 10 0,-2-2 0 15,1 1-1-15,0 0-8 0,3 1-7 16,0 1-2-16,1 1-4 0,1 0 0 0,4 1-1 16,-2 0 0-16,0 2 2 0,5 0-1 0,-5-1-1 15,3 1-1-15,-3 0-4 0,-1 1-5 0,2 2-3 16,-3 2-3-16,0 0-2 0,-4 2 5 16,-1 2 5-16,-4 1 2 0,2 4 1 0,-5 1-4 15,-4 0 2-15,1 1 1 0,-6 0-3 0,-6 2-10 16,2 0-12-16,-5-2-12 0,-4 2-3 0,-3-1 7 15,2-3 11-15,-5 1 15 0,1 0 14 16,0-4 23-16,4 1 28 0,3-2 24 0,4-4 10 16,7-3-10-16,4 0-22 0,6-1-13 0,2-1 0 15,3 2 15-15,3-1 14 0,7 1 11 0,1-1 2 16,10-3-6-16,2-2-15 0,7-1-19 0,5-1-16 16,2-4-14-16,-1 0-7 0,-3 0-8 15,-4 1-7-15,1-1-11 0,-8-1-24 0,2 3-36 16,-5-2-59-16,-7 1-92 0,2 0-139 0,-7 3-246 15,-2 0-334-15</inkml:trace>
  <inkml:trace contextRef="#ctx0" brushRef="#br0" timeOffset="106950.2">16861 6974 1500 0,'0'-4'-72'0,"0"-1"-70"16,-1 0-50-16,1 4-6 0,0 1 66 16,0-1 88-16,0 1 85 0,0-1 63 15,0-3 24-15,1 3-14 0,-1-1-33 0,0-1-38 0,1 2-32 0,2 1-9 16,1-1 5-16,-1 0 22 16,5 0 29-16,2 0 21 0,1-1 12 15,-1 1 2-15,3 1-9 0,4 0-12 0,-2 3-15 0,1-1-18 16,3 3-10-16,-2-1-5 0,0 2 3 0,2 0 5 0,1 0 0 15,-1 1-2-15,0-1-6 16,0 1-6-16,-5 0-5 0,1 1 0 16,-1 1 3-16,-4 2-3 0,-1 0-1 0,-3-1-5 15,1 2-1-15,-5 1 0 0,0 2 5 0,-4 2-1 16,0 4-1-16,-5-1-1 0,1 2-3 0,-3 1 1 0,-2 1-1 0,-2 1 2 16,-2 2-1-16,3 1 1 15,0 0 3-15,-4 2 4 0,5 3 7 0,0 3 3 16,-4 4 1-16,1 5-3 0,1 5-5 15,-5 3-5-15,-2 3-5 0,-1 2-5 0,2-1 0 0,-3-2-4 16,1 0-5-16,0-6-3 0,1-8-1 16,3-9 3-16,4-4 6 0,2-4 1 0,-1-2-1 15,3-2-4-15,-1-2-4 0,0 0-4 0,-3 1-1 0,-1 1 2 16,2-4 4-16,1-2 7 0,-3 1 2 16,4-2 4-16,0-1 1 0,2 1 0 15,0-1 0-15,0-2-2 0,4 0-1 16,-2 0 0-16,3 0-1 0,1-1-1 0,0-1 0 15,2 3-1-15,0-3 0 0,2-2-2 0,0 1 1 16,0-3-1-16,0-1 3 0,1 0 2 16,1-2 1-16,-1 0 3 0,4 0 1 0,-1-1 3 0,2 1 3 0,0-2 3 0,1 1 5 15,4-1 5-15,2 1 7 16,-1-1 8-16,5 0 5 0,2-2 3 0,2 2-3 16,3 0-3-16,4 0-3 0,-1 1 0 15,0-1-3-15,3-2 0 0,0 0-4 0,5-2-8 0,0 1-5 16,5-2-7-16,4 2-6 15,-2-3-2-15,4 2-2 0,-4 2-2 0,4-2 0 0,-5 2 0 16,1 0-1-16,-1 1 0 16,-7 1-1-16,0 1 1 0,-3 0-1 0,-3 1 0 0,-1 0-1 0,-5 1 0 15,-1 1 0-15,-5-2 0 16,0 1 1-16,-6-1 1 0,4 0-1 0,-7 1-2 16,-5-2-3-16,2 1-2 0,-6-1-2 0,0 0 1 0,0 0-5 0,-5 0-12 15,3-3-21-15,-5 2-36 16,1-2-47-16,-5-1-66 0,-1 1-128 0,-1-4-244 15,-1 1-829-15</inkml:trace>
  <inkml:trace contextRef="#ctx0" brushRef="#br0" timeOffset="108270.5">16557 7178 1 0,'8'-5'0'0,"0"-3"0"0,4-3 0 0,0 4 0 0,0-2 35 16,1 0 261-16,-1 2 24 0,1-2-25 0,-3 2-27 0,1 1-59 15,-2-1-67-15,1 3-52 0,-2 0-32 16,-2 0-15-16,1 1-3 0,-3 0 5 0,1 0 7 16,-4 2 7-16,1-2 3 0,1 2-2 15,0 0-5-15,-3 0-9 0,1 1-9 0,1-1-7 0,-2 0-7 16,0 1-5-16,0-3-5 15,1 2-4-15,-1-1-5 0,3-2-3 0,-2 2-2 16,2-3-1-16,-1 1 0 0,3-2-1 16,0 1 1-16,3-4 2 0,0 2 0 0,3 2 4 0,-3-1-1 15,5-2 2-15,-2 2 1 16,1-1 0-16,2-1 0 0,-1 3 0 0,2-1-3 16,2 0 0-16,-4 0-2 0,3 3-1 0,-4-1 0 0,-3 2-4 0,-1 1 0 15,-2-1-1-15,2 2-3 16,-5 2 3-16,4-1-2 0,-2 0 1 0,1 2 0 0,0 0 0 15,0 3 0-15,2-2 0 16,-3 1 0-16,-1 0-2 0,5 0 0 0,-5 2 0 0,0-3 1 16,1 2 1-16,-1-1 2 0,0 0 0 0,-1 0 3 0,2 0 0 15,0-2 1-15,-1 2 0 0,1-1 0 16,0 0 0-16,1 0-2 0,3-2-2 0,-3 1-1 16,0-1-1-16,2 1 3 15,-2-2 1-15,1 0 2 0,0 0 0 0,-4 0 1 0,3 0-2 16,-4 1-1-16,4 1-2 0,-3-2-3 15,-2 3-2-15,0-2-2 0,-1 0 0 0,0 2 1 0,0-2 4 16,1 3 2-16,-1 0 2 16,0-1-1-16,1 2 2 0,-1-1-2 0,0-1 1 15,2 3 0-15,-2-1 1 0,1-1-2 16,1 1-1-16,-1 2 0 0,0-2 0 0,0 1-1 16,-1 2 1-16,4-1 2 0,-3 0-1 0,1 1 0 15,0-2 0-15,-1 1 0 0,-1 2 0 0,2-1 1 16,2 1-1-16,-2-1 2 0,0 1 0 0,-2 0-2 0,1-1-4 15,0 0-5-15,-1 0-11 0,0-1-11 16,0 2-21-16,-1-2-29 0,0 1-27 16,-4 2-29-16,0-1-21 0,-1 4-17 0,-3-2-30 15,-1 3-18-15,-1 0-14 0,-1 1-21 0,0 2-45 0,-1 0 276 16,-1 3 30-16</inkml:trace>
  <inkml:trace contextRef="#ctx0" brushRef="#br0" timeOffset="109986.93">15935 9265 1 0,'0'-7'0'16,"0"-1"0"-16,1-4 0 0,0 4 0 0,3 0 0 16,1-1 0-16,-1 0 0 0,2-3 0 15,-1 3 0-15,1 0 0 0,0-1 0 0,-1 2 142 16,3 1 0-16,1-2-11 0,-2 2 4 0,4 0 24 15,0 0 32-15,1 1 31 0,1 0 5 0,2 1-15 16,-2 3-34-16,5-1-37 0,-3 6-27 0,4-2-17 16,0 2-11-16,-2 1-9 0,0-1-7 0,0 1-9 15,4-1-9-15,-1 1-13 0,0-1-11 0,-1-2-8 16,-2 2-7-16,3-2-2 0,-3 1-1 16,1-1-1-16,-4 1-1 0,1-1-3 0,-2 0-2 15,-2 1 0-15,-2 2-3 0,1 0 1 0,-4 1 0 16,-1 1 1-16,-4 4 6 0,0 4 4 15,-3 3 3-15,-2 3-2 0,-7 4-3 0,0 3-5 16,-4 3-3-16,-5 1-3 0,-2 5 0 0,-4 0-1 16,-1 0 2-16,0-1 0 0,-1 2 2 15,3-2-1-15,-3 1-1 0,1 3 0 0,-1 3 0 16,1 2-1-16,-2 2 0 0,6 2 0 0,-5 1-2 16,6 0-1-16,-2-1 2 0,3-6-1 0,4-8 1 15,0-4 1-15,5-9 1 0,4-3 0 16,5-3 0-16,1-4 0 0,2-3 0 0,3 1 0 15,0-1 0-15,4 1 1 0,0-2 1 0,2 0 1 16,-2 0 2-16,3-2 2 0,-1-2 1 0,2 0 1 16,-1-1-1-16,3 1 0 0,-2-2-1 0,2 0-2 15,-1 0-1-15,1 0-2 0,4 2 0 16,-5-2-1-16,6-1 1 0,1 0-2 0,-1 0 0 16,3 0-2-16,-1 0-1 0,3 0 1 0,-1-1 0 15,3 1 0-15,1-3 0 0,-1 2-1 0,1-1-1 16,-3-2 0-16,3 1-1 0,-5-1-7 0,0-1-10 15,-1-1-19-15,-2 2-29 0,-4-2-36 16,-3 0-61-16,2 0-104 0,-6 2-154 0,-3-1-262 16,-3 0-193-16</inkml:trace>
  <inkml:trace contextRef="#ctx0" brushRef="#br0" timeOffset="110598.95">16277 8994 1713 0,'-4'-7'-8'15,"1"-2"-13"-15,-2 1-16 0,2 6-9 0,3 2 9 16,0-3 21-16,0 1 19 0,0-1 31 0,-2-3 25 16,-1 1 14-16,-1 0 5 0,2 2-8 0,1 1-13 15,1 1-17-15,-1 1-15 0,1 0-11 0,0 0-8 16,0 0-2-16,0 0 0 0,0 1 4 16,1-1 7-16,-1 2 13 0,1 0 13 0,-1 2 13 15,2 0 8-15,1 5 4 0,1-1 0 16,-2 3 0-16,1 3 1 0,3 3 7 0,-3 3 2 0,4 3-2 15,-2 3-6-15,0 4-13 0,2 0-12 16,-1 5-9-16,1-2-5 0,-1 3-8 0,0-1-4 16,3 5-4-16,1-2-3 0,0 2-1 0,2 0 0 15,1-1 2-15,2 0-4 0,-3 0 1 0,3-2-1 16,1 1-5-16,2-1 2 0,-3 0-3 16,2-3 1-16,0 0 0 0,-2-5 0 0,-1 0 0 15,1-3-3-15,-3-1-1 0,1-2-2 0,-3-3-3 16,1-3-9-16,1-4-13 0,-4-1-25 0,-2-1-37 15,0-2-62-15,-3-2-114 0,1-2-234 16,-1-3-361-16,-2-1-218 0</inkml:trace>
  <inkml:trace contextRef="#ctx0" brushRef="#br0" timeOffset="111671.35">17776 10032 2351 0,'1'1'113'0,"0"2"-55"0,3 0-63 16,-1 3 7-16,4 2 13 0,-4-1 14 15,3-2 15-15,-3-1 17 0,-2-1 6 0,2 2 0 0,1 0-10 16,-2 0-13-16,0 2-10 15,2 3-11-15,0-1-9 0,0 3-6 0,2-1-4 0,-2 3 0 16,2 0-1-16,-2 0 0 0,2 0-1 16,-4 1-3-16,4-1-1 0,-3 0-3 0,3 0-6 0,-2-2-10 15,-1 1-11-15,2-4-16 16,-2 1-13-16,0-4-20 0,2 1-26 0,-2-2-42 0,5 1-77 16,-2-3-149-16,0-1-341 0,2 0-446 15</inkml:trace>
  <inkml:trace contextRef="#ctx0" brushRef="#br0" timeOffset="112840.2">18414 10032 327 0,'1'0'181'0,"4"0"-67"0,0 0 25 16,1 0 84-16,-1 0 58 0,2 0 0 0,-3 0-50 15,4 0-57-15,0-1-54 0,-3 1-37 0,3-1-29 0,2 0-18 16,-1-2-5-16,1 2 0 15,0 0 7-15,-2 0 7 0,-2 0 6 0,2 1 5 16,3-1 0-16,-3 2-4 0,1-1-6 16,-1 1-5-16,2 1-7 0,0 3-8 0,1 0-6 0,-1-1-9 15,-3 1-5-15,2 1-4 16,0 1-1-16,0 0 0 0,-3-1 0 0,-1 2 0 0,0-1 1 16,-2 1 0-16,0 2 0 0,-3-2 1 15,0 1 2-15,-1 3 0 0,-2 1 2 0,-3 2 1 16,2 4 0-16,-5 0-2 0,-2 1-1 15,-5 2-5-15,2 0-3 0,-3 1-1 0,2-1 0 16,-1 1 2-16,5-2 2 0,-1-3 0 0,4 0 2 0,4-5 0 16,0-1 1-16,4-3 2 0,4 0 5 0,-2 0 11 0,0-2 9 15,4 0 6-15,-2-2 3 16,3 0-3-16,3 0-6 0,-1-4-3 0,1 2-5 0,3-1-6 16,0-2-5-16,4 0-5 15,-4-1-1-15,4-1-2 0,-4-1-3 0,5-1-3 0,-5 0-13 16,5-2-20-16,-4 0-30 0,3 1-52 15,-5-1-101-15,5-1-244 0,-5 2-476 16,-2-1-338-16</inkml:trace>
  <inkml:trace contextRef="#ctx0" brushRef="#br0" timeOffset="114940.69">19653 9594 1 0,'0'1'0'0,"0"-1"0"0,2 0 0 15,-2-1 0-15,1 1 0 0,0 0 0 0,2 0 0 16,-1 0 0-16,0-1 33 0,-1 0 139 0,4-1-67 15,-2 1-30-15,-1 0 2 0,3 0 15 0,-3 1 22 16,2-1 10-16,-4 1 3 0,2-1-17 16,1 1-25-16,-3 0-25 0,0 0-27 0,0 0-14 15,0 0-7-15,0 0-4 0,-3 0 0 0,3 1 2 16,0-1 7-16,0 0 8 0,0 0 9 16,0 0 5-16,-2 0 4 0,2 0 1 0,2 0 0 15,-2 0 1-15,0 0-4 0,0 0-2 0,3-1-2 16,-3 1-9-16,0 0-6 0,1-3-7 0,0 2-2 15,0-1 2-15,0 1 2 0,-1-1 1 16,0 0-2-16,0 2 0 0,0 0 0 0,0-1 1 16,0 1 4-16,0 0-1 0,0 0 2 0,0 0-3 15,0 0-2-15,0 0-1 0,0-1 0 0,0 1 3 16,0 0 6-16,1 0 5 0,-1 0 7 0,0 0 1 16,0 0-1-16,1 0-4 0,-1 0-2 15,0-1-5-15,2-1 0 0,0 1-2 0,-1 0 0 16,0 0 0-16,0 0-1 0,0 1-2 0,0-1-3 15,0-1-3-15,3 1-2 0,-4 0-3 0,3 0 0 16,-2 0-3-16,2 0 2 0,2 0-1 16,-2-1 3-16,3 1 2 0,-2 1 3 0,1-3 3 15,1 1 0-15,2 1 0 0,-1 0-2 0,-1-1-2 16,4 1-1-16,-1 0-2 0,0 1-2 0,0 0-2 16,1 0 0-16,1 1 1 0,-3 0 0 15,4 1-1-15,-3-1 1 0,1 1 0 0,3 2 2 16,-3-1 1-16,7-1 2 0,-5 1 0 0,0 1-2 15,4-2-2-15,-5 2-4 0,0-2-2 16,0 1 0-16,-1 0-2 0,2-1-1 0,-2 0 0 16,-1 1-2-16,2-1 1 0,-3-1-1 0,0 2-1 15,-4-2-2-15,6 0-1 0,-5 0-3 0,1 0-4 16,-4 0-8-16,2-1-13 0,-3 0-20 0,-1 0-36 16,0 0-43-16,-1 2-52 0,0-2-65 15,-3 2-83-15,2 0-95 0,-3 2-110 0,0-1 7 16,-3 0 329-16</inkml:trace>
  <inkml:trace contextRef="#ctx0" brushRef="#br0" timeOffset="115583.25">19699 9890 1 0,'3'1'0'0,"0"0"0"0,-1 0 0 16,2 2 0-16,-1-2 191 0,-2 1 64 0,2-1-15 15,0 0-24-15,-1 0-27 0,0 0-24 0,-1 2-18 16,5-2-15-16,-4 0-7 0,0 2-1 0,4-2 2 16,-1 1 1-16,0 0-3 0,-1-1-6 15,3 0-15-15,-2-1-11 0,3 0-12 0,1 0-12 16,-1 0-6-16,-2 0-8 0,2 0-8 0,2 0-6 16,-2-1-9-16,-2 0-4 0,0-1-4 0,2 0-4 15,-4 1-2-15,5 0-1 0,-3-1 1 16,2 1-2-16,-2 1-3 0,3-1-2 0,0-1-3 15,4 1-2-15,-3 0-1 0,4 1 0 0,0 0-2 16,-2 0 0-16,1 0 0 0,2 1-1 0,-2 2 0 16,-1-2 0-16,3 2 0 0,-2-1-1 15,-3 0 0-15,2 0-1 0,-1-1 0 0,-2 0 0 16,1 2-2-16,-2-2-2 0,-1 0-5 0,-1 1-6 16,1-1-7-16,-4 1-8 0,3-1-6 0,-3 0-5 15,3 0-6-15,-2 3-11 0,3-3-24 16,-2-1-38-16,2 1-54 0,-2-1-74 0,0 0-139 15,0 0-290-15,1 0-392 0</inkml:trace>
  <inkml:trace contextRef="#ctx0" brushRef="#br0" timeOffset="116440.1">20737 9847 1274 0,'-2'-1'115'0,"2"-1"-102"0,0-1-19 16,0 2 40-16,3 0 63 0,-2-2 60 0,-1 0 40 16,1 1-4-16,-1 0-37 0,0 1-43 15,1-1-44-15,0 1-26 0,-1 1-10 0,1 0-1 0,1-1 5 16,2 1 8-16,-2 0 2 0,0 1 2 0,5-1-2 16,1 3-1-16,-1-1-3 0,1 1 0 15,7 1-4-15,-2 1 0 0,2 0-2 0,2 1-4 16,4-1 0-16,2 1-5 0,0 0-5 0,2 0-5 15,3-1-5-15,0-2-3 0,0 3-6 0,0-3-3 16,0 0-3-16,-3 0 0 0,1-1 2 16,-3 0-1-16,2-1-1 0,-7 1-2 0,1-2-3 0,0 1-6 15,-1-1-9-15,-2 0-5 0,-2 1-6 0,-3 1-3 16,-1-1-6-16,-3 0-7 0,-3 1-13 16,-3-1-15-16,-1-1-20 0,-1 0-38 0,-2 1-61 0,-3 1-92 15,1 2-146-15,-3 0-218 16,-2 3-321-16</inkml:trace>
  <inkml:trace contextRef="#ctx0" brushRef="#br0" timeOffset="116904.63">20681 10237 2167 0,'-1'-2'238'0,"-1"-1"-285"0,1-1-54 15,5 3 11-15,3 0 43 0,1 0 70 0,1 0 27 0,-2-2 20 16,1-1 4 0,1 1-7-16,3 1-14 0,0 0-24 0,6 0-15 15,-1 2-7-15,3-1-1 0,-2 1-5 0,0 1 3 16,1-1 0-16,-2 2-2 0,-2 0 1 0,0 0-2 15,-1 2-2-15,-3 0 0 0,-1 1-1 16,0-1-2-16,-2-1-4 0,-5 0-6 0,-1 0-3 0,-4 3-2 16,-1-1-4-16,-6 3 0 0,-4 2-4 0,-4 2-6 0,-6 2-3 15,-4 1-2-15,-3 2 1 16,-1 0 11-16,-2 3 15 0,2-4 22 0,1 3 22 0,3-4 9 16,11 0 2-16,1-1-3 0,10-2-1 15,3 0 3-15,4-5 6 0,2 2 7 0,4-2 7 16,3 0 5-16,1 1 2 0,6-2-7 15,2-2-9-15,3-1-12 0,3 0-12 0,2-3-8 0,3 0-8 16,1 0-6-16,0-3-1 16,0 0-2-16,-2-1-4 0,-5 0-3 0,1-3-10 0,-6 2-17 15,0 0-25-15,-4 0-36 0,0-1-55 16,-3 0-86-16,-2 0-177 0,-4-1-375 16,-3-3-476-16</inkml:trace>
  <inkml:trace contextRef="#ctx0" brushRef="#br0" timeOffset="117511.94">20954 9050 1097 0,'0'-7'469'0,"0"0"-529"0,0-3-28 15,2 7 3-15,6 1 31 0,-3-1 71 0,1 1 60 16,0-1 61-16,-2-1 27 0,-1 3-7 0,0-1-38 15,0 2-58-15,-1 0-30 0,5 1-9 0,-4 0 4 0,6 2 12 16,-4 1 18-16,1 2 16 16,2 3 8-16,-3 0 2 0,3 2-6 0,-2 3-10 0,-2 3-5 15,2-1-7-15,-3 4-6 0,5 1-7 0,-4 1-6 16,2 1-4-16,-2 0-1 0,2 0-2 16,-3 1-6-16,3-1-1 0,-3-1-1 0,-1 0-1 0,3-2-1 15,-2 3-4-15,1-4-3 16,0 3-5-16,-2-1-2 0,3-2-2 0,-1 0-2 0,-1-3-1 15,0-2-2-15,0-2-1 0,-1-3-3 16,0-1-3-16,1-1-7 0,-2-3-10 0,2-1-22 16,-1 0-36-16,-1-1-58 0,1-2-90 15,-1 0-130-15,3-1-257 0,-2-3-800 0</inkml:trace>
  <inkml:trace contextRef="#ctx0" brushRef="#br0" timeOffset="117830.19">21243 9047 407 0,'-1'-5'599'0,"-1"1"-444"0,0-1-55 0,1 3-14 16,0 2 20-16,0 0 34 0,-1 0 17 0,-1 0 8 15,2 1-9-15,-2-1-28 0,-3 1-28 0,3 2-28 16,-3 0-18-16,1 2-10 0,-1 1 0 0,-2 5 2 0,1 2 5 16,-1 3 6-16,-3 2 5 15,0 4-4-15,0 0-8 0,-3 1-10 0,0-1-11 0,3-3-6 16,-3 2-1-16,1-2-3 0,1 0-4 0,1-1-4 0,-1 1-5 16,-2-1-3-16,1-1-5 15,1 1-4-15,0-3-7 0,2-2-15 0,1-2-18 0,1-1-28 16,5-2-48-16,-3-1-80 15,5-1-158-15,1-2-285 0,1-3-784 0</inkml:trace>
  <inkml:trace contextRef="#ctx0" brushRef="#br0" timeOffset="118460.18">21428 8698 945 0,'4'-10'481'0,"3"-2"-436"0,4-3-30 16,0 6 4-16,1 2 3 0,-2 0 11 0,0 1 28 16,0 0 37-16,0 0 22 0,-2 3 2 15,-1-1-27-15,3 3-40 0,-1 0-19 0,3 2-3 16,2 2 4-16,-2 2 10 0,5 3 6 0,-2 0-2 16,-2 1-3-16,1 4-8 0,-1 1-9 15,-1-1-8-15,1 0-7 0,-1 0-5 0,-3 1-2 16,-3-3-3-16,0 3-3 0,-2-3-1 0,-2 2 2 15,-2-1 4-15,-2 1 3 0,-4-1 3 0,0 2 0 16,-4 1-1-16,-1-1-1 0,-1 0-3 0,-2-1 1 16,0 1-1-16,1 0 1 0,-1-4-1 0,3 0 0 15,1 1-3-15,0-3-1 0,4-1-1 0,-1 1-2 16,4-2-2-16,0 0-1 0,2-2-2 0,1 0-1 0,1 1-1 16,2-3 1-16,0 2 0 15,4 1 1-15,-1-2 4 0,4 3-1 0,-1-3 0 16,2 0 0-16,1 0-1 0,3 2 1 15,-3-1 0-15,1 3 0 0,-1 0 0 0,1-1 1 0,-3 3 0 16,0-1 0-16,-1 0 1 0,-3 2-1 16,-1-1 1-16,-1-2 1 0,-3 3 4 0,0-2 4 15,-1 1 7-15,-1-1 7 0,0 2 8 0,-4-1 5 0,-2 1 2 16,-1 1 0-16,-4 0-5 0,1 2-8 16,-3-2-9-16,0 1-7 0,-3 1-5 0,-1 0-3 15,0-1-3-15,2 0-3 16,-2 0-12-16,2 0-25 0,-1 0-40 0,4 1-61 0,-1-2-95 0,-1 3-196 15,4-1-402-15,0-1-389 16</inkml:trace>
  <inkml:trace contextRef="#ctx0" brushRef="#br0" timeOffset="123020.43">5372 7227 1 0,'0'0'0'0,"1"0"0"0,1-1 0 16,0 1 0-16,3-1 0 0,-2 1 0 15,-2-1 0-15,3-2 0 0,-1 2 0 0,0-1 0 16,-2-1 0-16,2 1 0 0,0 0 0 0,0 0 0 0,-2 0 0 16,2-1 0-16,1 2 0 0,-2-1 0 15,2 1 0-15,-1 0 0 0,-1 1 0 0,0-2 0 16,-1 2 0-16,2 0 0 0,-1 0 0 15,0 0 0-15,0 0 0 0,-1 0 0 0,2-1 0 0,0 1 0 16,-2-1 0-16,0 1 0 16,0 0 24-16,-1 0 130 0,1 0 12 0,1 0 0 0,-1 0-3 15,-1 0-9-15,0 0-20 0,0 0-22 0,0 0-27 0,0 0-28 16,0 0-21-16,0 1-16 16,0-1-10-16,0 1-5 0,-1 1-10 15,1-2-9-15,0 0-5 0,0 1 1 0,0 0 7 16,1 1 9-16,-1 1 9 0,1 0 3 0,1 0 1 15,0 0-1-15,0 2 0 0,-2-1 1 0,1-2 1 16,1 1 0-16,1 1 0 0,-1-1-1 0,-1 1 1 16,0 1 0-16,0-2 1 0,3 1 3 15,-2-2 2-15,0 1 1 0,0 0 2 0,3-1 2 0,-1 2-1 16,-1 0-1-16,3-2-3 16,-1 3-2-16,2-2-2 0,1 0-1 0,0 1 4 15,-1 1 2-15,2-1 4 0,2 0 3 0,-1-1 2 16,-2 0 11-16,5-2 4 0,0 0 1 0,-1-1-1 15,1-1-13-15,4 0-9 0,-4-3-6 0,2 1-5 0,0-1-4 16,2 1-3-16,-3-2-4 16,2 1 1-16,-2 2-1 0,-1 1 2 0,3-1-1 0,-4 1 0 15,4-1 0-15,-3 1 0 0,2 0 0 0,-1-1 1 16,1-2 1-16,1 0-1 0,-2-2 0 16,3-1 0-16,-1-1-2 0,3-1 2 0,-1-2-1 0,1 0 1 15,1 1-1-15,-1-4 2 16,-3 4 0-16,1-3 1 0,1 2 1 0,-3 1-2 0,0 2 0 15,0 0-1-15,-2 0 0 0,1 2 0 16,0 0-1-16,2 3-1 0,-4-2 0 16,6 2-1-16,-5 0-1 0,5 2 1 0,-3-1-1 15,1 2 1-15,1 0 0 0,-2 2 0 0,1-1 3 16,-1 1 2-16,2 2 2 0,1 0 4 0,-3-1 5 0,3 1 5 16,0 0 4-16,0 0 2 0,3-2-2 15,-2 3-7-15,4-3-4 0,-4 0-5 16,1 1-3-16,-1-1-3 0,1 0 0 0,-4 0-2 15,-1 0 1-15,0 0-1 0,-4 1 2 16,1-1 1-16,0 0 2 0,0-1 1 0,2 0-1 16,1 1-2-16,1-1-1 0,0 1 0 0,0-1-1 0,1-1 1 15,-3 1-1-15,3-1 0 0,-4 0 1 16,0 0-1-16,3 0 2 0,-5-1 1 0,2-2 2 16,1 0 3-16,-1-1-1 0,0-3-1 0,4 0-2 15,-1-1-2-15,1-3-3 0,2 2-1 16,0-1-1-16,0 0 0 0,-3 2 0 0,2-2 0 15,-4 2 1-15,0 2 0 0,0-1 2 0,-4 3-1 16,1 0 0-16,-3 1 1 0,1 0-1 16,0 0 0-16,-5 2-1 0,-1-1 0 0,0 2 2 0,-3 0 2 15,0 2 5-15,-1-1 4 0,-1 1 4 0,1-1-1 16,-1 0-3-16,0 1-4 0,0 1-4 0,-4 2 1 0,2 1 3 16,-2 2-1-16,2 0 0 15,-2 2-3-15,-1 0-3 0,1-2-2 0,0 4-3 0,2-2-1 16,-2 2-2-16,4-1 0 15,-2 0 0-15,0-1 3 0,0-1 2 0,2 2 3 16,0-2 1-16,-2 0 1 0,1 1-3 16,1-3-3-16,-2 1-7 0,3-1-13 0,-3 0-11 0,-2 0-7 15,2-1 1-15,-1-1 10 0,1-2 13 16,1 1 11-16,-2-2 11 0,0 1 5 16,-2 1 3-16,0-1 3 0,1 1 1 0,-1 0-2 0,-3 1 0 15,1 1-3-15,-2-1-4 0,0 1-2 0,-1 2-2 16,-3 3-3-16,1-2 0 0,-1 2-1 0,-1 0 0 15,1 0-1-15,-1 0 1 0,-4-1-1 16,7 0 0-16,-5-1-1 0,3 1-1 0,1-3-4 0,1 1-6 16,-1-1-6-16,3-2-6 0,5 0-9 0,0-3-39 15,6-2-122-15,4 0-223 0,4-2-850 16</inkml:trace>
  <inkml:trace contextRef="#ctx0" brushRef="#br0" timeOffset="126214.09">7314 7139 1 0,'-3'-1'0'0,"0"-2"0"0,1 1 0 0,-1 1 0 16,2 0 0-16,-1-1 0 0,1 2 178 0,0-1 37 15,0 1 2-15,1-1-20 0,-2 1-30 0,2 0-31 16,0-1-22-16,2 1-18 0,-2 0-11 16,0 0-5-16,1-1-4 0,-1 1-8 0,0 0-6 15,0 0-11-15,0 1-11 0,0-1-11 0,0 0-11 16,1 0-7-16,-1 1-4 0,0-1-1 0,1 1 7 16,2 2 10-16,2 0 7 0,-3 2 3 15,4-1-5-15,0 4-5 0,1-1-6 0,1 1-4 16,-1 1-1-16,0-2-4 0,1 0 2 0,0 0-3 15,1-2-4-15,-2 0 1 0,-1-2 0 16,4 0 3-16,-3-1 1 0,3 3 0 0,-1 0-2 16,1-1 0-16,1 1 0 0,4 1-1 0,-4 1-3 15,3-1 0-15,2 0-2 0,-1 2-4 16,1-1 0-16,3 1 0 0,-5 1 1 0,3 1 3 16,0-1 4-16,1 2 1 0,1-2 4 0,-1 2 1 15,3-3 2-15,-1-1-1 0,1-1-1 0,2-4 0 16,0-2-3-16,-3-2 2 0,3-4 2 0,2-1-1 15,0-2-1-15,2-5-3 0,2 0-5 0,1 0-2 16,-1-2-3-16,4 2 1 0,-2 1-2 16,2-2-1-16,-2 2-2 0,-3-1 0 0,-1 4 1 15,0-2 2-15,-4 3 3 0,0 2 1 0,-3 0-1 16,-1 4 1-16,-2 2-1 0,-4-1 2 0,1 5 2 16,-1-1 1-16,-3 3 4 0,-3-1 1 15,3 1 1-15,-1 0 1 0,-2 0-2 0,2 1-1 16,3-1-2-16,-1-2 0 0,5 1-4 0,-2-3 0 15,4-1-2-15,2-2-1 0,2-3-2 0,6-1-1 16,-5-4-1-16,4-1-1 0,-3 0 1 16,3-1 0-16,-4 2 1 0,1 1 3 0,0 2 0 15,-3-1 2-15,0 3 1 0,-1 2 0 0,1 0 1 16,-2 3 1-16,-3 0-1 0,1 2 0 16,1-1 0-16,-2 1-1 0,-1 0-2 0,1 1 1 15,-1-2 0-15,3 1 0 0,-3 2 2 0,3-2 0 16,-3 0 1-16,0-1 1 0,-2 2 3 15,0-1 3-15,-2 2 6 0,1-1 7 0,-5 3 5 16,0-2 4-16,1 2-1 0,1 1-5 0,-5 3-6 16,4 0-5-16,0 0-5 0,2 0-1 0,1 0-2 15,-1 3-3-15,2-2-2 0,-2-1-2 0,2-1 0 16,1 1 0-16,-2-3-1 0,3 0 2 0,-3-1 0 16,0-1 3-16,3-3 1 0,1 0 2 15,1-2 0-15,0 0-1 0,4-1-1 0,0 1-3 16,-1-1 0-16,2 1-1 0,0 0-1 0,-2 0 0 15,2 0 1-15,-2 0-2 0,-2-1 2 16,-1 1-1-16,1-1-1 0,-3-2 0 0,0 0-1 16,-1-2 1-16,1-2-1 0,-1-1-2 0,1-2-3 15,-3 0-2-15,2-2-1 0,-3 2 1 0,0-2 3 16,3 3 4-16,-5 1 0 0,0-1 2 0,0 2 0 16,-3 1 0-16,2 1 0 0,-5 2 2 0,1 1 1 15,0-1 1-15,-1 2 0 0,0 0 0 0,2-1-2 0,-1 0 1 16,-2 1 1-16,4 0 0 15,-2 0 1-15,-1 0-1 0,-1 0-2 16,1 1-2-16,0-1-1 0,1 1-2 0,-2 0-2 16,0-1-3-16,1 2-6 0,-1-1-7 0,3 1-6 15,-1 1-5-15,-2 0-5 0,2 1-6 0,1-1 0 16,-3 0 4-16,1 2 10 0,1-2 10 16,2 3 2-16,-2-3-9 0,4 0-13 0,-5 0-13 0,6-1-6 15,-4-1 2-15,2 0 3 0,-3 0 0 16,1-1-6-16,0-1-8 0,-2 2-16 0,1-1-47 15,-1 0-99-15,-2 1-217 0,0-1-210 0,-2 2 506 16</inkml:trace>
  <inkml:trace contextRef="#ctx0" brushRef="#br0" timeOffset="133305.4">9184 8887 1590 0,'-4'-4'100'0,"1"1"-33"0,1-1-54 0,2 3-1 16,0 1 22-16,0-1 16 15,0 1 8-15,0-1-2 0,0-1-14 0,0-1-12 16,-2 0-10-16,4-2-5 0,-2 1 6 0,2-1 4 16,-1 1 2-16,3-1-1 0,2 2-4 0,-1-2-5 0,0 0-2 15,3 3-2-15,-2-1 0 0,1 0-2 0,1 1-2 0,1 0-1 16,-5 0-2 0,6 1 3-16,-1-1 4 0,0 1 7 0,3 1 6 15,-1-1 3-15,2 1 0 0,2 0-3 0,-3 0-2 16,5 0-6-16,-2 0-5 0,3 0-4 15,2 0-2-15,0 0 0 0,2-1 0 0,2-1 0 16,2-1 1-16,1 0 0 0,1-1 2 0,4 0 1 0,-3-2 1 16,4 1 0-16,-2-1-4 0,1 2-1 0,-2-2-2 0,0 0-1 15,1 3 0-15,-2-1-2 16,-2 0 1-16,1 1-2 0,2-2 1 0,-1 3 1 0,2 1 0 16,2 1 1-16,2-2 1 0,-3 4-2 15,0-2 1-15,-2 1-2 0,-1 1-1 0,-4 2 1 16,3-2 0-16,-5 1 0 0,2 0 4 15,-5 0-2-15,2 0 1 0,-2 1-1 0,-1-1 0 0,1 1-1 16,-1-2-1-16,0 0 1 16,0-1-1-16,0 0 1 0,6 1-2 0,-3-1-2 15,1-1 0-15,3 0-1 0,-1 1 0 0,2-1 1 16,-4 1 0-16,2-1 1 0,-2 0 1 0,0 1-1 16,-2-1 2-16,1 0-1 0,-3 0 2 15,3 1-2-15,-1-1 1 0,-1 2 0 0,-1-1-1 16,-1 1 1-16,-4 0 1 0,1 0 0 0,-2-2 3 0,-1 0-3 15,3 0 2-15,-2 0-1 16,-4-4 0-16,4 3 1 0,-2-1-1 0,3-1 1 0,-2 1 0 16,-1-2 1-16,1 2 1 0,-1 1 2 0,-3 1 1 0,3 0 1 15,-2 0 0-15,0 1-5 16,0 1-1-16,-4 1-4 0,3-1-1 0,-1 2 0 0,-3-2 0 16,6 3 0-16,-7-2 1 0,4-1-1 15,-1 1 2-15,-2-1 1 0,4-1 0 0,-4 2-2 16,4-2 3-16,-2 1-2 0,-1-1 0 15,3 0-1-15,-3 0-2 0,2 1-1 16,-2 1 0-16,0-1 3 0,-4 0 1 0,7 1 0 16,-5 0-1-16,3-1-1 0,-2 2-1 0,3 1 0 0,0-2 1 15,0-1 0-15,0 1 0 0,0-1 0 0,-2-1-2 0,4 0-3 16,-2 0-5-16,-3 1-2 16,4-2-3-16,-3 0-1 0,1 0 3 15,-2 0 0-15,3 0 1 0,0-2-2 0,-3 1 0 16,6 0 1-16,-3 0 5 0,-3 0 4 0,4 0 4 0,-2 1 3 15,-1-2-2-15,-2 2 1 0,4 0 0 16,-5 0-2-16,2 0 0 0,-2 0 0 0,-1 0 1 16,0 2 2-16,-1-2-2 0,0 0 3 0,0 1-1 0,2-1 0 15,1 1 0-15,-1 0-4 0,1 0-4 16,-2 0-11-16,-1 1-19 0,0 0-29 0,0-1-43 16,-1 0-80-16,-2 2-132 15,-2 0-224-15,2-1-250 0,-4 0 142 0</inkml:trace>
  <inkml:trace contextRef="#ctx0" brushRef="#br0" timeOffset="135320.79">17640 6005 88 0,'-7'-5'-74'0,"-3"0"61"0,1 0 13 0,4 1 0 16,2 3 0-16,1 0 0 0,0 0 0 0,2-1 0 15,0 0 0-15,0-1 0 0,0 2 0 16,1 1 0-16,0-1 0 0,1 1 0 0,1 0 19 16,-1 0 50-16,0-2 39 0,1 2 31 0,0 2 14 15,-2-2-1-15,1 0-9 0,-2 1-9 16,1-1-9-16,-1 0-6 0,0 1-5 0,0 0-3 16,1 1 1-16,0 0-7 0,3-1-4 0,-3 0-10 15,2 1-12-15,-1 1-10 0,5 0-8 16,0 1-6-16,0-1-6 0,1-1-3 0,1 2-6 15,2-2-3-15,0 0-4 0,3-1-7 0,1 0-7 16,-1 0-4-16,3 1-7 0,2 0-1 0,1 0-2 16,-1 1-1-16,0 0-4 0,-1 3 0 0,-1-1-2 15,-1 0-2-15,-3 1 1 0,-2 1 0 16,-1 0 1-16,-2 1 1 0,-3 1 3 0,-1 0 4 0,-4 4 4 16,-6 0 4-16,2 0 2 0,-7 5-1 15,-8 1-3-15,0 3-3 0,-8 2-1 0,-1 1-1 16,-3-1 1-16,-2 0 2 0,0-1 5 0,-2-1 8 15,1-1 6-15,5-3 8 0,5-3-5 16,5-2-8-16,8-4-12 0,3 0-14 0,4-3-8 16,0-1 0-16,4 0 0 0,4 2 4 0,-1-2 6 15,1 0 0-15,1 0 1 0,3 1-2 0,1 1-3 16,3-2-1-16,1 1-3 0,6 0-2 16,-2 1-5-16,2-1-11 0,-2-2-14 0,1 0-19 15,-4-2-28-15,0 3-45 0,-2-3-98 0,-1 1-178 16,-3 1-266-16,-3 1-212 0</inkml:trace>
  <inkml:trace contextRef="#ctx0" brushRef="#br0" timeOffset="136052.29">18399 6083 176 0,'2'-2'92'0,"-2"-2"-87"16,0 2-20-16,0-1 10 0,-2 3 40 0,2 0 78 15,-2 3 80-15,1-3 62 0,0 1 29 16,-2 0-30-16,-4 0-59 0,4 3-54 0,-5 2-40 16,-1 2-20-16,-2 2-8 0,1 1-6 0,-1 1-14 15,-1 0-17-15,0 3-14 0,-3 0-11 16,3-2-5-16,1 2-4 0,0-2 0 0,2 1 0 0,1-4-1 16,3 0-1-16,-1-3-2 0,4-1-3 15,2 1-1-15,1-3 3 0,0 0 4 0,5 0 3 16,-2-1-1-16,4 1 2 0,0 0 1 0,4-2 0 15,1-2 2-15,4-2-4 0,-2 0-3 0,4 0-4 16,-1-1-3-16,0 2 1 0,-3 0 1 0,3 1 2 16,-6 1 2-16,0 0 1 0,-3 2 2 15,-1 1 1-15,-2-1 3 0,-2 1 3 0,-3 0 11 16,-1 0 13-16,-1 2 12 0,-3 2 10 0,-3 1-2 16,-2 4-7-16,-4-1-10 0,-5 2-11 15,-2 0-5-15,-1 2-4 0,0-2 0 0,0 0 0 16,3 0-2-16,-1-3-4 0,7 1-5 0,1-5-5 15,2 2-1-15,1-2-2 0,5-4-2 16,-3 1 0-16,4-3-2 0,2 0-4 0,0-1-7 16,0 0-9-16,0 0-9 0,2 0-4 0,-2 1 5 15,4 0 10-15,-2 0 10 0,0 0 8 0,0 1 4 16,5 0 2-16,-3 0 6 0,3-1 4 16,4 1 4-16,1-2 2 0,6 0-1 0,0 0-3 15,4-2-2-15,0 2-2 0,3-1 1 0,0-2 1 16,3 0-1-16,-3 0-1 0,2 1-3 0,-3-1-2 15,0 1-2-15,0 0 0 0,-2-1-1 0,0 2-1 16,0 1-1-16,-6-1 0 0,1 2 1 0,-2-1 0 16,0 0 1-16,-3 1 0 0,-2 1-3 15,-3-2-1-15,-3 1-2 0,-2-1-1 0,-1 0 1 16,-1 0 1-16,-1 0-3 0,-1 0-9 0,0-1-27 16,-3-2-54-16,2 0-95 0,-6 0-131 0,1 1-190 15,-4-1-195-15,1 0 108 0</inkml:trace>
  <inkml:trace contextRef="#ctx0" brushRef="#br0" timeOffset="136260.46">18682 6178 2444 0,'-3'0'62'0,"0"-1"-52"0,-3-1-45 0,6 5-18 15,0 0 6-15,-3 4 15 0,-3 4 14 0,4 0 10 16,-2-1 4-16,-2-1-1 0,4-1 0 0,0-1-9 16,-2 0-12-16,4-1-27 0,3-2-45 0,-2 2-77 15,1-2-141-15,0-1-258 0,-1 0-478 0</inkml:trace>
  <inkml:trace contextRef="#ctx0" brushRef="#br0" timeOffset="136661.03">18877 5715 2195 0,'0'-9'-11'0,"1"-2"-25"0,2-2-5 0,-1 8 8 15,6 1 22-15,-4 1 32 16,3-2 36-16,-4 2 28 0,4 2 10 0,-6 0-12 16,5 1-28-16,-3 1-24 0,5 1-12 0,0 1-4 15,3 3-4-15,1 1-3 0,1 0-5 0,0 3-4 16,0 1-3-16,0 0 0 0,-4 0-2 0,0 3-1 0,-3-2-4 16,2 2-2-16,-2-3 2 15,-2 3 0-15,-2-1 5 0,1 1 2 0,-3 0 2 0,-5 0 3 16,1 1 2-16,-2 0-1 15,-4 1 3-15,0-1-1 0,-1 0 0 0,-4 1 1 0,0-2 1 16,1-1 3-16,-1-2-1 0,4-1-3 16,7-4-6-16,2-2-12 0,2-1-9 0,2 0-5 15,1 0-1-15,5 0-3 0,1 0-10 0,3-1-21 0,2-2-38 16,4 0-86-16,0-2-155 16,3-1-271-16,0 0-441 0</inkml:trace>
  <inkml:trace contextRef="#ctx0" brushRef="#br0" timeOffset="137030.49">19215 6346 1231 0,'-2'-5'218'0,"-1"-2"-38"0,2-1 6 0,1 3 18 0,1 2-8 16,3-1-40-16,-2-1-29 0,-1 1-23 16,2 1-31-16,4-1-22 0,-1-1-21 0,0 3-11 0,8-4-4 15,2 1-3-15,2 0 2 16,1 3 2-16,4 0-2 0,3 1-2 0,-1 1-2 16,4 1-4-16,-1 1-1 0,-2 0-1 0,3 1-1 0,1 0 1 0,-4 1-3 15,-1 2 2-15,-2-2-2 16,3 0-1-16,-4 1-2 0,-1 0-2 0,-3 2-1 15,-2-3-2-15,-2 2-1 0,-1-1-2 16,-3-2-3-16,-1 3-5 0,0-1-4 0,-5-2-6 16,3 0-9-16,-5 0-13 0,3 0-19 0,-2 0-27 0,-2-2-38 0,-1-1-48 15,-1 0-53-15,0 0-38 16,-1 2-39-16,-3-2-90 0,3 1-142 0,-6 0 101 0,0 1 443 16</inkml:trace>
  <inkml:trace contextRef="#ctx0" brushRef="#br0" timeOffset="137410.39">19375 6599 1844 0,'4'-4'136'0,"0"2"-94"0,5-1-11 15,0 0 26-15,2 1 21 0,-2-2 2 0,0 0-17 16,0-1-12-16,-4 1-6 0,3-1-4 0,1-1-8 0,2 2-10 15,0-3-10-15,0 3-6 16,3 1-4-16,-2-1-2 0,-3 2-2 0,-3 1-4 16,0 1-5-16,-4 1-4 0,-1 1-1 0,0 2 3 0,-1 2 10 0,-1 3 7 15,-1 1 5-15,-6 4 0 16,-4 1-1-16,-6 2-5 0,-3 2 0 0,-4-1-2 16,-2 0 2-16,3 1 12 0,0-3 13 15,10-3 6-15,5-1-2 0,6-2-4 0,4 1-4 0,3-1 1 16,4 3 6-16,3-4 1 0,1-2-5 15,2-2-4-15,0-3-7 0,7-3-8 16,1-4-5-16,6-2-7 0,1-3-8 0,0-3-9 16,1 1-10-16,-1-3-6 0,-3 1-8 0,1 1-6 0,-7 1-7 15,0 0-12-15,-7-1-16 0,0 3-37 0,-3-2-72 16,-3 3-108-16,-5-4-145 16,-2 1-199-16,-6-1-114 0</inkml:trace>
  <inkml:trace contextRef="#ctx0" brushRef="#br0" timeOffset="137920.09">19580 5735 860 0,'3'-7'138'0,"2"-1"-35"0,2-4-27 15,0 4 5-15,-3-1 25 0,1 2 12 0,-2-2-10 16,-3 0-14-16,1 2-23 0,0 0-14 0,-1-3-6 15,0 3-2-15,0 1 0 0,0 3-3 16,-1-3-3-16,1 4 4 0,-1 1 3 0,1 0 2 0,0 1-4 16,0 0-11-16,-1 0-15 0,1 1-14 0,0-1-8 0,0 2-2 15,0 2 3-15,1 0 5 16,-1 3 10-16,0 2 7 0,1 3 3 0,0 0 0 16,3 2 0-16,1 3 0 0,0-2 2 0,-1 0 7 15,2 3 0-15,-1-3 1 0,2 2 3 0,1 0-2 16,-3 2-1-16,3-2-5 0,-1 2-3 15,1 3-6-15,0 0-5 0,0 1-2 0,-1 3-6 0,0-2-2 16,1 0-1-16,0-1-2 16,-1-3-1-16,-3-2 0 0,0-3-2 0,2 0 1 15,-4-4-2-15,1 1 0 0,1-4-2 0,-3-2-5 16,0-1-12-16,0-1-21 0,-1-2-29 16,0-2-33-16,0 0-36 0,-1-1-55 0,1 0-145 0,-1-3-360 0,-2-2-551 15</inkml:trace>
  <inkml:trace contextRef="#ctx0" brushRef="#br0" timeOffset="138210.07">19833 5796 1872 0,'-4'-5'148'0,"1"-2"-76"0,0 0-31 0,-1 2 1 16,3 3 13-16,-2-1 12 15,-1-3 0-15,-1 1-2 0,1-1-2 0,-1 2-2 16,1 0-2-16,0 1-11 0,2 2-13 16,1 1-16-16,0 0-11 0,-1 1-5 0,-3 2 1 0,1 3 4 15,-4 5 7-15,-2 4 6 0,1 3 4 0,-4 0 0 0,-3 4-6 16,2 0-3-16,-4 1-3 16,3 1-4-16,-3-1-3 0,0-1-4 0,3 1-3 15,-3-1-2-15,0-2-5 0,6 0-10 16,-3-5-18-16,6-1-31 0,1-3-32 0,1 2-54 0,-2-2-88 15,5 0-150-15,-3-3-308 0,4 0-472 16</inkml:trace>
  <inkml:trace contextRef="#ctx0" brushRef="#br0" timeOffset="149035.12">14121 6548 995 0,'1'0'125'0,"0"-1"-86"16,0 1-47-16,0-1 60 0,0 1 90 0,4-1 60 15,-4 1 27-15,1-2-14 0,-1 1-33 0,2 0-38 16,-3 0-37-16,1 0-26 0,3 0-22 0,-3-2-14 16,0 2-7-16,2 0-4 0,-3 0-2 0,1 1-2 15,0 0-2-15,-1-1-4 0,0 2 0 0,0-1-4 16,0 0-1-16,0 0-2 0,2 1-4 0,-2-1-2 16,0 0-2-16,1 0 0 0,0 1 4 15,1-1 4-15,2 1 0 0,2 0 5 16,2 1 0-16,1-1 1 0,3 0 1 0,0 0-4 15,1 0-1-15,4 0-2 0,-3 1-1 0,5-1-1 0,-1 0 2 16,2 0 0-16,3 0 1 16,0 2 0-16,1-2-2 0,2 0-5 0,2 0-4 0,-1 1-5 15,2 2 0-15,1-1-3 0,2 2 0 16,0-2-1-16,1 2-1 0,-5-3-1 0,-1 1 0 16,-2-1-2-16,-4 0-2 0,0-1 0 0,-2 0 0 15,-2 0 1-15,2 0-1 0,-3 1-1 16,0-1-1-16,-2-1-3 0,-3 1-2 0,3 0-3 0,-3 0-2 15,-1-1-4-15,-2 3-1 0,0-3-2 16,1 1-7-16,-2-1-4 0,-2 1-4 0,1-1-3 16,-1 1 2-16,2 0 0 0,-3 0-4 0,3 2-3 0,-5-2-4 15,2 0-2-15,-3-1-7 16,0 0-23-16,-2 0-69 0,0 0-179 0,-4 0-387 16,-5 1-496-16</inkml:trace>
  <inkml:trace contextRef="#ctx0" brushRef="#br0" timeOffset="149546.21">14433 6757 1995 0,'-4'-7'445'0,"-1"1"-462"0,1-2-49 0,1 4-14 16,3 3 25-16,-1-1 45 0,-1-2 39 16,0 1 29-16,-1-2 24 0,-2-2 11 0,1 4-2 15,3 0-18-15,1 1-23 0,0 1-23 0,1 1-16 16,1-1-7-16,0 1-4 0,3 0 2 0,2 0 4 16,0-1 2-16,2 2 0 0,1-1-2 15,1 1-3-15,-1 1-3 0,1 1-2 0,3 1 1 16,-3 1 0-16,0 2 1 0,1 0-1 0,0 1-1 15,0 2-1-15,-2-1-1 0,2 2 0 0,-1-2 0 16,-4 0-1-16,1-1 1 0,-2-1 0 16,-1-1 0-16,-5 2 2 0,0-1-1 0,-3 0 2 15,-3 4 1-15,-1 1 3 0,-6 2 1 16,-3 3 1-16,-3 1 0 0,-2 1 1 0,0-1 2 0,-3 1 5 16,3-2 5-16,1-1 8 0,5-1 2 0,2-6 1 15,6-1-7-15,1-3-6 0,5 1-7 16,1-4 0-16,5 1 4 0,0 0 4 0,3 0 1 15,4-1-1-15,3-1-3 0,3-1-5 0,1-1-6 16,6-2-6-16,1-2-8 0,0 1-5 0,3-3-6 16,-4 2-6-16,1-1-3 0,-4 1-1 15,-2-1-3-15,-3-1-2 0,-1 1-4 0,-4 0-7 16,-1 0-16-16,-3 0-26 0,-3 0-50 0,-3 2-117 16,-3-3-237-16,-1 0-359 0,-5-2 46 0</inkml:trace>
  <inkml:trace contextRef="#ctx0" brushRef="#br0" timeOffset="150075.17">14540 5934 1 0,'1'1'225'0,"2"0"-54"0,-1 4-74 16,2-1 8-16,0 3 41 0,1 1 43 0,0-2 21 16,-1-2 15-16,-1-2 0 0,1 2-22 15,0-1-30-15,-1 0-30 0,0-1-21 0,1-1-18 16,-2 0-12-16,1 2-9 0,1-1-5 0,0 0-9 16,0 1-6-16,2-1-13 0,-2 2-11 0,2-1-9 15,-2 1-3-15,3 2 0 0,2 2 5 16,0 3 2-16,0-1-1 0,1 4-4 0,-3-1-7 15,2 2-5-15,0 2-4 0,-1-1-4 0,-3 2-3 16,1 1-2-16,0-1-2 0,1-2-1 16,-3 3 0-16,2-2-1 0,-1-1-1 0,0-2 1 15,0 2 0-15,-1-3 0 0,3 0 0 0,-3 0-2 16,-1-3-5-16,1-2-5 0,0 2-7 0,0-4-11 16,-1-2-10-16,-3 0-16 0,2 1-21 0,0-2-30 15,-1-1-41-15,-1-2-59 0,0-2-116 0,-1-1-277 16,1-2-799-16</inkml:trace>
  <inkml:trace contextRef="#ctx0" brushRef="#br0" timeOffset="150384.57">14886 5974 1248 0,'-1'-6'650'16,"0"-1"-538"-16,-2 1-53 0,1 1-41 0,1 5 6 16,1-1 18-16,-2 1 16 0,0-2 15 15,-1 0 11-15,1 1-9 0,-2 1-15 0,-2 1-19 16,2 1-17-16,-3 4-4 0,-1 5 1 0,-2 4 5 16,-3 2 0-16,-2 2-2 0,-2 2-3 0,1-1-5 15,3-5-2-15,0 4-2 0,1-3-1 0,1-2-3 16,2 2-4-16,1-1-4 0,0-1-2 0,-1 0-7 15,3 2-8-15,-1-4-11 0,2 1-19 16,0-2-20-16,2-3-25 0,0 2-34 0,2-3-38 16,0 0-64-16,1-2-86 0,0-1-97 0,0-2-130 15,2-2-82-15,1-3 522 0</inkml:trace>
  <inkml:trace contextRef="#ctx0" brushRef="#br0" timeOffset="150588.39">15051 5721 1 0,'2'-8'0'0</inkml:trace>
  <inkml:trace contextRef="#ctx0" brushRef="#br0" timeOffset="151060.28">15093 5657 1 0,'0'-1'0'0,"0"0"157"15,1 0 79-15,-1 1-97 0,3 1-45 0,-2 1 7 16,0 1 39-16,0-1 36 0,1 0 15 16,-1 1-5-16,0 3-23 0,2-2-21 0,-2-1-13 15,1 1-12-15,0-2-10 0,-1 0-6 0,3 1-12 16,-2 0-5-16,1-2-12 0,-1 0-16 15,2 2-16-15,-1-2-16 0,0 1-9 0,2-1-5 16,0 2-5-16,1-1-1 0,-1 0-2 0,4 1-3 16,-3 1 0-16,-1 0-2 0,1 0 1 0,2 0 0 15,-2 2 1-15,3 2 0 0,-3 1 2 0,0-1 0 16,3 3 1-16,-4-1 2 0,0 2-3 16,-1-3 3-16,1 2 3 0,-4-2 2 0,1 0 3 15,-4 0 3-15,1 0 2 0,-3 2 1 16,-1-1 3-16,0 2 3 0,-3 1 0 0,-1 0 1 15,-3-1-2-15,0 0-2 0,-3 0-3 0,1-1-3 16,-3-2-3-16,4-1 0 0,3-1 0 0,3-3-3 16,4-2-8-16,2-1-10 0,1-1-13 0,3-1-8 15,-2 2 3-15,4 1 7 0,-1-1 11 0,4 1 5 16,0 0 1-16,2 1-3 0,5-1 1 16,-4-1-2-16,1 0 2 0,3 3 0 0,-3-3 3 15,0 1 0-15,-2 0 1 0,-1 0-1 0,2 1 0 16,-2 0 2-16,-4 1-2 0,1-1 2 0,-5 2 1 15,3-2 2-15,-4 2 4 0,2-1 6 16,-2 0 6-16,-2 2 6 0,-2 0 4 0,3 1 0 16,-4 0-1-16,0 4-2 0,-2-3-5 0,1 1-4 15,-2-1-4-15,-1-1-3 0,3 1-4 16,-1-2 0-16,1 0-4 0,0-2-2 0,0 0-4 16,-1 1-13-16,2 0-24 0,-3 0-45 0,2-1-73 15,-2 1-140-15,-1 2-314 0,-3-1-907 0</inkml:trace>
  <inkml:trace contextRef="#ctx0" brushRef="#br0" timeOffset="164096.18">4309 12569 1 0,'-1'3'0'0,"0"-1"0"15,-1 2 0-15,2-2 0 0,-3-1 0 0,3 0 0 0,3 0 0 16,-3-1 0-16,0 2 25 0,1-1 146 16,0 2 31-16,1-1 34 0,-1 1 18 0,3 1-14 15,0 1-28-15,-2-1-42 0,3 0-38 0,-1-2-20 0,-2 1-10 16,4 0-5-16,-3-2-3 0,3 1-4 16,-2 2-3-16,3-3-4 0,0 1-5 15,0-1-2-15,3 1-5 0,-1-1-5 16,0 0-8-16,2-1-2 0,-1 0-5 0,1-1-2 15,2 0-3-15,3-2-6 0,-2-3-5 0,4-1-8 16,1-3-6-16,2-5-4 0,1-2-5 0,6-2-2 0,1-4 0 16,2-2-3-16,3-4-1 15,3-1-1-15,3-1-1 0,-5-2-2 0,1 1 0 0,-2-3-3 16,3 0-2-16,-4-1-4 0,0 0-1 0,-4 2-1 0,2-1-2 16,-2 3 1-16,-4-3-4 15,-1 1-5-15,-4-3-5 0,-5 1-2 0,1 1-2 0,-6 1-13 16,-4 1-2-16,-3-2-5 15,-3 3-2-15,-6-2 9 0,2 2 2 0,-5 4 2 0,-2 0 12 16,0 4 6-16,-4 1 10 0,4 4 4 16,-1 1 2-16,-3 5 3 0,2 2 1 0,1 3 3 0,3 2 4 15,-1 2 3-15,3 1 2 16,1 2 3-16,-1 1-1 0,4 0-2 0,-1 0-1 16,0 1-1-16,3 0-1 0,-2 1 0 0,0 0 1 0,0 2 3 0,3 2 4 15,-1 3 6-15,0 5 2 16,-1 2 1-16,1 5-2 0,-3 7-4 0,3 1-3 0,-1 7-3 15,-1 6-5-15,-2 4-1 16,-2 4-4-16,0 5 0 0,-3 6-1 0,-1 6-4 16,-4 4-1-16,2 4-2 0,-5-1-1 0,5 3 2 0,-5-2 0 0,4-3 1 15,-3-2-1-15,3-6 2 16,-2-7 0-16,6-9 6 0,-1-8 1 0,3-9 2 0,3-6 0 16,-1-8-4-1,5-6-3-15,0-5-7 0,1-5-9 0,1-2-14 16,0 0-1-16,5-1-7 0,-2-3-16 0,5-2-28 15,3-4-51-15,4-5-82 0,1-7-165 0,6-5-357 16,-2-6-479-16</inkml:trace>
  <inkml:trace contextRef="#ctx0" brushRef="#br0" timeOffset="164682.74">5302 12340 2374 0,'0'1'33'0,"-2"1"-85"0,-2-1-22 15,4 3 14-15,-1 1 49 0,1-1 41 0,0 3 22 16,0-2 11-16,0 1-4 0,-1-2-11 0,1 4-14 16,1 2-8-16,0 1 1 0,3 4-2 0,0 0-1 15,-2 0-3-15,1 0-5 0,1 0-5 16,-2-2-3-16,1 1-1 0,1-1-5 0,-1 1-1 15,3-1-2-15,0-1-3 0,1-1 0 0,0-1-4 16,-2-2-4-16,5-1-5 0,-2-2-11 0,0-3-7 16,-1-2 0-16,1-1 1 0,0 0 5 15,0-4 2-15,2-1-2 0,2-3-8 0,0-3-10 16,2-5-4-16,1-1 0 0,0-3 6 0,0 0 14 16,-2 3 10-16,2 2 9 0,-1 2 10 0,-2 4 8 15,0 2 8-15,1 3 9 0,-1 3 1 0,-3-1-4 16,3 1-8-16,-2 1-5 0,1 1-5 0,1 0 1 15,-2 2 7-15,4 0 4 0,-4 2 7 16,-1-1 0-16,-2 2 1 0,1 2 5 0,-5-2 7 16,4 0 10-16,-2 0 7 0,0 2 1 0,1-2-3 15,0 1-6-15,-1-2-8 0,1 0-6 16,0 2-5-16,-1-2 4 0,4-1 1 0,1 1 5 16,0-1-3-16,8 1-8 0,-3-3-7 0,6 1-9 15,4-2-2-15,4-2-3 0,3-1 2 16,1 0 0-16,5 1 0 0,-2-1 0 0,2 2 1 15,-1 1 1-15,-3 0 2 0,3 1 3 0,-5 0 4 16,-1 2 1-16,-5-1 5 0,-3 0 4 0,-3 0 0 16,-3 1 2-16,-3-2-4 0,-2-1-2 15,-3 0-3-15,-4 1-5 0,-1-1-3 0,-3 0-3 16,-1 0-2-16,0 0-1 0,-3 0-5 0,1 0-15 16,-2 0-20-16,-4-2-33 0,0-3-39 0,-5 1-47 15,-1-2-106-15,-5-1-264 0,-3-2-830 0</inkml:trace>
  <inkml:trace contextRef="#ctx0" brushRef="#br0" timeOffset="164904.23">5681 11737 2932 0,'-11'-4'-1'0,"1"1"-11"0,-1 0-16 0,2 4-9 16,5 3 8-16,-4 2 17 0,0 3 6 0,2 2 5 16,-3 3 0-16,-1 0-7 0,-2 7-15 15,1 4-37-15,2 0-51 0,1 1-59 0,1-1-88 16,3 2-142-16,1-3-283 0,1 3-408 0</inkml:trace>
  <inkml:trace contextRef="#ctx0" brushRef="#br0" timeOffset="165330.25">5181 13140 2392 0,'2'0'102'0,"-2"1"-88"0,6-1-35 0,-2 0 6 15,4 2 35-15,2-2 28 0,-2 0 17 0,-3 0 6 16,1 0-12-16,-2 0-17 0,4 1-14 0,0 2-8 15,3 2-3-15,2 1 1 0,1 4-3 16,3 4 0-16,1 5-4 0,2 3-4 0,-1 5-2 16,1 1-4-16,-2 2-3 0,-2 0-4 15,3 3-2-15,-7-5 0 0,2-2-3 0,-4-5 3 0,-3-1 2 16,0-7 3-16,-3-1 5 0,1-2 1 0,-3-2 2 16,-1 1-2-16,0-1-7 0,-1 1-16 15,-1-2-21-15,-1 1-24 0,-4 0-23 0,3-4-20 16,-2-1-36-16,0-3-83 0,-2-3-154 0,2-4-257 15,-5-6-520-15</inkml:trace>
  <inkml:trace contextRef="#ctx0" brushRef="#br0" timeOffset="165548.48">5525 13163 1564 0,'1'1'781'15,"-1"0"-678"-15,1 0-84 0,-1 1 8 0,1 1 42 16,-1 2 49-16,0-1 31 0,-2 3-2 0,-2 4-27 15,-3 3-42-15,-2 4-36 0,-8 4-21 0,1 4-12 16,-10 2-4-16,2 0-3 0,-3 4-2 16,-3-4 0-16,1 0 0 0,1-2 0 0,1-1 0 15,0-2-2-15,4-4-4 0,5-2-7 0,1-6-15 16,7-4-24-16,4-1-36 0,0-5-57 0,6-2-95 16,3-4-130-16,1 0-251 0,-1-4-440 0,6-6 434 15</inkml:trace>
  <inkml:trace contextRef="#ctx0" brushRef="#br0" timeOffset="165785.7">5681 13350 1913 0,'9'-2'194'0,"2"1"-113"16,7-1-26-16,1 1 40 0,-2 0 38 16,3-4 23-16,-3 1-16 0,-3 1-29 0,-1 1-30 15,-3 0-26-15,-2 0-19 0,2-1-14 0,1 1-9 16,2 0-3-16,-1-2-3 0,5 2 0 0,-3-2-2 15,3 1-2-15,-4-1 0 0,1 0-1 0,0-1 0 16,-1-1-2-16,-2 2-6 0,-1 0-4 0,0 1-8 16,-2 0-8-16,-2-2-7 0,-1 3-12 15,-3-1-14-15,1 2-20 0,-3 0-26 0,-1 1-38 16,-1-1-61-16,1 1-157 0,-2-1-250 16,-3-2-260-16,1-1 319 0</inkml:trace>
  <inkml:trace contextRef="#ctx0" brushRef="#br0" timeOffset="166095.25">6054 13137 2228 0,'3'0'125'0,"0"-1"-82"0,4-1-6 0,3 0 41 16,-1 1 28-16,-1-1 7 0,-1 2-26 0,-1-1-35 16,-3 1-22-16,1 0-10 0,0-2-6 15,2 2-4-15,1 0-2 0,0 0-3 0,4 0-1 16,0 2 0-16,1-2 1 0,3 0-1 0,-3 1 0 15,1 0 0-15,0 0-2 0,-2 1 0 0,-2-1 1 16,-4 3 1-16,3-2 2 0,-5 2 3 16,0-1 2-16,-1 4 5 0,-2-2 1 0,-3 4 2 15,0 3-2-15,-7 2-6 0,2 4-4 0,-6 1-3 16,-5 2-1-16,1 0 1 0,0-1 0 0,3-2-1 16,3-3-5-16,2-4-14 0,2-2-27 15,4-3-38-15,1-3-46 0,3 0-32 0,2-1-10 16,-1 2-8-16,2-3-22 0,1 0-53 0,3-2-93 15,4-4-89-15,2-2-91 0,3-2-17 0,3-4 491 16,-1 1 51-16</inkml:trace>
  <inkml:trace contextRef="#ctx0" brushRef="#br0" timeOffset="166410.01">6413 13143 1 0,'7'-3'508'0,"2"-1"-47"16,2-2-95-16,-2 2-67 0,-5 1-54 0,2 2-45 15,-3 1-32-15,-2 1-20 0,1 2-12 16,-2 1-17-16,1 0-23 0,-1 6-26 0,-1 3-25 15,-1 1-16-15,-1 6-9 0,-2 1-2 0,0 0 0 16,0 1-1-16,1-2 0 0,3-5-5 0,1-1-2 0,3-2-1 16,3-2-1-16,-2 0-1 15,5-1 1-15,-1-2 1 0,2-2 3 0,0-1 4 0,-1 1 1 16,2-4-1-16,1 0-3 16,-2-1-4-16,1-1-3 0,-1 0-2 0,-1-4 0 0,1 2-3 15,-3-3-1-15,1 0-2 0,-1-2-1 16,0-1-2-16,-2-1-1 0,1-3-1 0,-1 1 2 15,-3-2 3-15,0 1 2 0,-2 0 0 0,-2 0 2 0,0 2 4 16,-3-1 1-16,-3 5 1 0,-1 0-4 16,-2-1-6-16,-2 3-1 0,-7 1 1 0,1 2 4 0,0 2 6 15,1 2-3-15,4 1-8 0,0-1-23 0,6 2-39 16,1 0-44-16,2-1-44 0,1 0-50 16,0-1-86-16,-3 1-236 0,4 0-923 0</inkml:trace>
  <inkml:trace contextRef="#ctx0" brushRef="#br0" timeOffset="169552.61">7340 11137 1602 0,'1'0'158'0,"2"0"-138"0,1 0-41 0,-1-1 28 16,4 1 65-16,-2 0 42 0,3-1 30 0,-2 0 7 16,0 0-16-16,0 0-19 0,4-1-25 0,1 1-23 15,1 0-16-15,4 1-6 0,2-1-4 16,1 1-3-16,-1-1-4 0,4 1-7 0,2 0-8 15,0 0-6-15,2 0-4 0,1 0-3 0,2 0-2 16,1-1-2-16,5-2-3 0,0 2 0 16,1-2-3-16,0-1-4 0,1 1-7 0,1-2-10 15,-2 2-11-15,0-3-12 0,-4 1-7 0,1-1-7 16,-2 0-8-16,-5-2-15 0,-2 2-21 0,-7-1-29 16,-2 1-40-16,-6-1-71 0,-4 2-140 15,-5 0-283-15,-4 1-180 0</inkml:trace>
  <inkml:trace contextRef="#ctx0" brushRef="#br0" timeOffset="169883.34">7948 10690 2009 0,'-3'-3'54'0,"3"2"-62"16,-1-1-21-16,1 2 16 0,0 0 45 0,-1 0 36 16,0 1 26-16,-2-1 7 0,-1 1-17 15,-3 0-24-15,1 3-27 0,-6 4-17 0,5 2-10 16,-3 5 0-16,-1 3 5 0,1 2 7 0,0 2 13 16,1 4 11-16,2 1 6 0,-2 5 4 0,1 2-5 15,1 2-12-15,1 3-7 0,2 0-8 16,-2 2-5-16,1 2-1 0,-1 5-7 0,-3 1-4 15,3 1-7-15,1-2-8 0,0-1-7 0,0-3-13 16,4-5-12-16,1-3-13 0,4-6-16 0,3-8-18 16,-1-5-20-16,3-6-29 0,4-5-78 15,0-2-199-15,3-4-343 0,1-5-145 0</inkml:trace>
  <inkml:trace contextRef="#ctx0" brushRef="#br0" timeOffset="170381.89">8417 11161 1940 0,'-2'-4'321'0,"-3"0"-359"0,0-5-37 16,0 6-8-16,1-1 8 0,0-1 37 0,-3-1 21 15,-2-2 11-15,0 1 3 0,-1 1-5 16,-2 2-11-16,-2 1-14 0,1 5-6 0,-1 2 8 15,1 0 17-15,1 2 22 0,1 1 27 0,0 4 23 16,-11 15 84-16,13-10-82 0,0 0-15 16,1 3-12-16,1 1-7 0,1 1-7 15,1-2-4-15,2-1-3 0,-1-1 4 0,3-2 10 16,0-2 5-16,1 1 1 0,2-4-4 0,0 1-9 16,2-3-7-16,-2-1-6 0,4-1-4 0,-2-1-6 15,2-2-5-15,1-1-8 0,1-2-8 0,2-2-16 16,1-2-23-16,5-4-31 0,-2-3-32 15,5-4-28-15,1-1-10 0,0-1 1 0,1 0-6 16,-4 1-13-16,2-1-24 0,-4 2-9 0,2 1 21 16,-2-2 44-16,0 3 58 0,-1 1 49 0,-1 4 42 15,-3 0 52-15,-1 4 59 0,0 2 55 16,-7 1 45-16,2 2 34 0,-3 3 16 0,-1-1-2 16,-1 5-14-16,-3 1-29 0,2-1-39 0,-4 5-31 15,1 0-23-15,0 2-24 0,0-2-21 0,1 0-19 16,0 0-18-16,2-1-14 0,-2-1-11 15,2 0-7-15,-2 1-5 0,4-3-2 0,0-1-2 16,0 1-5-16,0-4-5 0,0 0-18 0,0-2-29 16,4-1-39-16,0-2-47 0,0-2-88 15,4-1-193-15,1-3-315 0,3-4-290 0</inkml:trace>
  <inkml:trace contextRef="#ctx0" brushRef="#br0" timeOffset="170806.04">8761 11143 2401 0,'0'4'49'0,"-1"2"-42"15,0 0-11-15,1 3 15 0,-2 4 25 0,-1-1 18 16,-1 0 12-16,0 3 1 0,-1 1-13 16,-1 4-21-16,1 0-18 0,-5 1-12 0,5 0-2 15,0-3-2-15,0 1 0 0,1-2 1 0,3-4-2 16,0-3-3-16,1-2-7 0,1-3-9 15,0-2-9-15,3-3-9 0,1 0-10 0,1-4-10 16,4-2-18-16,1-5-24 0,2-3-32 0,0-6-37 16,5-3-35-16,-2-2-31 0,4-3-22 0,-4 1 19 15,4-1 54-15,-3 4 72 0,-3 2 80 16,1 5 81-16,-2 6 79 0,-4 3 68 0,-1 4 45 16,-2 2 4-16,1 4-33 0,-5-1-30 0,0 2-19 15,2 3-14-15,-1 0-12 0,-2 0-21 0,1 5-22 16,0-1-24-16,-1 2-19 0,-1 2-13 0,0 0-11 15,0-1-7-15,-1 1-4 0,-1-2-4 16,1 0-1-16,0-4-2 0,1 3 0 0,-1-5-3 16,-2 1 0-16,2 0-3 0,0 0-2 0,-1-2-3 15,1-2-2-15,1-1-12 0,-1 1-16 16,1-3-21-16,0 0-21 0,1-2-14 0,-1 1-5 16,0 0-14-16,1-1-30 0,1-1-68 0,0-2-130 15,1-2-199-15,-1 1-217 0,2 1 209 0</inkml:trace>
  <inkml:trace contextRef="#ctx0" brushRef="#br0" timeOffset="171122.99">9195 10864 1835 0,'1'-2'193'0,"1"2"-86"15,0 0-31-15,4 3 29 0,-3 0 32 0,4 1 8 16,-5 1-22-16,1 1-26 0,3 4-27 0,-2 1-20 16,3 4-15-16,-1 1-7 0,4 1-2 0,0 3 0 15,5 0 0-15,-3 1-5 0,4 1-2 0,-2-2-5 16,3 3-1-16,-3-4-1 0,4 2-1 0,-3-2-3 16,0-1-1-16,-3 1-2 0,1-4-2 15,-2 0-2-15,0-1-3 0,-4 0-2 0,2-2-2 16,-1-1-2-16,-4-3-1 0,1-2-4 0,-3-1-5 15,2-1-10-15,-2-3-12 0,-2 1-10 16,0-1-9-16,-2-1-13 0,0-1-28 0,0 0-58 16,0-1-106-16,-4-3-167 0,4 0-287 0,-3-6-494 15</inkml:trace>
  <inkml:trace contextRef="#ctx0" brushRef="#br0" timeOffset="171308.32">9512 11043 1745 0,'0'0'419'0,"-4"1"-334"16,-1 0-18-16,3 1 39 0,-2 4 43 0,0-1 18 0,-7 2-21 16,1 2-43-16,-5 4-41 15,0 3-29-15,-2 0-19 0,3 2-11 0,-6 2-6 0,4 1-9 16,-4-2-12-16,0 1-12 0,-1 2-18 16,-2-3-24-16,1 1-27 0,3-2-62 0,5-3-148 15,1-1-458-15,6-3-741 0</inkml:trace>
  <inkml:trace contextRef="#ctx0" brushRef="#br0" timeOffset="172285.27">10124 11244 1526 0,'0'-2'88'0,"0"1"-36"0,1-1-26 16,3 2 44-16,-1-3 64 0,-2 1 38 0,7-2 13 15,-6 1-20-15,2-2-35 0,1 1-34 16,-3 0-25-16,4 1-14 0,-2 0-7 0,5-1-3 16,-4 2-5-16,1 0-4 0,2 0-5 0,1 1-1 15,0 1-2-15,-1 0-2 0,-1 1-4 0,3-1-3 16,-1 0-1-16,2 0 0 0,0 0-1 15,0 0-3-15,3 0-4 0,-1-1-4 0,0 0-4 16,6-1-2-16,-1 0-2 0,1-1-1 0,3 1-1 0,-1-2-7 16,0 2-6-16,-1 1-8 0,0-1-8 0,-3-1-13 0,-1 2-13 15,0 0-19-15,-5 0-28 0,1 1-39 16,-4 0-69-16,-4 0-166 16,2 0-429-16,-3 0-508 0</inkml:trace>
  <inkml:trace contextRef="#ctx0" brushRef="#br0" timeOffset="172970.44">10972 11058 802 0,'-4'-11'72'0,"3"0"-28"0,0-5-38 15,-3 4 12-15,-1 2 29 0,1 2 56 0,-3 1 64 16,2 0 39-16,-5 3 0 0,1 0-40 0,0 2-52 0,-1 2-28 16,2 0-10-16,3 1 1 0,-2 0-3 15,-2 0-6-15,5 2-6 0,-2 0-9 0,2 0-5 0,-2 2-6 16,2-1-9-16,-3 3-9 15,0 2-9-15,3 1-8 0,-4 1-4 0,0 1-1 0,-2-1-1 16,-1 3 0-16,1-1 0 16,0 0-1-16,4-2 0 0,0 2 3 0,0-3 1 0,1 2 0 15,2-3 0-15,3 2 0 0,0-5 2 0,3 2 4 0,2-1 0 16,1 1-1 0,1 0-4-16,2 0-4 0,3 2-5 0,2-4-2 15,5 2-1-15,0-1 0 0,2-2-1 0,5-2-2 16,-3 1 0-16,0-3 0 0,3 1 3 0,-3-2 1 15,-1 0 2-15,-3 0 1 0,-1 0 2 16,-5 0 0-16,3 2 3 0,-9-1 0 0,1 1 1 0,0 0 2 16,-6 1 3-16,-2-1 6 0,-2 3 2 0,-7 2 0 0,-1-1-4 15,-4 5-5-15,-10 1-1 0,-1 2-4 16,-5 3 1-16,-6 1-3 0,1 1-1 0,-4 1 2 16,-1-1 1-16,7 0 2 0,3-3 3 15,4-5-2-15,13-3-2 0,6-4-6 16,4-3-5-16,9-1 0 0,-2-1 4 0,5-1 7 15,2-3 7-15,8 0 4 0,2-2 5 16,3 0 6-16,3-4 5 0,2 2-2 0,1-2-3 16,0 1-4-16,-1 0-2 0,1 0-1 0,-2 0-1 15,1 0-2-15,1 1-4 0,0-1-2 0,0 2-2 16,-3 1-3-16,-2-2-2 0,-4 2-2 16,3 2-2-16,-3 0-1 0,-3-1-1 0,-1 3-3 15,1 0-6-15,-6 2-6 0,0 0-9 0,0 0-15 0,1 1-18 16,-4 0-21-16,-2 0-20 0,1 1-19 0,1-1-25 15,-5 0-34-15,3-1-64 0,-4-1-97 16,-2 0-221-16,-1-2-450 0</inkml:trace>
  <inkml:trace contextRef="#ctx0" brushRef="#br0" timeOffset="173200.14">11297 10864 2301 0,'-1'-7'448'0,"-2"1"-409"15,2 0-25-15,2 5-16 0,3 1 15 0,-1 1 25 16,-1-1 15-16,3 0 7 0,-3 1-3 16,0-1-13-16,1 1-17 0,3 2-14 0,-2-1-11 15,3 1-10-15,2 1-20 0,0 2-35 0,-4-2-54 16,1 2-80-16,-2 2-141 0,1 1-320 0,-1 2-833 15</inkml:trace>
  <inkml:trace contextRef="#ctx0" brushRef="#br0" timeOffset="173515.01">11633 10922 2073 0,'3'-4'55'0,"3"-6"-55"15,5 0-11-15,-2 2 24 0,-3-2 39 0,2 2 37 0,-1 2 28 16,-2 0 9-16,1 1-17 0,-2 3-31 16,4 1-29-16,1 1-20 0,-1 2-4 15,2 3 2-15,1 2 5 0,-1 2 6 0,1 5 4 16,2 1-1-16,-3 5-2 0,1 1-7 0,0 5-4 0,1 0-3 16,1 3-1-16,-1 0 1 0,-1 2 0 0,2-2-2 15,-1 0-3-15,4 1-5 16,-4-1-5-16,-2-3-5 0,2 0-2 0,3-3-1 0,-2-3-2 0,-1 0-2 15,5-4-6 1,-5-1-7-16,4-1-7 0,-3-4-8 0,-2-1-9 0,1-4-10 0,-1-2-13 16,3-1-20-16,-7-2-21 15,1-4-52-15,-6-2-146 0,1-3-465 0,-6-3-765 16</inkml:trace>
  <inkml:trace contextRef="#ctx0" brushRef="#br0" timeOffset="173750.32">12084 11021 2875 0,'0'-2'34'15,"-1"-2"-46"-15,0 1-8 0,0 2 22 0,-5 1 23 0,2-1 20 16,-5-1 9-16,0 2-2 16,-2 2-5-16,0 1-12 0,-2 3-16 0,-3 4-12 15,-2 3 0-15,1 3-1 0,-7 1-2 16,-1 6 2-16,-6 4-4 0,-5 2-3 0,1-1-3 15,-5 2-4-15,-2 0-8 0,1-1-18 0,-3-2-21 16,1-1-23-16,1 0-17 0,1-1-19 0,2-2-39 0,6 0-102 16,3-6-237-16,1-4-381 0,0-2-136 0</inkml:trace>
  <inkml:trace contextRef="#ctx0" brushRef="#br0" timeOffset="175389.96">7741 12144 1 0,'-12'0'0'0,"-3"0"0"16,-4-1 0-16,3 1 0 0,0 1 101 0,1 1 46 16,0-1-14-16,-2 1-1 0,3-1-8 0,0 0-4 15,-2 2 0-15,3-2-6 0,-2 0-13 0,2 0-9 16,3 0-8-16,-1-1-5 0,2 0-3 15,0 0-2-15,3-1-6 0,-2 0-7 0,1 1-1 16,3-2-8-16,0 1-3 0,2-2-9 0,2 2-12 16,0-2-10-16,0-1-9 0,0 2-3 0,1-2 2 15,0 0 9-15,1 0 9 0,0-2 8 16,-1 2 2-16,1 1-1 0,-2 0 0 0,0 1 1 16,1 0 11-16,-1 2 9 0,0-1 11 0,0 1 2 15,1 0-6-15,-1 0-10 0,1 0-13 16,-1 0-7-16,2 0-1 0,0 0 5 0,1 0 6 15,-1-2 6-15,4 0-1 0,3-1-6 0,-1 0-10 16,0 0-10-16,3-1-8 0,-1 2-6 0,4-1-1 16,0-1-3-16,0 1 0 0,2-2 0 15,0 1-2-15,5 0 1 0,0 1-1 0,2-1 0 0,2 1 0 16,3-2 1-16,1 1 1 0,1 0 4 16,0 1 1-16,1-1 3 0,0 1 0 15,-1-3-1-15,2 1 0 0,3 0-1 0,-1 0-1 0,5-2-2 16,-1 1 1-16,2-1 0 0,1 1 0 0,4-4 0 15,-2 2-2-15,6-1 1 0,-2-2-2 16,4 0 3-16,4-2 1 0,2 2 1 0,-1-1 1 16,2 2 0-16,0-1-3 0,-1 3-1 0,2-2-2 15,0 2 1-15,-4 2 0 0,2 2 3 0,-2 1 2 16,4-1 1-16,-1 2 0 0,3 1-3 16,-3 1-4-16,3 1 0 0,-3-1-2 0,1 0 0 15,0 0 0-15,-1-1-3 0,0 0 2 0,1-3-2 16,2 1 0-16,0-2 1 0,-2 0 1 15,4-2-1-15,-4 2 1 0,2 0 2 0,-1 0 1 16,-4 1 2-16,2 0-1 0,-5 2-1 0,-2 0-1 16,0 1-1-16,-1 1-1 0,-3-1-1 15,-4 1-1-15,-2 0-4 0,0-1 0 0,-5 1-4 16,0 0-2-16,1 0 0 0,-3 0-3 0,4 1-2 16,-5 1-3-16,2 0-6 0,-3 1 0 0,-2 1 2 15,-2 0 4-15,-1 0 4 0,3-1 4 16,0 1 1-16,-2-1 1 0,2 1 0 0,-3-1 0 0,1 1-1 15,0-2 1-15,-5 0 2 0,5 0 3 16,-4-1 0-16,2 0 2 0,-2-1 0 0,1 0 1 16,-1 0 1-16,2 0-2 0,-3 0 0 0,0 0-1 15,-3 0 0-15,0 0 0 0,0 0 1 16,-2 0 3-16,1 0-1 0,-3 0 1 0,3-1 0 16,-2 0 0-16,-1 1-2 0,0 0-1 0,-4 0-1 15,3 1-4-15,-3-1-4 0,-3 2-4 0,1-1 0 16,1 0 2-16,0 1 3 0,-2-2 2 0,5 0 2 15,-4 0 0-15,-1 0-1 0,1 0 3 16,-1-2 1-16,2 2 3 0,-3 0 1 0,-1 0 2 16,1 0 1-16,1 2-1 0,2-1 0 0,-3 0-1 15,0 0-2-15,-3 1-2 0,4 1 1 16,0-2 0-16,-2 1 0 0,-2-1 0 0,4 0 1 16,-1-1-1-16,-3 1 2 0,4-1 3 0,0 0-1 15,0 0 3-15,-2-1 1 0,-1 2 1 16,3-1 0-16,-1 0-1 0,-1 0-3 0,-2 0-1 0,1 1-2 15,-3-1-1-15,0 1-1 0,2 1 1 0,-1-2 0 16,3-2 1-16,-4 2 2 0,5-1-3 16,-5 1 2-16,2 0-1 0,-1-1-1 15,-3 1 2-15,4 0 2 0,-3 0 2 0,-1 1 1 0,6-1-1 16,-4 1 1-16,-1-1 1 0,0 2-1 0,2-1 1 16,-3 0-4-16,0-1-1 0,0 1-2 15,-1-1-2-15,2 0 2 0,0 1-2 0,0-1 1 16,-1 1-1-16,0-1 1 0,0 0 0 15,0 0-1-15,-1 2 0 0,0-2 1 0,0 0-1 16,0 0-1-16,-1 0-3 0,0 0-6 0,-1 1-9 16,-3-1-14-16,2 0-14 0,-4 1-16 0,2-1-31 15,-4 1-70-15,1 0-193 0,-1-1-485 0,-3-1-599 16</inkml:trace>
  <inkml:trace contextRef="#ctx0" brushRef="#br0" timeOffset="177094.25">9697 12612 1471 0,'7'-7'174'0,"0"-5"-92"0,0 1-73 0,1 2-3 0,0 3 35 0,-1 0 42 15,-2 2 32-15,-4-2 23 0,1 2-12 0,0 3-27 0,0 0-29 16,-2 0-29 0,0 2-17-16,0-1-7 0,0 1 0 0,1 0 9 15,0 0 14-15,0 3 10 0,2 2 8 0,3 2 0 16,-2 5-5-16,4 1-7 0,1 8-8 0,1 5-9 0,0 5-7 15,1 3-2-15,0 5-4 16,1 1 1-16,1 2-3 0,1 3-2 0,-3 1-3 16,-1 2 3-16,1-1-1 0,-1 0 1 0,0-3-2 0,0-2-6 0,-1-2-1 15,-1-5-3-15,-2-5 2 16,2-2 2-16,-3-6-2 0,0-5 2 0,0-2-1 0,-1-3 1 16,4-5-1-16,-4-3-2 0,2-3-4 15,-2-3-2-15,3-3-10 0,-2-4-16 0,4-5-25 16,0-5-39-16,0-3-59 0,-1-6-114 15,-3-2-234-15,3-2-373 0,-5-2-216 0</inkml:trace>
  <inkml:trace contextRef="#ctx0" brushRef="#br0" timeOffset="177332.95">10145 12676 2520 0,'-2'0'175'15,"-1"3"-146"-15,-4 0-35 16,6 6 5-16,-1 4 34 0,-4-2 34 0,1 3 18 0,-5-1 3 16,-3 3-16-16,-1 4-29 0,-6 2-21 0,1 3-16 0,-1 4-7 15,-2 0-2-15,0 5-1 16,2-2 0-16,-2-1 1 0,2-1-1 0,0-3 3 16,1-5 0-16,1-1 0 0,6-4-3 15,4-4-9-15,4-2-17 0,-1-2-27 0,3-5-37 16,2 0-47-16,2-3-63 0,2-1-97 0,-2-2-204 15,2-4-322-15,3-4-107 0</inkml:trace>
  <inkml:trace contextRef="#ctx0" brushRef="#br0" timeOffset="177830.48">10323 12431 1824 0,'3'-10'157'0,"1"-3"-99"16,2-2-51-16,1 4 25 0,-3 2 45 0,5 2 43 15,-4-1 22-15,0 3-5 0,2 2-30 0,-3 0-32 16,4 2-27-16,0 1-22 0,-3 0-10 0,4 0-3 0,3 2-1 16,-3 0 0-16,1 0-2 0,1 1-1 15,0 0-2-15,-1 2-2 0,1 0-1 0,2-1-2 16,-1 1-1-16,1-2-1 0,-3 4 0 15,1-2 0-15,0 2 0 0,-3-1 0 0,1 2 2 0,-3 0 0 16,-1 0 3-16,-4 1 7 16,0 1 4-16,-2 4 3 0,-1 0 3 0,-5 2-1 0,-2 3 2 15,-1-2 3-15,-2 2 0 0,-1 1 2 0,-3-2 2 0,0 1-1 16,0-3-1 0,3 0-3-16,3-2-7 0,2-5-6 0,5-1-7 15,2-1-4-15,5-2-4 0,0-2-1 0,4 1-3 16,2-2 1-16,7-1 2 0,0-2-3 0,0-1-3 15,7-3-3-15,-3 2-3 0,-3-2 1 0,4-1 3 16,-8 3 5-16,5 0 3 0,-7 1 3 0,0 1 0 16,-1 1 2-16,-3 0 0 0,-1 0 2 0,-5 1 3 0,-2 1 8 15,0 1 7 1,-2 1 3-16,-6 6 2 0,-2 0-4 0,-3 3-4 16,-5 1-3-16,-3 4-4 0,-3-1-4 0,-1 1-2 0,-5 0-3 15,5-1-2-15,-2 0-6 0,6-2-15 0,2 0-31 16,1 0-46-16,6-2-91 0,1-1-264 15,3-1-1191-15</inkml:trace>
  <inkml:trace contextRef="#ctx0" brushRef="#br0" timeOffset="179010.31">13399 11949 1577 0,'1'-6'-74'16,"2"-2"-92"-16,-1 0-24 0,0 4 49 15,1 2 104-15,-3-1 128 0,-2-1 95 0,1-3 42 0,-1 3 8 16,0 0-20-16,-1 1-57 15,2 2-42-15,-3 1-34 0,4 0-11 0,0 0-1 0,0 0 2 16,2 0 4-16,-2 0-9 0,2 0-10 16,-1 0-12-16,-1 0-8 0,1 1-7 0,-1-1-4 15,3 0 0-15,-2 2 1 0,5 0 4 16,0 1 4-16,2 0 2 0,5 2-2 0,0-2-2 16,2-1-2-16,4-2-2 0,2 0-3 0,3-1-4 0,3-2-5 15,0-4-3-15,2 1-4 0,1-2-3 16,-2-1-5-16,0 2-3 0,0 0-2 0,-5 0 0 0,3 0-3 15,-4 0-3-15,1 3-5 16,-2-3-6-16,-2 3-5 0,-2 0-7 0,-3 1-12 16,-3-1-15-16,-4 3-24 0,-3 1-32 15,-3 0-39-15,-4 2-63 0,-1 2-160 0,-6 3-351 0,-7 4-643 16</inkml:trace>
  <inkml:trace contextRef="#ctx0" brushRef="#br0" timeOffset="179308.64">13452 12270 1719 0,'1'-5'152'16,"-1"3"-99"-16,1-1-46 0,0 0 36 0,-1 2 65 16,1-2 55-16,1-1 27 0,-1 1-14 0,1-4-35 15,-1 3-33-15,-1-1-28 0,1 0-21 16,2 3-17-16,-3-3-8 0,0 4-4 0,0-1-2 15,2 1-2-15,-1-1-2 0,1 2-6 0,-2 0-4 16,1-1-3-16,1 1-2 0,0 0-2 0,3 0 1 16,0-1-1-16,6 0 2 0,5 0-1 15,1 1-2-15,6-3-1 0,1 1-3 0,6 0-2 16,3-3-2-16,1-1-8 0,0 1-11 0,4-1-15 16,-1-2-16-16,1 2-24 0,-1 2-38 0,-3-1-65 15,-5 4-118-15,1 0-318 0,-2 3-928 16</inkml:trace>
  <inkml:trace contextRef="#ctx0" brushRef="#br0" timeOffset="180124.94">13973 12661 1465 0,'6'-1'228'16,"5"-2"-99"-16,3-2 2 0,8-2 37 15,-1 2 25-15,6-6-16 0,1 0-40 0,-1-2-44 16,2-1-27-16,0 2-19 0,1-2-14 0,-1 0-10 16,1 1-10-16,-1-2-8 0,1 2-1 15,0-3-2-15,-2 0 0 0,1 3-2 0,0-4 0 16,-3 0-3-16,2 1 0 0,1-2-3 0,-2-1-2 15,1-1-2-15,-2 3-3 0,-8-2-4 0,2 0-4 16,-5 0-4-16,-3-2-5 0,-4-2-6 0,1-2-6 16,-5-4-6-16,-2-2-2 0,-2-1-1 15,-1-1-3-15,-2-1-15 0,1-2-32 0,-2-1-48 16,-2 1-61-16,5 1-31 0,-2 3 11 0,2 5 50 16,1 7 69-16,1 5 55 0,0 2 24 0,1 2 9 15,-1 2 6-15,0 3 8 0,1-1 9 0,1 0 6 16,-1 2 9-16,-2 2 11 0,2-1 14 15,-2 2 15-15,0 1 14 0,0-1 18 0,-2 1 19 16,2 1 17-16,-2 1 7 0,-1 1-2 0,-1-1-10 16,1 1-12-16,-3 2-11 0,1 0-10 0,-1 3-16 15,-5 3-12-15,2-1-11 0,0 4-10 16,-1 5-4-16,2-1-4 0,-2 7-1 0,-5 6 0 16,3 2 6-16,-2 6 2 0,0 0 2 0,0 4 0 15,3 0-3-15,-2 2 0 0,1 1 0 16,5-1 1-16,-1-4 1 0,3-5-3 0,4-8 2 15,3-3-1-15,3-6-7 0,2 0-6 0,1-2-6 16,3-3-5-16,2-2-5 0,2-1-1 16,-1-1-4-16,3-4 1 0,-1-1-1 0,3-3 0 0,-4-1 1 15,5-2-3-15,-3-2-2 0,2-3-2 0,1 1 1 16,-3-1 1-16,3 1 2 0,0-3 3 16,0 1 0-16,1-1 1 0,1 1 4 0,0 0 3 15,4 1 2-15,-1 0 2 0,3 1-1 0,3 0-2 16,-1-1-4-16,1 2 0 0,2 0-1 0,-1 0 1 15,-1-1 2-15,0 0-1 0,2 0 0 16,-2 2-3-16,0 0-1 0,0-3-3 0,2 3 0 16,-1 0-2-16,-1 1-2 0,3 0 0 0,-2 0-3 15,3 0-9-15,0 1-10 0,0-3-9 16,1 3-2-16,-4-1 4 0,1 1 8 0,-5 0 5 16,-2-1 1-16,-2 2 3 0,-6-1 4 0,-1 0 4 15,-2-3 0-15,1 3 0 0,-2-1-1 0,-1 0 0 16,-1 1 0-16,-4 0-10 0,2-1-15 15,-3 1-13-15,-3 0-9 0,0 1-2 0,-1-3-8 16,-2 2-27-16,-2-2-77 0,-3-2-118 0,-2 1-96 16,-5-5-79-16,-2 4-59 0,-1 0 2 0,-3-2 371 15</inkml:trace>
  <inkml:trace contextRef="#ctx0" brushRef="#br0" timeOffset="180421.12">15374 11606 2072 0,'0'-13'429'0,"0"0"-336"0,2-3-21 16,0 7-6-16,1 4 19 0,0 0 21 15,0 0 6-15,-3 2-1 0,1 1-11 0,0 2-22 16,-1 0-26-16,2 1-23 0,-2 2-15 0,2 2-5 16,1 3 1-16,-2 3 1 0,3 4-1 0,-3 3-2 15,-1 1-3-15,-1 3-6 0,-2 0-8 16,2 1-16-16,-4 1-27 0,0-1-36 0,-1 2-47 16,1 0-68-16,-5-1-133 0,0 2-413 0,1 0-840 15</inkml:trace>
  <inkml:trace contextRef="#ctx0" brushRef="#br0" timeOffset="180885.68">14508 12582 2385 0,'2'-9'102'0,"2"-3"-57"0,3-3-46 15,3 5 7-15,-1 0 29 0,1 3 25 0,-4 0 15 16,0-1 0-16,-3 3-19 0,0 3-25 15,-1 1-14-15,1 1-11 0,4 2-2 0,0 1 2 16,4 6 1-16,2 0 3 0,-2 4 1 0,0 3 1 16,3 3-1-16,1 3 2 0,-3 3 2 0,0 3-1 15,1 1 0-15,-3 1-3 0,2-2-2 0,-1-2 4 16,0-3 4-16,0-5 3 0,-1-3 0 16,0 0-3-16,1-5-8 0,2 3-2 0,-5-4-4 15,3 3-7-15,0-4-3 0,-4 2-8 0,1-2-7 16,-2-1-6-16,1 1-2 0,-3-2-2 0,2 0 3 15,-3 0 1-15,-1-2-3 0,1 0-1 16,-2 0-7-16,-1-2-4 0,0 1-3 0,-1-2-11 16,0 0-18-16,-2 0-36 0,2-1-71 0,1 0-126 15,-1-2-218-15,1-1-310 0,-2-2 183 0</inkml:trace>
  <inkml:trace contextRef="#ctx0" brushRef="#br0" timeOffset="181116.51">15006 12604 2789 0,'-7'4'88'15,"-1"6"-57"-15,-5 6-33 0,1 3 2 16,2 2 6-16,-5 0 9 0,0-1 13 0,-2 1 11 0,-3 1 3 16,0 0-6-16,-4 0-16 0,7-1-13 0,-5 2-5 15,3-1-3-15,-1-2-1 16,1-1-2-16,2-1-2 0,2 0-3 0,2 0-6 0,1-4-9 15,4-2-13-15,2-4-18 0,3-2-24 0,2-3-23 16,2 1-32-16,3-4-58 0,2-4-140 16,5 0-331-16,0-6-782 0</inkml:trace>
  <inkml:trace contextRef="#ctx0" brushRef="#br0" timeOffset="181370.25">15129 12758 2355 0,'1'-2'78'0,"2"-1"-37"0,2-1 29 16,0 1 48-16,1-1 33 0,-2 3-2 0,3 0-30 16,-3 0-37-16,1 2-29 0,1-1-18 0,2 2-17 0,3 2-7 0,1-1-6 0,3-1-2 15,-1 2 0-15,4-2 1 16,-2 0 1-16,3 0 0 0,-1-1-1 16,2-1-3-16,2 0-2 0,0-1-2 0,-3-2-9 15,1 0-14-15,-2-2-22 0,0 1-23 16,-3-2-21-16,1 1-11 0,-3 0-13 0,3 1-18 15,-3-3-23-15,-2 2-24 0,-2 2-34 0,-1-1-48 16,-2 2-72-16,1 0-88 0,-6 0-119 0,-1 1 11 16,-1 1 475-16</inkml:trace>
  <inkml:trace contextRef="#ctx0" brushRef="#br0" timeOffset="181674.33">15534 12614 1811 0,'2'-1'468'0,"2"-3"-344"0,1 1-17 0,0 1 26 15,0-1 11-15,0 1-4 0,-4 2-16 0,0-1-27 0,1 1-23 16,-1-1-24-16,1 0-21 0,1-1-14 0,-2 2-9 16,2-1 0-16,-2 2-2 0,1 1 1 15,1 0 1-15,1 3 0 0,-1-1-2 0,1 3-3 16,-2 0-3-16,0 4-2 0,-2-1-2 15,0 3-3-15,-4 1-2 0,0 4-3 0,-2 0-1 16,-3 2-2-16,2 1-2 0,-3-1-3 0,-1 2 0 16,-2-2-1-16,2-2 4 0,0 0 5 0,1-1 4 15,-1-2-2-15,3 0-9 0,-1-2-13 0,-1-1-17 0,-1-2-17 16,4 0-24-16,1-4-42 16,-3-1-82-16,5-3-182 0,0-2-428 0,3-3-468 15</inkml:trace>
  <inkml:trace contextRef="#ctx0" brushRef="#br0" timeOffset="183070.34">15951 12762 173 0,'-3'-3'297'0,"1"1"-277"16,0-1-12-16,-1 2 47 0,2-1 128 0,1 0 100 0,-2 0 31 16,1-3-35-16,0 3-105 15,1-2-84-15,0 2-49 0,0 1-25 0,0 1-8 0,0 0 9 16,0 0 23-16,1 1 20 0,-1-1 12 0,1 0-3 16,-1 1-17-16,0-1-15 0,0 1-6 15,2 0 5-15,-2 2 6 0,0 3 11 16,0-2 2-16,-2 3-2 0,0 2-7 0,0 3-10 15,-5 3-11-15,3 1-9 0,-4 2-6 0,3 3-5 0,0 1-2 16,0 1 2-16,0-2 0 16,5-2 0-16,0 2 2 0,5-4 0 0,0-1 2 0,-2-2 2 15,4-3-1-15,1-1-3 0,1-3 0 16,1-2 1-16,0-1-1 0,4-4 3 16,-2-2-3-16,7-5-4 0,1-3-4 0,0-1-3 0,5-6-4 0,0-2-6 15,-2-2-3-15,2-1-3 16,-3 1-2-16,-3 0 2 0,-5 0 1 0,-2 1-1 0,1-1 1 0,-6 1 0 15,-3 2 4-15,-2 3 8 16,-5 0 3-16,-2 4 5 0,-5-1 2 0,-1 3 0 0,1-1 5 16,-4 4 0-16,-3 2 2 0,-1 2 0 0,-4 0-3 0,-1 4 2 15,-3 0-1-15,3 2 3 16,4 2-2-16,0 2 3 0,4 1-1 0,1-1-3 0,4 0 0 16,3-2-5-16,2-1-4 15,4 1-9-15,1 1-14 0,1-1-27 0,7-2-57 0,-4 2-124 16,5-1-336-16,4-3-926 15</inkml:trace>
  <inkml:trace contextRef="#ctx0" brushRef="#br0" timeOffset="184563.91">16815 12102 1 0,'-1'-2'0'0,"-2"0"0"15,1 1 98-15,1 1 3 0,-2-1 23 0,0 1 16 16,1-1 2-16,-3 0 2 0,-1 1-1 0,1-1-5 0,0 1-7 15,2 0-12-15,-2-2-14 0,3 2 1 0,0 2-2 16,2-2-1-16,0 0-5 0,0 0-10 16,0 1-14-16,2-1-16 0,-2 0-16 15,0 0-12-15,0 1-5 0,0-1 1 0,1 1 8 16,2 1 10-16,0 2 13 0,-1-1 6 0,0 2 6 16,5 0-1-16,0-1 0 0,0 0-4 0,4 1-6 15,2-1-6-15,2 0-5 0,4 1-3 16,-2 0-3-16,6 0-4 0,-1 1-4 0,-1-1-7 15,1 1-5-15,5 1-7 0,-4 0-2 0,4-2-1 16,0 1-1-16,0-1 2 0,2 0-1 0,2-1-1 16,1-2 0-16,4-1-4 0,-2-1 0 15,1 0-2-15,1-1-2 0,3 0 1 0,2-2-1 16,0 2 2-16,1 0-2 0,7 1 1 0,1 0-1 16,4-1 0-16,5 2-2 0,0-1 0 0,-1 1 0 15,1 2-2-15,1-2-2 0,0 2 1 16,1 0-2-16,-3 0 2 0,-3 3 2 0,2 0 2 15,-4 1-3-15,-2 1 1 0,-2-1-1 0,-1 3-1 16,-4 0-1-16,-2-1-4 0,-2 3-6 0,-3-1-6 16,-4 2-4-16,-1-3 0 0,-2 0 5 15,-2 0 5-15,-5-4 7 0,0-1 4 0,-4-1 3 16,0-1 0-16,-3-2 1 0,-2 0 1 0,-3-1-1 16,-1-1-1-16,0 1-1 0,-3-1-7 0,-3 1-9 15,2-1-7-15,-3 1-6 0,0-2 1 0,0 1 7 16,-2 1 5-16,0-2 4 0,-1 2 0 15,-1-1-2-15,1-1 0 0,-1 1 1 0,1 0 3 16,-3-1 1-16,0 1-3 0,2-2-4 0,-1 2-6 16,-3-1-6-16,3 1-5 0,0-1-8 0,-4 2-12 15,2-1-7-15,-2 2-2 0,0-1 6 16,-2 2 13-16,0-1 10 0,0-1-3 0,1 1-18 16,-1 0-21-16,0 0-20 0,-3 0-23 0,2 1-45 15,0-2-100-15,-3 1-202 0,-1 0-244 0,-5 0 474 16</inkml:trace>
  <inkml:trace contextRef="#ctx0" brushRef="#br0" timeOffset="185152.15">17533 12751 356 0,'-2'-1'213'0,"-3"-1"-30"0,-1 0 6 0,3 0 32 16,-2-1 25-16,4 1-5 0,-1-2-33 0,0-1-47 16,-2 1-30-16,2-3-22 0,2 2-17 0,0 2-11 15,-1-1-6-15,2 1-5 0,-1-1-6 0,0 4-10 16,2-3-15-16,0 1-14 0,1 2-10 0,0 0-6 15,4 0 2-15,1 2 1 0,4 1 1 16,-1 0 1-16,1 1 1 0,1 2-1 0,3 2-1 16,1 1-3-16,3 1-3 0,-3 3-2 0,4-1-2 15,-2 2 0-15,-1 2-1 0,-3-1 1 0,1 4 0 16,-3 2 0-16,-2 2 0 0,-2 4-1 0,-1 2 0 16,0 5 2-16,-5 0 1 0,-1 5 1 15,-2-3 1-15,-1 4 0 0,-2 3-3 0,-2 1-1 16,1 0-3-16,1-1-1 0,-1-1-1 0,2-3-1 15,2-5 1-15,0-5 1 0,1-5-1 16,2-4 2-16,2-7-2 0,-1-6-2 0,3-4-3 16,-1-3-3-16,-2-2-8 0,4-4-13 0,1-7-21 15,-1-3-31-15,2-5-41 0,-1-5-61 16,0-4-105-16,0-1-178 0,-3-2-308 0,2-4-118 16</inkml:trace>
  <inkml:trace contextRef="#ctx0" brushRef="#br0" timeOffset="185446.92">17883 12830 1481 0,'2'-3'139'0,"0"-3"-49"0,0 0 12 0,2 3 41 0,-4 1 34 16,0-1-4-16,0-2-39 0,-4 0-42 15,2 1-34-15,-1-1-27 0,-3 3-19 0,2 2-9 16,-5 1-3-16,0 1 5 0,0 4 8 0,-3 2 7 15,0 3 13-15,-3 2 10 0,1 4 5 0,-4 1-4 16,3 3-10-16,-3 5-12 0,-1 1-9 16,0 1-6-16,0-1-1 0,1 0-1 0,-3-2-2 15,4-2 0-15,-2 1-1 0,3-4-2 0,4-1 0 16,2-3-2-16,5-3-3 0,-1-2-5 16,5-2-7-16,1-4-14 0,1-1-15 0,5-1-29 15,-1-2-35-15,4-2-61 0,1-3-123 0,4-2-230 16,3-5-336-16,1-1 70 0</inkml:trace>
  <inkml:trace contextRef="#ctx0" brushRef="#br0" timeOffset="185896.6">18047 12687 1868 0,'1'-7'117'15,"5"-4"-66"-15,-3 2-52 0,-1 4-2 0,-1 4 14 16,0 0 21-16,3-2 16 0,0-3 12 16,4 1-2-16,3-1-13 0,-1 1-13 0,3-1-17 15,-1 4-9-15,4-2-2 0,0 2-1 0,0 1 0 16,2 1 1-16,-5 1 0 0,6 1 1 0,-6 2 1 16,3 3 0-16,-4 0 4 0,-1 1 5 15,0 2 6-15,-1 0 10 0,-1 3 7 0,-3-1 6 16,-3 1 2-16,-2-1-1 0,-2 3-8 0,-5 0-3 15,1 2-5-15,-9 0 1 0,1 0 1 16,-1-2 4-16,-4-1 3 0,-1-1 3 0,-2 1 6 16,7-4 2-16,-3 1 0 0,5-5-4 0,3-1-12 15,2-3-12-15,6-2-13 0,1 0-11 0,5 0-7 16,-1 0-3-16,5 0 2 0,2-2 2 0,6 0-2 16,-1-2 2-16,4 1 0 0,1 0 1 15,4 0 2-15,-3 2 2 0,-1 1-1 0,1 1-1 16,-3 3-2-16,-1-1-3 0,-5 0-5 0,-1 3-3 15,-4 0-3-15,-6-1 3 0,-2 0 6 0,-2 1 6 16,-6 4 5-16,-3-2 3 0,-3 0-2 16,-5 5 0-16,-5-1-11 0,-1 1-14 0,-6-3-28 15,-1 1-38-15,-7-2-46 0,6 1-72 0,-4-3-125 16,3-4-262-16,2 0-848 0</inkml:trace>
  <inkml:trace contextRef="#ctx0" brushRef="#br0" timeOffset="186980.51">17336 11524 1271 0,'0'-1'146'0,"0"-3"-57"0,-1 1-35 0,1 3 33 15,1-1 46-15,0-2 33 0,0 0 9 16,0-3-23-16,5 0-31 0,-3-1-32 0,2-4-33 0,0 3-23 16,3 0-13-16,-4-1-5 0,4 1 2 0,-5 1 3 0,3-1 1 15,-3 2-3-15,2 3-5 16,-1-2 0-16,0 0-2 0,2 1 0 0,-3 0 0 0,2 2 1 16,-3 0 1-16,0-1 1 0,3 2 2 15,-2 0 0-15,-1 0 0 0,3 0 2 16,-1 1 0-16,4 0 1 0,-5 0-1 15,3 0 2-15,-2 0 0 0,5 1 0 0,-2-1 2 0,-2 1-3 0,4 0-2 16,2-1-3-16,0 1-2 16,4 0-5-16,0 1-1 0,3-2-3 0,0 1-1 15,0-1 0-15,4 1 0 0,0 0 0 16,0-1 0-16,-1 0-1 0,0 0-1 0,0 0 2 16,2 0-1-16,-3 0-1 0,4 0-1 0,-4 0-2 0,1 0-5 0,-2 0-3 15,-1-1-6-15,-4 0-7 16,-3 0-9-16,0 1-11 0,-1 0-15 0,-4 0-19 0,-4 0-25 15,-2 0-27-15,0 1-17 0,-4-1-35 16,-2 2-78-16,-4 3-141 0,-6 3-270 0,1 2-232 16</inkml:trace>
  <inkml:trace contextRef="#ctx0" brushRef="#br0" timeOffset="187460.17">17507 11677 1678 0,'-5'-9'195'0,"3"0"-137"0,-3-2-45 0,2 3 1 0,2 3 13 0,0-2 18 16,1-4 14-16,-1 2 11 16,1 0 3-16,0 1-10 0,1 1-9 15,0 1-19-15,3-1-14 0,-2 4-10 0,2-1-2 16,2 1 5-16,-2 0 9 0,2 1 9 0,-1 0 3 0,4 0-1 15,0 2-4-15,0 2-2 16,0-1-6-16,1 1-4 0,0 3-5 0,-2-2-6 0,3 3-4 16,1 1 0-16,1 0-1 0,-1 0-2 0,3 0 2 0,-1 1-1 15,0-1-1-15,-1 1 0 0,-2 0-1 16,-3-1-1-16,0 0 0 0,-2 0-3 0,-3 0-1 16,-1-1-1-16,-2-1 2 15,-2 2 2-15,0 0 3 0,-3 0 3 0,-5 3 0 16,-3 0 0-16,1 2-1 0,-8-2-2 0,-2 3 0 15,-1-1 2-15,-4 0 0 0,-1 0 4 0,5-1 1 0,-1 0 1 16,4-3 1-16,3 0-2 16,6-2-3-16,2-2-4 0,7 0-4 0,2-2 0 0,2 3 3 15,7-4 3-15,0 2 5 0,5-2 0 0,5-1-1 0,3-2-5 16,4-4-2-16,3 1-3 16,3-4-1-16,-2 1 1 0,0-1-1 0,-2 0-5 0,-3-1-14 15,-2 4-17-15,-2-1-29 16,-1 1-39-16,-2 0-64 0,-5 3-105 0,-3 1-132 0,-3-1-176 15,-6 2-424-15</inkml:trace>
  <inkml:trace contextRef="#ctx0" brushRef="#br0" timeOffset="188240.15">17627 10784 285 0,'6'-5'94'16,"3"0"-50"-16,2-4-16 0,-1 5 53 0,-2-1 69 16,-2 2 57-16,1-1 30 0,-3-1-19 0,0 0-45 15,-2 3-45-15,-2 1-37 0,0 1-22 16,0 0-9-16,0 0 3 0,-1 0 7 0,0 0 4 15,1 0-1-15,-1 0-6 0,1 0-11 0,-1 0-6 0,-1 0-5 16,2 0-3-16,0 0-1 16,0 0-6-16,0 0-4 0,2 0-4 0,-1 0-5 0,-1 0 0 15,1 0-2-15,0-1-3 0,0 1-2 16,-1-2-4-16,1 1-3 0,0 0-3 0,3 0-1 16,-4 0 0-16,0 0 1 0,0-1 1 0,0 2-1 0,0 0 0 15,0-1 0-15,0 1-2 0,-4 0-2 16,3-1 0-16,1 0-1 0,-1-1 0 0,1 0 0 15,0 2 1-15,0-2-1 0,0 2 1 16,0 0-1-16,0-1 2 0,0 1 0 0,0 0 0 0,0-1 1 16,0 1 0-16,0 0 2 15,0 0-1-15,0 1 1 0,0-1 2 0,0 0-1 16,0 0 1-16,0 1 2 0,-1-1 1 0,1 0 2 0,-1 0-2 0,1 0 1 16,0 0-1-16,-1 0-1 15,1 0 0-15,0 2-2 0,0-2-2 16,-1 2-4-16,-1 0 1 0,0-1-2 0,1 1 2 15,1 1 0-15,0-1 0 0,0 2 0 0,0 1 1 16,0 2 4-16,0 2 3 0,0 3 3 0,-1-1 3 16,1 4-1-16,-3 1-3 0,2 2-2 15,-5 0-2-15,4 1 0 0,-2-1 1 0,0 0 1 16,2 0-1-16,-2-1 0 0,0-2-2 0,3 0 1 16,-2-2-1-16,0 0-3 0,0 1 0 15,1-2-2-15,-1 0-2 0,-2-1-1 0,3-3-1 16,-1 0-1-16,-1-1-3 0,2-3-3 0,2 0-5 0,-1-2-5 0,1-1-9 15,1-1-10-15,-1 0-11 16,0 0-13-16,0 0-21 0,0-1-39 0,0 1-70 16,-1-1-157-16,1 0-296 0,-2 0-752 0</inkml:trace>
  <inkml:trace contextRef="#ctx0" brushRef="#br0" timeOffset="188810.42">18112 11211 1151 0,'5'-9'236'0,"-1"-1"-278"0,3-1-32 15,-3 5 11-15,4 3 36 0,0-2 51 0,-1 0 26 0,3 0 17 16,-2-2 2-16,6 0-9 0,-3 1-11 15,3 3-17-15,-4-1-11 0,2 2-1 0,-1 1 11 16,2 0 17-16,-6 1 18 0,3 1 12 16,-2 1 2-16,1 2-7 0,-1-1-8 0,-4 2-10 0,2 1-8 15,-3 1-5-15,0-2 1 0,2 1 0 0,-3 2 5 16,4 0 5-16,-1 1 0 0,1 4 0 16,-2-2-1-16,2 3 1 0,-2 2-2 15,4-2 0-15,-4 2 1 0,3 3-4 16,-3-1-2-16,2 3-9 0,-3 2-9 0,3 4-9 15,-3-1-5-15,-1 3-5 0,3-2-3 0,-2-1-2 16,-1-2-1-16,3-1-1 0,-2 0 0 0,2-3-1 0,0-2 0 16,-2-1 1-16,4-3-1 15,-1-3 1-15,-2-1 2 0,5-5-1 0,-6 0 0 0,5-3-1 16,-2 0-4-16,-1-1 0 0,0-1-5 0,0-1-10 0,-2-2-11 16,2 1-22-16,-3-3-30 15,-2-1-51-15,0-2-94 0,0-1-191 0,0-1-336 16,-3 0-484-16</inkml:trace>
  <inkml:trace contextRef="#ctx0" brushRef="#br0" timeOffset="189125.01">18537 11260 1855 0,'-2'-5'122'0,"-1"-3"-16"15,-2-3-14-15,2 4 3 16,-2 1 14-16,2-3-4 0,-1 2-10 0,-2-2-6 16,4 0-12-16,-5 3-16 0,5 2-18 0,-1 0-17 15,-2 2-8-15,1 1-5 0,-2 1 0 16,3 1 2-16,-3 1 1 0,2 4 2 0,-5 3 0 16,-1 5 1-16,0 3-1 0,-4 3-3 0,-3 2-2 15,-2 1-1-15,4 0-3 0,-2 0 1 0,4-1-1 16,-3-3-3-16,6 1 0 0,2-2-4 0,2-3-2 15,-1-1-4-15,-1-4-9 0,5 2-16 16,0-4-23-16,-2 0-34 0,4-1-46 0,1-1-57 16,0-1-80-16,4-3-145 0,1 1-275 15,2-3-538-15</inkml:trace>
  <inkml:trace contextRef="#ctx0" brushRef="#br0" timeOffset="189682.87">18762 10853 798 0,'5'-4'214'0,"-1"-1"-18"15,1 1-21-15,-1 4 22 0,-2 3 34 0,3 1 3 16,-1 1-29-16,4 1-29 0,-3 4-42 0,2-1-40 16,0 3-30-16,-2-2-21 0,2 2-13 15,-3-3-7-15,4 0-5 0,0-1-3 0,-3-2-2 16,2 0 0-16,1-2-2 0,0 1-2 0,-1-3-4 16,1 0-4-16,0 2-4 0,-4-2-3 0,3 1-5 15,1-1-3-15,-4 0 0 0,3 2-3 16,-5 1 1-16,3 2 2 0,-4 0 3 0,0 2 2 15,-3 2 1-15,-2 0 3 0,1 1 1 0,-5 2 3 16,-1 0 3-16,3 3 1 0,-4-2 4 0,-3 2 2 16,0-1 3-16,2-1 6 0,0-4 6 0,0 2 2 15,3-4 2-15,1-2-3 0,4 0-2 0,0-3-4 16,3-1-4-16,0-1-4 0,0 1-5 16,2-2-3-16,-1 0 1 0,2 0-2 0,1 1-2 15,0 0-2-15,2 3-2 0,3-2-5 0,-1 2-2 16,2 0-2-16,2-1-2 0,0 1 1 15,-2 0-1-15,-1-1 0 0,-3 0 1 0,3 1 2 16,-1-2 2-16,-5 2 4 0,3-1 3 0,-5-2 1 16,1 2 3-16,-2-2 2 0,0 0 4 0,-2 2 5 15,0 2 3-15,-5-2 1 0,-3 2-3 0,-2 1-4 16,-4 2-4-16,-4-1-4 0,0 1-12 16,-4 2-20-16,-3-1-38 0,2 2-54 0,-3-1-95 15,5 0-200-15,-2 1-445 0,5 0-343 0</inkml:trace>
  <inkml:trace contextRef="#ctx0" brushRef="#br0" timeOffset="191590.51">18272 11369 1 0,'-1'0'0'0,"0"-1"0"0,0 1 0 16,-3-1 0-16,4-1 0 0,-2 1 237 16,1 0 41-16,1-2-33 0,0 1-23 0,0 1-26 15,0 0-28-15,0 1-29 0,1-1-32 0,1 0-23 0,-2-2-15 16,5 2-6-16,-4-1-2 0,1 0-3 16,-1-1-5-16,4 2-5 0,-2-1-6 15,-1-2-5-15,3 1-1 0,-1-1-1 0,3 1 1 16,-3 0-2-16,2-2-2 0,-3 1-5 0,3 0-6 0,-2 1-5 15,-2 0-7-15,4 1-4 16,-3 1-4-16,3 0-1 0,-3-1-2 0,-1 1 0 16,3 1-1-16,-3-1-1 0,0 1 0 15,3 0-1-15,-2 0-1 0,0 0 1 0,-2 1 0 0,3-1 0 16,-2 1 1-16,0 1 0 0,0-1-1 0,2-1-8 0,-2 1-9 16,-1 0-13-16,-1 0-11 15,1 0-8-15,-1 2-12 0,0-2-21 16,1 1-27-16,0-1-30 0,3 1-28 0,0 1-19 0,-1-2-16 15,2 2-45-15,-2-3-113 0,2 1-72 0,-2-1 337 0</inkml:trace>
  <inkml:trace contextRef="#ctx0" brushRef="#br0" timeOffset="192210.37">18311 11348 120 0,'0'-5'308'0,"1"1"-255"0,0-2-67 0,-1 3-15 0,0 2 16 15,2 0 30-15,2-1 31 0,-1 0 32 16,-1-1 13-16,5-1 2 0,-3 1-14 0,3 0-16 0,0 3 1 15,-2 0 15-15,4 0 17 16,-5 1 11-16,3-1-3 0,2 2-10 0,0-2-11 0,-2 2-7 16,1-1-6-16,5 1-6 0,-2 0-4 0,0-2-8 0,2 1-2 15,0-1-3-15,4-1-3 16,0-1-1-16,4 0-6 0,-2-3-3 0,4 1-5 16,1-2-1-16,3 0-1 0,1-3-1 0,-2 0-2 15,2 0-6-15,1 0-7 0,-4-1-4 0,3 1-7 16,-4 2-5-16,2 0-7 0,-4 1-8 15,0-1-6-15,3 3-6 0,-5-1-2 16,1 2 2-16,-2-2 0 0,2 1 1 0,-7 1 1 16,3 1 3-16,-3 1 4 0,-4 0 4 15,1 0 4-15,-1 1 2 0,-2-2-1 0,-1 4 0 0,-4-2-1 16,-2 1 0-16,0-1 1 0,-2 1 0 0,1-1-1 16,-1 1-1-16,0-1 3 0,-1 1 3 15,-3 2 4-15,3-1-2 0,-1 2-6 0,-2 0-24 16,1-1-58-16,-3 2-83 0,-1-1-121 15,3 3-244-15,-3 0-179 0</inkml:trace>
  <inkml:trace contextRef="#ctx0" brushRef="#br0" timeOffset="193373.54">17533 13104 436 0,'-2'1'153'0,"-1"1"-119"0,1-2-39 15,-3 1 42-15,4 1 71 0,-1-1 52 16,-1 0 13-16,0 1-32 0,2-1-60 0,1 0-45 0,0 1-25 16,0 1-3-16,0 1 4 15,1 0 3-15,2-2 6 0,0 0 10 0,-1-1 10 0,0 1 10 16,4-2 7-16,0 0 1 15,0-2 0-15,0 1-3 0,-1-2 1 0,5-1 2 16,-2 0 8-16,2-2 4 0,-1 0 2 0,2 0-3 16,1-1-7-16,1 0-12 0,0 0-13 15,0-3-13-15,0 3-12 0,-1-1-8 0,4-1-4 0,-2 1-1 0,4 0 0 16,-1 0-3-16,2 0-1 0,0 1-5 16,6-1-6-16,-2 0-4 15,5 0-3-15,2-2-3 0,2-1 0 0,-1-1 3 16,0 0 2-16,1-1 5 0,-1 2 2 0,-3-1-6 0,3 3-13 0,-4 1-9 15,-3-1 1 1,-4 2 5-16,2 0 12 0,-2 0 4 0,-3 3-3 0,-3 0-9 0,0 2-2 16,-2 0 4-16,-3-1 11 0,-4 2 10 0,3-1 6 0,-6-1 4 15,2 2 8-15,-2 0 4 16,-2 0 1-16,-4 0-2 0,1-2-4 0,0 2-2 0,-2-1 1 16,3 1 0-16,0 0-1 15,0 1-3-15,2-2-8 0,0 2-10 16,0 0-14-16,1 0-10 0,1-2-4 0,-1 1-3 15,1-3-8-15,5 0-23 0,-3 2-21 0,2-1-18 0,-3-1-14 16,2 1-17-16,-2-1-36 16,-2 1-64-16,0-1-91 0,3 1-32 0,-4-1 369 15</inkml:trace>
  <inkml:trace contextRef="#ctx0" brushRef="#br0" timeOffset="194556.07">20300 12185 1881 0,'3'-6'97'0,"-1"-2"-55"16,0 1-41-16,3 4 8 0,-2 2 51 16,2-2 47-16,0 1 28 0,3-3 7 0,-4 1-27 15,4-1-26-15,-1 1-22 0,-2 0-13 0,7 0-5 16,-2 0-2-16,1 0 0 0,-1 1-1 0,2 1-3 16,-1 1-4-16,0 0-6 0,-1-1-3 15,3 2-7-15,-3 0-5 0,1 2-4 0,0-1-3 16,3 0-3-16,-2 1-2 0,1 1-1 0,1 1-2 15,2-1 0-15,1 1-2 0,1-1 0 16,2 1-1-16,2-1-2 0,1-1 1 0,1 1-3 16,2 1 0-16,-3-1-4 0,-2-2-5 0,0 1-3 15,-2-1-5-15,-1 1-5 0,-5-1-4 0,0 1-6 16,-5-1-11-16,1 0-18 0,-2 0-23 16,-5 1-34-16,-1 0-38 0,-3 1-53 0,-5 1-94 0,0 2-178 15,-6 0-275-15,-3 3-57 0</inkml:trace>
  <inkml:trace contextRef="#ctx0" brushRef="#br0" timeOffset="194886.86">20346 12413 2071 0,'-5'-6'76'0,"-5"2"-65"0,-3-1-32 0,4 4 7 16,3 2 41-16,-2 0 40 0,6-1 33 16,-1 0 16-16,-2 0-15 0,5 0-28 0,0 0-28 15,0 1-18-15,3 0-3 0,1 3 5 0,-1-1 13 16,7 3 8-16,-1-2 4 0,4 2 0 0,5-1-5 16,1 1-7-16,3-2-5 0,2 1-5 15,1-2-7-15,3 1-6 0,-2 0-7 0,4 1-4 16,0-1-3-16,-3-2-3 0,3 0-2 0,1-1-2 15,-2 1-2-15,-3-2-3 0,2 0-6 0,-5 0-11 16,3 0-16-16,-7-2-22 0,1 4-26 0,-5-2-30 16,1 0-33-16,-3 1-56 0,-2 0-105 0,0 2-201 15,-2-2-407-15,-2 0 219 0</inkml:trace>
  <inkml:trace contextRef="#ctx0" brushRef="#br0" timeOffset="195583.9">21487 12286 1533 0,'0'-2'3'0,"-1"-2"-83"0,1 1-24 0,0 2 44 16,3 1 112-16,-1 0 114 0,2-1 49 0,0-1 6 16,1 1-43-16,3 0-48 0,1 1-37 0,0 0-31 15,2 1-18-15,1 2 0 0,0-1 5 0,-2-1 7 16,0 0 9-16,4 2 2 0,-2-2-4 15,1 0-3-15,2 0-6 0,3 1-5 0,-1 0-8 16,4-1-8-16,-1 2-6 0,4-2-8 0,-3 1-5 16,4-1-5-16,-5 0-4 0,2 0-2 0,0-1-2 15,-4 0 0-15,2-1-1 0,-1 0-1 16,-3 1 0-16,0 0-1 0,-2-1-4 0,-4 1-3 16,1 1-8-16,0-1-8 0,-5 1-13 0,4 0-12 15,-5-1-15-15,0 1-18 0,-2 1-29 0,-2 0-38 16,0 2-73-16,-2 0-141 0,0 3-218 15,-2 2-265-15,-3 0 310 0</inkml:trace>
  <inkml:trace contextRef="#ctx0" brushRef="#br0" timeOffset="196106.96">21462 12579 1752 0,'1'-7'40'0,"1"1"-60"16,3 0-6-16,1 4 63 0,-1-1 81 0,1-1 59 15,2 0 19-15,0 1-22 0,2-1-39 16,1 1-37-16,3 2-31 0,2 1-25 0,2 2-15 16,-2 0-6-16,4 2-3 0,-2 0-3 0,2 2-1 15,0-1-4-15,-1 0-2 0,0-1-6 0,1 1-2 16,-4 2-1-16,1-2-2 0,-3 1 4 15,0 0 0-15,-4 1-1 0,-1-3 0 0,-1 1-2 16,-3 1 1-16,-1-2 1 0,0 2 0 0,-2 0 1 16,-2 0-1-16,-1 0 2 0,-4 4-1 15,0-1 1-15,-6 1-1 0,-2 3-2 0,-3 1-1 16,-4-1-1-16,-5 4 1 0,-1 0 2 0,-1-2 1 16,0 2 1-16,0-1 2 0,5 1 1 0,1 0 3 15,4 1 2-15,0 2 0 0,4-1 0 0,2 1 0 16,1 0 2-16,1-1 3 0,4-4 1 15,2-3 2-15,2-3-4 0,2-4-1 0,3 1-3 16,0-3-1-16,6 2 0 0,0 0-1 0,7-3-1 16,0-1-2-16,5-1-3 0,2-2-2 0,1 0-2 15,3-3 0-15,-1 1 0 0,-2 0 0 0,2 0 0 16,-5 0 0-16,1-2-1 0,-4 2-1 16,0-1 1-16,-4 0 1 0,2 1 1 0,-6-3 1 15,1 1-3-15,-1-1-3 0,-3 1-2 0,0-1-5 16,-2 1-6-16,-1-1-10 0,-4-2-11 15,0-1-17-15,1 1-20 0,-2-3-24 0,-2 0-36 16,1-2-69-16,0-3-146 0,1 0-261 0,-2-1-531 16</inkml:trace>
  <inkml:trace contextRef="#ctx0" brushRef="#br0" timeOffset="196770.72">21968 11104 1 0,'0'-1'0'0,"-1"-2"55"15,-3 1 194-15,4 1-1 0,-1 1 21 16,1 0 27-16,0 0-4 0,0-1-22 0,0 1-43 0,-3-1-49 16,3 0-38-16,0 1-29 15,0-1-18-15,0 1-11 0,-1 0-10 0,1-1-6 16,-1 1-4-16,1 0-4 0,0-2-4 0,0 2-7 16,0 0-7-16,0 2-5 0,0-2-9 0,0 0-7 15,0 1-8-15,0-1-4 0,0 1-3 0,-1 0 2 0,-1 2 3 16,0 4 6-16,-2 1 4 15,-2 1 1-15,2 4 2 0,-4 1-2 0,0-1-1 0,3 4 3 16,-2 1 1-16,3-1 2 16,-3 4-1-16,1 1-5 0,0 2-4 0,-1 3-4 0,1 1-3 15,-1 5 0-15,1-2-1 0,1 1-1 0,0-1 0 16,-1-3-1-16,1-2 2 16,1 0 1-16,4-2 1 0,-1-2-1 0,1-1-1 15,1-3 2-15,-1-2-2 0,2-2 0 0,0-2-1 16,0-2-2-16,-1-1-3 0,1-4 1 15,-1 1-1-15,-1-3-3 0,1-2-2 0,-1 0-3 0,0-1-5 16,0-1-5-16,2 0-6 0,-2-1-10 0,2 0-11 0,-1-3-20 16,2 0-20-16,-1-4-21 0,2-2-22 0,-3 2-24 15,3-1-55-15,-3-1-126 0,-2 5-315 16,-2 2-827-16</inkml:trace>
  <inkml:trace contextRef="#ctx0" brushRef="#br0" timeOffset="202360.13">8283 14603 2613 0,'-9'-8'-85'0,"0"1"-36"0,-4 1-24 0,5 8 17 16,2 1 76-16,0 0 98 0,-3-2 74 15,5 1 26-15,0-2-16 0,3 0-47 0,1 0-53 0,1 0-24 16,2 1-4-16,1 1 13 15,0 3 21-15,4 2 17 0,1 0 9 0,2 0-2 16,4 2-14-16,-1-1-15 0,3 0-10 16,-1-1-4-16,2-3 5 0,2 0 7 0,0-4 2 0,2-1-1 15,4-3-8-15,3-2-7 16,6-4-5-16,5-1-4 0,2-4-3 0,3-5-4 16,2-2-2-16,1-1-7 0,1 0-5 0,0 0-9 15,-2 3-4-15,-2 1 1 0,0 1 1 0,-5 1 3 16,-2 3 1-16,-4 2-2 0,-3 3-2 0,-3 3 0 0,-6 1-2 15,-5 5-4-15,-5 2-6 0,-7 1-1 16,0 2 6-16,-5 1 12 0,-5 2 13 0,-2 3 9 16,-7 2 2-16,-3 5-1 0,-7 3-4 15,-4 4 0-15,-7 3 0 0,-4 5 2 0,-4 0 2 0,-5 4 4 16,0-2 8-16,-1-2 10 0,2 1 8 0,3-4 2 16,4 1-3-16,3-3-8 0,5 0-8 15,2-4-5-15,4-1-6 0,3-2-3 0,3-4-3 0,2-1-3 16,8-3-7-16,4-6-6 15,3-4-13-15,3-3-8 0,4 0 4 0,1-1 7 16,5-1 12-16,6 0 8 0,4-5-2 16,1 0-1-16,3-3 2 0,2-2 4 0,-2-2 7 15,4-2 1-15,-3 0 0 0,0 2 0 16,0 2-1-16,-1 1 3 0,-1-1-1 0,-1 3 0 16,4-2-1-16,-2 2-3 0,1 1 0 0,-1-2-2 15,-1 3 1-15,4 2-1 0,-3 0 2 0,3-1-1 16,-1 3 1-16,-1 0 0 0,3 3 0 15,-3 0 0-15,0 1-1 0,-1-1 1 0,-4 3 0 0,1-1 0 16,-7 3 2-16,-2-1 1 0,-3 1 5 16,-5 2 7-16,-4 1 5 0,-8 3 2 0,-1 0-1 15,-4 5-4-15,-5 3-3 0,-4 0-2 0,-6 2 1 16,0 0 2-16,-5 0 1 0,-1 1 0 0,-3 0-2 0,2-4-3 16,-2 0-3-16,5-5-4 15,1-2-5-15,2-3-7 0,8-5-9 0,2-4-13 16,7-3-22-16,3-6-21 0,7-7-19 0,2-5-22 15,4-4-23-15,4-5-39 0,2-6-50 0,6-4-62 0,-2-4-91 16,5-4-121-16,-3-1-93 16,1-6 360-16</inkml:trace>
  <inkml:trace contextRef="#ctx0" brushRef="#br0" timeOffset="202630.36">8985 14136 1 0,'-1'-15'6'0,"1"-4"574"0,-4-1-27 0,-1 7-67 0,2 9-116 15,-6 0-120-15,1 3-89 0,-1 2-53 16,-3 3-29-16,0 2-15 0,-2 3-9 15,-5 5-12-15,2 6-12 0,-2 4-8 0,0 5-7 16,6 4-3-16,1 4-1 0,3 6-3 0,2 2 0 0,6 2 2 16,2 4 7-16,6 6 5 15,2 4 3-15,2 3 2 0,1 2-7 0,-1 1-1 16,7 3-4-16,-6 2-6 0,2 3-3 0,0 3-4 0,-2-6-3 0,-2 0-3 16,1-2-1-16,-1-8-3 15,-4-6-1-15,-2-8 2 0,-2-12 2 0,0-8 4 0,-4-8 1 16,0-6 1-16,0-5-2 15,-2-3-6-15,-1-2-13 0,-4-4-19 0,0-4-31 0,-1-3-31 16,-1-7-39-16,0-3-44 16,-4-6-61-16,-1-8-62 0,2-2-66 0,-2-9-105 0,5-4-134 15,-1-3 153-15</inkml:trace>
  <inkml:trace contextRef="#ctx0" brushRef="#br0" timeOffset="203192.28">8809 14809 1 0,'3'0'547'16,"0"2"-96"-16,2 1-103 0,-4 3-24 0,0 6-47 15,0 4-50-15,-2 8-68 0,-1 3-56 16,-7 6-39-16,-1 8-28 0,-1 4-16 0,-4 5-7 16,-3 3-5-16,1 3-3 0,-3-3-5 0,4-1-1 15,1-5-1-15,4-10 1 0,4-9 0 0,5-10-1 16,2-10 1-16,1-4 6 0,5-5 5 0,6-3 2 0,2-6-4 0,7-5-16 16,3-7-22-16,6-9-22 15,4-7-17-15,3-6-10 0,6-4-3 0,5-1 0 0,2-1 1 16,4-1 5-16,-2 2 6 15,0 0 13-15,-1 5 12 0,0 1 15 0,-5 1 12 0,-2 6 10 16,-4-1 9-16,-5 3 15 16,1 6 29-16,-5 1 35 0,-2 9 26 0,-5 2 12 0,-2 4-5 15,-4 3-18-15,-5 4-14 0,-3 3-10 16,-3 1-15-16,-5 1-11 0,1 1-11 0,-1 3-10 16,-2-1-4-16,0 2 0 0,2 3 0 0,-2 1 2 15,0 4 0-15,-2 3-4 0,-1 3-4 0,-1 3-6 16,-1 2-3-16,-3 4-4 0,-2 2-2 0,-5 1-2 0,1 0 0 15,-3 0-3-15,-3 1 0 16,-1-1-1-16,-3 2-2 0,-7 1-2 0,-2-1-1 0,-3 3 0 16,-5-4 2-16,0-3 4 0,0-4 5 0,0-5 3 0,4-6 1 15,9-6-5-15,3-8-12 16,7-4-27-16,6-8-46 0,3-2-52 0,7-7-41 0,2-3-36 16,3-6 10-16,5-2 48 15,5 0 51-15,4 2 69 0,4 5 59 0,2 4 36 16,5 5 26-16,1 4 23 0,1 4 3 15,-3 5 5-15,-1 2 7 0,1 3 4 0,-6 2 2 16,1 5-17-16,-6 2-29 0,2 3-29 0,-2 1-26 16,-3 2-13-16,0 1-5 0,-2 2-5 15,-4-1-1-15,0 2-3 0,-6 3-5 0,-1 1-6 16,-7 4-15-16,1 0-20 0,-4 3-24 0,-3-2-24 16,-1 1-21-16,2-2-25 0,-6-3-26 0,6-3-48 15,-5-4-79-15,3-2-105 0,-1-3-156 16,1-2-44-16,1-3 599 0</inkml:trace>
  <inkml:trace contextRef="#ctx0" brushRef="#br0" timeOffset="203586.21">9165 15486 1322 0,'-2'-1'401'16,"1"1"-222"-16,1-1-74 16,0 1-2-16,3 0 10 0,-1-2 4 0,-1 0-14 15,1 1-19-15,3-2-19 0,-2-1-17 0,6-2-14 0,2 1-13 16,0-5-9-16,8 2-4 0,2-4-3 0,-2 0-3 15,3 0-2-15,0 0-1 0,1-1-5 16,1 0-4-16,-2 0-6 0,1 1-9 0,-2 0-12 16,3 0-15-16,-6 2-18 0,-3 2-20 0,1 1-22 0,-6 1-23 15,-3 4-26-15,-2 1-23 0,-4 2 5 0,-5 3 28 16,-1 5 53-16,-3 3 65 0,-3 5 63 16,-3 2 58-16,-4 4 40 0,-4 2 34 0,-1 3 28 15,-2 3 4-15,5 2-12 16,-1 1-33-16,5 3-58 0,2-1-48 0,4 3-29 0,0 0-14 15,5 0-7-15,0-1-6 0,3-2-4 16,-1-4-2-16,2-7 2 0,1-8 3 0,1-4 3 0,2-6-2 16,-2-4-8-16,2-2-10 15,0-1-3-15,1-1-1 0,-2-1 2 0,1 0-5 16,1-2-13-16,-2 2-16 0,-2-2-8 0,0 1 0 0,0-2 7 0,-2 3 7 16,-5-2-4-16,3 2-5 15,-4 0-3-15,-1-2 8 0,-3 2 11 0,1-1-16 0,-3-3-67 16,-1 3-122-16,3-3-193 0,-5-3-137 15,4-4 491-15</inkml:trace>
  <inkml:trace contextRef="#ctx0" brushRef="#br0" timeOffset="203820.09">9009 15680 1977 0,'-4'10'228'16,"-1"7"-117"-16,0 9-59 0,2 8-15 0,0 4 0 15,0 2 3-15,1-1 4 0,2-1 9 0,-1 1-1 16,1-6-5-16,2-1-12 0,5-1-10 15,2-1-10-15,4-4-5 0,4-3-3 0,0-5-2 16,6-8 6-16,1-4 3 0,0-4 1 0,6-3 0 16,1-5-4-16,7-3-3 0,2-6-3 15,1-4-5-15,1-5-2 0,3-2-3 0,0-1-3 0,-3 0-1 16,2-2 0-16,-2 1 1 0,-4-3-2 0,0 4-8 0,-2-1-21 16,-2 0-29-16,-3 3-31 15,-1 0-31-15,-2 2-22 0,-5 2-41 0,-1 1-147 0,-5 2-353 16,0 4-377-16</inkml:trace>
  <inkml:trace contextRef="#ctx0" brushRef="#br0" timeOffset="204498.29">10206 14711 2440 0,'-2'-2'291'0,"0"0"-249"0,-4 2-32 15,6 2-26-15,0 4 3 0,0 1 12 16,0 1 9-16,0-2 8 0,-3 1 6 0,1 2 4 0,-5 1-2 15,-1 5-6-15,-4 5-5 0,-1 2-7 16,-6 5-2-16,-1 3-3 0,-6 3-2 0,-7 3-3 16,-2 3 0-16,-6 0 0 0,-2 3 3 0,5-1 2 15,0-3 2-15,9-2 0 0,8-3-4 0,4-1-5 16,5-3-22-16,8-3-39 0,4-7-46 16,2-7-26-16,8-10 1 0,0-6 24 0,7-10 22 15,5-7-14-15,0-8-52 0,6-4-111 0,2-5-143 16,4 1-135-16,4-2-4 0,-2 3 409 15,3 2 142-15,-2 6 0 0,-5 5 0 0,-4 5 0 16,-4 5 0-16,0 2 285 0,-7 6 101 0,0 1-22 16,-5 3-15-16,-1 3-27 0,-4 4-27 0,-4 3-30 15,-2 4-48-15,-1 5-51 0,-2 7-55 16,-5 5-47-16,3 6-26 0,-5 1-11 0,0 3-3 16,1 3 1-16,3 2-2 0,-4 1-6 0,1 2-4 15,3-1-9-15,-3 0-3 0,2-4-4 0,3 1-5 16,1-2-2-16,1-2-4 0,1-8-4 0,2-5-4 15,0-7-7-15,5-5-13 0,-3-7-14 16,4-4-19-16,-3-5-10 0,1-3-20 0,3-4-41 16,-3-7-90-16,6-6-174 0,-1-8-272 0,1-5-373 15</inkml:trace>
  <inkml:trace contextRef="#ctx0" brushRef="#br0" timeOffset="204986.48">10317 15016 2560 0,'-2'-5'118'0,"1"-4"-27"16,-1 2-37-16,4 4 1 0,0-1 3 0,5-3-6 16,3-2-6-16,1-3 1 0,4-4 1 0,9-5-1 15,1-1-10-15,7-4-15 0,6 1-13 16,3-2-9-16,-1 2-11 0,-1 2-14 0,0 1-21 16,-5 2-24-16,1 2-21 0,-1 2-19 0,-2 0-18 15,-2 1-17-15,-3 2-25 0,-4 1-28 0,-4 2-37 16,-4 1-34-16,-5 3-21 0,-3 3 4 0,-7 0-4 15,0 2-9-15,-6 0-23 0,-4-1 64 16,-3 1 258-16,-5-2 0 0,-4-1 0 0,-2 0 0 16,-6-2 0-16,-1 1 0 0,-4-3 0 0,2 1 0 15,3 0 0-15,5-1 342 0,8 0 167 0,6 1-60 16,5 0-148-16,6 1-139 0,3 3-74 16,1 1-9-16,4-1 29 0,-5 2 28 0,4 0 15 15,-3 1-8-15,4 1-29 0,0 3-28 0,-2 1-21 16,3 8-12-16,2 3-7 0,0 3-2 15,2 6-5-15,-4 4-3 0,-2 1 0 0,1 6-2 16,-1 5-3-16,-5 5-5 0,-1 3-5 0,-1 6-3 16,0 6-3-16,-1 3-4 0,1 4-1 0,-3 1-5 15,-1 3-3-15,2-1-2 0,-1-1-1 0,-2-5 0 16,2-4-3-16,-3-4-1 0,3-3 1 16,1-4-4-16,-4-4 3 0,4-4 1 0,1-6 1 15,0-6 3-15,1-5 1 0,1-6 0 0,0-6 0 16,0-4-3-16,0-4-8 0,0-3-11 0,2-3-15 15,-1-1-12-15,-2-3-16 0,1-6-27 0,-1 0-50 16,0-5-95-16,0-4-174 0,0 1-290 16,0-4-561-16</inkml:trace>
  <inkml:trace contextRef="#ctx0" brushRef="#br0" timeOffset="205238.75">10801 15201 2277 0,'-1'-11'229'0,"0"0"-137"16,-3-2-18-16,4 5 1 0,0 2 1 16,-2-1-11-16,0 0-22 0,-3 1-18 0,-1-3-10 15,1 5-5-15,0-1-8 0,-2 4-7 0,-1 1-9 16,-4 2-5-16,2 5 0 0,-2 5 1 16,-3 3 3-16,-2 5-1 0,-3 5-7 0,-1 3-7 15,-5 1-6-15,3 3 4 0,0 0 10 0,-2-2 12 16,3-2 9-16,6-4 1 0,0-3-1 0,4-6-4 15,4-3-16-15,1-5-41 0,6-4-54 16,4-3-75-16,3-4-97 0,2-2-139 0,3-1-221 16,3-7-195-16,2-3 723 0</inkml:trace>
  <inkml:trace contextRef="#ctx0" brushRef="#br0" timeOffset="205395.28">10752 15258 715 0,'11'-3'575'0,"4"-2"-153"15,1-3-108-15,0 3-65 0,-5 3-49 0,-1-1-47 16,-2 1-47-16,-2 0-37 0,3 1-26 0,-6 0-19 15,4 0-9-15,-3 1-8 0,0 0-7 0,-1 0-8 16,3 1-13-16,-3-1-21 0,-2 1-26 16,-1 0-31-16,0 1-29 0,0 1-43 0,-1 1-74 15,-7 2-125-15,4 5-150 0,-6 1-176 0,-5 5 173 16,-3 5 523-16</inkml:trace>
  <inkml:trace contextRef="#ctx0" brushRef="#br0" timeOffset="205528.65">10631 15523 498 0,'-5'20'672'0,"0"3"-206"16,4 8-127-16,10-8-95 0,2-4-49 0,2-2-17 15,5-4-18-15,2-3-19 0,0-5-27 16,3-5-33-16,4-3-30 0,-3-2-21 0,3-5-14 16,-5-3-15-16,4-3-17 0,-2-3-23 0,-5-2-30 15,3-3-29-15,-1 1-36 0,-3-3-60 0,1 0-93 16,-5 0-213-16,2 1-358 0,-5 1-132 16</inkml:trace>
  <inkml:trace contextRef="#ctx0" brushRef="#br0" timeOffset="213240.25">8302 16259 135 0,'-6'-2'535'0,"4"0"-403"16,1-2-33-16,1 3-39 0,0 0-19 0,1 0 10 16,-1-3 16-16,2 0 13 0,2 0 2 0,0-2-9 0,-2-1-19 15,2 0-18-15,-1 2-16 0,0-1-11 0,1 2-3 16,0-2 3-16,-1 2 6 0,1 3 5 15,-1-2 5-15,-1 2 1 0,1 0-4 0,1 1 0 16,-3 0-1-16,1 1 3 0,2 0 6 16,1 0 5-16,-3 1 4 0,4 1 0 0,-3 0-1 0,4 2-2 15,-1-1-2-15,3 1-2 0,-1 0-5 0,1-1-1 0,2 3-5 16,3-1-3 0,1 0-2-16,-2-1-3 0,5 1 1 0,-5 0 3 15,1-2 0-15,2 1 1 0,-2-1 0 16,1 0 1-16,3 0 2 0,-4-2 2 0,5 0 2 15,-4 1-2-15,-1-1-4 0,6 0 0 0,-3 1 0 16,2 2 2-16,1-1 0 0,1 1 0 0,0 0-4 0,4 1-3 16,0-1 3-16,1 0-2 0,3-1-2 0,-2-2 0 15,6-1 2-15,0-1 1 0,5-2 3 0,0-2 2 16,0-2-2-16,9-3-6 0,-5 0-4 0,6-3-3 16,-4 0-4-16,4-1 0 15,-6 2 0-15,0 0-1 0,-1 1 0 0,-2 3-1 16,2 1-1-16,-5 5 0 0,-3 1-2 15,0 4 0-15,-3 0-1 0,-2 3 1 0,0 2 1 0,-2 0 1 0,2 2 0 16,1-1 0-16,-4 1 1 16,3-3 0-16,-1 1 0 0,0-2 0 0,1-3 1 0,0-1 0 15,1-3 1-15,-2-5 0 16,3-1 0-16,0-4 1 0,-1-1 0 0,2-1-1 16,-1 0 1-16,2 2 0 0,-2 1-1 0,1 3 0 15,-1 2-1-15,-2 3 1 0,-4-1-1 0,2 2 0 16,-7 2 2-16,-2-1-1 0,1 1 1 0,-1-1 1 0,-1 2 0 15,0-2 1-15,0 0-2 16,0-1 3-16,2 0-1 0,1-1 1 0,-1-2-1 0,4 0-1 16,-5-2 0-16,5-2-3 15,1-1-1-15,-1 0-4 0,0-1-2 0,0 0-4 0,-1 1-2 0,3-3-2 16,-2 2 0-16,0 0 1 0,-4 1 4 16,1 1 1-16,-5 1 3 0,-2-1-1 0,2 3 2 15,-1 0 2-15,-3 2 2 0,-2 1 0 0,-3 1 2 16,4 0 1-16,-6 1 0 0,3 0 1 15,-4 0 2-15,0 0 0 0,1 1 3 16,-2-1 0-16,0 0 1 0,0-1 0 0,-1 0 1 16,0 1 0-16,0-1-1 0,0 0-1 0,0 0-2 15,0-1 0-15,0 1-2 0,0 0-1 16,0 0 0-16,0 0 0 0,0 0 2 0,0 0-1 16,0 0-1-16,0 0-1 0,0 1-1 0,0-1-4 15,-1 0-2-15,1 0-8 0,0 0-11 0,-1 1-11 16,0-1-11-16,-3 1-9 0,3 1-10 0,-1-1-11 15,0 1-17-15,-3 3-22 0,3-3-32 16,-6 1-45-16,4-1-54 0,0 1-57 0,-1 0-82 0,-2-2-154 16,3 2 153-16,-4-2 385 0</inkml:trace>
  <inkml:trace contextRef="#ctx0" brushRef="#br0" timeOffset="-214575.67">11806 14376 2574 0,'-10'-7'-47'0,"0"-1"-51"0,-2 2-49 0,5 6 8 16,7 0 67-16,0-1 96 0,1-1 76 0,6-1 15 15,-3-1-13-15,5 1-29 0,3-3-22 16,7 3-10-16,2 0-9 0,6 1-5 0,-4 1 1 15,8-1 4-15,-3-2 3 0,1-1 1 0,1 0-6 16,0-1-8-16,-3-1-6 0,3-1-8 0,-1 2-3 16,-2-1-6-16,-3 0-3 0,-3 1-5 15,-1-1-9-15,-2 2-11 0,-5 0-23 0,-3 3-27 16,-1-1-39-16,-8 4-40 0,-1 1-58 0,-5 4-87 16,-4 2-106-16,-6 5-152 0,-2 2-68 0,-6 3 368 15</inkml:trace>
  <inkml:trace contextRef="#ctx0" brushRef="#br0" timeOffset="-214401.7">11728 14609 366 0,'-21'11'589'0,"1"6"-165"0,-4 0-139 16,14-8-100-16,9-4-45 0,5-3-13 0,6-2 8 15,4-1 10-15,10-3-14 0,2-3-28 0,8-1-29 16,2-4-24-16,9-2-17 0,-2 0-12 16,1-2-8-16,3-1-9 0,-3 1-4 0,3-3-8 15,-4 2-10-15,-3 1-16 0,-4 1-24 0,-1 2-31 16,-3 3-30-16,-2 2-42 0,-5 0-55 15,-2 2-96-15,-9 1-133 0,-3 3-175 0,-2 2-116 16,-8 0 728-16</inkml:trace>
  <inkml:trace contextRef="#ctx0" brushRef="#br0" timeOffset="-214116.2">12040 14145 1191 0,'2'-8'282'0,"5"-1"-117"0,-2-3-53 0,3 7-27 16,-1 3 22-16,-3 4 20 0,2 0 1 0,-3 1-8 15,-1 4-19-15,-2 4-19 0,0 7-20 0,-1 7-14 16,-3 7-12-16,-6 10-12 0,-4 7-9 16,-1 2-5-16,-3 3-4 0,-3 5-1 0,-2-1-2 15,2 2 2-15,-3-4-2 0,2-3 1 0,1-3-3 16,3-4 1-16,3-1 1 0,-1-4-3 0,4-7 0 15,2-2-1-15,0-4-1 0,6-5-3 16,-3-4-10-16,3-3-19 0,-1-4-36 0,5-4-47 16,-1-3-67-16,1-4-97 0,1-4-159 0,4-2-244 15,0-5-209-15</inkml:trace>
  <inkml:trace contextRef="#ctx0" brushRef="#br0" timeOffset="-213955.24">12011 14807 2076 0,'12'13'262'0,"7"7"-83"15,3 10-82-15,0 5-33 0,-5 1-23 0,0 3-17 16,-6-1-10-16,-1-1-6 0,-4-3 0 0,1-4 1 16,-4-2 2-16,1-3 2 0,-2-1-4 0,-1-1-3 15,0-4-8-15,-1-2-9 0,1-7-17 16,-1-3-31-16,2-6-38 0,-2-3-62 0,4-6-125 0,-1-4-256 16,1-6-362-16,2-6 164 0</inkml:trace>
  <inkml:trace contextRef="#ctx0" brushRef="#br0" timeOffset="-213601.19">12301 14487 2600 0,'3'-4'58'0,"0"-2"-25"0,7 2-32 0,2 1 9 0,3-2 12 15,1-3 4-15,3-1-1 0,1-5-5 0,1-1-9 16,0-2-6-16,5-1-8 0,-3 1-3 15,1-1-7-15,-1-1-9 0,-1 3-13 0,-2 3-22 16,-4 1-25-16,0 4-32 0,-5 3-36 0,0 3-34 16,-4 2-39-16,-4 2-28 0,-4 5 2 15,-5 5 26-15,-5 5 47 0,-5 7 54 0,-5 7 45 16,-6 3 33-16,-2 4 33 0,-3 2 35 0,-5 4 44 16,-3-1 74-16,0 0 105 0,-2-5 84 0,5-2 36 15,5-8-34-15,7-7-92 0,13-6-95 0,10-8-66 16,6-2-36-16,9-2-16 0,5-2-5 15,9-2-4-15,1-3-5 0,1-4-7 0,2-5-8 16,1-2-10-16,1-3-11 0,-1 0-15 16,-1 0-15-16,-1 0-18 0,-1-2-21 0,-2-1-31 0,-1 1-49 15,-5 0-77-15,0 0-107 0,-5 3-128 0,-4 1-174 16,-1 1 95-16</inkml:trace>
  <inkml:trace contextRef="#ctx0" brushRef="#br0" timeOffset="-213226.35">12542 14230 542 0,'9'-7'500'0,"0"-2"-292"0,3 1 28 0,1 4 8 15,-1 4 19-15,-1 2-18 0,-2 0-47 16,-3 0-38-16,2 2-31 0,-3 2-29 0,0 5-26 16,-2 3-18-16,1 7-10 0,-4 8-10 0,-5 3-12 15,-4 4-10-15,-3 7-7 0,-8 4-4 0,0 4-6 16,-5 2-4-16,-4-3-8 0,-1 0-5 0,-2-4-3 15,0-3 1-15,-3-4 4 0,4-3 3 16,-2-3 5-16,2-5 3 0,2-4 5 0,7-7 2 16,6-8-11-16,6-3-37 0,8-6-53 0,4-5-57 15,6-3-71-15,3-6-66 0,4-4-58 0,1-8-50 16,5-7-39-16,3-4 25 0,-1 0 115 0,2 1 200 16,4 4 246-16,0 7 203 0,2 10 95 15,-3 4-6-15,-1 6-67 0,-2 4-66 0,-3 4-53 16,-1 0-49-16,-1 3-34 0,-1 4-40 0,-2 0-38 15,-4 3-30-15,0 0-24 0,-1-1-16 16,0-1-9-16,-1-1-6 0,0-2-2 0,-2-2 0 0,0-3-2 16,-3 0-5-16,3-3-12 0,-2 0-20 15,-1-3-32-15,1 1-40 0,-4-3-60 0,2 0-96 16,-2-1-200-16,-3-2-372 0,-1 1-277 0</inkml:trace>
  <inkml:trace contextRef="#ctx0" brushRef="#br0" timeOffset="-212715.16">12418 14829 1896 0,'-2'1'156'0,"0"0"-122"15,0 2-21-15,0 3 29 0,1 1 31 0,0 3 16 16,0 0-4-16,-2 1-19 0,-2 3-17 0,3 3-14 16,-1 4-16-16,-2 3-9 0,0 4-7 0,-2 4-3 0,-2 2 0 15,-2 5-1-15,-2-3 0 16,-1 3 0-16,1 0-1 0,2-3 0 0,0 1 2 0,0-3 0 15,2-5 3-15,1-3 1 0,3-4 3 16,-1-4-1-16,4-1 0 0,0-4-4 0,0-1-6 16,0-6-12-16,4-3-14 0,0-5-8 15,2-2-17-15,2-4-20 0,1-7-25 0,4-5-45 16,-3-5-68-16,3-6-55 0,-1-3 1 0,3 1 58 0,0 0 98 16,-1 4 98-16,3 5 47 0,0 2 14 15,-1 0 11-15,2 2 26 0,-2-1 46 0,1 3 47 0,2 0 41 16,-2 5 8-16,-1 1-28 15,2 4-51-15,-4 2-55 0,-1 4-44 0,-2 2-22 0,2 4-3 16,-1 4 8-16,-1 6 2 16,-1 6-6-16,1 4-14 0,-5 6-22 0,-3 4-16 15,-1 6-11-15,-3 0-2 0,-4 1 3 0,-3 0 7 0,4-1 10 0,-3-6 10 16,0-1 10-16,0-6 11 16,1-1 10-16,-1-3 9 0,3 1 3 0,-2-3 2 15,-1-6-3-15,0 2 1 0,-1-7 1 16,3-2 3-16,1-4 0 0,-1-3-6 0,2-5-15 15,0-6-17-15,4-5-14 0,-1-7-7 0,2-8-3 16,0-7-6-16,1-6-5 0,1-4 1 0,4-2 7 16,4-2 13-16,1 5 12 0,2 4 0 0,3 7-8 0,-1 7-18 15,2 3-39-15,-2 5-53 0,1 5-68 16,-3 3-122-16,3 3-252 0,-2 4-854 0</inkml:trace>
  <inkml:trace contextRef="#ctx0" brushRef="#br0" timeOffset="-211726.22">13343 14573 2420 0,'-3'-8'128'0,"1"0"-67"0,-3-1-53 0,5 6-12 0,1 5 4 16,4-1 7-16,-1-1 8 0,0 0 4 15,2-1 5-15,3-2 3 0,2 1 0 0,3-3-7 16,3 0-7-16,0-2-7 0,3 1-3 0,-3 2-1 0,4-2 0 16,-3 0-2-1,1 3-3-15,-1 0-5 0,-3 1-7 0,-1 1-11 16,-2 0-12-16,-3-1-11 0,1 2-13 0,-6-1-14 15,1 1-18-15,-4-1-27 0,-1 1-30 0,-1-1-60 0,-2-1-71 16,-2-3-71-16,-4 0-74 16,-2 0-27-16,-1-4 49 0,-7-2 403 0,1 0 2 0,-5-4 0 15,-1-1 0-15,1 1 0 0,5-3 0 0,-2 2 0 0,6 3 175 16,0 0 186-16,1 2 3 16,3 1-38-16,4 2-35 0,1 3-19 0,3 0-30 0,0 3-38 15,2 2-48-15,0 0-58 0,0 2-48 16,2 1-20-16,0 3 7 0,2 4 13 15,0 5 7-15,4 5-4 0,1 1-7 0,-2 4-8 16,2 5-3-16,2 7 0 0,-2 6 2 0,1 10-2 0,-1 6-3 16,-1 9-6-16,-3 5-11 15,0 5-5-15,-4 5-4 0,-2-2-2 0,0 1-2 16,-3-3 0-16,1-2-1 0,2-6 0 0,1-8 4 0,0-12 8 16,0-12 8-16,4-8 8 0,0-8 3 15,-2-3 0-15,1-6-7 0,-2-4-6 0,1-6-2 0,-2-3-1 16,-2-1-2-16,1-3-9 15,-2-4-12-15,-3-7-17 0,1-7-11 0,-3-6-4 0,2-8 0 16,-1-5 1-16,-2-7-3 0,-1-6-6 16,-1-3 0-16,0-1 4 0,-4 3 11 0,1 0 13 15,0 4 10-15,-2 4 7 0,5 6 4 0,0 5 7 0,2 6 3 16,3 5 3-16,3 10 4 16,1 8-4-16,1 4-3 0,1 4 2 15,1 2 4-15,1 4 8 0,3 2 7 0,0 6 4 16,3 0-3-16,3 2-5 0,0-3-2 0,5-1-2 15,-1-3 1-15,4-3-2 0,1-4-3 0,0-1-6 16,2-7-7-16,1-3-3 0,5-5-7 0,2-4-8 16,3-4-13-16,2-3-21 0,-2-3-27 15,2-2-31-15,-1-3-38 0,-2-2-65 0,0 0-111 0,2-4-215 16,-4-2-304-16,-4 0-209 0</inkml:trace>
  <inkml:trace contextRef="#ctx0" brushRef="#br0" timeOffset="-211342.71">13882 14157 2015 0,'2'-4'218'0,"-1"1"-72"0,3-3-50 16,1 3 12-16,4 1 20 0,-1-1 14 0,1-2-11 15,2 1-29-15,-4-2-28 0,-2 1-32 16,2 3-20-16,-5 1-15 0,6 1-7 0,-4 2-5 16,-1 2-3-16,3 4-2 0,-3 2-1 0,-2 6 1 15,1 6 1-15,-5 5 4 0,-3 5 2 0,-2 6 1 16,-3 1 0-16,0 2-1 0,-8 2 2 0,8-4 1 0,-1-4 3 15,3-7 5-15,4-6 2 16,6-6 1-16,4-6-2 0,3 0-3 0,0-6-2 0,2 0-4 16,3-4 0-16,0-4-3 15,1-6-4-15,6-5-2 0,0-5-2 0,1-6-2 0,2 0-2 16,1-3 0-16,-1 3 1 0,-1 1 3 0,1 2 5 16,-1 3 2-16,-6 4 3 0,0 4-2 15,-4 5 0-15,-4 3-5 0,-3 2-4 0,-1 1-8 0,-4 2-1 16,-1 2 4-16,-4 3 5 0,-2 6 11 15,-3 3 3-15,-5 6-1 0,-3 4-2 16,-3 3-5-16,-2 4-2 0,-3 0 0 0,2 1 0 16,-1 2 2-16,5-4 1 0,0-1-3 0,2-2-12 15,0-5-25-15,5-3-41 0,0-1-72 16,-1-5-116-16,5-3-175 0,0-3-273 0,3-6-483 0</inkml:trace>
  <inkml:trace contextRef="#ctx0" brushRef="#br0" timeOffset="-210810.87">13784 14639 2341 0,'-5'6'129'15,"-4"8"-122"-15,4 11-33 16,-1 7 8-16,5 5 21 0,-1 0 22 0,-1-2 15 0,0-3 11 16,1-4 5-16,1-4-1 15,2-4-9-15,1-4-10 0,4-4-14 0,1-2-9 16,3-4-6-16,-2-2-5 0,1-2-2 0,5-2-6 15,-1-3-6-15,0-1-10 0,-1-3-14 0,4-3-16 16,-2-1-16-16,3-3-15 0,-1-1-21 16,0-3-22-16,1-3-15 0,-3-2 1 0,3 0 17 0,-2-1 22 15,-2 0 30-15,1-1 33 0,1 0 51 0,0 2 77 0,2 4 78 16,0 4 45-16,0 2 8 16,-1 5-33-16,0 2-52 0,-2 3-43 0,-2 3-27 0,0 5-21 15,-1 1-14-15,-1 1-9 16,0 1-11-16,-3 3-10 0,3 0-9 0,-3 3-10 0,3-2-7 15,-2 2-4-15,-3-1 0 16,-1-4 0-16,-2 0-2 0,-3 2-7 0,-1-2-5 16,-5 2-7-16,-5 1-11 0,-2 4-20 0,-3 2-28 15,-7 2-14-15,-2 2 3 0,-8 1 19 0,-1-1 27 16,-3 2 21-16,-2 0 23 0,-4 1 43 0,7 0 73 0,3-4 68 16,7-2 42-16,8-5-4 0,8-3-42 15,8-2-40-15,5-2-19 0,6 0-1 0,3 0-3 16,6 0-7-16,3-3-15 0,3-6-18 15,4-3-14-15,3-4-13 0,3-3-13 0,1-5-8 0,2-3-12 16,-3-2-11-16,3-1-14 16,-5-1-18-16,-3 0-18 0,-3 0-17 0,-2 1-13 15,-2 1-9-15,-2 1-2 0,-5 3 0 0,-2-1 7 0,-6 4 15 0,-1 5 4 16,-4-1-7-16,-7 4-36 16,-2 1-55-16,-4 1-54 0,-6 1-53 15,-4 1-67-15,-3 1-141 0,-2-2 17 0,-5 1 485 16</inkml:trace>
  <inkml:trace contextRef="#ctx0" brushRef="#br0" timeOffset="-210575.63">14063 14754 1 0,'-27'-13'399'0,"17"2"-86"16,7 0-59-16,6 8 8 0,4 3 41 0,0 1 18 0,-1 4-35 16,2-1-43-16,0 1-50 0,-2 0-43 15,1 2-30-15,3 1-25 0,-1 0-25 0,1 2-18 16,-1 0-18-16,0 4-14 0,0 0-7 0,-2 2-7 0,3 1-2 16,-4 0-2-16,-1 1-1 0,0 0 1 15,-3 4 0-15,1 1 0 0,-6 1 1 0,3 2-2 16,-4 0 2-16,-2 1 3 0,0 0 3 15,-1 1 6-15,-5 1 2 0,-3 3 1 0,-3-1-3 0,1 1 0 16,-6 5-4-16,-1 0-1 16,-1-2-1-16,0 1 0 0,-4-4 0 0,1 0 0 15,2-4 3-15,0 0-3 0,5-5-1 0,4-6-7 16,4-3-18-16,4-6-31 0,5-4-40 0,2-4-69 16,1-6-116-16,1-5-288 0,2-7-1003 15</inkml:trace>
  <inkml:trace contextRef="#ctx0" brushRef="#br0" timeOffset="-210395.41">14165 15207 2737 0,'4'8'17'16,"6"4"-27"-16,1 1 9 0,-1 1 29 0,-1-5 34 16,-2-1 24-16,1 0 5 0,1 0-21 15,2 3-27-15,0 2-33 0,2 2-31 0,3 0-25 0,-2-2-23 16,2-1-14-16,-1-1-16 15,-1-2-16-15,2 0-52 0,-2 0-138 16,2 0-294-16,-2-2-787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8T00:55:32.1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38 6181 1 0,'0'-2'0'15,"0"1"0"-15,0 1 0 0,0 0 0 0,0 0 0 16,0 0 0-16,0 1 0 0,0 1 0 0,0-1 0 16,0 1 0-16,0 2 0 0,0 3 0 0,0 1 0 15,-1 1 0-15,-1 5 0 0,1-2 0 0,-3 4 0 16,2 1 0-16,1-2 0 0,0 3 0 15,-5-1 0-15,4 2 0 0,1-3 0 0,0 0 0 16,0 1 0-16,0-2 0 0,0-1 0 0,-2 0 0 0,2-4 0 16,1 0 0-16,-1 0 0 15,1-4 0-15,1 1 0 0</inkml:trace>
  <inkml:trace contextRef="#ctx0" brushRef="#br0" timeOffset="66082.73">13842 8076 1 0,'2'0'0'16,"-2"-1"0"-16,0 1 0 0,-2 0 0 0,2 0 0 0,0 0 0 15,0 0 0-15,0 0 0 0,2 0 0 16,-2 0 59-16,0 0 65 0,3 0-13 16,-3-2-18-16,1 2-22 0,0-1-16 0,1 0-10 15,0-2-8-15,2 1-6 0,-2 0-9 0,0 0-6 16,3 1-2-16,-1 0 3 0,-2-1 11 0,0 2 17 0,1-1 22 15,-1 1 16-15,-1-1 6 0,1 0 1 16,-2 1-7-16,2-1-4 0,-2 2-6 16,1-1-4-16,1 1-2 0,0-1-5 0,-1 1 0 15,1-1-2-15,-2 1-2 0,2 2-1 0,2-1-2 0,-1 0-6 16,-1 1-7-16,3 1-6 0,-2 0-2 0,1 0 1 16,1-2 4-16,0 2 5 0,5-2 3 15,-2-1-1-15,1 0-5 0,5-1-8 0,1-1-8 0,3 0-8 16,-1-1-6-16,3-1-3 15,2 0-4-15,-2 1-2 0,3-3 0 16,-1 3-1-16,1-1-1 0,-3 1 1 0,1 1-5 16,1-1 0-16,-2 2-2 0,-2 0-4 0,-1 0-1 15,0 1-4-15,-4 1-6 0,-1-1-8 0,-2 2-12 16,-5-1-12-16,1 1-16 0,-4-2-17 16,-2 2-24-16,0 0-34 0,0 1-59 31,-4-1-120 78,-1 4-189-93,-1 3-141-16,-6-2 608 15</inkml:trace>
  <inkml:trace contextRef="#ctx0" brushRef="#br0" timeOffset="66322.07">13892 8512 683 0,'4'-4'147'0,"2"-4"-26"0,2 1-51 0,2 0 36 16,3-1 54-16,2 0 46 0,0-2 21 15,3-3-16-15,-2 3-27 0,2-3-34 0,0 4-40 0,-4 0-32 16,4 2-25-16,-2 3-15 0,-2 0-7 15,4 1-6-15,-3 1-5 0,2 1-3 0,-3 1-3 16,2 1-1-16,-2 2-3 0,-1-1-1 16,-1 0-1-16,1 2-1 0,-2-1 4 0,2 2-2 15,2 0-1-15,-1 0 0 0,3 0-2 0,0-2-1 16,0-1-2-16,1 1 0 0,4-3-2 0,-1-2 1 16,-1-1-3-16,2 0-4 0,1-3-8 15,-5-2-16-15,2 1-26 0,-1-2-40 0,1-4-61 16,0 1-116-16,-1-1-195 0,-3 0-294 0,-3 0-138 15</inkml:trace>
  <inkml:trace contextRef="#ctx0" brushRef="#br0" timeOffset="67346.5">14896 8706 909 0,'0'0'104'0,"1"0"-44"0,2-1-64 0,2 1 34 16,0-1 54-16,3-2 32 0,0 1 19 16,0-1 5-16,-2 0-7 0,4 0-17 0,-3 0-23 15,0 1-24-15,1-2-17 0,2-1-7 0,3 0-5 16,-1-3-2-16,2-1-6 0,3-1-7 0,-2 1-5 16,4-1-6-16,-2-3-3 0,3 1-4 0,1-3-1 15,-2 0-1-15,2-1-2 0,-2-1-1 0,0-1-1 16,-2 0-1-16,2 1-1 0,-2-2-2 15,-3-1-1-15,3 0-3 0,-3-2-9 0,-1-4-9 16,1 0-21-16,-3-2-21 0,-3-2-21 0,-2 0-19 16,0 2-10-16,-3-1 0 0,1 0 4 15,-4 1 5-15,0 0 11 0,-4 2 13 0,3 2 19 16,-4 4 27-16,0 2 20 0,1 3 14 0,-1 5 5 16,-4-1 1-16,2 3 1 0,-1 2 5 15,1 0 5-15,-3 1 5 0,4 1 3 0,1 1 6 16,-2 1 4-16,1-1 12 0,0 1 9 0,1 1 9 15,0-2 8-15,1 3 1 0,0-1-9 0,1 2-16 16,-1 2-17-16,-2-1-17 0,0 3-7 0,1 1-3 16,-3 4 5-16,0 3 4 0,0 2 3 15,-1 3 7-15,-2 5 1 0,0 1 4 0,1 3 5 16,0 0 5-16,-2 2 6 0,1 0 7 0,0 1 1 16,-1 1-3-16,3 0-10 0,-1-1-10 0,2-1-7 15,1-1 3-15,0-3 9 0,4-7 8 0,1-2 6 16,2-2-1-16,2-4-4 0,1 1-1 15,3-2-1-15,0 0 1 0,4 0-1 0,1-1 3 16,4-1 2-16,1 1-5 0,1-1-5 0,3-1-8 16,-2-2-7-16,2 2-3 0,1-1-1 0,2-1 0 15,1 2 0-15,3 1 2 0,3 0 0 16,-2 0 1-16,4 2-2 0,-1-2-4 0,2 1-3 16,1 0-3-16,3-1-1 0,2-1-2 0,1-1 0 15,2-2-1-15,-2 2 2 0,0-4 0 16,1 0 1-16,1 0-1 0,-1-1 0 0,-2 1-2 15,-2-1-1-15,-3 2 0 0,-3-2 0 0,0 0 0 16,1 0 0-16,-1-2 0 0,-3 1 0 0,-1 0-1 16,-4 0 1-16,-1 0 0 0,-2 0 0 0,-1-3 0 15,-3 3-1-15,-2-1-1 0,-1 0-1 16,0 0 1-16,-3 1 0 0,2-1 0 0,-3-1 0 16,-1 1-3-16,-1 0-2 0,-1 0-1 0,-2 0-2 15,1-1 1-15,-2 2-3 0,-3-2-4 16,-2 1-6-16,0-2-10 0,-2 0-9 0,-1 0-11 0,0-2-20 15,-4 0-36-15,0-1-89 0,-1-2-155 16,-3 1-285-16,-2-3-666 0</inkml:trace>
  <inkml:trace contextRef="#ctx0" brushRef="#br0" timeOffset="67598.39">15824 7805 2672 0,'-6'-10'44'0,"1"-3"4"16,-3 3-36-16,6 6-20 0,1 4-6 0,1 0-3 16,0 0-1-16,0 0 4 0,0 2 5 0,0-2 5 15,0 1 2-15,0 2 0 0,-2 2-1 0,0 4 0 16,-1 7-1-16,-2 7-14 0,-2 4-34 0,-1 8-56 15,-4 1-87-15,-2 3-127 0,-3 4-188 16,-2 3-204-16,-3 4-44 0</inkml:trace>
  <inkml:trace contextRef="#ctx0" brushRef="#br0" timeOffset="68250.34">15029 8933 419 0,'-3'-6'608'15,"-2"2"-390"-15,1-1-87 0,3 4-81 0,1 0-14 16,1 1 19-16,1 0 31 0,0-1 34 15,0 1 20-15,1-1-2 0,0 1-23 0,4 0-29 0,-2-1-25 16,1 2-16-16,1 0-8 0,2 2 1 16,5 2 1-16,-2 1 1 0,2 4-2 0,1 1-5 15,0 2-8-15,0 2-5 0,1 2-4 16,-4 4-4-16,3 1-1 0,-2 3-2 0,-1 3-1 16,-1 0-2-16,-1 4 0 0,0-1 2 0,-1-3 1 15,-1 1 0-15,-3-1-1 0,0-3 0 0,-3 1 1 16,4-2 2-16,-3-1 0 0,-1-3-2 15,1-2-2-15,-2-1 1 0,1-5-2 0,0-2 1 16,-1-3 0-16,0-4-1 0,0-2-1 0,1-1-2 0,-2-1 0 16,2-1-5-16,1-4-9 0,-1-4-13 0,7-7-24 0,-2-8-34 15,3-3-49 1,0-8-80-16,0-3-106 0,-1-1-109 0,1-3-92 16,-3-2-12-16,1 2 83 0,-1 3 415 0,1 3 32 15,-1 7 0-15,1 2 0 0,-2 3 0 0,-1 2 0 16,4 3 0-16,-4 0 0 0,1 4 0 0,-2 4 0 15,2 2 53-15,-5 3 296 0,1 4 39 0,-2 2-11 0,0 1-46 16,0 1-55-16,-1-1-60 16,1 1-42-16,-1 0-25 0,0 1-27 0,0 2-21 15,-4 1-23-15,0 4-23 0,-4 4-19 0,-2 6-14 0,-1 2-9 0,-2 3-6 16,0 2-1-16,-2 3-3 16,-2 5 0-16,0 0-1 0,-2 4 0 0,-2-1-1 0,4-2-1 15,0-4 0-15,5-3-1 16,-1-5 0-16,5-3 1 0,1-4-2 0,0-2 1 0,2-1-3 15,2-5-7-15,3 0-12 0,-1-3-27 16,4-3-36-16,-2-2-39 0,3-1-39 16,4-2-62-16,-1-5-109 0,5-3-182 0,0-7-195 15,4-3 206-15</inkml:trace>
  <inkml:trace contextRef="#ctx0" brushRef="#br0" timeOffset="68467.27">15455 9096 1305 0,'3'0'332'15,"-2"0"-125"-15,4 4-71 0,1-3 6 0,2 1 8 0,2-1-18 16,2 2-32-16,-1-1-22 16,2 0-12-16,1 2-5 0,-1 0-12 0,5 3-10 0,-1-2-11 15,3 0-8-15,4-3-6 0,-2 0-3 0,4 1-4 0,-2-3-4 16,1 0-1-16,1-3-2 16,-1 2-1-16,-1-1-2 0,-2 1-1 15,-1-2-5-15,-2 1-4 0,1-1-5 0,-4 0-13 16,-4 0-22-16,-1 2-36 0,0 1-43 0,-7 0-52 15,3 1-74-15,-6 2-92 0,-1-2-126 0,0 1-191 16,-5 0 74-16</inkml:trace>
  <inkml:trace contextRef="#ctx0" brushRef="#br0" timeOffset="68757.28">15867 8889 1902 0,'7'0'181'15,"2"-2"-90"-15,2 1-39 0,0 1 7 0,-1 1 0 0,2 0-13 16,-1 3-14-16,-2-1-1 16,0 4 8-16,1 2 8 0,-1 1 1 0,-3 3-5 0,0 0-9 15,3 2-7-15,-4-1-8 0,1 0-7 16,-1 2-2-16,0-3-3 0,1 3 1 0,-2-3 2 16,-3 3 2-16,0 1 1 0,-1-1-2 15,-1 4-3-15,0 0-3 0,-4-1-3 0,0 1 0 0,-5-3 0 16,0 0 0-16,-1 1 1 0,0-3 1 0,-5-1-1 15,3 0 0-15,-1-2 1 0,-3 1 0 16,3-4 0-16,0-2 0 0,3 0-4 0,4-4-5 0,1 0-14 16,2-3-23-16,2-1-44 0,2-3-81 0,2-2-162 15,3-4-268-15,3-3-283 0,5-4 163 16</inkml:trace>
  <inkml:trace contextRef="#ctx0" brushRef="#br0" timeOffset="69117.19">16276 9071 2367 0,'0'5'102'0,"-2"1"-81"15,0 2-10-15,1 4 8 0,-3 1 7 0,-2 1 4 16,1-1 7-16,-1 1 9 0,-1 1 4 0,4-1 2 16,-2 4-14-16,4-2-15 0,-2 1-11 0,7-1-5 15,0-1-1-15,-1-5 3 0,2-1 2 16,1 1 3-16,2-5-1 0,2 1-1 0,0-2-2 15,-1-1-2-15,3-2-1 0,-1-4-1 0,2-1-1 16,2-1-2-16,-2-2-4 0,4-5-2 0,-1 2-2 0,-1-3-1 16,-2 1 3-16,4-1-3 15,-6 0 1-15,0 0 2 0,-3 1 0 0,-2-2 3 16,0 1 0-16,-5-1 2 0,0 2 1 0,-1 0 1 16,-1 3 4-16,-2-1-1 0,-5 2 6 0,-1 2 0 15,-2-1 2-15,-1 4 8 0,-7-1 6 16,4 3 9-16,-2 0 2 0,3 2-6 0,0 0-10 15,3 1-13-15,1 0-8 0,-1-1-6 0,3 0-10 0,3 0-17 16,-1-2-26-16,-1 0-34 16,3-1-54-16,0-2-96 0,0 0-227 0,3-6-388 0,1 1-423 15</inkml:trace>
  <inkml:trace contextRef="#ctx0" brushRef="#br0" timeOffset="71301.71">17711 7362 1 0,'4'-4'0'0,"4"0"0"0,0-1 0 0,-3-1 0 0,3 2 0 15,2-2 54-15,-3 1 153 0,-2-1-1 16,3 2-5-16,1 0-5 0,-1-2-4 0,-3 0-6 16,2 3-9-16,-2-2-20 0,1 1-15 15,-3 0-18-15,2 0-17 0,-1 1-9 0,-3-1-9 0,4 2-9 16,-3 0-7-16,-2 1-10 0,0-1-11 0,0 1-9 16,-2 0-6-16,0 1-9 0,0 0-6 15,0-1-11-15,-1-1-12 0,-4 1-13 0,-1 1-10 0,-1 0-5 16,-4 4 0-1,-2 1 2-15,-2 3 7 0,-5 5 7 0,1-1 6 16,-2 2 5-16,3 0 3 0,1 1 1 0,1 0 0 16,0-2 0-16,5 0-1 0,-1 0-3 0,4 0 0 15,2-3-1-15,1 1 1 0,1-3 0 0,2-1-1 16,2 0 0-16,1-1 0 0,1-2-1 16,1-1 4-16,1 2 1 0,0-2 1 0,3 3 0 15,1-1-3-15,2-2-7 0,2 0-4 0,1 1-5 16,3-2 1-16,2 1 6 0,-2-1 5 0,2-1 7 15,-1 0 1-15,1-1 0 0,0 1 1 0,-3 0-2 16,0 2 0-16,1 0 0 0,-2 1-1 16,-5-1 0-16,0 2 1 0,0-1 1 0,-3 1 1 15,1 0 3-15,-2-1 2 0,-3 3 4 0,0-2 4 16,-2 2 3-16,-4 5 0 0,-2 1-4 0,-2 4-4 16,-6 1-4-16,-4 1-4 0,-2 2 0 15,-5-1 1-15,0 0 1 0,2-1 4 0,-3-1 3 16,4-4 2-16,2 1 3 0,1-3 2 0,5 0-1 15,4-4-1-15,1-3-3 0,2 0-3 16,5-3-5-16,1-2-9 0,4 0-14 0,1-1-8 16,2 0-1-16,-1-2 8 0,7 0 14 0,5-1 9 15,-1-3 3-15,8-3 0 0,4 1 0 16,2-4-3-16,5 1 0 0,0-1-2 0,-2 2 0 16,5-2 2-16,-2 2 3 0,3-1 3 0,-2 2 0 15,5 2 1-15,-2-1-1 0,-2 4-1 0,3 2 4 16,3-1-1-16,-1 2-4 0,5 0-3 0,-3-2-3 15,-2 3 0-15,7-1 1 0,-5 0-1 0,-2 0-1 16,-2 1-1-16,-5 0-1 0,-3 0 0 0,-4-1 0 16,-6 2 0-16,-5-1-1 0,-1 1 0 15,-6 0-2-15,-3 0-3 0,-4 0-2 0,-2 1-5 16,-2-1-10-16,-3 0-22 0,-3 0-32 0,-5 0-42 16,-4-1-70-16,-1 1-99 0,-8-1-141 15,-4-1-243-15,-3 0-198 0</inkml:trace>
  <inkml:trace contextRef="#ctx0" brushRef="#br0" timeOffset="71513.53">18250 7188 1660 0,'-6'-4'182'0,"3"-2"-14"0,-4 0-60 15,4 2-22-15,2 3 1 0,0 0-13 0,1 2-30 16,-1-1-20-16,1 0-21 0,-2 1-14 0,0-1-21 16,2 3-23-16,-1 0-35 0,0 4-60 15,0 4-99-15,-1 3-188 0,-1 2-235 0,3 2-67 16</inkml:trace>
  <inkml:trace contextRef="#ctx0" brushRef="#br0" timeOffset="71774.08">18599 7242 1528 0,'1'0'975'0,"3"0"-949"15,0 1-16-15,3 2-5 0,3 1 12 0,4 0 5 16,-2 0 0-16,3 3-4 0,-1-1-2 0,0 1 4 16,0 4 6-16,0 2 8 0,3 6 14 0,0 5-9 15,0 3-8-15,1 5-8 0,3 3-20 16,-1-2-4-16,0 1 1 0,1-3-7 0,0-3 3 15,-3-1 2-15,3-4-1 0,-1-1 2 0,-2-3-1 16,-2-1-3-16,1-3-7 0,1 0-10 0,-4-4-12 16,4 1-14-16,-5-4-13 0,4-1-9 15,-4-4-25-15,2 1-33 0,-3-4-59 0,-1-2-115 16,0-1-179-16,-4-6-251 0,-2-2 67 0</inkml:trace>
  <inkml:trace contextRef="#ctx0" brushRef="#br0" timeOffset="71981.98">19149 7304 2670 0,'-2'0'91'15,"-3"3"-48"-15,-2 4-41 0,-2 3-6 0,4 5 4 16,-3 2 3-16,-2 3 2 0,-6-1 5 0,2 2 4 16,-8 1 1-16,-3 1-4 0,-5 4-4 0,-1 0-8 15,-1 4-7-15,-7 1-15 0,0-2-19 16,-3 0-21-16,-2-1-21 0,-5 0-11 0,-1-2-5 15,-2 0 0-15,1 0 5 0,1-2-2 0,1-2-23 16,5-3-78-16,0-2-171 0,2-3-297 16,6-3-139-16</inkml:trace>
  <inkml:trace contextRef="#ctx0" brushRef="#br0" timeOffset="72755.64">17135 8063 668 0,'0'-2'254'0,"-1"1"-71"0,0-2-103 15,1 2-17-15,1 1 46 0,0 0 63 0,1-1 38 16,3 0 6-16,-2 0-37 0,1-3-47 0,1 3-39 16,-4 0-28-16,7 0-17 0,-5 0-11 0,4 1-13 15,-4-2-7-15,1 2-6 0,0 0-5 16,-1 0-1-16,-1 2-1 0,2-2 1 0,-3 1 1 16,-1 0 0-16,1-1 1 0,-1 1 1 0,0-1 0 15,0 1-1-15,0 1 0 0,0 0-2 0,0-2 1 16,1 1-3-16,-1 0 1 0,0 0-1 0,1 0 2 15,2 0 3-15,0 2 4 0,0-1 8 16,1 0 5-16,2 0 6 0,4 1 4 0,0-1 3 16,1-1 0-16,6-1 1 0,4 0 1 0,1 0-3 15,7 0-3-15,3 0-3 0,8 0-2 16,1 0 1-16,5 0 1 0,7 0-2 0,2-1-3 16,7 0-5-16,4 0-5 0,2 1-3 0,6-2-3 15,-2 1-5-15,2 0-1 0,3 0-1 16,-5 0-1-16,-1 0 1 0,-4 0-2 0,0 0 0 15,-4 1 0-15,-3 1 0 0,-2 0 0 0,-3-1 0 16,-3 1-1-16,5-1 0 0,-4 0-1 0,0-1 0 16,0 0 0-16,-1 0 0 0,-6-2 0 15,1 1 2-15,-5-1-1 0,0-1 0 0,-5 2 1 16,-5 0-1-16,-2-1 1 0,-6 2 1 0,0-1-2 16,-3 1 1-16,-1-1 0 0,-4 1-1 0,3 0 0 15,-5 1 0-15,3 1 0 0,-2-1 0 16,-1 1-1-16,-2 2 1 0,0-1 0 0,1 0 0 15,0 2-1-15,-3 0 0 0,0 0 1 0,2-1 0 16,-1 0 1-16,-1 0 0 0,1-1-1 0,-1-1 0 16,0 2-1-16,0-2 1 0,0 1 1 0,0 0-1 15,1-1 0-15,-3 1-1 0,0-2 1 0,-1 1-1 16,1-1 0-16,0 1 1 0,-1 0-2 16,-3-1-1-16,2 0-1 0,-2 1 1 0,-3-1 0 15,1 0 0-15,2 0 1 0,-3 0-2 0,0 0 0 16,-1 0-1-16,0 0-2 0,1 0-5 15,-1 0-8-15,0 0-8 0,0 0-8 0,-1 0-6 16,1 0-5-16,-1 1-6 0,0-1-9 0,0 0-7 16,-4 2-19-16,1-2-28 0,-3 2-52 0,-4 1-129 15,-4 1-292-15,-3 2-885 0</inkml:trace>
  <inkml:trace contextRef="#ctx0" brushRef="#br0" timeOffset="74727.08">18061 8725 1 0,'1'0'0'16,"-2"-1"0"-16,1-1 0 15,-1 1 223-15,1 1 66 0,0-1-20 0,0 0-28 16,0 1-29-16,0 0-26 0,0 0-21 0,0 1-15 16,1-1-10-16,-1 0-13 0,0 0-11 0,0 0-14 15,1 0-16-15,-1 0-17 0,0 0-19 0,3 0-15 16,-1 0-11-16,0 0-8 0,1 0-2 16,5 0 0-16,1 0-3 0,1 1-1 15,2-1-2-15,-1 1-4 0,4 1-3 0,-2 0 0 16,-2 0-1-16,3 1 0 0,-1 0 0 0,-3 1 0 15,2-1 0-15,-3 2 1 0,-2-1-1 0,-1 2 2 16,2-1 0-16,-5 5 0 0,-3-2 1 0,0 3-3 0,-3 2 0 16,-6 3 1-16,-2 4 0 15,-7-1-1-15,0 2 0 0,-4 2 1 0,-1-1 0 0,-5 0 3 16,-1-1-1-16,3-2 3 0,-2-3 3 0,5 0 4 0,3-2 0 16,4-4 2-16,8-3-5 15,4 0-9-15,4-3-3 0,8-2-4 0,1 0 2 0,5 1 1 16,6-3 1-16,2-3 0 15,8 1 0-15,1-2 0 0,5 1 1 0,-4 1 1 0,0-1 0 16,1 3 0-16,-2 4-1 0,-2-1 0 16,0 2 1-16,-2 2-2 0,-5 2 0 0,-3 1 1 15,-6-1-2-15,-6 4 3 0,-4-1 0 16,-4 2 4-16,-6 1 3 0,-4-2 1 0,-4 4-1 16,-9 0-1-16,-1-1 1 0,-6 2-2 0,-1 1 0 15,-5-2-2-15,-2 0 1 0,-1 1 3 0,4-2 2 16,1-3 0-16,10-1-1 0,0-3-6 0,12-2-8 0,3-1-19 15,1-4-42-15,8-3-53 16,3-2-74-16,7-5-108 0,0-5-162 0,4-6-265 16,7-7-72-16</inkml:trace>
  <inkml:trace contextRef="#ctx0" brushRef="#br0" timeOffset="75096.84">18580 8733 2031 0,'-1'-7'262'0,"0"-5"-194"0,-2 2-52 0,5 3-18 15,-1 0 2-15,5 2 4 0,0-4 5 16,2-1 15-16,-2 3 15 0,-1 2 11 0,-3 3 4 16,3 2-6-16,-3 1-13 0,5 2-7 0,1 0-4 15,-1 3-2-15,3 2-1 0,0 1-2 16,7 4 0-16,-5 2-3 0,6 2 4 0,-4 2 0 0,4 1 3 0,-5 4-1 15,5 1-3-15,-2 1 0 16,0 1-5-16,0 1 0 0,3 0 1 0,-2-1 0 0,1 0-1 16,3-1 2-16,-2-1-2 15,2-1-5-15,-1-3-2 0,-1 1-4 0,-5-2 0 0,2-3-1 16,-3 0-2-16,-2-4 1 0,-1 0-2 0,-1-1-1 0,0-2-3 16,-6-1-6-16,2-1-8 15,-3-1-8-15,0-4-6 0,-2 1-5 16,-3-2-5-16,1-1-7 0,-4 0-11 0,-1-2-20 0,3-1-32 15,-5-2-47-15,0-3-85 0,3-4-105 0,-1-4-172 16,-2-2-186-16,4-7 141 0</inkml:trace>
  <inkml:trace contextRef="#ctx0" brushRef="#br0" timeOffset="75307.24">19031 8768 1274 0,'-4'-5'272'16,"2"0"-61"-16,-1 0-21 0,1 0 10 0,-2 3 1 0,3 1-26 15,-1-3-22-15,-5 3-20 16,5 0-25-16,-1 1-24 0,-3 0-30 0,3 2-21 0,-4 3-14 16,2 3-5-16,-5 6-2 15,-5 8-1-15,-1 5-2 0,-9 4-1 0,4 1-4 16,-7 2-4-16,3-4-2 0,-3 1-2 0,2 0-5 16,0-2-9-16,-1-1-13 0,3 0-20 0,-3-2-29 15,3 1-45-15,-1-3-75 0,1-2-196 0,-1-2-440 0,-1 0-576 16</inkml:trace>
  <inkml:trace contextRef="#ctx0" brushRef="#br0" timeOffset="84234.21">20604 8371 1 0,'0'-1'0'0,"-1"1"0"0,0-1 0 16,1 1 0-16,1 0 0 0,0-1 0 16,1-2 0-16,-1 2 0 0,0-1 0 0,1 1 0 15,-2-3 0-15,1 3 0 0,3 0 0 0,-2-1 0 0,0 1 53 16,2-1 50-16,0 1 19 0,-1-2 9 0,0 1 1 0,1 1-7 16,-1 0-11-16,-2 1-7 15,2-2-10-15,-1 2-8 0,-1 0-2 16,0 2 0-16,1-2 4 0,-1 1 5 0,4-1 7 15,-2 1 2-15,1 0 3 0,-1 0-2 0,2 0-9 0,1 1-9 16,-2-1-13-16,2 1-10 16,-1-1-9-16,3 0-6 0,2 0-6 0,0 0-2 15,0 0-4-15,2-1-6 0,4 0-2 0,-2-1-4 0,0 0-3 0,3-1-3 16,1 0-4-16,1 0-7 16,0-1-3-16,-2 1-3 0,0 1-2 0,-3-2-2 0,3 2 0 15,-6 0-5-15,3 1-3 0,-1 0-4 16,-3-2-10-16,-1 2-9 0,-4 2-13 0,2-2-11 15,-4 0-17-15,0 0-26 0,0 1-53 16,-6-1-68-16,0 1-73 0,2 2-105 0,-5 0-176 0,-1 5-8 16</inkml:trace>
  <inkml:trace contextRef="#ctx0" brushRef="#br0" timeOffset="84537.26">20705 8579 165 0,'-3'-1'312'0,"1"-3"-206"0,0 3-84 15,2 0-3-15,0 1 44 0,0 0 63 0,0 1 59 0,1-1 47 16,-1 0 11-16,1 0-22 16,-1 0-43-16,2 0-54 0,-2 0-38 0,3 0-19 15,0 0 1-15,1 0 5 0,3 0 4 16,1 0-8-16,3 0-12 0,1-1-11 0,3 2-5 15,2-1-4-15,3 1-6 0,-1 1-7 0,3 1-10 16,0-1-5-16,3 0-5 0,-4 1-1 0,3 1-3 0,-3-1-1 16,-1 1-2-16,3 0-6 15,-2-1-8-15,-4 0-20 0,2 1-26 0,-5-1-43 0,3 2-62 16,1 1-84-16,-2-2-121 0,2 1-178 0,-1-1-124 0,1-3 229 16</inkml:trace>
  <inkml:trace contextRef="#ctx0" brushRef="#br0" timeOffset="84850.26">21399 8508 1076 0,'0'-3'72'0,"1"-3"-65"16,1 2-13-16,3-1 33 0,1-1 61 0,2-1 74 15,2 0 54-15,-2 2 17 0,0-1-24 16,0 0-51-16,0 3-50 0,3-1-31 0,1 1-13 0,2-1-3 16,3 2-4-16,1 1-3 15,3 0-9-15,-2-1-9 0,4 0-9 0,-3 2-8 0,3 0-7 16,-4 0-3-16,0 2-4 0,1-2-2 0,0 2-1 0,-2-2-2 16,1 1-1-16,-1 0-4 15,-2 0-6-15,-1 1-7 0,-1 1-12 0,-2-1-9 0,-1 2-15 16,-1-1-16-16,-3 2-16 0,-1-2-24 15,-4 1-31-15,0 0-41 0,-2-1-39 16,-2 3-58-16,-4 2-114 0,-4 0-202 0,-6 2 10 16</inkml:trace>
  <inkml:trace contextRef="#ctx0" brushRef="#br0" timeOffset="85326.98">21487 8698 1409 0,'2'1'225'15,"-2"-1"-148"-15,1 0-27 16,2 1 45-16,0-1 51 0,4 0 25 0,-3 0-9 0,2-1-29 16,0 1-33-16,-1-1-29 15,3 0-22-15,4-1-21 0,1 0-13 0,2-1-9 0,1 2-5 16,3 0-2-16,-2 0-1 0,2 0-1 0,-2 1 1 16,-1 0-1-16,2 0 0 0,-5 1 0 15,4 2 1-15,-4 2 0 0,1-1-1 0,-1 1-2 16,-4 1-2-16,-1-1 0 0,-3 2-5 15,-1 0-2-15,-4-2 2 0,0 1 3 0,-2 2 5 0,-4 0 5 16,-5 2-1-16,-4 2-4 0,-5 3-2 16,-4 0 1-16,-2 1 5 0,3-1 5 0,1-4 5 15,3 2 3-15,5-4-2 0,7 0-4 0,2 0-7 0,5 1-6 16,0-1-3-16,3 0 0 0,2-1 2 16,0 2 3-16,3-3 2 0,-1 0 1 0,3 1 4 0,2-1 0 15,1 2 3-15,1-2 0 16,2 0-2-16,-1-1 1 0,0 0-1 0,0 2 0 15,-3-3 1-15,-1 0 1 0,-2 1 1 16,-2 1 0-16,-3-1 0 0,-1 0 0 0,-2 4 2 0,-2-1 2 16,-5 1 0-16,-2 4 0 0,-6 1-2 15,-3-1-1-15,-5 0-4 0,0-1 0 16,-3 0 2-16,-2-3-1 0,0 2 1 0,-1-3-1 16,5 2-1-16,3-5 0 0,2-1-1 0,5 0-1 0,-1-3-2 15,5-1-5-15,3-1-11 0,-1-2-17 0,3-2-31 16,-1-2-56-16,5-7-103 0,0-2-156 15,7-8-270-15,0-6-675 0</inkml:trace>
  <inkml:trace contextRef="#ctx0" brushRef="#br0" timeOffset="85853.01">21682 7562 1 0,'-2'-4'0'0,"1"1"0"0,0 0 0 16,1 0 0-16,0 1 0 0,1 1 0 0,-1-2 151 16,0-1 74-16,0 0 29 0,0 0 8 0,-1-2-18 0,-1 3-31 15,1-1-39-15,1 3-45 16,0 0-35-16,-1 0-23 0,1 1-18 0,0 1-15 0,1-1-10 15,-1 0-7-15,0 1-1 16,0-1 1-16,0 1-1 0,0-1 1 0,0 2 0 0,0-1 5 16,0 1 4-16,0 3 7 0,0 0 12 15,0 4 12-15,0 3 13 0,1 1 3 0,-1 3-4 0,0 1-9 16,2 1-12-16,-2 2-7 0,1 2-5 0,0 1-5 16,-1 2-1-16,2 3-5 0,-2 3-4 15,0 1-2-15,-2 3-7 0,0 3-2 0,-2 0-2 0,-1 0-5 16,-1 1-5-16,-2-2-5 15,-1 0-13-15,1-3-23 0,-2-1-27 16,1-1-46-16,2-4-107 0,-1 2-310 0,0-2-985 16</inkml:trace>
  <inkml:trace contextRef="#ctx0" brushRef="#br0" timeOffset="121475.4">17663 11392 1 0,'-1'2'0'0,"-1"-1"0"15,-2 1 0-15,1-1 0 0,3 1 0 0,0-2 0 16,0 1 0-16,0-1 0 0,0 0 0 0,0 0 0 0,0 0 0 15,0 0 0-15,0 1 3 0,0-1 34 16,0 0 14-16,0 0 17 0,0 0 17 0,1 0 16 16,1 0 17-16,0 0 11 0,1 0 8 15,-1 0 0-15,0 0-5 0,3 0-10 0,-2 0-14 0,4 0-15 16,-3-1-19-16,3 0-12 0,-2-1-9 0,3 1-4 16,0 0 3-16,-1 0 3 0,-1 0 3 15,3 0 0-15,-1 1-1 0,-1-1-1 0,-1 1 0 0,2 0-2 16,-2 0-4-1,2 0-4-15,1 0-10 0,0 0-5 0,0 0-7 16,1 0-4-16,-2 0-5 0,0 0-4 0,0 0-4 16,0-2-2-16,1 2-1 0,-1 0-1 0,2 0-1 15,-2-1 0-15,2 1-1 0,2-1 1 16,1-2 0-16,-2 2-1 0,6-1 1 0,-4-2-1 16,2 2 1-16,-2-2-2 0,1 1 0 0,-2-1 0 15,4 0 0-15,-3 0 0 0,3 2 1 16,-3-2-2-16,0 2 0 0,2-1 0 0,-1 0-1 0,-2 0-1 0,2-1 1 15,-2 3-1-15,-1 0 1 0,-1 0 1 16,-1 2 1-16,-1-1 0 0,-3 1-1 0,2 0 1 16,-5 3-1-16,6-3 2 0,-5 1 0 0,-1-1 1 0,3 1-2 15,-2-1 1-15,-1 0 0 0,3 0-1 16,-3 0 1-16,-1 0 0 16,5 1 1-16,-5-2-1 0,0 1 1 0,0 0 0 15,-1-1 1-15,1 1-2 0,0-1 1 0,-1 1-1 16,0 0 0-16,1-1-1 0,0 2 0 0,4-2 0 15,-4 0 0-15,0 1-1 0,-1-1 1 0,0 0 0 0,1 0 1 16,0 0-1-16,-1 0 1 16,1 0 0-16,2 0 0 0,-2 0 1 0,1-1-2 0,-1-1 0 15,2 1 0-15,4 0-1 0,-5-1 0 0,5 1 1 0,-3-2-1 16,4 2 0-16,2-1 0 16,-1 1-2-16,0-2-1 0,2 2-1 0,1-1-1 0,-1-2 0 15,4 3 2-15,-3-1 0 16,0-1 2-16,-1 2-2 0,-1 0 2 0,2 0 0 0,-1 1 0 15,1 0-1-15,-4 0-2 0,5 1-1 16,-6 0-1-16,2 0-3 0,0 2 1 16,1 0-2-16,-1 2 2 0,-2-2 1 0,-2 1 3 15,3-2 3-15,-1 2 2 0,1-1 5 0,1 0 5 0,1-2 3 16,4 1-3-16,1-2-5 0,5 0-9 0,1 0-6 0,-1 1-1 16,2-1 0-16,-2 3 4 15,-1-1 4-15,-2 1 2 0,-3 1-1 0,4-1-2 0,-5 1-1 16,6 0-3-16,-4-1 0 15,-1 1 0-15,-1-1 4 0,2 1 5 0,-3-2 4 0,0 0 3 16,4 1 1-16,-4-1 1 16,1 0-1-16,-1 0-1 0,4 0-1 0,-3 0-1 0,3-1-2 15,-3 2-1-15,-1-2-1 0,6 1-1 0,-6-1 0 16,4 2 0-16,-1-1 1 16,-4 2 2-16,4-3 1 0,0 1 2 0,0 0 1 15,-1 0 1-15,-2 0 0 0,-1 1-1 0,4-1-1 16,-2-1-2-16,-2 2 2 0,1-1 1 15,4 1 0-15,-4 0-1 0,-2-1-1 0,2 2-1 0,3-2-1 16,-1 1-1-16,-3 0-1 0,7-1-2 0,-6 0 1 0,1 2-1 16,3-2 0-16,-4 0 0 15,5 1 0-15,-3-1 0 0,3 2 1 0,-4-2 1 0,5 1 2 16,-4 1 0-16,5 0 0 0,0-2 1 0,-1 2-2 0,1 0 0 16,-3-1 1-16,8 0 1 15,-4 0 2-15,1-1 2 0,1 0 3 0,0-1-2 0,0 1-2 16,3-2-2-16,-1 1-3 15,-2-1-2-15,4 0-1 0,-3-1-1 0,4-1 1 0,-2 0-1 16,3-1 0-16,-3 0 0 16,1 0 1-16,-4 0-1 0,-1 0 0 0,1 1-1 0,-3-1 1 15,2 2 0-15,-2-1-1 0,2 1 0 16,-2-3 1-16,2 2-1 0,-2-1 0 0,2 1 1 16,-2-1 0-16,0 1 1 0,1 0 2 15,-6-1 0-15,6 1 0 0,-3 1-1 0,-3-3 1 16,4 3-2-16,-1 0 2 0,-1 1-2 0,0-1 2 0,1 1-2 15,-1-1 1-15,1 1-1 0,-2-2 1 16,2 1 0-16,-4 0 0 0,3 0 0 0,-4 0-1 0,0 0 0 16,-1-2 0-16,2 2-1 15,0-1-1-15,0 0-2 0,0 0-2 0,2-1-1 16,0-1-2-16,2 2 1 0,1-1 1 0,0-2 0 0,0 2 1 16,2-3 2-16,-4 2 1 0,-1-1 1 15,4 0 2-15,-3 1 0 0,-1 0 3 0,2-2 3 0,-4 3 0 16,4-2-1-16,-3 2 1 15,2-1-4-15,-2 2-1 0,2-2 0 0,-3 1-3 16,2 0 0-16,-1 1 1 0,-1-1 1 16,3 1 2-16,-3-1 0 0,0 0 2 0,3-1 0 0,-2 0 2 15,-1 1-3-15,3-1 1 0,-4 1 0 0,4-1-3 0,0 1 5 16,1-2-2-16,1 1 0 16,-1 1 0-16,1 1 1 0,0 0-1 15,-1 0 3-15,1-2-1 0,0 1 1 0,-1-1 1 16,-2 2 0-16,0-1 0 0,-1 0-1 0,1 1-3 15,-1-2-2-15,-3 2-1 0,2 0-2 0,1-1-1 16,-1 1-2-16,3 0 3 0,-3 0 0 16,3 0 1-16,-1 1 1 0,0 0 0 0,1-2-1 15,-1 2 0-15,0 0 0 0,3 0 0 0,-2 0 0 16,2-2 0-16,-2 2-1 0,-1-3 0 0,-1 2 1 16,1 1-1-16,-4 0 2 0,3 1 0 15,-2 0-1-15,-4-2 0 0,3 2 1 0,0 0 1 16,-1 0-1-16,1 2 0 0,-1-2-1 15,0 0 0-15,2 0 0 0,-2 0 0 0,-1 1 0 16,3-1 1-16,-3 0 1 0,-2 0 1 0,3-1 1 16,-3 1 1-16,2 0-1 0,0 0 1 0,-3 0 0 15,2 0-1-15,0 0 0 0,2-2-2 0,0 2 0 16,0-1-2-16,0 1 2 0,3-1-2 0,-3 0 1 16,-2 0 0-16,3 0 1 0,0-1 1 0,-3 1-1 15,1 0 0-15,0 1-1 0,-3-1-1 16,5 0 0-16,-3 1-1 0,0 0 1 0,0 0 0 15,-1 0 0-15,1-1 0 0,0 1 0 0,-1 1-2 16,-1-1 2-16,1 0 0 0,0 1-1 16,-1-1 2-16,3 1-1 0,0-1 0 0,-1 1 2 15,0-1-2-15,1 0 2 0,0 0-2 0,-1 0 4 16,0 0 1-16,2 0 4 0,-2-1 3 0,2 0 0 16,1 0 1-16,-1 0 0 0,1-3 1 15,1 3 1-15,-1-1-2 0,-3 0-4 0,1 0-4 16,0 1-1-16,-2 1-3 0,2-1 1 0,-3 1-1 15,0 0-1-15,2 0 1 0,-2 0 0 0,-1 1 0 16,-1 0 1-16,-1-1 2 0,-1 1 0 16,-1-1 3-16,0 0 2 0,1 1 1 0,-2-1-2 0,0 2 0 15,0-1-3-15,1 0-1 0,-1 0 0 16,0 3-2-16,1-2 0 0,-1 0-1 0,0 2 0 16,-1-2-1-16,2 0 1 0,-1 1 2 0,0-2-1 15,0 1 1-15,1-1 1 0,-1 2-1 16,0-2 0-16,0-1-2 0,0 2-1 0,0-1-5 15,-1-1-9-15,0 0-22 0,-3 0-44 0,0-1-76 16,-2-1-176-16,-3-3-460 0,-1-1-540 0</inkml:trace>
  <inkml:trace contextRef="#ctx0" brushRef="#br0" timeOffset="123857.2">17549 11508 1 0,'1'1'0'15,"-1"-1"0"-15,0 0 0 0,1-1 0 0,-1 1 0 16,0 0 56-16,0 0 177 0,1-1-36 16,0-1-53-16,1-1-45 0,1 1-28 0,1-1-9 15,0-1 7-15,2 1 7 0,2-1 6 0,-4 1 6 16,5-2-6-16,0 3-14 0,-2 1-20 15,-2-1-20-15,1 2-14 0,-3 2-6 0,1-2-3 16,0 2 1-16,-2 0 2 0,0 2 3 0,3-1 4 16,-2 1 3-16,1 0 3 0,2 2 0 15,-1 1-1-15,0-3-4 0,-1 2 0 0,2-1-1 16,1 1 0-16,-2-1 0 0,3 1-2 0,1 0-1 16,0-1 1-16,2 1 1 0,0-1 3 0,3-1 1 15,2 2 3-15,-1 0 3 0,4-1 2 0,1-1 4 16,2 0 0-16,1-1 2 0,2 0 1 15,2-2 4-15,-3 1 2 0,5 0 0 0,-3-2-2 16,0 0-4-16,3 0-5 0,0-2-4 0,-2 1-5 16,1 0-3-16,0-2-3 0,-1 1-3 0,-2 1-3 15,-3 0-3-15,2-2-2 0,-2 2-1 0,1 1-2 16,-3-1 0-16,2 0-3 0,-1 0 0 16,-1 0 0-16,0-1 1 0,0 2 1 0,-1 0-2 15,1 0 0-15,-3 0 0 0,-2 2 1 0,3-2 1 16,-4 1 1-16,5 0 0 0,-4 0 1 15,0 0-1-15,2 0-2 0,-3 2 0 0,2 0-5 16,-1 1-3-16,2 0-10 0,1 0-14 0,-3 1-17 16,4-2-23-16,0 1-28 0,-1 1-37 0,-1-1-33 15,1 1-25-15,-1-3-7 0,-2 2 7 16,3-2 13-16,-2-1 16 0,-2 1 20 0,-2-2 34 16,5 0 38-16,-5-2 37 0,-1 1 31 0,2 1 22 15,0-1 13-15,-1 1 9 0,-1 0 15 16,1 0 16-16,4-1 20 0,-1 0-3 0,7-2-22 0,3 0-33 15,4 1-47-15,1-3-21 0,-2 3-2 16,0-1 11-16,1 0 20 0,-5 2 19 0,2-1 11 16,-3 1 5-16,-2 0 1 0,1 1 0 0,-3 0 3 15,0 1 8-15,-2-1 19 0,-3 1 29 16,2 0 16-16,-4-1 10 0,-2 1 0 0,-1 0-14 16,0 0-14-16,-3 0-18 0,3 0-19 0,0 2-15 15,1-1-6-15,1 1 2 0,1 0 7 0,5-2 3 16,0 1 0-16,-1-1-6 0,5 2-7 0,-1-1-7 15,4-1-4-15,-2 2-4 0,-1 0-3 16,1 0-2-16,0 0-1 0,0 0 2 0,2 0 0 16,0 0 0-16,2 1 1 0,-1-1-1 0,2-1 0 15,-2 2 5-15,2 0 4 0,-1-2 2 0,0 1 2 16,-3-1 0-16,4 0-3 0,-6-1-3 16,4 1-2-16,-1-2-5 0,0 0-4 0,-1-2-4 15,0 1-1-15,0 0-1 0,-1-1-1 0,1-1-2 16,-2 1-1-16,0 0 0 0,-2-1 1 15,0 0 4-15,1 1 5 0,0 0 2 0,0 0 1 16,0-1 1-16,0 0 2 0,-1 2 2 0,2-2 3 0,-3 2 3 0,1 0 4 16,-4 1 5-16,3 0 9 0,-5 0 9 0,3 1 5 15,-3 0-5-15,2 0-4 0,-1 1-13 16,2 0-7-16,-1 0-6 16,3 1-6-16,-1-1-3 0,1 0-2 0,2-1-4 15,-3 2-4-15,3-2-2 0,-1 1-3 0,3-2-3 16,0 0-1-16,-1 0-4 0,5 0-1 15,-1 0-6-15,1-2-4 0,0 1-7 0,2-1-3 0,-2 0 0 16,0-1 2-16,2-1 9 0,-4 0 12 16,4-1 9-16,-2-1 9 0,1 0 2 0,-1 1 1 0,-3 0 0 15,-1 0 3-15,1-2 1 0,1 3 5 0,-5-2 5 0,3 2 0 16,-2-3 3 0,0 2-2-16,0-1 1 0,0 2-1 0,0-1-1 15,1-2-1-15,-4 2-7 0,3 1-3 0,-2-2-3 0,0 1 0 16,2-1-2-16,-4 0 1 0,3 1-1 0,-1-2 1 15,-4 3 3-15,3-1 4 0,-4 2 4 16,4-2 1-16,-4 1 0 0,1 0-2 0,0 1-4 16,-1 1-2-16,1 0-2 0,-1 1-2 15,1 0 2-15,-1 0 1 0,-1 0 3 0,2 1 2 16,-3-1 4-16,3 1-1 0,-2-2-1 0,-1 2-2 16,0-1-6-16,-2 1-2 0,1-1-2 0,-4 1-1 15,-1 0-1-15,-2-1 2 0,1 1-1 0,-2 0 3 0,1 0-1 16,-2 0 2-16,3 0 1 15,1 0 0-15,1 0 2 0,3 0 1 0,1-1-3 0,1 1 2 16,-1 1-1-16,1-1-2 0,0 0 1 16,-1 0-2-16,0-1 1 0,0 1 0 0,-2-1 1 15,-1 1 0-15,2-3 2 0,-2 3 1 0,-1-1 3 0,0 0-1 16,0 0-1-16,-3 0-3 16,6-2-2-16,-4 2-3 0,1 0-1 15,2-1-1-15,-3-1-2 0,2 0 2 0,-2 1 1 16,1-3 1-16,-1 3 1 0,2-1 0 0,-1 1 1 15,-1-2 3-15,-1 2 2 0,-1-1 1 16,0 1 1-16,1 0-3 0,-1-3-2 0,1 3-3 0,1-1-1 16,-2 0 1-16,1 0-1 0,2 1 1 15,-2-1-1-15,1 1 2 0,-1 0 0 0,2-1 1 16,-1 0 0-16,1 1 0 0,1 0 0 0,0 0 1 0,2 0-1 16,-2 0 0-16,-2 1-1 0,2-2-1 15,1 2-1-15,-1 0 0 0,-1 0-1 0,-2 1-1 16,-1 0-1-16,1-2-3 0,-3 2 0 15,3 0-2-15,-3-1-1 0,0 1 0 0,-1 1 2 16,0-1 4-16,0 0 4 0,0 0 0 0,0 0 1 16,0 2-2-16,0-2-1 0,-1 0-1 15,1 0 0-15,-1 0 0 0,1 0-1 0,0 0 1 16,-1 0 1-16,-2 0 3 0,2 1 1 0,1-1 2 16,-3 1 0-16,1 0-1 0,0 1 1 0,-2-2-1 15,2 1 0-15,0 0-3 0,-2-1 0 16,3 0 0-16,0 1 0 0,-1-1-2 0,2 0 0 0,2 0-6 0,-2 0-5 15,0 0-5-15,1 0 1 16,0 0 3-16,1 0 7 0,1 0 7 0,0 0 4 0,1 0 4 16,-1 0-1-16,1-1-1 15,0 0-1-15,-2 0-3 0,0-1 0 0,0 1 0 0,-2 1 2 16,0-1 0-16,0 1 1 0,0 0-1 0,0 0 1 16,0 0-2-16,0 0-3 0,0-1-6 15,-2 1-7-15,2 0-9 0,-1-2-10 0,0 1-7 0,0-1-14 16,-3 0-8-16,3 1-8 0,1 1-8 15,-3-1-8-15,2 0-14 0,0 0-34 16,1 1-54-16,-1-1-63 0,1 1-80 16,0 0-70-16,1-2 167 0,-1 2 233 0</inkml:trace>
  <inkml:trace contextRef="#ctx0" brushRef="#br0" timeOffset="183307.06">4505 11498 1 0,'0'0'0'0,"-1"2"0"0,0-1 0 0,1-1 0 16,0 1 0-16,0-1 0 0,0 0 0 15,0 0 0-15,0 1 0 0,0-1 0 0,1 2 0 0,-1 0 0 16,0 0 0-16,1 1 0 0,2 1 0 0,-2-1 0 16,0 1 0-16,1-1 0 0,-1 2 38 15,0-3 18-15,3 1 1 0,-2-1-1 0,0-1 1 16,-1 2 3-16,1-2 1 0,1 1-2 0,1-1-6 15,3 1-5-15,-3 1-5 0,2 0 3 0,-1-2 6 16,5 1 1-16,-2 1-1 0,1-1-1 16,-1 0-3-16,1-1 0 0,-1 2 1 0,2-2-6 15,1 1-5-15,-1 0-4 0,3 2-1 0,1-1 3 16,-2 1 3-16,5 1 5 0,-1-1-3 16,1 2-2-16,3 0-9 0,0-1-1 0,1-1-2 15,-3 0-3-15,0-1 0 0,-2-1-6 0,2 0-1 16,-1-1-2-16,-4-1-3 0,-1 0-2 15,-1 0-2-15,0 0 1 0,0-1-2 0,-2-1 1 16,1 2-3-16,0-1 0 0,1-2-1 0,0 1 0 16,-1-1 2-16,4 0 1 0,-3-2-2 0,2-3 1 15,0 1-4-15,2-1 0 0,-2-2 0 0,6 1-1 16,-2-1 0-16,-1-1-2 0,1 1 1 16,-2 0 0-16,1 1 0 0,2 0 1 0,-1 2-1 15,0-1 0-15,2 2-1 0,-2-1 0 0,-1 2 1 16,2 3-2-16,-1 1 1 0,-3 0 0 0,3 2 1 15,-4-1 0-15,-1 1 1 0,3 0 0 0,-4-1 3 16,2 0-1-16,1 0 2 0,1-1 1 16,-3 1-3-16,5-1-1 0,-4 1-1 0,2 0-1 15,1 0 2-15,-2 0 0 0,0 1 2 0,0-1 2 16,-1 1 8-16,1 0 9 0,2 0 6 0,0 2 12 16,3-1 0-16,1 2 4 0,1-3-2 15,4 0-8-15,2-2-6 0,2-3-12 0,3 1-3 16,-1-2-3-16,5 1 0 0,-4-2-2 0,1-2-2 15,0-1-1-15,-1 2-3 0,1-2 3 16,-1 2-2-16,0 0-1 0,-1-2-1 0,-1 2-2 16,0 3-2-16,-2-1 2 0,-1 1-2 0,1 3 1 15,2 2 1-15,-4 2-1 0,-1 2 0 16,-1-1-3-16,-4 2 2 0,3 1 0 0,-2 0 2 16,0-1 1-16,0 2 0 0,2 0 1 0,0-3 0 15,0 1 1-15,3 0-1 0,-1 0 0 0,0-1 1 16,2-2 0-16,0-1-1 0,-1 1 0 0,1-2-1 15,0 0 1-15,0-1-1 0,1 0 0 0,-2 0-1 16,1-1 1-16,-1-2 1 0,-2 1-1 0,1 0 0 16,1 0 1-16,-2-1 0 0,2 1 2 15,-1-2 3-15,0 0-2 0,0 0 0 0,-4 0-1 16,-1 0-1-16,1 0 3 0,0-2 3 0,-3 2-1 16,1 0 0-16,1 1-2 0,-2 0-3 15,2 2 0-15,-3 1-2 0,2 0 0 0,-2 1-1 16,-2 2 2-16,4-1 3 0,-2 0 3 0,3 2-1 15,-1-2 1-15,2 3-3 0,-1-2-1 0,1 0 0 16,0 3 1-16,2-3-1 0,-1 2 0 16,1 2 1-16,0-1 0 0,0 0-1 0,-2 1-1 15,-1-2 1-15,0 1 1 0,2-1 3 0,-2-2 1 16,4 1 0-16,-1-1-1 0,5 0-1 16,-3-2-2-16,2 3 0 0,2-2-1 0,-3 1 1 15,1 0 1-15,1 1 0 0,-2-1-2 0,2 1 1 16,0-2 0-16,-3 0-2 0,5 1-1 0,-4-1-1 15,0-1-1-15,0 1 0 0,-2-1 1 0,-2-1 2 16,3 0 2-16,-1 0 4 0,-1-1 1 0,0 0 0 16,2-1 0-16,1 1-2 0,0-2 0 15,1 1-3-15,-3 0-2 0,1-2-2 0,-2 2 1 16,0-3-1-16,-1 1 0 0,4 0 0 0,-3-1 1 16,2 2-2-16,0-3 1 0,-3 1-1 15,2 3-1-15,1-2-1 0,0 1-1 0,1 0-2 16,-2 1-3-16,3-3-2 0,-4 3-3 0,3 1-5 15,-4 0 0-15,-2 1 2 0,1 1 2 0,-3 0 1 16,-4 4 0-16,4-3 0 0,-6 1 1 16,3 2 6-16,-1-1 3 0,-1-2 3 0,1 1 2 15,-1-1 0-15,-2 0 1 0,-1 0 1 0,0-1 0 16,0 0 2-16,-3 0-2 0,-1 0 2 0,2 0-2 16,2 1 2-16,0-2 1 0,-2 0 1 15,3 0-1-15,-3-2-1 0,1 0-1 0,2 1 2 16,-2-1 0-16,-1-3 2 0,2 1-1 0,-1 0 0 15,0-1-2-15,1-1 0 0,0-2 0 0,0 2-2 16,0 0-1-16,-1-1-2 0,-3 4-1 0,0-1 0 16,1 2 0-16,-4-1 0 0,6 1-1 15,-5 1-1-15,3 0 0 0,-2 1-1 0,0 0 0 0,4 0 0 16,-5 1-2-16,4 0 2 0,-3 1 1 0,-1 2 2 0,2-1 0 16,0 2 2-16,2 1-2 15,-2-1 2-15,1 0-2 0,2 2 0 16,0 0-1-16,0 0 1 0,2 0 0 0,0 1 1 15,0-1-1-15,3 0 0 0,0 1 0 0,-2-1 1 0,0-1 0 16,4 1 1-16,-2 0 0 0,-1 0 1 16,5 1 2-16,-2 0 3 0,-1 1 2 0,4-2-1 15,-1 1 0-15,1-2 0 0,-2-2 0 0,0 0 4 0,-2 1 7 16,0 0 7-16,-1-3 10 0,-1 0 8 16,-2 2-1-16,0-2-3 15,1 0-6-15,-3 2-9 0,1-2-3 0,1 2-6 0,-1-2-4 16,-1-1-3-16,-3 1-4 0,0 0 0 0,-4-1-1 0,4-1 0 15,-4 1 0-15,2-1-2 16,-1 0 1-16,-1 0 0 0,-1 0 1 0,0 0 1 0,1 0-2 16,0-1 1-16,0 1-3 15,-2 0-1-15,1 0 0 0,0-1-3 0,0 1 0 16,-1 0-3-16,0-2-2 0,1 2-2 0,0-2-7 16,0 1-6-16,3-3-13 0,-2 0-18 0,-1 0-23 15,0 0-33-15,0-2-55 0,1 2-118 0,-4-1-331 0,0 1-816 16</inkml:trace>
  <inkml:trace contextRef="#ctx0" brushRef="#br0" timeOffset="184953.37">17475 11394 1 0,'2'-1'0'0,"-2"-2"0"0,0 1 0 16,0-1 0-16,1 1 0 0,1 1 0 0,-1-2 0 16,3 2 0-16,1-1 0 0,-3 1 0 0,5-2 0 15,-4 1 0-15,3 1 0 0,-3 0 0 0,1 0 0 16,1 1 0-16,-4-2 0 0,1 2 140 15,2-1 18-15,-3 1 2 0,2 0-6 0,-3-1-15 0,0 1-20 16,0 1-22-16,1-1-20 16,-1 0-16-16,1 0-10 0,2 1-6 0,1-1-2 15,-1 2-3-15,3-2-1 0,-2 1 4 0,5-1 6 16,-1 1 6-16,1 0 6 0,1 0 3 0,2 0-2 16,0 0-3-16,5 1-7 0,-2-2-8 0,4 1-9 0,1-1-12 15,0 1-8-15,-1 1-7 16,2-1-5-16,0 2-1 0,-1-1-1 0,0 1-1 0,-1-1 1 15,0 2 0-15,-2-1 0 16,1 2-1-16,-2-2 0 0,1 3 0 0,-3-1-2 16,-1 0 1-16,-1-1-1 0,4 2 0 0,-4-1 2 15,-1-1-2-15,1-1 1 0,-3 0-1 0,0-1-1 0,0-1 0 16,-1 0-1-16,-1 0 0 0,-2 1-1 0,1-1 2 16,-2 0 0-16,-2 0 2 0,3 1 1 15,-3 0-1-15,1 0-1 0,2-1-2 0,0 3-3 0,2-2 0 16,-3 0-2-16,4 0 1 15,-1 1 1-15,-1-2 2 0,4 0 2 16,-2-1 2-16,2 0 0 0,0 0 2 0,-1-1 0 16,1 0 0-16,0 0 0 0,0-1 1 0,-2 0-2 15,-1 1 1-15,2 0-2 0,-2 0-2 16,-4 1-4-16,2-1-7 0,-2 1-5 0,0 0-3 16,2 0 0-16,-2 0-3 0,-2 0-4 0,1 1-8 15,3-1-7-15,-3 1-11 0,1 0-23 0,2 1-48 16,-3-1-84-16,1 3-123 0,3 1-140 0,-4-1 155 0,0 2 318 15</inkml:trace>
  <inkml:trace contextRef="#ctx0" brushRef="#br0" timeOffset="-206227.5">16007 10451 1 0,'0'5'0'0,"-1"4"0"0,-2 4 0 16,2 5 0-16,0 1 0 0,-1 0 0 0,0 0 0 16,0-1 0-16,-2 1 0 0,-1 0 0 0,-3 0 0 15,1-3 0-15,-5 3 0 0,0 1 0 16,-1-1 0-16,-6 2 0 0,-1 1 0 0</inkml:trace>
  <inkml:trace contextRef="#ctx0" brushRef="#br0" timeOffset="-202596.13">15631 15236 1 0,'-3'-7'0'0,"-3"-3"0"0,-1 0 0 15,3 2 0-15,2 1 0 0,-2 1 0 0,-1 0 0 16,2 0 0-16,-1 0 0 0,1 1 0 0,-3-1 0 15,2-1 0-15,0 0 0 0,3 0 0 0,-2 2 0 16,1-1 50-16,2 0 28 0,-1 3 1 16,-1 0-7-16,0 2-7 0,1 0-13 0,-1 1-15 15,2-1-16-15,0 1-19 0,0 0-13 0,0 1-1 16,2-1 19-16,-1 1 24 0,1 1 26 0,1 0 21 16,1 1 10-16,-1-1 3 0,2 3-1 15,0-3-3-15,1 1 0 0,0-1 5 0,-3 0 12 16,2 1 12-16,0-2 7 0,0 0 0 0,0 0-8 15,3 0-11-15,-3 0-12 0,0 1-11 16,1 0-10-16,0 0-5 0,2 1-1 0,0-2-2 16,0 1-4-16,2 0-2 0,-2 0-5 0,1 0-2 15,5 2-2-15,0-2-4 0,-1 3-6 0,2-2-4 16,-1 2-4-16,2 0-7 0,-2 1-4 16,2-1-6-16,-1 1-4 0,2-1-3 0,-3-1-2 15,4 1-1-15,-6-1-2 0,3 1-1 0,-2-2-2 16,0 0-2-16,-2 0-1 0,1-2-3 0,-2 2-4 15,-1-2-2-15,-1 0-5 0,-3 0-7 0,-1-1-6 16,-2 2-10-16,0-2-10 0,0 0-12 0,-1 0-11 16,0 0-11-16,-1 0-15 0,0 0-16 15,-1 0-24-15,-2 0-33 0,1 0-36 0,0 0-45 16,-5-2-47-16,2 4-105 0,-1 0-57 0,-3 0 322 16</inkml:trace>
  <inkml:trace contextRef="#ctx0" brushRef="#br0" timeOffset="-202138.77">15556 15588 1 0,'0'0'107'0,"3"0"86"0,-2-1-54 16,0 1 6-16,3 0 55 0,-2 0 57 0,1 0 32 15,-2 0-4-15,0 0-36 0,1 0-57 16,0 0-50-16,1 0-34 0,-1 1-25 0,3 2-16 15,0-2-11-15,0 2-7 0,0 1-4 0,1 1-4 16,0-2 0-16,2 3 2 0,2-1 3 0,-1 3 4 16,-1-1 1-16,4 0-3 0,-1 1-11 15,0 0-5-15,1 1-5 0,4-2-6 0,-1 1 0 16,4-1-4-16,0 0-3 0,2 1-4 0,3-2-4 16,-3-1-3-16,3 0-4 0,-2-3-4 15,-1 3-6-15,-1-4-10 0,2-1-6 0,-4-1-8 16,2-2-9-16,-1-1-11 0,-3 0-18 0,0-1-20 15,-4 1-24-15,2-1-26 0,-4-1-33 0,-3 2-51 16,-1-1-89-16,-5 1-141 0,-1 1-235 16,-3-2 71-16</inkml:trace>
  <inkml:trace contextRef="#ctx0" brushRef="#br0" timeOffset="-180009.31">11439 15019 1 0,'0'-1'0'0,"-3"-2"0"0,2 1 0 0,0 1 0 15,1-2 0-15,0 1 0 16,-2 0 0-16,0-1 0 0,1 1 0 0,1 1 0 0,-1 0 0 16,2 0 0-16,-1-2 0 15,1 1 0-15,3-2 0 0,-4 2 0 0,2-3 0 0,2 0 0 16,-2 2 73-16,-1-1 57 0,-1 1-26 0,2 0-23 0,-1 2-15 16,2 0-10-1,-2 0-2-15,0-1 1 0,-1 2 1 0,0-1-2 16,1 1 1-16,-1 0 3 0,1 0 0 0,-1 0-1 15,0 0-5-15,0 0-8 0,1 1 4 0,0 1 6 16,3-1 11-16,-2 4 8 0,1-1 1 0,3 2-5 16,-2 4-6-16,3-1-5 0,-3 4-4 0,3 2-4 15,1 5-2-15,-2 0-8 0,2 1-10 0,3 2-9 16,-4-1-4-16,-2 0-2 0,3-3 1 0,0 1 0 16,2-1 0-16,-5-3-3 0,3-4-3 0,0 1 0 15,1-4-1-15,-1 2 0 0,-1-5-2 16,3-1-2-16,-2 0-2 0,2-3 0 0,0-1 1 0,1-1-2 15,-1 0 1-15,0-2-1 16,3-4-2-16,1-2-2 0,0-6-2 0,4-3-2 0,0-3-2 16,3-2-4-16,-2-4-3 15,3 0-3-15,-2 0-1 0,-1 2 2 0,-1 1 5 16,-1 1-1-16,0 4 3 0,-3-1-2 0,-2 2-3 0,4 2 0 0,-3-1-4 16,-1 0-1-16,5 1-3 15,-6-3-1-15,5-1 3 0,-1 1 4 0,2-3 5 0,-3 1 6 16,6-2 3-16,-3 0 3 15,3-3 1-15,0 3 2 0,-1 1 0 0,0 0-1 16,2 3 0-16,-3-1 0 0,4 3-1 0,-1-1 1 16,1 1-1-16,-4 1 2 0,-1-1 0 15,2 5 2-15,-4 1 3 0,1 4 0 0,-4 3 0 0,3 0-3 16,-3 4-1-16,-3 1-1 0,1 1 2 16,-5 1 0-16,3-1 1 0,-4 1 3 0,3 1-1 15,-2 0 0-15,-2-2-4 0,-1 0-2 16,-1 0-3-16,3-1-1 0,-2-1-2 0,0 0-3 15,-1-1-3-15,2 0-5 0,0 0-14 0,0 0-28 16,-1-1-53-16,3-2-79 0,-1-2-119 0,2 0-182 16,-1-6-36-16,5 1 526 0</inkml:trace>
  <inkml:trace contextRef="#ctx0" brushRef="#br0" timeOffset="-179339.62">13241 13875 623 0,'4'-9'81'0,"3"-1"-29"0,3-2-53 16,-1 4-6-16,0 2 22 0,-1-1 58 16,2-1 63-16,-3 0 44 0,2-2 14 0,0 0-32 15,1 0-51-15,6-2-43 0,-3 4-24 0,0-1-13 16,5 0-2-16,-4 2 1 0,2 0 1 0,-1-1-2 16,-1 3-5-16,2 1-9 0,-1 0-5 0,-1 1-5 15,2 0-3-15,-3 3-2 0,-3 0-1 16,-1 3 0-16,0 0 1 0,-3 2 2 0,0 3 2 0,-4 2 1 15,1 4 0-15,-1 4-2 0,-4 5-2 16,-2 2-4-16,0 0 0 0,-5 1-2 0,-1 1 2 0,-2-1 3 16,-2 0 1-16,-1-2 5 15,-2 1 1-15,3-2 4 0,-4-3 4 0,6-3 4 0,0-2 3 16,3-5-2-16,3-5-6 0,5-2-11 0,1-3-3 0,3-1 1 16,4-4 4-16,3 0 7 15,2-4-3-15,8-6-4 0,3-4-3 16,4-2-4-16,2 0 2 0,2-1 0 0,-2 1-1 15,-2 3 0-15,0 0-3 0,1 4-4 0,-6-1-3 16,2 1-7-16,-1 1-7 0,-1 1-7 16,-3 1-8-16,-1 0-13 0,-3 1-21 0,-4 2-32 15,-2 1-37-15,-4 3-31 0,1 2-12 0,-6 1 6 16,0-1 12-16,0 2-18 0,-2-1-39 0,1-1-51 0,-2 1 97 16,2-3 179-16,1 1 0 0</inkml:trace>
  <inkml:trace contextRef="#ctx0" brushRef="#br0" timeOffset="-178949.64">13991 13502 769 0,'-5'-7'392'0,"0"-1"-219"0,-1-4-56 0,2 4-54 16,3 2 18-16,0-2 25 15,1 1 17-15,-2 0 1 0,4-3-17 0,-2 2-23 0,2 1-26 16,0 0-25-16,4 4-16 0,-1-1-10 16,3 3 3-16,0 0 4 0,2 1 9 0,4 1 7 15,-1 2 7-15,2 2-3 0,3 3-2 16,-1 0-4-16,1 5-5 0,2-1-3 0,0 2-4 0,-3 1 2 16,-2 2 3-16,2-2 4 15,-2-1 2-15,-3 2-2 0,5-3-4 0,-4 2-7 16,2 1-4-16,0 1-5 0,0-2-3 0,-3 0 0 15,1-2-2-15,-1-1-1 0,0-3 1 0,-1 0-1 16,1-3-1-16,-2-1-2 0,-1-1-4 0,2-1-6 0,-2 1-4 16,-3-2-8-16,3-1-4 15,-3-1-4-15,-2-1-5 0,1-1-10 0,0 0-11 0,-3-1-15 16,0 1-16-16,0-3-33 0,-2-1-54 0,2-2-70 0,-2-3-70 16,0-1-58-16,1-2-42 15,-1-3-23-15,0-2 306 0,2-2 135 0</inkml:trace>
  <inkml:trace contextRef="#ctx0" brushRef="#br0" timeOffset="-178749.39">14510 13261 694 0,'-2'3'292'0,"-3"0"-80"0,-3 5-81 16,2 3 6-16,-5 7 36 0,2 1 19 0,-1 2-14 0,-1 0-28 0,0-2-37 15,1 2-38-15,0 0-29 16,1-1-21-16,0 1-9 0,-1-1-7 0,0 0-4 0,0 0-5 15,0 1-5-15,-2 2-7 16,1-1-11-16,-1 0-14 0,2 2-19 0,-3-2-19 16,2 1-28-16,1 1-40 0,1 0-68 15,-2 0-129-15,5-1-217 0,1-1-328 0</inkml:trace>
  <inkml:trace contextRef="#ctx0" brushRef="#br0" timeOffset="-177591.9">14200 14861 395 0,'0'-3'125'0,"0"-2"-28"0,0 2-83 16,-2 0-20-16,2 4 14 0,0-1 50 0,0 2 62 16,0-1 40-16,2 1 17 0,-2 2-15 0,0 1-31 15,2 6-23-15,2 1-24 0,-1 4-14 0,2 3-10 16,-2-2-11-16,4 1-8 0,-2 0-9 15,4-1-10-15,-1 0-4 0,0-3-6 0,1-2-1 16,0-2 0-16,-1-2 1 0,0 0 0 0,3-2-1 16,0-2-1-16,0-1-3 0,1-2-1 0,0-4-2 15,1 0-2-15,0-4 0 0,1-5 0 0,3 0-1 16,1-5 1-16,1-3-2 0,1 0 0 0,4-5-4 16,-4 0-4-16,6-2-8 0,-4-2-10 15,0-3-6-15,-1 0-7 0,-3 2 0 0,-3 2 1 16,1 1-3-16,-3 3-10 0,-2 2-19 0,-2 1-23 15,-2 2-15-15,-2 1-3 0,0 3 7 0,-1 1 14 16,-2 2 16-16,1-1 17 0,-3 3 14 16,1-2 15-16,0 2 10 0,1 1 8 0,-1 2 3 15,1 1 3-15,1-1 6 0,1 3 9 0,0-1 14 16,3 2 17-16,-1-1 14 0,3 1 5 16,0-2 0-16,0 3-6 0,0 0-6 0,3 1-3 15,-1-1 3-15,0 1 9 0,2 0 9 0,0 0 1 16,1 0-8-16,2 0-10 0,-2 1-14 0,0-1-9 15,-2 1-8-15,-1 1-6 0,-1-1-6 16,-4 0-2-16,-2 1-4 0,0 0-2 0,-2-1-7 16,-1 1-13-16,-1-1-24 0,0 1-31 0,0 0-38 15,0 0-54-15,0 0-74 0,0-1-107 16,0 0-134-16,0 0 204 0,0-1 279 0</inkml:trace>
  <inkml:trace contextRef="#ctx0" brushRef="#br0" timeOffset="-177074">15174 14150 1 0,'0'0'0'15,"0"-3"0"-15,0 2 0 0,0 1 0 0,1-2 0 16,2-1 156-16,0 0 121 0,0-2-27 16,4 0-49-16,-2-2-43 0,3 0-36 0,-1 0-30 0,2 0-18 15,-3 1-17-15,3 1-16 0,0-1-5 16,0-1-3-16,-1 2-1 0,1 0 2 0,1 0-7 15,2 2-4-15,-2 2-3 0,1-1-1 16,-1 2 5-16,-1 3 13 0,-1-1 2 0,0 3 6 0,0 1 3 16,-3-1-2-16,0 4 6 0,3 2 3 15,-3 1 0-15,0 3-5 0,-1 1-9 0,1 2-9 16,-1 0-10-16,0-1-7 0,2 2-1 0,-3-1-1 16,4-1 2-16,0-2 0 0,1-1 0 15,0-1-2-15,0-3-2 0,2-1-3 0,1-2-1 16,-2 1-3-16,0-3 0 0,-1-2-3 0,2-1 1 15,-1-1-3-15,-2-1-1 0,2-1-2 0,0-2-4 16,-2 0-1-16,-2-1-5 0,3 0-2 16,-3-2-7-16,-2 1-8 0,0 0-11 0,1 0-21 15,-2-4-23-15,-1 1-28 0,1-3-58 0,-2-1-67 16,-3-2-84-16,1 0-84 0,-2-1-59 0,0 1 151 16,-1 0 315-16,-1 0 0 0,1 1 0 15,1 0 0-15</inkml:trace>
  <inkml:trace contextRef="#ctx0" brushRef="#br0" timeOffset="-176870.19">15529 14037 1 0,'0'-5'0'0,"1"-2"0"0,-1 1 0 16,1 1 0-16,0 2 8 0,-1-1 333 15,2 1-5-15,-2 0-26 0,0 2-33 0,-2-1-40 16,2 1-33-16,-1 0-33 0,0-1-34 0,0 2-31 16,-3 2-31-16,0 0-29 0,-1 2-23 0,-2 6-11 15,-2 2-6-15,-3 7-1 0,0 2-2 16,-3 1 0-16,2 4-2 0,-3 0-1 0,1 1-1 15,-1 0-1-15,2 0-4 0,3 1-2 0,-4 0-6 16,5-2-8-16,-1-2-13 0,2-1-30 16,0-2-41-16,2-2-66 0,-1-4-123 0,4-2-210 15,2-6-205-15,3-1 350 0</inkml:trace>
  <inkml:trace contextRef="#ctx0" brushRef="#br0" timeOffset="-168162.75">16911 16105 1583 0,'-1'-4'92'0,"1"0"-105"0,0 0-73 0,1 4-49 15,7 0 4-15,-1 0 50 16,-1-3 66-16,3-1 62 0,-1-2 27 0,-4-3 5 0,5 1-15 16,-2-4-26-16,2 3-20 0,1 0-14 15,-1-2-3-15,1 1-2 0,-2-1 2 0,2 0 1 16,-2 0 2-16,3-1 0 0,-3-1 0 0,1-1-1 16,2-3-1-16,-1 0-2 0,0 0 0 0,2-3 0 15,-2-1 0-15,0 2 0 0,1-2 2 0,-2 1-1 0,1-1 0 16,-1 1 2-16,-4-1 1 15,2-1-2-15,0-1-2 0,-4 2-3 16,5-2-1-16,-5 0-4 0,-1-1-4 0,0 0 4 16,-2 2-4-16,-2 0 4 0,1 0 0 0,-1 1-9 15,-4 0-1-15,2 2-11 0,-1-3-2 0,0 1 5 16,0 3 9-16,-1-1 10 0,-3 3 9 16,4 3 3-16,-2 1 0 0,-1 2-2 0,1 3 0 0,2 1-2 15,-2 1-1-15,4 2-1 0,-3 2-6 16,3-1-4-16,-1 1-4 0,-1 2-7 15,5-1 0-15,-3 3 5 0,0 1 8 0,-1 3 14 0,1 4 8 16,-4 5 3-16,1 3 2 0,-2 5 1 16,-1 3 8-16,-1 3 10 0,-1 2 4 0,0 5 5 15,2 1-3-15,-1 0-6 0,3 0-1 0,3 0-7 16,-3-1-4-16,2-4-3 0,0 1-5 16,4-8 4-16,-1-2 6 0,4-3 7 0,-1-7 4 15,0-2 1-15,3-4-2 0,0-2-6 0,-3 1-6 16,1-3-2-16,3-2-1 0,-3 0 1 0,3-1 2 15,-1 2 1-15,2-3 0 0,0 1-1 16,1-1 0-16,1-1 3 0,-1 0 4 0,3-1 6 16,0-1 3-16,6-1 4 0,-3 1 1 0,3-3 1 15,3 1 1-15,4 2-1 0,0 1-5 0,5-2-6 16,-3 3-5-16,7-1-4 0,3 1-2 16,0 1-1-16,3-1-3 0,2 2-3 0,2-1 0 15,-1 1-4-15,5 0-5 0,-1 1-2 0,0 2-2 16,0 0-3-16,-3 1-1 0,0 2 0 0,-1 0 0 15,2-1-1-15,-2 0 0 0,-4-1-3 16,0 0-1-16,-4 0 1 0,-3-2-1 0,-5 0 0 16,-1 1-1-16,-5-1-2 0,-4-2-5 0,-4 0-5 15,-1-1-5-15,-1 0-6 0,-2 0-3 0,-5-1 0 16,-1 1-1-16,0 0 4 0,-2-1-11 0,0-2-12 16,-2-1-14-16,-3-1-9 0,-3-3 3 15,3-2 4-15,-3 2-8 0,-2-1-24 0,-4 0-35 16,4-1-62-16,-3-1-74 0,-2 0-85 0,3-2-169 15,-3 1-34-15,1-1 558 0</inkml:trace>
  <inkml:trace contextRef="#ctx0" brushRef="#br0" timeOffset="-167893.52">17463 15204 2366 0,'-9'-14'23'0,"-4"0"11"0,1-2-32 0,7 11-40 15,2 5-30-15,3 0 0 0,0 1 19 0,1 1 37 16,3 2 40-16,-1 1 25 0,2 3 11 0,3 1-4 16,1 5-15-16,0 1-21 0,1 5-13 0,0 1-9 15,-1 2-4-15,-3 3-5 0,0 0-5 16,-2-1-8-16,0-2-11 0,-2-3-17 0,0 1-32 15,2-2-46-15,-4-1-77 0,1 0-115 0,-2 1-180 16,-1-1-155-16,-1-1 175 0</inkml:trace>
  <inkml:trace contextRef="#ctx0" brushRef="#br0" timeOffset="-167444.78">16970 16200 631 0,'2'-2'147'16,"-2"0"-58"-16,2 0-89 0,6 3-15 0,-5 0 25 0,3 3 30 16,-3-2 31-16,2 1 16 0,-3 2 8 15,1 1-2-15,4 3-8 0,-4 0-3 0,1 4-1 16,1-1 1-16,0 5-3 0,0-1-5 0,-3 3-7 16,4 1-5-16,-3 0-2 0,1 0 0 15,1 1-1-15,-2 1-7 0,3-2-10 0,1 2-10 16,-2 0-13-16,4 0-8 0,-3-2-4 0,1 0-2 15,4-1 0-15,-3-1-3 0,1 0 1 0,0-1-3 16,-2-1 0-16,-1-3 0 0,3-2 0 0,-1-2 0 16,-5-2-1-16,4 1 0 0,-4-3-3 15,3 0-5-15,-3-2-7 0,-1 1-13 0,-2-2-22 16,6 0-24-16,-6 0-27 0,0 0-21 0,0-2-17 16,0 0-32-16,0 0-75 0,-4-4-94 0,2 2-126 15,0-3 29-15,0-4 438 0</inkml:trace>
  <inkml:trace contextRef="#ctx0" brushRef="#br0" timeOffset="-167205.29">17208 16275 293 0,'3'-5'374'0,"0"-1"-98"0,-1 3-103 16,0 3-69-16,-2 2-20 0,2 3 10 0,-2 3 3 15,-2 0-12-15,0 3-10 0,-3 0-17 16,0 5-12-16,-1-2-7 0,0 2-6 0,-4 2-3 15,1-2-5-15,-1 4-1 0,0-1-5 0,-2 1-1 16,-1 1-1-16,0-2-3 0,2-2-2 0,-2 1-2 16,2-2-4-16,1-3-3 0,-2 3-4 15,3-1-5-15,1-3-9 0,-2 2-9 0,4-1-18 16,-1-1-27-16,1-1-47 0,4-1-60 0,0-1-83 16,0-1-106-16,2 0-139 0,0-1 73 15,2-3 431-15</inkml:trace>
  <inkml:trace contextRef="#ctx0" brushRef="#br0" timeOffset="-166937.52">17244 16501 1377 0,'3'-6'140'16,"5"-3"-49"-16,1-2-50 0,1 5-29 0,3 2 20 15,-1 1 44-15,4-1 38 0,-3 2 30 16,1 2 2-16,1 2-23 0,0 2-28 0,2 1-30 15,-1 1-23-15,-1 0-15 0,1 3-9 0,0-2-5 16,2 0-3-16,0 0-3 0,-3-1-2 0,2-2-2 16,2-2-1-16,-5 0-1 0,5-1-2 15,-3-1-4-15,-2 0-3 0,-2 0-4 0,3-1-7 16,-4-1-9-16,-2 1-11 0,2-1-13 0,-7-1-13 16,3 2-15-16,-5-1-13 0,0-1-27 0,-2 2-55 15,-2-3-106-15,0 0-151 0,-6-3-186 16,-1 0 63-16</inkml:trace>
  <inkml:trace contextRef="#ctx0" brushRef="#br0" timeOffset="-166654.83">17550 16348 388 0,'5'-3'615'0,"3"-3"-415"16,3 1-45-16,-1 2-72 0,3 2-5 15,-1 0 24-15,-1-1 17 0,0 2 2 0,-3 0-10 16,-3 2-21-16,4 0-22 0,-2 1-20 0,-2 2-16 16,2 3-10-16,-4 0-3 0,3 3-3 15,-3 2-2-15,-3 3 2 0,-2 3-1 0,-5-1 0 16,0 4-2-16,-3 1-2 0,-5 0-5 0,3 0-3 16,-5 0-1-16,-2-1 0 0,3-1-1 0,-5-1 0 15,1 0-1-15,-3-2-3 0,3-2-3 0,3 0-7 16,-1-2-15-16,5-3-23 0,-2-3-43 15,9-4-55-15,0-1-98 0,5-3-156 0,1-3-233 16,0-2-99-16</inkml:trace>
  <inkml:trace contextRef="#ctx0" brushRef="#br0" timeOffset="-166149.64">17884 16485 1 0,'-3'1'0'0,"-1"-1"0"0,1 1 0 16,2-1 0-16,-1 0 0 0,2 0 0 0,0 1 47 15,0-1 228-15,2 0-47 0,-2 2-52 0,0-2-44 16,1 0-19-16,-1 0 5 0,1 1 14 15,1 1 9-15,-2 0-11 0,2 1-28 0,0-1-29 16,1 2-25-16,0 3-13 0,-2-2-5 0,4 3-3 16,-2 1 0-16,-2 1-1 0,2 1-3 0,1 2-2 0,-4 1 0 15,0-1-1-15,0 4 2 16,-1-2 2-16,1 2 0 0,-3-1 3 0,1-2-1 0,2 1 1 16,0-2 0-16,0-3-5 0,2-1-4 15,3-1-1-15,-3-2-4 0,5-3 1 0,-4 1 0 16,5-2-4-16,-3-1-3 0,3-1-5 0,1-2-8 15,2-4-2-15,3-2-8 0,-1-5-10 16,2 0-13-16,1-3-17 0,-3-3-18 0,3-1-13 16,-3-4-10-16,-3 0-5 0,0 0 4 0,0 1 16 15,-6 4 24-15,2 0 30 0,-4 2 17 0,-2 4 12 16,-1 1-3-16,-2 2-2 0,-4 2-4 0,-2 3-4 0,-2 2-5 16,1 1-3-16,-6 2-1 15,1 0 5-15,-3 2 5 0,1 1 5 0,1 1 5 16,-2-1 5-16,4 3 1 0,-1-1 5 0,2 0 2 15,2-2-1-15,1 0-3 0,2-3-7 0,5 0-28 0,1 0-101 16,2-2-200-16,1-1-235 16,2-3 224-16</inkml:trace>
  <inkml:trace contextRef="#ctx0" brushRef="#br0" timeOffset="-164582.46">19218 14620 1 0,'0'-1'0'0,"0"0"0"0,2 0 0 0,-2 0 0 0,7 1 0 16,-5-1 0-16,3-2 22 15,-2 1 210-15,-1-1 19 0,4-1-29 0,-3-1-59 0,2 2-52 16,-1-1-36-16,-2 0-19 15,5 1 1-15,-4-1 14 0,2 0 18 0,-1-1 10 16,-2 2-4-16,4-1-17 0,-3 1-25 16,-1-1-20-16,3 2-16 0,-2-3-6 0,-1 2-3 0,5 0 1 15,-5 1 6-15,5 1 7 0,-4 0 8 16,4 1 5-16,-3 0-4 0,4 0-8 0,1 2-9 16,-1 1-8-16,-2 1-5 0,3-1 0 15,2 2-1-15,0 0 2 0,2 1-1 0,-2-2 2 0,0 3-2 16,0 0 0-16,-3 0 0 0,-2 0-2 0,2 2 0 15,-5-1-2-15,1 1-1 0,-4-1 1 16,-5 2-1-16,1 1 0 0,-4 0-2 16,-2 2 0-16,-5 1-2 0,0 0 0 0,-4-2 2 15,2 2 2-15,-1 0 3 0,-3-2 3 0,2 4 1 0,-2-4 3 16,2 3 3-16,1 0 3 0,3-1 3 0,-1 1-1 0,4-1-1 16,2-1-4-16,2 0-3 15,5 0 0-15,2-1 5 0,1 0 1 0,3-2 4 0,0 2 2 16,4-3 5-16,1 0 5 15,5 1 0-15,-3-3-2 0,5 0-5 0,0-3-7 16,2-1-3-16,-2 1-3 0,5-4-3 16,-3 0-3-16,2-3-2 0,-5 0-2 0,5-2-5 15,-2-2-2-15,-1-1-5 0,2-1-8 0,-5 0-13 16,2 0-31-16,-2 2-50 0,-4-1-92 0,-1 1-109 16,-3 2-154-16,-3-2-163 0,2 0 337 15</inkml:trace>
  <inkml:trace contextRef="#ctx0" brushRef="#br0" timeOffset="-164224.99">19699 14527 1803 0,'4'-11'54'0,"-2"-2"-15"0,2-1-44 16,0 6-34-16,-2 4 3 0,0 1 14 0,-1 0 27 15,3-2 25-15,-2 1 16 0,-1-1 4 0,-1 3-9 0,0 1-18 16,0 2-19-16,0 0-12 0,0 2 4 16,0 2 12-16,1 3 18 0,-1 6 13 15,0 1 12-15,0 6 3 0,0 1-3 0,1 4-7 16,0-1-6-16,4-1 0 0,-3 1 0 0,0-3 4 16,2 1 3-16,0-2 0 0,0 0-2 15,3 0-6-15,-1-1-7 0,-1 1-9 0,4-2-7 0,1 1-5 16,-2 0-6-16,0-2-1 0,-1-2-2 0,3 2 0 0,-2-3-3 15,1-3-3-15,0 0-4 16,-1-4-11-16,2-1-19 0,-1-2-17 0,-2-2-15 0,2-2-12 16,-1-2-7-16,3-2-17 15,-4-2-27-15,-2-1-55 0,4-1-75 0,-4-2-98 16,0-4-136-16,-3-1-59 0,3-1 402 0</inkml:trace>
  <inkml:trace contextRef="#ctx0" brushRef="#br0" timeOffset="-163969.5">19975 14619 1135 0,'-4'-7'237'0,"2"-2"-27"0,0-1-89 0,-4 4-57 16,4 2-14-16,-1 0-6 16,-3 0-7-16,3 0-7 0,-4 1-6 0,4 0-7 15,-1 2-5-15,-1 0-6 0,1 1-4 16,-1 1-4-16,-3 1-4 0,1 3-2 0,-7 3-1 15,2 3 0-15,-6 3 0 0,2 2 0 0,-2 4 1 16,-3-1 1-16,2 4 1 0,-2-3 1 0,1 1 2 0,1-1 2 16,0-1 0-16,6-2 0 15,-1 1-5-15,1-4-15 0,7 0-32 0,0-1-69 0,4-1-118 16,4-2-167-16,4 0-179 0,0-1 117 0</inkml:trace>
  <inkml:trace contextRef="#ctx0" brushRef="#br0" timeOffset="-163602.34">20148 14817 1 0,'3'-2'0'0,"0"1"0"0,4 0 0 0,0 0 0 0,-2-2 0 16,5 1 294-16,0-1 59 15,0-2-22-15,1 0-41 0,2 0-40 0,2 0-50 0,-3 0-45 16,-1 2-27-16,4-1-21 0,-2 2-14 16,-1 1-10-16,1 1-11 0,2 0-15 0,-2 0-12 15,-2 2-12-15,5-1-7 0,-4 2-7 0,0-1-4 0,-1-1-4 16,-2 1-3-16,1 0 0 0,-1-1-1 15,-2 0-2-15,-2 0-2 0,4 0-1 0,-3 0-3 16,-2 1-1-16,-2-1-4 0,3 0-5 16,-3 1-11-16,0-1-16 0,-2-1-27 0,2 0-38 15,-1 0-57-15,-1 0-93 0,0 0-150 16,0-1-208-16,-1-1-309 0</inkml:trace>
  <inkml:trace contextRef="#ctx0" brushRef="#br0" timeOffset="-163121.21">20743 14536 565 0,'2'-6'47'0,"2"-1"-44"0,-2 0-29 16,-1 2 9-16,4 2 40 0,-4-2 59 0,3 0 41 0,0 2 20 15,0-2-9-15,-1 1-34 0,3-1-26 0,-3 3-8 16,4-1 6-16,0 2 13 0,-1 0 10 16,0 1 2-16,-2 0-3 0,0 0-8 0,2 2-10 15,-1 1-10-15,2 1-8 0,-1 1-4 0,-2 3-2 16,4 1 0-16,-6 4 0 0,5 2-5 0,-4-1 0 15,3 3-3-15,0 1 0 0,-1-2-2 16,1 5-5-16,0 0-7 0,-1 1-8 0,0-1-5 16,0-1-3-16,2-1-1 0,1-1 3 0,-1 0 2 15,-2-1 4-15,3-1 0 0,0-1 0 16,0-1-1-16,-1 0-6 0,2 0-5 0,2-2-3 16,-3 0-4-16,1-4-6 0,-4 2 0 0,2-3-3 15,-2-4-3-15,1 1 0 0,1-4-4 0,-1 0-7 16,2-3-5-16,-1 0-10 0,1-3-13 15,-4-3-11-15,7-1-18 0,-4-1-12 0,-1 0-15 16,0-2-18-16,-3-1-25 0,2-1-52 0,-3 1-57 16,0-1-56-16,-2 0-66 0,0 1-70 0,-2-1 42 15,0 1 406-15</inkml:trace>
  <inkml:trace contextRef="#ctx0" brushRef="#br0" timeOffset="-162933.78">21108 14562 1 0,'2'-5'0'0,"-1"-3"81"0,1-2 321 15,-1 1 7-15,0 1-27 0,0 1-49 16,-1 0-60-16,0 0-65 0,-1 1-55 0,0 1-42 16,-2 2-41-16,0 0-34 0,-1 2-27 0,-3 4-15 15,-2 1-5-15,-1 4 1 0,-4 5 1 0,-3 2 0 16,0 3-1-16,-3 2-5 0,-2 0-8 16,-1 0-5-16,0 0-18 0,1 1-23 0,-3 0-37 15,4 0-55-15,-1-1-94 0,1 0-157 0,1 0-239 16,1-3 5-16</inkml:trace>
  <inkml:trace contextRef="#ctx0" brushRef="#br0" timeOffset="-162250.48">19023 15434 1 0,'-3'0'0'0,"-3"0"0"0,-3 3 0 15</inkml:trace>
  <inkml:trace contextRef="#ctx0" brushRef="#br0" timeOffset="-161522.36">18981 15427 1 0,'0'0'0'0,"-1"0"0"0,1-1 0 0,-3 1 0 15,3-1 0-15,0 1 0 0,-2 0 29 16,2-1 172-16,0 1-3 0,2 0-27 0,-2 0-40 15,0 0-47-15,3 0-36 0,-3 0-16 0,1 1 15 16,1-1 35-16,-1 0 38 0,2 1 23 16,3-1 1-16,0 1-12 0,0-1-20 0,6 0-9 15,1 0-9-15,0 0-14 0,0 0-7 0,5 2-7 16,0-2-2-16,2 0 0 0,1 0-4 16,0-2-7-16,0 2-8 0,2 0-6 0,-1 0-2 15,3 0-2-15,-1 0 1 0,2 0-2 0,-1 2-5 16,0-2-2-16,0 1-7 0,3 0-4 0,-3-1-2 15,3 1-2-15,-1 0-2 0,-2 3-1 0,4-3-3 16,-4 0-2-16,3 0-1 0,1 0 0 16,1 1-1-16,0 0 0 0,0-2-2 0,1 3 2 15,-2-1-1-15,4 0-2 0,-1 2 2 0,4 1-1 16,-3-2-1-16,4 1-1 0,-3-1-2 0,-1 1-4 16,3-1-4-16,-3-1-3 0,1 2-3 0,2-3 1 15,2-1 0-15,-3-1-1 0,3-3 2 16,-4 3-2-16,1 0 1 0,-2 0 4 0,-1 2 4 15,-2-1 5-15,-3 0 2 0,-2 0 2 0,-2 0 0 16,0 0 2-16,0-1-2 0,-2 1-1 0,1-1-1 16,-3 0-1-16,2-1 1 0,-1 1 1 15,-3 0 1-15,0-1 0 0,-2-1 0 0,1 1 2 16,-1-1 0-16,0-2 0 0,2 0-1 0,-1 2-1 16,-3-1 0-16,4 0 0 0,-3-2 1 15,0 4 0-15,0-1-1 0,-1 0 0 0,-2 1 2 16,4 1-2-16,-2 0 1 0,-1 1-1 0,5 0-1 15,-4 1 0-15,2 0 0 0,1 1 0 0,-5-2 0 16,5 1-1-16,-2-1 1 0,-3-1 1 16,2 1 2-16,3 0-2 0,-5 0 1 0,-2 0-1 15,5 0 0-15,-3 0 0 0,1-1 0 0,-2 1 0 16,1-1 0-16,1 1 1 0,-2-1 0 0,0 0-1 16,1-1 1-16,-1 1-1 0,-2 0 1 0,-1 0 0 15,1 0 0-15,-1-2 1 0,-1 2 0 0,0-2 0 16,1 1-1-16,-3-1 1 0,3 1 1 15,-4 0 0-15,4-2-1 0,-4 2 0 0,5-1-2 16,-5 1-2-16,0 1-1 0,1-1 0 0,-2 1 1 16,0 0-1-16,2 1 1 0,-2 0-1 15,0-1 0-15,1 1 2 0,1 0 0 0,-1 0 1 16,-2 0-1-16,2 0 0 0,1 1-1 0,-3-1 1 16,1 0-1-16,-2 1 1 0,2-1 0 0,-2 0-1 15,0 1-2-15,0-1-2 0,0 0-4 16,0 2-4-16,-2-1-8 0,1 0-17 0,-3 0-36 15,-1 3-54-15,-3-1-79 0,1 2-123 0,-2 0-169 16,-5 2-184-16,1-3 189 0</inkml:trace>
  <inkml:trace contextRef="#ctx0" brushRef="#br0" timeOffset="-154456.98">19675 16281 1 0,'0'-2'0'0,"0"1"0"0,0-1 0 0,0 1 0 16,1-1 47-16,-1 2 163 0,1-1-27 0,2 1-14 0,-3 0-1 15,2 0 7-15,0-1 8 0,0 0-1 16,3-1-11-16,-2 0-20 0,0 0-19 0,2 1-15 0,-2-1-10 15,3 0-8-15,-2 0-6 16,2 1-6-16,-3-1-7 0,-1 0-12 0,4 1-13 0,-4-1-17 16,0 1-14-16,-1 0-11 15,0 1-5-15,2-1-4 0,-2 1 0 0,-1 0 1 0,0 1 3 16,0-1-1-16,0 0 0 0,0 1 1 16,2-1-2-16,-1 2 4 0,1-1 3 0,-1 3 3 15,3-1 5-15,-1 2 2 0,-1 2 1 0,3-1-2 16,-2-1-2-16,-1 1-3 0,3 1-4 15,-1-1-1-15,4-2-2 0,-4 2-2 0,4-1 1 16,1 0-1-16,1 0-1 0,1 0-1 0,0-1-3 16,1 0-1-16,4 1 0 0,-3-3-1 0,-2 0-1 15,7 2 1-15,-6-2-1 0,5 0 0 0,-3 1-1 0,2-2 0 16,-3 0-1-16,2 0-1 16,-2-1-1-16,-1 0 0 0,1 0 0 15,-1 0-1-15,2 0 1 0,-4-1 0 0,1 0 0 16,0 0-1-16,-2 1-2 0,0 0 0 0,1-2-1 15,-4 2-2-15,2 2-1 0,-1-2-2 0,-1 0-3 16,1 1-2-16,0-1-4 0,-3 1-2 0,1-1-1 0,-1 0-1 16,-3 0 0-16,6 0 0 15,-5 0-6-15,-1 0-7 0,0 0-17 0,-1 0-27 0,1 0-38 16,-1 0-50-16,-1 0-65 0,1 0-94 0,-1 0-125 0,1 1-178 16,-2 0 212-1</inkml:trace>
  <inkml:trace contextRef="#ctx0" brushRef="#br0" timeOffset="-153999.75">19797 16600 518 0,'2'1'2'16,"2"2"-62"-16,-1-1 8 0,4-1 55 0,-2 0 68 0,3 0 67 16,-1-1 50-16,-2-1 22 15,5 1-27-15,0-1-42 0,-1 0-43 0,2-1-25 16,-1-1-6-16,-2 2 5 0,4 0 8 0,-4 0-2 16,-2 1-6-16,1 1-13 0,-1-1-12 0,-2 1-4 15,4 0-5-15,-5 2-5 0,3-2-5 0,-3 1-3 16,-1 0-2-16,3 2 0 0,-3-1-2 0,-1 2-2 15,0 0-1-15,-1 2-4 0,-1 2-4 0,0 2-2 16,-6 3-3-16,3 3-1 0,-4 3-1 16,-2 2-2-16,-1 1 0 0,-1-2 0 0,-3 4 2 0,0-2 2 15,-2 1 3-15,2-2 5 0,-3 1 9 0,1-1 11 16,3-2 15-16,1-4 8 16,5-4-2-16,0-1-12 0,6-3-17 0,2-3-10 15,2 2-1-15,1-2 1 0,5-2 4 0,1-1-2 16,4-2-3-16,5-1-6 0,1-2-8 15,2-4-6-15,0-4-9 0,5-1-9 0,-3-3-14 16,-1-3-15-16,0 0-18 0,3 0-26 0,-2 0-27 0,-5 3-42 16,-2 2-70-16,1 1-103 15,-5 2-165-15,-2 1-164 0,-2 0 293 0</inkml:trace>
  <inkml:trace contextRef="#ctx0" brushRef="#br0" timeOffset="-153230.56">19880 15837 733 0,'2'-3'88'0,"0"-1"-113"16,-1 0-51-16,2-1 0 0,3 2 32 0,-2-2 48 16,2 0 44-16,-3 1 33 0,-1-1 23 0,3 3 5 15,-2-2-13-15,-1 2-21 0,-1 1-16 0,3 0 3 16,-3 1 21-16,0-1 25 0,1 1 21 15,-2 0 4-15,0 1-15 0,0-1-24 0,0 0-23 16,0 0-24-16,0 1-17 0,0-1-5 0,0 3 9 16,1 1 21-16,3 4 18 0,0 2 11 0,-1 5-3 15,5 6-11-15,-2 3-13 0,-1 4-11 16,4 0-9-16,-1 2-7 0,-3-2-3 0,4 0 0 16,-1-1 0-16,0 0 1 0,-3-2-3 0,3-3-7 15,2-3-6-15,-2-2-4 0,-1-3-4 0,-1-1-2 16,5 0-2-16,-1-2-3 0,-2-3-1 0,1-1-2 15,-2 0-3-15,0-2-4 0,0 0-7 16,-1-3-10-16,0 0-10 0,-3 0-13 0,2-2-12 16,-2 0-13-16,-1-3-17 0,3 0-32 0,-3-3-62 15,-1-2-115-15,6-6-146 0,-4 0-201 0,-1-2-32 16,3-2 683-16</inkml:trace>
  <inkml:trace contextRef="#ctx0" brushRef="#br0" timeOffset="-152951.7">20227 15845 979 0,'0'-3'287'15,"0"-2"-99"-15,0 3-75 0,0 1-23 0,0 1 6 16,0 0 8-16,-2 0-6 0,2 0-20 16,-1 0-23-16,1 1-22 0,0-1-10 0,-1 1-15 15,0 1-2-15,-2 4 7 0,-2-2 9 0,0 4 17 16,-2 2 11-16,-2-1 9 0,1 2-3 0,-1 1-5 15,-1 1-7-15,0 1-5 0,-4 2-4 16,2-1-4-16,-3 1-4 0,0 2-5 0,-3-2-1 16,3 3-5-16,-3-2-2 0,1 2-4 0,0-3-5 15,2 2-4-15,-2-1-3 0,4 0-1 0,2-6-5 16,0 0-7-16,1-1-16 0,1-1-39 0,0 0-57 16,5-2-93-16,-2-2-179 0,4 0-303 15,0 0-433-15</inkml:trace>
  <inkml:trace contextRef="#ctx0" brushRef="#br0" timeOffset="-144909.58">22212 15431 1 0,'1'1'0'16,"-1"-1"0"-16,0 0 0 0,0-1 0 0,1 1 99 15,0 0 60-15,1 0 26 0,-1 0 12 0,2 0 3 0,-1-1-7 16,-1 1-22-16,2 0-24 16,-1 0-26-16,2-1-23 0,-1 1-13 0,-1 0-3 15,3 0 4-15,0 0 1 0,1 0-1 16,-1 0-5-16,3 1-7 0,0-1-7 0,0 1-5 15,-1 0-3-15,1 0-2 0,3 0-4 0,0 2-2 16,1-3-5-16,0 1-5 0,2 0-7 0,-1 0-7 16,1 0-7-16,2-1-4 0,0 0-5 15,1 0-3-15,-1 0-2 0,1 0-1 0,0 0-1 0,-2 2-2 16,-2-2 0-16,4 1-3 0,-4-1-1 0,2 0-1 0,-1 1-2 16,-2-1-3-16,-1 0-5 15,-1 0-8-15,0 0-10 0,-2 2-15 0,-3-1-21 0,-2 0-31 16,0 0-44-16,-3 0-53 0,0 2-63 15,0 1-97-15,-3 3-120 0,-2 0-139 0,0 1 226 16</inkml:trace>
  <inkml:trace contextRef="#ctx0" brushRef="#br0" timeOffset="-144533.33">22284 15761 1 0,'-1'-1'0'0,"-2"-1"0"0,1-1 0 0,2 2 0 0,0 1 0 16,0-1 0-16,0 1 0 15,0-1 118-15,1 0 121 0,2 1-16 0,-1-1-41 0,1-1-22 16,0 2 9-16,4-1 20 0,-2 2 9 15,1-1-6-15,1 3-19 0,0-2-23 16,-1 1-20-16,2 0-20 0,-1 2-17 0,1-2-18 16,3 3-16-16,0-2-7 0,0 1-8 0,2-1-6 15,1 0-5-15,2-1-7 0,1-2-4 0,0 0-5 16,0-1-3-16,4 0-5 0,-1-2-6 16,0 1-3-16,0 1-4 0,0 1-2 0,0-1-3 15,1 0-9-15,-3 1-15 0,0 0-24 0,0 1-28 16,-3 0-41-16,1-1-50 0,-4 1-71 15,0-1-114-15,3 1-157 0,-5-1-143 0,-2 1 244 16</inkml:trace>
  <inkml:trace contextRef="#ctx0" brushRef="#br0" timeOffset="-143829.58">23122 15473 568 0,'5'-4'184'0,"4"-2"-94"0,-2-1-55 0,2 3-24 15,1 2-6-15,-4 0 7 16,2-1 15-16,0-1 12 0,1 2 6 0,2-3 4 16,-1 3-7-16,3 0 0 0,-3-1 8 0,2 1 14 15,1 0 17-15,-5-1 14 0,0 2 9 16,-1-1-2-16,2 1-10 0,-1 1-18 0,-4 0-22 16,3 0-16-16,-4 1-6 0,4 0-1 0,-4 0 6 0,5 2-2 15,-4-1-4-15,2 0-8 0,1 2-6 0,-2-1-2 16,3 2 4-16,1 0 5 0,-1-1 4 15,0 0 3-15,-1 1-2 0,2 0-1 0,-2-1 0 16,2 1 0-16,-2 0 0 0,0-1-6 16,-1 2-6-16,-1-1-4 0,1 0-4 0,-1 1 0 15,0 1-1-15,-2 0-1 0,-2 0 0 16,1 1-2-16,-2 1 2 0,0 0-1 0,-1 3-1 16,0-1 0-16,-4 3-1 0,-1 0 1 0,-2 2 1 15,-3 1 0-15,1 3 0 0,-4-2-2 0,-3 2 0 16,1 1 1-16,-2 0 1 0,0 1 4 0,-1 0 0 15,-1 2 1-15,-1 1-1 0,1-2-3 0,-1 1-1 16,-2-2-1-16,2-2-2 0,3-1 1 0,0-1 0 16,1-2 0-16,3-3 0 0,4-2-1 15,1-1-1-15,4-2 0 0,0-2-1 0,3-1-1 0,2-2 0 16,0 0 0-16,2-1 1 0,2 1 3 0,0 0 1 16,1-1 2-16,1 0 0 0,2 0 0 15,-1-1-1-15,-1 0 2 0,3-1 3 0,-2 0 4 0,2 0 3 16,-2-1 2-16,1 1 0 15,1-1 0-15,2-1-1 0,-1 0-2 16,0 1-1-16,1-1-4 0,-1-2-1 0,1 1-3 16,0 0-3-16,-2-1-4 0,2 1-4 0,-1-1-2 0,-1 1-2 15,3-2 1-15,-2 2-2 16,2 0-4-16,-5 1-5 0,5 1-10 0,-3 0-24 16,1 0-46-16,1-1-71 0,-3 1-134 0,1 1-201 0,-1 0-195 0,-2 1 17 1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8T01:00:47.0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5 5763 1801 0,'-4'-4'125'0,"-3"-2"-10"16,0 0-33-16,5 2-25 0,0 3 4 0,-1-2 6 15,-1 0 8-15,2 1 12 0,0-1 2 16,-3 0 0-16,2 0-8 0,1 2-13 0,-1-2-15 16,0 2-14-16,2 1-14 0,1 0-9 0,-1 0-6 15,1 0-5-15,0 1-5 0,0 1 0 0,-2-2 0 0,2 1-1 16,-3 2 0-16,-2 4 1 0,1 6-2 16,-4 3 1-16,-2 6-1 0,-6 2 1 0,4 3 0 15,-2 1 1-15,-2-1 0 0,3-1 0 0,-4 0 0 16,0-2 0-16,2 1 0 0,-3-1 0 15,0 1 0-15,0-2-2 0,-4-1-2 0,2-1-3 16,-5 0-2-16,0-2-1 0,-2 0-3 0,-3-1 1 16,3 0 0-16,3-4-2 0,-3-3 2 0,4-2-2 15,2-3-1-15,1-4-2 0,0-3-9 16,3-4-15-16,3-1-18 0,-2-4-21 0,2-2-17 16,3-2 4-16,-1-3 11 0,3-1 14 0,3-1 20 0,3 0 9 15,3 1 4-15,2-2 3 0,3 2-2 16,-1 0 2-16,5 1 5 0,1 1 8 0,0 0 10 0,1 4 7 15,1-4 6-15,3 5 5 16,-2-3 5-16,-1 4 6 0,3-2 2 0,-2 4 4 16,-2 0 1-16,2-1 2 0,-1 2 0 15,0 0 3-15,1-1 0 0,-1 1-1 0,4 0 0 0,-4-1-2 16,3 2 2-16,1 1-1 0,-3 0-5 0,3 1-6 0,-3 2-3 16,1 2 2-16,0 1 7 15,-2 2 4-15,-2 1 5 0,1 2 2 0,0 3-1 0,2 4-3 16,0 1-3-16,0 1-6 15,-3 1-4-15,2 1-3 0,1 1-5 0,-2 2-2 16,-1 0 1-16,-2 1-1 0,4 0-3 16,-4-1-2-16,0-3-4 0,0-2-5 0,-1-3-7 15,-1-1-21-15,2-1-39 0,-1 1-81 0,-3 0-148 16,5 2-333-16,-3 0-851 0</inkml:trace>
  <inkml:trace contextRef="#ctx0" brushRef="#br0" timeOffset="516.75">3140 5878 753 0,'0'-1'106'0,"0"0"-92"0,1 0-31 16,0 1 62-16,7 1 98 0,-5-1 70 0,4 1 3 0,-4 0-26 15,2 0-31-15,-2 2-16 16,6 1-24-16,-2 1-23 0,0 0-22 0,6 2-17 0,1 4-11 16,-2-1-13-16,3 4-7 0,-1 0-8 15,-1 2-7-15,1 0-2 0,-3-1-1 0,2 0-1 16,-3 0 1-16,2-1 10 0,1 0 12 0,-1-3 4 0,0 2 1 15,0-5-14-15,1-2-13 16,0-1-5-16,-2-3-1 0,2-1-3 16,-2-4-1-16,1-1-1 0,3-3-2 0,0-3-6 15,2-3-3-15,3-4-9 0,-2-1-10 0,-1 0 6 16,1 1 5-16,0 2 10 0,1 0 13 0,-5 1 0 0,6 1 0 16,-4 2 0-16,-1 1-1 0,2 3 2 15,-3-1-2-15,-2 4 2 0,4 0 0 0,-5 2-1 0,-2 1 0 16,1 1 0-16,-1 2 3 0,-4 0 0 15,2 3 3-15,2 0 0 0,-4 2 1 0,3 0 0 16,0 1-1-16,-2 1 0 0,1 0 0 16,1 1-1-16,-1 0 0 0,-1-1-2 0,3 0-4 15,-2-1 0-15,-2 0-2 0,4 1-12 0,-1-2-30 0,1 0-63 16,-1 0-92-16,-2-2-160 16,3-2-271-16,1-2-577 0</inkml:trace>
  <inkml:trace contextRef="#ctx0" brushRef="#br0" timeOffset="1073.74">4755 5760 258 0,'1'-4'470'0,"-1"0"-514"0,1-2-12 16,2 2 56-16,1 0 85 0,-2 1 74 0,-2 2 61 16,1 1 34-16,-1 1-1 0,0-1-29 0,0 1-47 15,1-1-51-15,-1 2-37 0,0-2-24 0,0 1-14 16,0-1-11-16,0 2-10 0,-1-1-11 15,1 2-6-15,0 0 2 0,-1 2 7 0,1 3 14 0,0 7 6 16,-2 3-2-16,-5 6-6 16,2 1-12-16,-9 2-8 0,3-2-2 15,-1-2-2-15,0 2 1 0,-5 0-2 0,4 2-3 16,-6 0-2-16,1 0-2 0,1 0 0 0,-1-4 0 16,0-3-1-16,0-4 0 0,3-2-4 15,-1-5-4-15,2-3-5 0,2-3-14 0,-3-2-24 16,2-3-35-16,-3-4-49 0,3-4-48 0,-7-4-48 15,6-5-39-15,-4-5-34 0,5-5-59 0,-1-6-121 16,6-5-88-16</inkml:trace>
  <inkml:trace contextRef="#ctx0" brushRef="#br0" timeOffset="1305.26">4336 5776 1 0,'0'1'216'16,"1"-1"45"-16,0 1 8 0,0 0 13 16,0 0 0-16,4 0-14 0,-1 2-49 0,-1-1-43 15,5 3-27-15,1-2-20 0,2 0-23 0,0 3-21 16,5 0-18-16,-2 1-16 0,3 0-9 15,2 0-3-15,-2 1-6 0,2-1 1 0,0 0-3 16,1 2-5-16,-3-1-5 0,-2 0-8 0,2 3 2 16,-3 0 6-16,3 1 0 0,2 2 0 0,-5 2-5 15,5-1-6-15,-3-1-3 0,0 4-2 16,1-2-3-16,-2-3-1 0,2 2-1 0,-6-1-1 16,-1-1-4-16,-2-3-4 0,-1-1-5 0,-1-2-12 15,1-1-21-15,-4-1-30 0,4-1-49 0,-3-1-65 16,4-2-85-16,0-1-164 0,2-2-299 0,2-5-228 15</inkml:trace>
  <inkml:trace contextRef="#ctx0" brushRef="#br0" timeOffset="1598.96">5256 5419 1201 0,'0'0'826'0,"-1"-1"-757"0,0 1-37 0,1 1 28 16,0 0 36-16,0 0 13 0,0 2 2 0,0 0-11 15,-1 4-8-15,1 1-6 0,0 2-20 0,-1 4-19 16,-3 0-10-16,1-1-3 0,1 3-5 15,-3-1-4-15,-1 1-10 0,-2 2-10 0,1 1-18 16,-1-1-26-16,-4 1-42 0,0 2-61 0,-1 0-79 16,1 0-128-16,-4 0-221 0,4 1-897 0</inkml:trace>
  <inkml:trace contextRef="#ctx0" brushRef="#br0" timeOffset="9517.24">7885 5768 1 0,'0'-1'0'0,"0"0"0"0,0-2 0 0,0 2 0 16,0 1 0-16,0-1 0 0,0 1 0 0,0 0 0 15,0-1 0-15,0 0 0 0,-1-1 0 0,0 1 0 16,1-1 0-16,-1 1 0 0,1 0 0 0,-1 1 0 16,1-2 0-16,0 2 0 0,0-1 0 0,0 1 0 15,0 0 0-15,0 1 0 0,0-1 0 0,0 0 47 16,0 0 82-16,1 0 6 0,-1-1-3 0,0 1-7 16,1 0-5-16,-1 0 8 0,1 0 8 15,0 0 8-15,-1 0 10 0,0 0-4 0,0 0-3 16,0 0-11-16,0 0-11 0,2 0-17 0,-2 0-14 15,0 0-8-15,0 0-7 0,0 0-4 0,0-1-6 16,0 1-5-16,0 0-9 0,0 0-10 16,0 0-12-16,0 1-11 0,0-1-7 15,0 0-4-15,0 0 0 0,0 1-2 0,0-1 1 16,-2 0-2-16,2 2-3 0,0-2-2 0,0 0-2 16,0 1-2-16,0-1-2 0,0 1-2 0,0-1-2 15,0 1 1-15,-1 1 2 0,0 1 2 0,0 3 4 16,-3 2 2-16,3 0 0 0,-5 6 2 0,2 3 0 0,-5 0 1 15,2 2-2-15,-2 2 0 0,-2-2 0 16,0-2 1-16,1 1 0 0,-4 0 1 0,-1 0-2 16,-2 1 0-16,-2 1-2 0,-2 2-1 15,0 1 0-15,3-1 0 0,-3-2 0 0,2-1-1 16,1-2 2-16,-1-2 1 0,4-1-2 0,-1-2 0 0,2-2-4 16,3-4-7-16,-2 3-4 0,2-4-9 15,1 0-3-15,3-3-7 0,1-2-13 0,0 0-15 0,0-2-20 16,0-1-19-1,1-3-29-15,0-2-20 0,0-2-41 16,0-5-72-16,0-5-27 0,0-3-13 0,2-1 25 0,-1-1 78 16,2 3 66-16,2 1 53 0,-1 5 38 0,1 2 21 15,1 4 7-15,-1 1-1 0,0 3-7 16,2 0-2-16,-2-1-1 0,2 3 6 0,0-2 10 16,0-1 9-16,2 1 7 0,-3 0 4 0,3-1 6 15,-1 1 3-15,1-1 9 0,1 0 11 16,0 1 8-16,4-3 7 0,-2-1 0 0,2 0-4 15,1-3 1-15,-1 0 3 0,3 0-2 0,-2-1-4 16,2 1-9-16,-1 1-17 0,-1 2-12 0,-2 2-7 0,-2-2-9 16,1 4 1-16,-4 2-3 0,0 0-3 15,2 0-4-15,-4 1-7 0,0 1-6 0,0 2-1 0,-1-1 0 16,0 1 3-16,0 1 3 16,0-1 0-16,0 0-1 0,0 0 4 0,-1 1 1 15,1-1 7-15,0 0 5 0,0 1 6 0,0-1 6 16,0 0 4-16,0 0 4 0,0 0 3 0,0 0 1 15,0 0-1-15,0 0-1 0,1 0-3 0,-1 0-2 0,0 0 3 16,0 0 3-16,2 0 10 16,-2 0 9-16,0 0 8 0,0 0 2 0,0 0 0 0,0 0-4 15,0 0 0-15,0 0 0 0,1 0 1 0,-1 0 1 16,0 0-5-16,0 0-9 0,0 0-9 16,1 0 2-16,-1 1 9 0,3-1 8 0,-1 2 3 0,1 1-4 15,-1-1-3-15,2 2 6 0,0 1 14 16,2 0 17-16,0 4 12 0,-1 0 11 0,3 1 1 15,0 4-9-15,1 1-15 0,-1 1-21 16,0 1-15-16,0 2-10 0,3-1 1 0,-1 0 4 16,-1 3 0-16,2-1-2 0,1 0-6 15,-1 0-9-15,-1-3-1 0,0 3-2 16,3-3-1-16,-3 0 1 0,-1-1-2 0,0-1-1 16,1 2 0-16,-1-3 1 0,0-1-2 0,1 0 1 15,0-1-4-15,-4-2-1 0,-1 0-2 0,2-3-1 0,-4-2 0 16,2 0-1-16,-2 0 0 0,-2-2-1 15,1 1 0-15,1-2-1 0,-1 0-2 0,1 0-1 16,-2 0-3-16,3-1-3 0,-2 0-4 16,-1 0-4-16,1-1-3 0,-1 2-3 0,0-2-1 0,0 2-4 15,3-2-4-15,-1 0-15 0,-1-2-25 16,3-1-44-16,1 0-71 0,2-3-105 0,2-1-152 16,1-4-260-16,-1 0 350 0</inkml:trace>
  <inkml:trace contextRef="#ctx0" brushRef="#br0" timeOffset="10092.62">8245 5486 1444 0,'0'-2'196'0,"0"-1"-34"15,-1 1-77-15,2 2 2 0,-1 0 28 0,0 0 20 16,0 0 11-16,0 0 2 0,0 1-13 0,0-1-23 16,-1 1-30-16,1-1-30 0,0 1-22 15,0-1-19-15,-1 2-9 0,1-1-6 0,0 0-4 16,-2 1-1-16,-1 3 1 0,-2 5-3 0,-6 4-5 15,1 4-16-15,-1 4-21 0,-4 2-31 0,2 1-46 16,0 0-57-16,0-2-94 0,3-2-139 16,0-1-198-16,4-4-462 0</inkml:trace>
  <inkml:trace contextRef="#ctx0" brushRef="#br0" timeOffset="11055.88">8794 6031 1 0,'-1'-2'20'0,"0"-3"181"0,0 1 3 0,1-1 30 16,0 0 23-16,0 1 9 0,-1-3 0 15,1 1-12-15,-2-1-27 0,1 2-34 0,0-2-41 16,-1 1-39-16,2 1-30 0,-2 2-24 0,2-1-15 0,0 1-9 16,0 2-4-16,2-1-6 0,-2 1-5 15,0 1-3-15,0 0-7 0,2 0-3 0,-1 0-1 16,0-2-1-16,2 2-2 0,-2-1-1 15,4 0 0-15,0 1-2 0,4-1 0 16,1 1 0-16,1 0 1 0,2 0 0 16,4 0-1-16,2 0-1 0,1 1-2 0,0-1-1 15,2 1-4-15,-3 0-2 0,3 1 0 0,-1-2-2 16,0 3-1-16,-2-2-1 0,2 1-3 0,-2-2-1 0,1 0-5 16,-6 0-4-16,4 1-9 0,-4-1-16 15,-2 0-32-15,-2 1-39 0,-3 2-33 16,1-2-52-16,-3 1-62 0,-2 1-73 0,-2-1-86 15,-2 2-152-15,-3 5 285 0</inkml:trace>
  <inkml:trace contextRef="#ctx0" brushRef="#br0" timeOffset="11422.81">8898 6185 386 0,'-1'0'54'0,"1"0"-65"0,-2-1-63 16,2 1-10-16,0 0 34 0,0 0 47 15,-1 1 78-15,1-1 79 0,0 0 52 0,0 1 14 16,0-1-36-16,0 0-56 0,1 0-46 0,1 2-19 16,-1-2-2-16,0 0 14 0,1 1 17 0,-2 0 9 15,2 2 6-15,0-1-1 0,4 0-2 16,-4-1-6-16,1 0-7 0,4 0-12 0,-1-1-10 15,1 0-6-15,2 2-3 0,0-2-2 0,0 0-3 16,2 0-4-16,2-2-9 0,1 2-8 0,-1 0-8 16,-1-1-6-16,2 1-6 0,-3 0-3 0,4-1-6 15,-3 1-2-15,0 0-1 0,3-1-2 0,-4 1-1 16,1 0-2-16,1-1-4 0,1 1-7 16,-2-1-13-16,-2 1-20 0,5 1-25 0,-2-1-35 15,-1 1-40-15,-1 0-63 0,1-1-115 0,2 1-176 16,-2-1-365-16,1 1 437 0</inkml:trace>
  <inkml:trace contextRef="#ctx0" brushRef="#br0" timeOffset="12191.65">10216 5767 1 0,'5'-1'0'0,"-2"-4"0"0,5 1 0 0,-4 1 0 16,2 2 66-16,-4 0 207 0,-1 1 73 0,-1 0 15 16,2 0-36-16,-2 1-67 0,0 0-84 0,0 0-66 15,0 0-36-15,-2 0-17 0,2 1 2 0,-1 1 9 16,0 3 8-16,-1 1-2 0,-4 4-9 0,2 5-13 15,-4 3-13-15,-1 1-5 0,-1 3-5 16,-1 2-4-16,0-1-1 0,-4 1-5 0,0 0 0 16,-4 0-2-16,3 0 0 0,-1-1 0 15,-2 0 0-15,-4-2-3 0,-3-1 0 0,3-3-1 0,-4-1-1 16,5 1 0-16,0-2-1 0,0-5-2 16,0 1-1-16,3-4-1 0,-1-3 0 0,2-3-3 15,-2-2-5-15,5-4-7 0,-1-1-11 0,0-6-14 16,2-2-11-16,4-4-13 0,-2-3-19 0,4-3-21 15,5-4-33-15,1-4-37 0,2-5-23 0,4 0 1 16,-1-2 34-16,5 8 38 0,3 1 45 16,-3 5 31-16,2 2 11 0,0 2 17 0,0 4 11 15,-1 3 6-15,0 2 15 0,0 3 26 0,-1 1 36 16,1 3 39-16,0-2 24 0,-2 2 1 16,-4 2-17-16,2 1-21 0,0 0-9 0,0 1 0 15,1 0 1-15,2 1-2 0,0 0-12 0,1 0-12 16,-1 1-13-16,4 2-7 0,1 1-6 15,-3-2-4-15,1 3-2 0,1-1 2 0,-2 3 1 16,1 3-4-16,5 0-4 0,-4 3-8 0,1 2-8 16,2-2-3-16,-2 1-6 0,-2 0-3 0,-1-3 0 15,1 3 6-15,-2 1 3 0,0 1 3 16,1 1-3-16,-1 2-5 0,1-2-3 0,-2 3-2 16,2 0 0-16,-4-2-3 0,2-1-1 0,1-2-4 15,-6-1-3-15,4-2-9 0,-4-1-13 0,0-1-16 16,3-3-19-16,-2-2-31 0,1-1-43 0,-2-2-62 15,1 0-109-15,0-2-218 0,-2-2-916 16</inkml:trace>
  <inkml:trace contextRef="#ctx0" brushRef="#br0" timeOffset="13061.97">10582 5802 1408 0,'-2'-1'105'0,"2"-1"-127"0,-1-1-73 0,2 3-15 16,3 0 46-16,1 0 65 0,-3 1 30 0,2-1 22 16,-4-1 26-16,2 1 17 0,-1 0 6 15,0 0-5-15,-1 0-19 0,4 0-14 0,1 0 0 16,-1 0 3-16,4 0 4 0,1 1 8 0,1 1 1 15,0 0 4-15,1 0 1 0,2 3-3 0,3 1-4 16,3 0-14-16,2-1-12 0,1 2-16 16,2 1-14-16,4-1-7 0,-2-1-6 0,-1-2-4 15,1 2 0-15,-3-1-2 0,3-3-1 0,-3 0-2 16,0 0-1-16,-3-2-1 0,1 0-2 0,0 0-4 16,-1 0-3-16,0-2-9 0,0 2-13 0,-4-1-16 15,-1-1-23-15,-3 1-21 0,-1-1-17 16,-2 0-18-16,-3 1-22 0,-4 0-34 0,-2-1-126 15,-2-2-311-15,-4 0-308 0</inkml:trace>
  <inkml:trace contextRef="#ctx0" brushRef="#br0" timeOffset="13330.74">11040 5623 1442 0,'-3'-7'256'0,"1"1"-138"16,-4 0-45-16,3 5-48 0,3 1 1 15,0 1 19-15,0 1 29 0,0-2 32 0,0 3 17 16,-2 1-2-16,-4 6-16 0,2 5-21 0,-5 6-23 16,1 5-18-16,-2 4-19 0,1 4-13 0,3 2-6 0,-4 1-4 0,2-2-5 15,0 1-4-15,4-4-7 16,-2-2-10-16,4-3-23 0,2-4-29 15,2-5-31-15,5 0-44 0,-2-3-52 0,3-3-112 16,2 1-223-16,2-2-707 0</inkml:trace>
  <inkml:trace contextRef="#ctx0" brushRef="#br0" timeOffset="14492.67">11877 5736 1 0,'-4'-1'0'0,"1"-1"0"0,1-2 0 0,-3 3 0 16,0 0 0-16,5-1 0 0,-6 0 220 0,4 0 50 16,0 1 6-16,0-2-21 0,1 1-52 0,-2 1-54 15,2 0-41-15,0-1-28 0,1 1-14 0,0 1-5 16,0 0-6-16,-1-1-7 0,1 2-13 16,-1-1-11-16,1 0-13 0,0 1-10 0,0-1-9 15,-1 2-5-15,1-1-5 0,-1 0 5 0,0 2 5 16,-5 3 6-16,4 2 8 0,-5 5 1 0,2 2 1 15,-4 3-1-15,-1 3-1 0,2 2-1 16,-1 1 1-16,-2 1 1 0,1-1 2 0,1 2 2 16,1-2 3-16,3 0 4 0,-4-1 4 0,2-1 3 0,5-1 2 15,0-3-1-15,1-2 2 16,2-2-2-16,0-2-5 0,0-2-6 0,1-2-8 0,3-2-3 16,-1-1 3-16,3-1 5 0,2-2 1 0,-3-1 2 0,7-1-3 15,1-2-1-15,2-2-4 16,1-2-2-16,3-1-3 0,0-1-2 0,2-1-1 0,-4-1-1 15,2 1 0-15,-1 0 1 0,-4 0-1 16,-1 0 0-16,-4 1 0 0,-2-1-1 16,-1 1-1-16,2 2 0 0,-2 1 2 0,-4-1 0 15,2-1 1-15,-2 2 1 0,-2-2-2 16,1-2 0-16,2 0-2 0,-4-1-5 0,-4-1-2 16,2 0-3-16,0-3-4 0,-2 1 0 0,-1-1 1 15,-2 2-1-15,1-2 7 0,-3 3 6 0,2-2 9 16,-1 1 9-16,5 1 3 0,-1 1 1 0,-3-1-5 15,4 3-7-15,-2-1-11 0,4 3-14 0,-1 0-19 16,1-1-16-16,2-1-9 0,1-1-4 16,-1 1 4-16,4 0-5 0,-2 0-30 0,-1 2-52 0,5 0-79 15,-3 2-121-15,3 3-179 0,1 0 177 0</inkml:trace>
  <inkml:trace contextRef="#ctx0" brushRef="#br0" timeOffset="14908.86">12623 5542 512 0,'-4'3'98'0,"-5"-2"-60"0,-4 3-30 0,4 2 40 16,-1 1 37-16,-6 2 47 0,5 1 42 16,-2 1 15-16,1 0-3 0,2 1-26 0,0 0-33 15,2 1-23-15,-1 3-6 0,1 0-3 0,3 3-4 0,-2 2-6 16,3 0-10-16,-1 2-16 0,1 1-16 0,-1 1-14 15,4-1-7-15,-1 0-5 16,2 0-2-16,2 0 0 0,-1 1-2 0,4-2-2 16,-1 2-3-16,2-1-1 0,-1-1-1 0,4-1-1 15,1-2 1-15,0-5-1 0,1-2-3 16,-1-2-3-16,3-3-3 0,1-2-8 0,-1-3-10 0,3 0-20 16,-2-3-36-16,3-1-49 0,0-3-77 0,1 0-131 15,0-1-194-15,1-1-684 0</inkml:trace>
  <inkml:trace contextRef="#ctx0" brushRef="#br0" timeOffset="15862.71">13241 5525 1 0,'4'-4'0'0,"2"1"0"0,1-1 0 16,-3 1 0-16,0 1 0 0,-1-1 0 0,-1 1 0 0,-1 1 0 0,-1-2 44 16,0 3 277-16,1 0-68 15,2 0-37-15,-2 0-12 0,0 0-9 0,-1 3-18 0,0-3-30 16,0 1-25-16,2 1-14 0,-2 1-6 15,1 1-1-15,0 1-10 0,0 2-13 0,-1 2-12 16,-1 0-6-16,0 5-4 0,-2-1 0 16,1 2-1-16,-3 1-3 0,0-1-10 15,0 1-8-15,-3 1-6 0,0-2-2 0,0 2-4 16,0 1 1-16,-1-2-3 0,-2 1-4 0,1 0-1 0,0 1-3 16,-1-4-1-16,-1 1 1 15,-3-1-3-15,4 0-1 0,-2 0-4 0,-4-3 0 16,-1 1-3-16,1-3-1 0,-2 0-1 0,1 0-4 15,-1-3-3-15,4 0-7 0,-4-3-14 0,2 0-9 16,-4-3-13-16,1-2-9 0,0 0-3 0,3-3-11 16,1 0-10-16,-1-2-24 0,5-2-40 15,2 1-24-15,0 1-9 0,4-2 15 0,-1 2 42 0,1 0 39 16,4-1 33-16,0 2 16 0,2-1-2 0,3-1-8 0,3-1-7 16,2-2 3-16,4-2 11 15,2-1 11-15,0-1 9 0,3-1 5 0,1-2 3 0,1 0 2 16,-2 0 3-16,0 1 3 0,1 0 4 15,-2 2 4-15,-2 1 5 0,0 3 1 0,-2 0 9 16,-1 3 13-16,1 2 20 0,-4-2 23 16,-1 3 13-16,1 1 9 0,-2 1 2 0,-1 2-3 0,-3 0 5 15,4 1-6-15,-4 1 3 16,1 0 6-16,3 2 3 0,-3 2 6 16,5 1-1-16,-3 6-12 0,2-1-15 0,2 5-14 15,-4 1-11-15,1 2-9 0,0-1-7 0,-2 3-5 0,1-1-5 16,0-1-5-16,-1-1-5 0,2 1-5 0,0-1-5 0,-1 1-8 15,2-2-1-15,-1-1-4 16,1 0-2-16,3-1-2 0,0-2-8 0,-2 0-14 0,1-3-28 16,0 1-43-16,2-3-64 15,-1 1-92-15,-1-1-179 0,2-2-323 0,0-4-373 16</inkml:trace>
  <inkml:trace contextRef="#ctx0" brushRef="#br0" timeOffset="16234.66">13658 5397 1312 0,'3'-2'166'0,"0"-1"-54"0,1 1-48 0,-1 1 28 15,3 0 27-15,-5 1 13 0,3 0-2 0,-4 1-4 16,0 0-8-16,0 0-13 0,1 0-18 0,1 3-22 16,0-1-12-16,0 3-10 0,1 2-7 0,1 2-1 15,-1 2 4-15,0 2 5 0,2 3 1 16,-3 2-4-16,4 2-8 0,-4 2-10 0,1 2-7 16,0 3-3-16,0 1-5 0,-1 0 0 0,-1 1-3 15,0-1-3-15,1-1 0 0,-1 2 0 16,-1 1-1-16,0-2 1 0,-1 1 1 0,-2 0-2 15,1-1-1-15,-3 2-2 0,-1-1-2 0,-1-1-3 16,-1-1-6-16,-2 1-6 0,-3-3-11 0,0 0-13 16,-4-1-19-16,-1 1-34 0,-2-1-50 15,-4-1-105-15,1 0-257 0,-7-1-1006 0</inkml:trace>
  <inkml:trace contextRef="#ctx0" brushRef="#br0" timeOffset="18519.18">2379 7796 130 0,'-1'-1'51'0,"-1"-1"-83"0,1 1-43 0,1 0 2 15,0 1 73-15,0 0 7 0,0 0 84 0,0 0 33 16,-3-1 21-16,2-1 6 0,-2 0-1 15,3 0 2-15,-1 1-9 0,1 0-15 0,0 0-10 16,-1 0-1-16,1 0 1 0,0 0-2 0,-1-2-6 16,1 2-11-16,-2-1-12 0,0 0-9 0,1-2-9 15,0-2-8-15,0 3-9 0,0-2-10 16,0-1-8-16,0 2-6 0,-1-3 1 0,0 0 0 16,2 0-4-16,-1-2-8 0,0 1-8 0,1-1-6 15,-1-3-2-15,1 1 1 0,0 0-2 0,0 0-2 16,-1-2-1-16,-1 0-3 0,1-2-3 15,0-2-2-15,-2 1-4 0,1-2-2 0,1 0-6 16,-1 1-6-16,-3-2-10 0,2 0-13 0,-1-2-4 16,-1-1 2-16,3 0 4 0,-4-3 8 0,4 2 1 15,1 0 0-15,-1 0 3 0,2 1 3 16,0 0 4-16,0 2 5 0,2 3 5 0,-1-1 7 16,3 4 6-16,1 3 6 0,-4 1 2 0,2 3 4 15,1 1-1-15,-1 1-1 0,1 2-2 0,1-2-3 16,-2 2 1-16,4 0 2 0,-3 1 2 0,3 0 3 15,1-1 3-15,1 1 0 0,-2 0-1 0,1 1-2 16,1 0 1-16,2-1 5 0,0 2 2 16,2-2 0-16,2 2-2 0,0 2-5 0,1-2-1 15,-4 2-1-15,7 0-3 0,-5 0-2 0,1 0-1 16,-1 1-7-16,0 0-2 0,-4-1-2 0,-2 2-1 16,-1-2 3-16,-1 2 0 0,-3-1 2 0,-1 0 3 0,-1-1 6 15,-1 0 12-15,0 1 16 0,0-1 16 16,-1 2 8-16,-1 2 0 0,0 1-5 0,-4 1-6 15,0 2-6-15,-2 0-4 16,-2 1-1-16,-1 0-5 0,-2-1 0 0,0 1-3 16,2-3-3-16,4 0-5 0,3-4-9 0,1-2-15 15,1-2-25-15,4 0-28 0,-1 0 0 16,1 0 11-16,4 3 25 0,-1-1 31 0,3 3 4 16,4-1 0-16,-1 2-1 0,4-1-2 0,-2-1-2 15,3 2 1-15,-2-2 0 0,2 2-1 0,-1-1 0 0,-1-1-1 0,1 2-1 16,-4 1 0-16,-1-2-1 15,-2 1 0-15,-5-2 3 0,0 0 5 0,-1 1 10 0,-2-2 12 16,-2 2 7-16,0 2 0 16,-1 5-9-16,-5 2-13 0,-5 4-14 0,-2 3-7 0,1-2-8 15,0 1-8-15,-1-4-13 0,4-2-31 0,2-3-54 0,1-2-89 16,4-2-154-16,2-3-220 16,4-2-153-16</inkml:trace>
  <inkml:trace contextRef="#ctx0" brushRef="#br0" timeOffset="19037">3164 7362 720 0,'-1'-1'125'0,"1"-2"-96"16,0 1-66-16,4 0 8 0,-3 1 66 16,2-3 80-16,-2 2 54 0,4 0 22 0,-1-2-29 15,-3 2-48-15,4-2-51 0,-1 1-34 16,2 0-10-16,0 1 2 0,5 1 4 0,4 1 1 16,-2 1-5-16,-2 3-7 0,4 3-6 15,-2 0-1-15,-2 3-2 0,1 2 4 0,-2 0 8 16,1 3 14-16,0 2 3 0,1-1-6 0,-4-1-7 15,2-1-16-15,-2-3-5 0,1-2-1 0,0-1 1 16,-4-1 1-16,3-3 1 0,-2 1 1 0,-2-2-1 0,4 0-2 16,1-1-1-16,-3-2-1 15,3-1 0-15,1-3 0 0,4-3-5 0,0-1-10 0,3-6-10 16,0-3-8-16,1-1-7 0,1-1-1 0,0-1 11 0,-5 1 6 16,4 2 13-16,1-2 12 15,2 0 3-15,-1 1 2 0,0 4 1 0,0 1 4 16,-5 4 1-16,4 3 4 0,-2 2 2 15,1 0-2-15,-5 3 7 0,2 0 5 16,0 1 7-16,-2 0 4 0,-2 1-7 0,0 2-7 16,0-1-9-16,-1 2-6 0,-2 0 0 0,2 0 2 15,-1 1-1-15,-3 1 0 0,-2-1-3 0,-2 1-5 16,3 1-2-16,-3 0-3 0,-1 3-2 0,-1-3-8 16,0 1-14-16,0 4-25 0,1-3-44 0,-1 3-82 15,1-3-146-15,5 2-231 0,-3-3-381 16</inkml:trace>
  <inkml:trace contextRef="#ctx0" brushRef="#br0" timeOffset="20144.79">4559 7781 953 0,'0'-1'315'0,"0"-1"-211"16,0 1-80-16,0-2-3 0,0 1 6 0,0-3 13 0,0-3 16 16,0 0 27-16,0-1 15 0,0-1 1 15,0 1-19-15,0-1-26 0,0 1-13 0,0 1-7 16,0-3-7-16,0 3-11 0,-1-4-10 15,1 4-7-15,-3-4-1 0,3 2-1 0,-1-2 0 0,0-2-3 16,1-2-5-16,0 0-3 16,0-1 1-16,0-1 4 0,2-1 6 0,2 2 1 0,-2-1 1 15,1-3-2-15,3-3 1 16,-2-1-1-16,3-3 0 0,-3-5 0 0,3 0 1 16,-1-4 1-16,1 3-1 0,1-1 2 15,1 2-2-15,-1 1 0 0,-2 4-1 0,3 2 1 0,0 4 1 16,2 1 3-16,-2 1 0 0,-2 3 0 0,-2 3-2 0,3 1-2 15,-5 4 0-15,3 0 0 16,-4 1 2-16,-1 3 2 0,0 2 2 0,1 2-2 0,-2 1-8 16,0 0-5-16,0 1-11 0,2 0-1 15,-1 1 14-15,0 3 15 0,2 1 18 0,5 3 9 16,0 1-3-16,-3 1-7 0,5 1-5 0,-1-1-4 0,0 1-4 16,-1 0-2-16,0-1-4 0,0 0 0 15,0-1-1-15,0-1 0 0,2 0 0 0,-2-1 0 16,0-1 1-16,-1 3 0 0,3-3-1 15,-1 0 0-15,-1-2 1 0,1 3 0 16,-4-2 2-16,2-2 4 0,-3 2 8 0,2 1 12 16,-2-1 16-16,2-1 7 0,-3 0-2 15,3 2-13-15,-4-1-15 0,0 0-9 0,3-2-6 16,-3 2-3-16,0-3-2 0,0 1-1 0,3-1-2 16,-2 1 0-16,-1-1 0 0,4 3 0 15,-3-1 1-15,-1-2 0 0,3 2 1 0,-3-2-1 16,-1 1 0-16,-1-1 2 0,2-1 4 0,-2 1 9 15,-2-1 7-15,2 1 2 0,-4 4-5 0,-4 3-11 16,-2-1-12-16,-1 1-11 0,-1 3-10 0,-3-2-10 0,2 1-4 16,1-3 2-16,-3 0 9 0,6-2 8 15,4-3-1-15,-1-2-38 0,5-1-51 0,-1-1-43 16,2 0-25-16,0-1-3 0,0-1-41 16,2-2-161-16,2-3-665 0</inkml:trace>
  <inkml:trace contextRef="#ctx0" brushRef="#br0" timeOffset="20442.91">5286 6796 1127 0,'-1'-1'462'0,"1"-2"-396"0,-1 1-72 16,1 2-7-16,0 1 55 0,-1 0 61 15,-1 3 38-15,-3 2 22 0,2 1-9 16,-5 7-28-16,4 1-26 0,-3 0-25 0,3 1-15 0,-2 0-12 0,1-1-8 16,-1 2-9-16,-3 1-8 0,2 0-9 15,-1 3-6-15,-2 1-8 0,1-1-10 0,1-1-13 0,-2-1-32 16,1-2-54-16,4 0-91 15,-2-1-165-15,-1-2-315 0,4 2-641 0</inkml:trace>
  <inkml:trace contextRef="#ctx0" brushRef="#br0" timeOffset="22080.57">7760 7685 1 0,'0'0'0'16,"1"-1"0"-16,1 1 35 0,-1 0 116 0,0 0 31 16,1 1-2-16,1-1-16 0,-3 1-14 0,1-1-5 15,-1 0-5-15,1 0-11 0,-1 0-4 0,0 0-2 16,0 0 0-16,1 0-5 0,-1-1-12 15,2 0-17-15,-1-1-19 0,1 1-21 0,1-2-15 16,1 0-13-16,-3 0-7 0,1 1-5 0,2-1-2 16,-2 1-1-16,-1-2-1 0,-1 0-1 15,0-1-1-15,0-2-2 0,0 0-3 0,0-2-3 0,0-3-2 16,0-1-1-16,-1-3 0 0,-3-3-1 16,0 0-2-16,0 0-9 0,-1-2-9 0,0 1-8 15,-2 0-1-15,2-1 0 0,-1 1 3 0,-2-2 3 16,3 1 6-16,-1-2 9 0,4 1 8 0,-1 2 6 15,3 1 4-15,0 0-2 0,3 4-5 0,-1 1-3 16,4 0-3-16,-1 1-6 0,4-1-1 16,0 2-3-16,4-2-4 0,4-1 2 0,-3 0-4 15,3-1-3-15,1 3-5 0,0-1 1 0,-1 2 1 16,2 0 5-16,-4 2 8 0,1 1 3 16,-5 2 5-16,0 2 4 0,2 2 1 0,-5 0 5 15,0 1 0-15,2 2-3 0,-5 0-4 0,-1 0-4 16,-2 1-2-16,2 0 1 0,-3 2 3 15,0-1 8-15,1 0 7 0,-2 2 8 0,-2-2 6 16,0 3 0-16,-3 2-4 0,2 0-5 0,-2 0-1 16,2 1 1-16,-2 2 7 0,1-1 11 0,-2 0 8 15,1 1 3-15,2-1 2 0,1-2-5 0,0 0-3 16,2 0 5-16,2 0 1 0,0-2 0 16,1 1-2-16,3-2-6 0,4 3-5 0,-1-3-5 15,3-1-3-15,2 1-3 0,-3-3-3 0,5 0 0 16,-2 0-1-16,-2-1-2 0,2 1-2 0,0-1-4 15,-3 1-1-15,-4 1-2 0,2 1 1 0,-1-1 0 16,-2 0-2-16,-3 2 0 0,1-2 0 16,-2 2 4-16,-2-1 10 0,-3 4 7 0,-2 0 4 15,-2 4-1-15,-6 2-8 0,2 4-1 0,-5 1-1 16,0 1 1-16,-2 0 4 0,4-1 4 16,-2-2 2-16,6 3-4 0,0-4-5 0,5-2-8 15,0-2-7-15,3-3-4 0,2 0-4 0,0 0-5 16,1-2-6-16,3-2-8 0,-2 0-8 0,0-3-18 15,5 0-21-15,-2-2-53 0,4-1-95 16,0-3-171-16,3-1-287 0,-1-2 205 0</inkml:trace>
  <inkml:trace contextRef="#ctx0" brushRef="#br0" timeOffset="22386.97">8488 6878 1712 0,'-1'-6'62'0,"0"-1"7"0,-2-1-30 16,1 7-27-16,0 1-17 0,0 0-12 0,1 0 3 15,-5 1 13-15,-2 1 27 0,-1 3 20 0,-2 0 13 16,0 3 3-16,-3 4-13 0,2 1-17 16,2 2-14-16,0 0-11 0,0 3-9 0,2 0-11 15,1 2-15-15,1 2-27 0,-2 1-54 0,2-2-80 16,2 0-121-16,2-3-155 0,1 1-203 16,2-2 352-16</inkml:trace>
  <inkml:trace contextRef="#ctx0" brushRef="#br0" timeOffset="22941.49">8931 7227 741 0,'1'0'111'0,"-1"-1"-73"0,4-1-32 16,3-2 49-16,-1-1 45 0,1 1 11 0,0-1 8 15,3-1-4-15,-1 0 3 0,-1 0-3 16,2 2-23-16,3-2-20 0,0 1-16 0,-1-1-7 15,3 3 2-15,-1-2-1 0,3 2 3 0,-3 0-3 16,4 0-8-16,-2 1-3 0,1 1-4 16,-1-1-6-16,-1 2-5 0,3-2-4 0,0 2-7 15,0 0-5-15,-1 0-4 0,1-1-1 0,2 1-3 16,-2 0 0-16,-4-1 0 0,3 1 0 0,-6 0 0 16,0 0 0-16,0-1-1 0,-2 0-2 15,0 0-3-15,-2-1-4 0,0 1-9 0,-1 1-16 16,-4-1-28-16,0 1-45 0,-1 0-64 0,-1 0-83 15,-1 1-110-15,-1 0-179 0,-3 3-193 0</inkml:trace>
  <inkml:trace contextRef="#ctx0" brushRef="#br0" timeOffset="23272.74">8954 7491 886 0,'-2'0'154'16,"-2"-2"-63"-16,0-1-52 0,4 3 34 15,0 0 49-15,1-1 49 0,0 2 35 0,-1-1 4 16,2 0-21-16,-1 0-38 0,0-1-46 0,2 1-25 16,0-1-9-16,4-1 0 0,2-3-1 0,2 3-5 15,1-2-11-15,-1 1-11 0,6-1-12 16,-3 2-5-16,4-2-4 0,1 2-1 0,-1-1 1 15,4 0-3-15,-1 1-5 0,1 0-3 0,-2 1-5 16,1-2-3-16,-1 3 1 0,1-1-1 0,-1 2-1 16,1-1-1-16,-2 1-2 0,-1 2-1 15,-5-2-2-15,0 1-1 0,0 1-4 0,0-2-7 16,-4 2-13-16,-2-2-16 0,0 2-20 0,2-1-30 16,-3 0-44-16,-1-1-67 0,-1 2-121 0,0-2-221 0,-3 0-656 0</inkml:trace>
  <inkml:trace contextRef="#ctx0" brushRef="#br0" timeOffset="24749.67">10377 7796 1 0,'-1'0'0'0,"-2"0"0"0,-1 0 36 0,3-1 43 15,-1 1 48-15,1 0 42 0,-1-2 28 0,-4 2 11 16,4-1 9-16,-5-1 0 0,5-2-21 0,-1 2-39 0,0 0-48 16,0-1-39-16,2 1-29 0,-1-2-17 15,-2-1-8-15,1 0-4 0,2-1-3 0,-2 0-3 16,-3-1-2-16,4 0-2 0,-1 0-4 0,-2 0-1 0,2-2-2 16,-3 1-3-16,3 0 2 0,-3-1 1 15,1 1 1-15,0 1 3 0,1-2 2 16,0 3 3-16,-2 0 0 0,3 2 1 15,-4-1 1-15,4 0 0 0,-4 2-1 0,4-1-1 0,-4 1 1 16,4-1 1-16,-4 0 2 0,4-1 4 16,-1 0 3-16,0 2 9 0,1-1 6 0,-2-1 5 0,2-1 2 15,-2 2-5-15,1-2-4 0,2 0-6 0,0-1-5 16,-2 0-2-16,4-1-7 0,0-2-4 16,2-2-3-16,2 1-3 0,-3-2 0 0,2-1-1 0,4 1 1 15,-2-5-2-15,0 1-2 0,0-1 1 16,1-2-2-16,3 0 1 0,-3 0 0 0,2-1 0 15,-1 1-2-15,1 1-4 0,-4 0-5 16,3 0-4-16,-1 1-4 0,0-1 0 16,3 0-1-16,-5 4 1 0,3-3 1 0,1 1-2 15,-4 0-6-15,5 0-5 0,0-1 0 0,-1 2 5 16,1 3 9-16,-2-1 9 0,1 3 1 0,2 1 4 0,0 1 0 0,-1 3 3 16,-1 0 2-16,0 0 2 15,-1 3 6-15,-1-1 4 0,-2 3 6 0,2 0 7 0,-2 0 5 16,4 2 4-16,-1 0 2 15,1 0-2-15,-1 3-6 0,3-1-9 0,0 3-7 16,2 0-4-16,2-1-1 0,-3 2 1 16,0 1 4-16,1-1-3 0,-3-1-1 0,0 0 0 0,0 0-1 15,-4-1 1-15,3-1 2 0,-5 0 1 0,2-1 1 16,-3 1 3-16,-2 1 4 16,0 1 5-16,-2-1 2 0,-4 5-1 0,-1 0-2 15,-3 3-2-15,-3-1 0 0,1 2 0 0,-6-2 4 16,3-1 1-16,-3-1 9 0,4-4 13 0,-1 2 5 15,8-3-4-15,1-3-17 0,4 1-26 16,2-3-15-16,2 1-2 0,2 0 4 0,3 1 13 0,1 1 4 16,3-1-1-16,1 1 0 0,7-1-3 15,-3-1-2-15,6 0-1 0,-3 0 0 0,2 1-2 0,-3 1 0 16,2-1 2-16,-3 1 0 0,-3 2 2 0,0-1-1 16,-3 0-1-16,-6-1 2 0,2 2 0 15,-4-3 2-15,1 2 2 0,-3 0 5 0,-1-1 7 0,-3 0 6 16,-1 3 0-16,-4 0-1 15,1 3-5-15,-6 1-5 0,-1 2-4 0,2-2-3 0,-3 3-4 16,2-3-3-16,3 0-8 16,-1-1-14-16,7 0-27 0,0-4-41 0,3 2-45 15,1-1-49-15,1 1-52 0,3-1-41 0,-2 0-84 16,0 3-143-16,2-1-118 0</inkml:trace>
  <inkml:trace contextRef="#ctx0" brushRef="#br0" timeOffset="25102.91">11088 7355 1687 0,'8'-1'118'0,"-3"-1"-56"0,7-2-14 15,1 1 31-15,0-1 30 0,5 1 8 0,-4-4-10 0,4 3-5 0,-5-1-16 16,4 3-16-16,1-2-19 0,1-1-22 16,1 3-20-16,0 0-5 0,3 2-1 15,-2-1-2-15,1 1 0 0,-2 0-2 16,2 0-2-16,-3 0-2 0,1 0-1 0,-3 0-3 15,-1-2-2-15,0 1-6 0,-4 0-9 0,1 0-14 16,1 0-19-16,-5 1-25 0,-3 0-30 0,1-1-36 0,-3 1-53 16,1 1-83-16,-5-1-126 15,-5 1-216-15,1 0 0 0</inkml:trace>
  <inkml:trace contextRef="#ctx0" brushRef="#br0" timeOffset="25366.8">11412 7124 2225 0,'-2'-6'199'0,"-3"0"-139"0,3 1-69 16,2 4-35-16,0 2-1 0,-1 1 19 0,0 0 29 0,-1 1 32 16,-4 5 26-16,1 2 5 0,-2 3-11 0,-1 3-17 0,2 3-14 15,-1 1-11-15,0-1 1 16,4 2 0-16,-5 4-2 0,4-1-1 0,-1 1-8 0,3-4-4 15,-1 1-2-15,2 1-2 16,-2-1-2-16,2 0-4 0,1-1-10 0,1-2-12 16,3 1-22-16,-2-3-37 0,0 0-41 15,3 0-78-15,0-3-151 0,2-2-311 0,-2-1-428 16</inkml:trace>
  <inkml:trace contextRef="#ctx0" brushRef="#br0" timeOffset="26421.96">12073 7158 375 0,'-4'-4'519'16,"-4"0"-388"-16,0-3-47 0,5 5-68 0,-3 1-2 15,4 0 1-15,0 0 7 0,0-1 20 0,-3 2 20 16,3-1 8-16,0 1-10 0,-4 0-25 0,4 0-28 0,0 1-17 16,-3 2-2-16,3 0 7 0,0 3 20 15,-2 2 31-15,1 2 33 0,0 3 25 0,-2 2 13 16,2-1-7-16,-1 0-15 0,-3 2-21 16,3 0-20-16,-1 0-17 0,3 0-13 0,-1 0-11 15,0 0-4-15,2-3-1 0,1 1 0 0,0-3 2 16,1 3 1-16,3-3-2 0,-1 1-2 15,-1-2-4-15,6 1-1 0,1-3-2 0,-1 0 2 16,0 0 1-16,0-3 0 0,6 1 2 0,-3-1 1 16,1-1 1-16,-1 0 2 0,2-3 2 15,2-1-1-15,-3-1-1 0,2-3-2 0,1 0-1 16,-1-1-4-16,1-1-4 0,-2 1-4 0,-1-4-3 16,3 1-2-16,-3-3-3 0,0 0-3 0,0-1-4 15,-2-3-6-15,0-1-5 0,0 1-8 16,-2-4-8-16,-2 1-9 0,0 0-9 0,-4-2-3 15,2 1 7-15,-2 0 22 0,-2 3 21 0,-2 3 18 16,-3 0 5-16,2 1 0 0,-4 1-2 0,-1 1 0 16,3 2 5-16,-4-1 9 0,0 4 3 0,0-1 4 15,-1 0 1-15,4 2-6 0,-1 2-4 0,0 1-8 16,5 0-9-16,-1 0-5 0,-1 0-3 16,2 1 1-16,1 0 2 0,1 0-4 0,0-2-10 15,-2 2-26-15,4 0-68 0,-2-1-102 0,0 1-139 16,5 0-185-16,-1 0-40 0</inkml:trace>
  <inkml:trace contextRef="#ctx0" brushRef="#br0" timeOffset="26825.58">12795 7033 428 0,'-2'-1'133'0,"-8"1"-86"0,1 0-37 16,-1 2 44-16,0 1 50 0,-1 3 47 0,-1 3 38 15,-4 2 20-15,4 1-4 0,-3 1-26 16,3 4-40-16,0 0-41 0,1 2-25 0,4 1-7 16,2 1 0-16,0 0 4 0,2-2 2 0,0 2-5 15,3-1-7-15,1-2-6 0,1 2-11 0,1-3-5 16,2-1-5-16,-2 0-7 0,4 1-5 16,-2-4-4-16,3 1-2 0,1-1-2 0,-2-2-5 15,1-1-3-15,-1-2-6 0,2-1-4 0,-2-1-3 16,-3 1-8-1,3-2-14-15,-1-2-22 0,0-2-35 0,3 1-45 0,-1-2-73 0,3-2-128 16,-1 0-226-16,1 0-705 0</inkml:trace>
  <inkml:trace contextRef="#ctx0" brushRef="#br0" timeOffset="27774.42">12953 7717 152 0,'-2'-2'256'0,"-1"0"-50"0,2 0-44 15,1-1 5-15,0 1 7 0,-1-1 3 0,0-1-6 16,0 1-14-16,1-2-26 0,0 2-36 0,0-1-31 16,0-1-19-16,0 0-9 0,1-2 3 15,1 0 3-15,-1-1 3 0,2-1 3 0,1-1-1 16,-1 0 2-16,2-3-6 0,-2 2-7 0,-1-5-12 15,4 1-11-15,-4-1-7 0,0-1-2 16,-1-2-2-16,3 0-1 0,-2 0-3 0,-1-2-5 16,1 0-7-16,1-4-9 0,1 0-11 0,0-3-12 15,1-1-10-15,-1 1-4 0,0-2 3 0,1 2 4 16,-1-1 0-16,2 4-2 0,-1 0 2 0,5 2 10 16,-3 1 11-16,3 3 14 0,0 4 11 15,0 1 4-15,2 3 6 0,-3 0 6 0,1 2 8 16,-2 3 9-16,1-2 6 0,-3 3-3 0,1-1-2 15,1 1-6-15,1-1-5 0,-2 0-1 16,1 1-1-16,1 1-3 0,1-1-4 0,-1 2-2 16,2 0-2-16,-1 0 1 0,-1 1 3 0,0 2 0 15,1-1-1-15,0 1-3 0,-3 0-4 0,0 1-4 16,1 1-4-16,-3 2-6 0,-1 0-3 0,-1 2 0 16,0 0 4-16,-3 3 11 0,0 1 10 15,-4 4 7-15,-4 1 3 0,1 3-5 0,-7 3-6 16,0 2-3-16,-3 0 0 0,-2-1 6 0,3-1 12 15,0-4 14-15,6-2 15 0,0 0 3 0,7-4-9 16,0 0-13-16,1-1-19 0,4-3-9 16,1-2 1-16,0-1 7 0,5-2 5 0,-1 0 5 15,3-2-3-15,3-2-5 0,1-1-5 0,4-1-4 16,0-2-3-16,-1 0 1 0,0 2 0 16,1-3 0-16,-3 2-1 0,-2 0 0 0,0 2-1 15,-4 0 0-15,-3 1 1 0,-1 0 1 0,-3 2 2 16,-2 0 8-16,-1 1 9 0,0 0 4 0,-2 0-2 15,-2 2-7-15,2 0-9 0,-4 3-4 0,1 3 0 16,-3 2-1-16,0-1-2 0,1 2 0 16,-1-1-1-16,4 0 0 0,-1 0 1 0,2 1 0 15,-1-4-1-15,3 4-4 0,-1-3-8 0,1-1-11 16,-1 0-19-16,3-1-27 0,3-2-47 0,-1 0-73 16,2 0-99-16,0-2-165 0,3 0-298 15,1-3 215-15</inkml:trace>
  <inkml:trace contextRef="#ctx0" brushRef="#br0" timeOffset="28168.86">13646 6984 451 0,'2'-1'577'0,"1"0"-527"0,3 1-55 0,-1 0 3 16,1 1 30-16,-2 1 26 0,2-1 45 0,-2 3 38 16,0-2 31-16,-1 3 8 0,1 0-24 15,1 3-24-15,1 0-15 0,-1 2-13 0,2 0-9 16,-1 4-10-16,-1 0-11 0,-2 2-12 0,2 1-6 15,-2-1-6-15,-2 3-1 0,2-1 1 0,-2 2-1 16,-1-3-1-16,-1 4-5 0,-2 1-9 16,0 1-7-16,-3 0-8 0,2-1-4 0,-2 0-3 15,-1-1-2-15,1 1 1 0,-3-1 1 0,0-3-2 16,-2 1-1-16,1-2-2 0,1-3-1 0,-2 0-2 16,1 0-2-16,0-2-5 0,-2 1-15 0,0 0-28 15,-2 0-53-15,1-1-79 0,0-1-135 16,-2 0-255-16,2-4-914 0</inkml:trace>
  <inkml:trace contextRef="#ctx0" brushRef="#br0" timeOffset="32482.23">15890 5600 890 0,'-3'-7'-27'0,"1"-1"-35"16,1 0-50-16,2 3-7 0,1 1 25 0,3 0 38 15,1-2 56-15,0 0 44 0,-3 1 25 16,1 0 19-16,-1 3 0 0,-2 0-16 0,1 0-16 16,-1 2-12-16,3-1 2 0,-3 1 14 0,1 0 16 15,0 0 19-15,1 0 10 0,-2 0-1 0,-1 1-1 16,0 1-11-16,0-1-11 0,0-1-13 15,0 1-14-15,0 0-8 0,0 0-4 0,0 3 4 16,0 0 2-16,-1 2 1 0,-2 2-2 0,1 2-6 16,-1 2-3-16,-3 2-4 0,0-1-4 0,-2 3-6 15,-3 1-2-15,0-1-4 0,-5 0-4 0,2 1-4 16,-4-1-4-16,0 2-4 0,-3 1-2 16,1-1 2-16,0-4-3 0,-4 3 1 0,-1-1-2 15,1-1 0-15,-3-2 2 0,5-2 6 0,0-2 6 16,4-3 0-16,1-3-7 0,3-1-11 0,2 0-11 15,0-1-11-15,1-1-14 0,2-1-10 16,1-1-4-16,-1-1-4 0,-2-3 6 0,2-3-1 16,1 0-17-16,2-5-19 0,1-1-16 0,3-2-14 15,1-3-9-15,-1 0-3 0,4-1-4 16,-1 1 20-16,1 2 26 0,2 2 31 0,0 3 20 16,-3 2-5-16,3 0-1 0,-1 1-2 0,-1-1 8 15,1 0 16-15,1 1 16 0,0 3 16 0,-1-2 19 16,4 3 20-16,-3 0 19 0,-1 1 18 15,0 1 18-15,1 1 18 0,-1 1 12 0,0 0 8 16,2 0-7-16,0 0-14 0,-2 1-20 0,4 0-18 16,-2 1-14-16,1 0-10 0,3 1-6 15,-2 1-5-15,2 3 0 0,2 0 3 0,0 3 7 16,1 0 0-16,0 2-5 0,2 4-10 0,-1 1-9 0,1-1 3 16,0 3-4-16,1 0 1 0,-4-1-6 15,4 3-4-15,-5-1-3 0,-3 2-1 0,1-4-1 16,-2 1-6-16,-1-1 0 0,-1-1-4 0,-1 2-2 15,0-3-4-15,-3-1-3 0,0 1-6 0,0-3-8 16,0 1-12-16,-1-2-25 0,-2 0-45 16,2-1-74-16,0 0-117 0,-1 0-159 0,4-1-185 15,0-1-198-15</inkml:trace>
  <inkml:trace contextRef="#ctx0" brushRef="#br0" timeOffset="32839.51">16403 5293 2128 0,'-1'-8'101'15,"-2"0"-6"-15,-1 0-40 0,2 6-12 0,2 2 6 16,0 0 9-16,0 1 11 0,-1-1 16 0,0 1 8 16,-3 0-17-16,-1 0-24 0,1 2-25 15,-3 0-21-15,-3 4-5 0,-3 5-4 0,-3 1-1 16,-2 5-2-16,-2 1-3 0,0 3-8 0,-1 0-22 15,-1 2-34-15,3-1-42 0,-1 1-60 16,3 1-75-16,0-1-103 0,3 0-145 0,0-1-170 16,4 0-59-16</inkml:trace>
  <inkml:trace contextRef="#ctx0" brushRef="#br0" timeOffset="33202.94">16255 5759 1914 0,'2'-5'90'0,"1"-1"-42"0,2-3-42 16,2 3 20-16,2 0 29 0,-3 0 20 16,1 0 4-16,-1 4-10 0,-3-1-17 0,0 3-15 15,-2-1-14-15,0 1-7 0,1 0-3 0,0 1 3 16,2-1 4-16,1 3 4 0,1-2 4 16,2 2 3-16,1 0 1 0,1 0-3 0,1-1-3 15,-1 0-4-15,3 0-10 0,0 2-4 0,-2-2-5 16,0-1-3-16,1 2-4 0,-1-1-5 15,5-1-12-15,-3 2-23 0,3-2-48 0,-1 0-64 0,3 1-84 0,-3-1-130 16,2 1-171-16,0-1-336 0,-4 1 478 16</inkml:trace>
  <inkml:trace contextRef="#ctx0" brushRef="#br0" timeOffset="33902.83">16809 6093 826 0,'0'3'-13'16,"0"3"-88"-16,1-1 31 0,0 1 61 0,0 0 9 15,1-1 4-15,-1-1 2 0,0-2 13 0,1-1 17 0,-2-1 16 16,1 0 16-16,0 0 15 0,1 0 13 15,1-1 13-15,1 0 7 0,-2-1-5 0,4-2-16 16,-3-3-23-16,4-2-23 0,2-3-16 16,-2-1-6-16,0-2-2 0,2 0-5 0,-3-6-10 0,0-2-8 15,3-3-8-15,-4-4-1 16,1 1 0-16,-1-2-4 0,0-4-3 0,-4 1 7 16,1-3 10-16,0 0 13 0,-1 1 7 15,1 0-4-15,-1 1-11 0,0 4-7 0,1 4-4 16,4 2-6-16,-3 5-3 0,5 1-5 0,-2 3-1 15,0 1 3-15,2 1 7 0,-4 3 8 0,5-1 6 16,-2 2 7-16,-3 2 10 0,2 0 8 0,-3 3 0 16,4 1-5-16,-4 1-12 0,-1 1-10 15,5 1-5-15,-2 0-1 0,1 0 1 0,2-1 2 0,-3 2-1 16,2 0 4-16,-2 2 3 0,1 0 3 0,-1 1 1 0,-1 3 4 16,1 0 0-16,0 4 1 15,-3 0 3-15,2 3-6 0,-1 0 1 0,0 1 1 0,-3-3 2 16,0 3 8-16,-2-1 7 0,1 1 8 15,0-1 3-15,-1-1-1 0,2 0-4 0,-1 0-7 16,1 1-4-16,-2-3-2 0,1 3 0 16,1-3 0-16,-1-1-6 0,1 2-6 0,0-3-6 0,0 1-5 15,0-2-2-15,1-2 2 16,2 1 0-16,-2 1 1 0,3-2 1 0,-2 1 1 16,-1-2 3-16,5 0 5 0,-4-1 3 0,1 0 3 15,1-3 3-15,-3 1 1 0,-1-1-1 0,0 2-3 16,0-2-5-16,0 0-2 0,0 1-3 15,-1 0-1-15,-1-1 3 0,2 1 4 0,-2 1 11 16,-1 2 7-16,-1 2 2 0,-1 2-4 0,-2 0-8 0,0 0-8 16,-1 1-4-16,-1-1-2 0,1-1-3 15,5 0-2-15,-2-1-6 0,2-2-6 0,2 0-9 16,1-2-11-16,0 3-18 0,0-3-40 0,1 2-77 0,3-1-129 16,0-1-279-1,-1 0-879-15</inkml:trace>
  <inkml:trace contextRef="#ctx0" brushRef="#br0" timeOffset="34168.51">17440 5302 2749 0,'0'-7'64'15,"0"-3"-34"-15,0 1-27 0,1 6 0 0,-1 0 5 16,0 1 13-16,0 0 18 0,-1 0 14 0,0 1 2 0,0 1-11 16,-1 3-23-16,0-2-21 0,0 0-18 15,1 1-5-15,-2 4 3 0,-5 4 5 16,-2 8 6-16,-5 3 0 0,-1 5-6 0,-3 0-10 16,4 0-15-16,-2 0-19 0,-2 1-31 0,7-1-46 15,-1-1-46-15,-2 1-78 0,4-2-181 0,0-2-400 16,1-1-65-16</inkml:trace>
  <inkml:trace contextRef="#ctx0" brushRef="#br0" timeOffset="35262.66">17634 5845 693 0,'1'-2'464'0,"-1"1"-258"0,2 0-104 16,0 0-31-16,-1 1 9 0,0 0 9 0,0 0 9 0,0 0 15 16,-1 0 6-16,0 0-3 15,0 0-17-15,1 0-29 0,0 0-22 0,1 0-12 0,1-1-2 16,0 0 2-16,2-2 3 0,0 2 0 0,2-2-4 0,-2 1-7 16,4 1-7-1,-2 0-3-15,3-2-3 0,-2 3-2 0,4 0-1 16,-1 0-4-16,1 1-4 0,1 1-1 0,1-1-1 15,2 1-2-15,0 0-1 0,-2 1-1 0,4-2-1 0,-1 2-1 16,-3-1-2-16,4-1 0 16,-5 0-3-16,5 1-4 0,-6-1-11 0,0 1-18 0,-2-1-30 15,-2 0-39-15,0 1-41 0,-5 0-36 16,-3 0-35-16,0 2-22 0,0 0-64 0,-4 1-120 16,-3 2-382-16</inkml:trace>
  <inkml:trace contextRef="#ctx0" brushRef="#br0" timeOffset="35570.87">17561 6117 1684 0,'1'-1'210'15,"-1"-2"-117"-15,2 1-82 0,4 1-9 0,0 1 34 0,1-1 30 16,2-1 20-16,-1 1 7 15,-4 0-4-15,4 0-13 0,-1 0-15 0,-1 0-15 16,3-2-11-16,0 0-10 0,2 0-7 0,0 2-5 16,-1 0-5-16,0 0-3 0,-1 0 1 0,2 1-1 15,-1 0-1-15,0 0-2 0,1 1 0 0,2 1-2 0,-1-1 1 16,-2 2 0-16,4 1 0 0,0-1-2 16,0 0-3-16,-1 1-1 15,3-1-5-15,-2 1-4 0,3-1-9 0,-4 1-10 16,4 0-20-16,-3-2-28 0,4-1-43 0,-5 2-63 15,3-1-113-15,-5-1-172 0,-1 1-260 0,0 1 93 16</inkml:trace>
  <inkml:trace contextRef="#ctx0" brushRef="#br0" timeOffset="36577.71">18847 5786 1351 0,'3'-6'68'0,"-2"-2"-61"0,2-2-63 0,3 5-20 0,-3 2 15 16,3-2 31-16,-3 1 41 15,-1-2 38-15,1 2 14 0,-3 2 4 0,-3 0-13 16,2-1-17-16,0 2-11 0,1 0-8 0,0 1 0 16,0 1 5-16,0 0 7 0,0 0 8 15,-1 1 6-15,1-1-4 0,-1 0 3 0,0 4 13 16,-4 3 10-16,2 2 10 0,-6 5 2 0,0 2-5 15,-2 2-10-15,-1-1-4 0,-1 2-11 0,-4-1-12 16,4 1-8-16,-5-3-5 0,-1 3-5 16,-1-2-1-16,-2 0-2 0,0 1-5 0,-4-2 0 15,2-1-1-15,2-1 0 0,-4-2 1 0,4-4-4 16,1 1-2-16,2-3-2 0,-1-3-5 0,2-2-5 16,6 0-6-16,-3-2-8 0,5 0-10 0,1-3-7 15,1-1-9-15,-1-1-13 0,7-2-21 0,0-3-20 16,2-3-21-16,2-3-14 0,2-5-8 15,5-2-6-15,0-3 0 0,1-2-12 0,1 2-2 16,4 0 25-16,-1 2 31 0,-3 5 48 0,3 1 44 16,-1 5 19-16,-3 2 11 0,-1 3 8 15,2 0 12-15,-4 1 23 0,1 1 37 0,2 0 36 16,-3-1 31-16,1 3 13 0,-4 0-3 0,-1 2-13 16,1 0-13-16,-3 2-15 0,-1-1-18 0,1 1-19 15,-1 0-20-15,0 0-16 0,2 0-10 16,-2 0-7-16,0 1-6 0,0-1-5 0,1 0-7 15,-1 1 2-15,0 2 7 0,5 1 8 0,-2 2 4 16,0 3-3-16,3 0-7 0,1 4 1 16,-1 3 8-16,1 2 2 0,-3 3 0 0,2 0-14 15,-3-2-14-15,2-2-9 0,-2-2-4 0,2 0 1 16,0 1 3-16,-2-1-1 0,2 0 0 0,-2 2-1 16,0-1-2-16,2-1-1 0,-1-2-1 0,-2 1 0 15,3-2 0-15,-3-2 0 0,-1-1-4 16,0-4-5-16,0 2-12 0,3-1-21 0,-3-2-31 15,-1 0-51-15,1-1-64 0,-1 1-99 0,0-1-146 16,0-2-308-16,0-1-263 0</inkml:trace>
  <inkml:trace contextRef="#ctx0" brushRef="#br0" timeOffset="37159.31">19064 5904 1 0,'-1'-1'61'0,"0"-1"106"0,0 1-14 0,1 0 50 16,0 1 61-16,0 0 41 0,0-2 16 0,0 1-15 15,0 0-40-15,0 0-51 0,-1 0-54 16,1 0-45-16,0 1-34 0,1 0-21 0,-1-1-13 16,0 1-7-16,1 0-6 0,-1 0-6 0,1 0-8 15,-1 0-7-15,1 1-3 0,-1-1-2 16,2 0-3-16,-2 0 1 0,0 1 2 0,6-1 4 15,-3 1 4-15,4 0 4 0,-1 0-2 0,9 0-1 16,-2 1-4-16,4-2-4 0,2 0-2 16,-2 0-3-16,3-2-1 0,-1 1-3 0,0-1-4 15,-3 0-4-15,-1 1-5 0,1-1-10 0,-2-1-13 16,-3 1-21-16,4 0-30 0,-3 1-39 0,-2-1-40 16,-1 2-43-16,-2 0-66 0,0-1-102 15,-5 2-131-15,-1 1-181 0,-2 2 211 0</inkml:trace>
  <inkml:trace contextRef="#ctx0" brushRef="#br0" timeOffset="37983.58">19523 6410 1 0,'3'3'0'0,"0"-2"0"0,1 2 0 0,-3-2 71 16,0-1 277-16,-1 0 44 0,3 0 13 0,-3-1-47 15,1 0-106-15,0-3-112 0,1-4-73 16,0-1-26-16,4-1 3 0,-3-4 4 0,4-1-1 0,-2 1-14 15,1-2-16-15,-3 0-11 0,3-2-5 16,-3 0-1-16,1 0 1 0,2-1 1 0,-3 2-1 16,2-1-1-16,-2-2-3 0,-1 1-2 15,3-1-2-15,-2-1-2 0,-1-1 4 0,4 0 6 16,-2 0 3-16,2 0 8 0,-3-2-1 0,4 2-1 16,-3-2-1-16,3 2-6 0,1-2-1 0,-3 0-3 15,4 2 1-15,0 2 1 0,1-1 0 0,-1 4-2 16,-1-3-2-16,3 3 0 0,-1-1-2 15,0 2 0-15,1 0 2 0,0 0-1 0,0 3 0 16,0-1 0-16,-1 2-2 0,-1 1-2 0,-1 3 0 16,-2 1 1-16,0-1-1 0,-3 3 1 0,3 1-1 15,-4 1-3-15,0 1-3 0,3-2-3 16,-4 3-6-16,1 0-6 0,0 1-3 0,-1-1-2 16,4 1 3-16,-3 1 7 0,1 0 6 0,-2 0 4 15,3 2 3-15,-3-1 2 0,1 0 5 16,-1 2 8-16,3 0 7 0,-2 1 3 0,-1 2 4 15,0-2 0-15,0 0 2 0,0 1 1 0,-1 1-1 16,0 0-5-16,-1 1-2 0,-1 1-4 0,1-1-3 16,-5 0 2-16,5 2 2 0,-3-2 3 0,-1 2 3 15,1 0 0-15,-2 1 1 0,1 0 2 16,-1-1 2-16,2 3 2 0,-1-4-1 0,3 2-6 16,1-4-6-16,1-3-4 0,0 1 0 0,2-2 2 15,-1 3 2-15,4-3-1 0,-1 1-2 0,3 0-2 16,-3 0 0-16,6-1 0 0,-1 2 0 0,1-2 0 15,-1 1 0-15,0-1-2 0,2 1 0 16,-3 0-2-16,-3-1 2 0,4 3 2 0,-7-3 5 16,5 0 4-16,-4 2 3 0,3-1 4 0,-4 1-3 15,-1 0 0-15,1-2 2 0,-2-1 2 16,0 1 8-16,0 0 5 0,-1 1 5 0,0 3 0 16,0-1-5-16,-2-1-8 0,-2 2-6 0,3 1-4 15,-1-1-4-15,-3 0-2 0,2 0-1 0,-1 0-2 16,2 0-2-16,-3-1-2 0,3 1-1 15,-1-2 0-15,-4-1-2 0,2 0 0 0,3-2-5 16,0 3-7-16,-3-4-9 0,3 1-13 0,-3 0-20 16,4-1-33-16,-1-1-68 0,-2 0-115 0,2-1-186 15,0 1-312-15,-2-2-220 0</inkml:trace>
  <inkml:trace contextRef="#ctx0" brushRef="#br0" timeOffset="39145.74">20468 5864 1 0,'0'2'0'16,"-2"-2"0"-16,1 0 0 0,0 0 0 0,0 0 236 16,1 0 21-16,0 0-6 0,0 0-19 0,1 0-32 15,-1 0-31-15,0 0-34 0,1 0-23 0,-1-2-13 0,0 1-8 16,0 0-1-16,1-1-4 0,-1-2-4 0,0 3-4 0,0-1-9 16,0 1-4-16,1-1-6 15,-1 1-5-15,1 0-7 0,-1 0-4 0,0 1-4 0,0-1-4 16,0 1-3-16,1 0-6 15,-1 0-7-15,0 0-7 0,0 0-4 0,0 0-4 0,0 0-2 16,2 0 0-16,-2 0 0 16,3 1 1-16,0-1 1 0,1 1 4 0,3-1 1 15,2 1 1-15,0 2 1 0,0-2-2 0,2 1 0 16,0 0-1-16,1 2-1 0,1-3 4 0,1 1-2 16,1 0-1-16,2-2-2 0,0 1-3 15,0-1-1-15,1-1-2 0,2 1-4 0,-4-2-3 16,0 2-2-16,-3-1-4 0,0 0-2 0,-1 0-2 15,-4 1-5-15,0 0-4 0,-2-1-3 0,-3 2-4 16,0-1 2-16,-1 0-1 0,-2 0 3 0,1 0-1 0,-2 0 0 16,1 0 0-16,-1 0 0 15,1 1 0-15,-1-1-4 0,1 0-13 0,0 0-23 0,-2-1-33 16,2 1-54-16,-1 0-68 0,1-1-103 0,-2 1-95 16,2 1-106-16,-2 0 109 0</inkml:trace>
  <inkml:trace contextRef="#ctx0" brushRef="#br0" timeOffset="39565.5">20738 5654 1117 0,'0'-1'108'0,"-1"-2"-54"0,-1 1-42 0,0 2 2 0,2 0 20 16,-2-1 28-16,2 0 44 15,-2-2 29-15,2 2 11 0,-2 1-21 0,2 0-48 0,-2 1-45 16,2-1-33-16,0 3-9 0,0 0 7 16,-1 4 12-16,-2 3 11 0,1 4 12 15,-2 4 2-15,1-1 1 0,0 4 2 0,-1 3-6 16,-1 0-6-16,1 1-5 0,-1 1-9 0,1-4-7 0,-2 2-3 16,3-5-2-16,-3 1 0 0,5-3-5 15,-4-4-2-15,5 3-7 0,-3-5-14 16,1 3-24-16,1-1-37 0,0-2-61 0,0 2-86 15,0-4-147-15,1 0-237 0,2-1-49 0</inkml:trace>
  <inkml:trace contextRef="#ctx0" brushRef="#br0" timeOffset="40572.35">21243 5672 247 0,'0'0'-34'0,"0"-1"-79"0,0 1 14 16,0 0 99-16,0-1 0 16,-1 1 53-16,-1 0 132 0,2 0 20 0,-2 0-29 0,0 0-39 15,-2 0-42-15,2 1-24 0,0 0-1 0,-2 2 18 0,-1 1 28 16,1-1 9-16,-3 3-8 16,2 0-26-16,0 1-29 0,-2 2-15 0,0 4-3 15,-1 2 0-15,-1 1-1 0,-1 1 1 16,1 1-9-16,0 0-7 0,0-2-2 0,2 0 0 0,0-2 5 15,2 0 17-15,2-2 7 16,0 2-1-16,1-1-2 0,-1-1-13 0,6-2-9 16,-2 0-6-16,1-2-6 0,0-1-3 0,4 2-2 15,-2-2 0-15,2-1 0 0,0 1-2 16,2-3-1-16,0 0-1 0,0-1-2 0,-1-1 3 16,3-1 2-16,-2-1 1 0,1-1 2 0,1-2 0 0,-1 1 1 15,2-3-2-15,0-3-3 16,-1 1-3-16,0 0-2 0,1 0 0 0,-3-2 0 0,-2 1 0 15,0-1-2-15,3 1-3 0,-2-1 1 0,-2-2-2 0,2 2-2 16,-4 1-1-16,2-2-6 16,-1 1-3-16,-1-2-4 0,1 1-5 0,-2-1-5 15,0-2-14-15,1-1-13 0,1 0-6 0,1-1 1 0,-1 0 7 0,0 1 12 16,-1 1 10-16,1 2 11 16,-1 3 9-16,-2-1 5 0,1 3-4 15,1 0-24-15,-2 2-31 0,-1-1-25 0,1 2-17 16,-1 0 1-16,0 2-2 0,0 1-27 0,0 0-69 15,-1 1-94-15,0 0-84 0,-1 2-89 16,-1 0 389-16</inkml:trace>
  <inkml:trace contextRef="#ctx0" brushRef="#br0" timeOffset="41205.57">21780 5696 1 0,'-4'0'0'15,"1"0"0"-15,-2 0 0 0,4 0 0 0,-1 0 0 0,1 0 0 16,-3-1 0-16,2-2 27 15,2 2 155-15,-1-2-32 0,1 2-20 0,-1 0-7 0,0-1 4 16,0-1 6-16,-2 1 4 16,2 0-8-16,-2-1-15 0,1 1-18 0,-2 0-21 15,2-2-26-15,-1 3-25 0,1 1-24 16,-2-1-19-16,3 2-7 0,-3 0 4 0,0 3 7 16,-4-2 10-16,4 3 11 0,-1 0 8 0,-2 0 10 15,1 2 13-15,-1 0 9 0,-1 0 11 0,0 2 7 16,-3-1-2-16,0 1-2 0,1 3-8 0,-2-2-15 15,2 4-11-15,-1-2-8 0,-1 5-5 0,1-2 0 16,0 0-1-16,0-1-2 0,1 0 1 0,3 0 8 16,-2 1 13-16,3-2 9 0,1 1 6 15,0-2-1-15,3 2-6 0,0-1-3 0,1 2-2 16,1 0-1-16,1-1 0 0,0-1-1 0,2 0-5 16,1-1-6-16,0-1-7 0,3 0-7 15,0-3-2-15,0-1 0 0,5 1 0 0,0-2-2 16,0-1-1-16,3-2-6 0,2-1-16 0,0-4-22 15,4 1-41-15,-3-1-59 0,3-2-101 16,-4 1-166-16,5-2-343 0,-4-1-29 0</inkml:trace>
  <inkml:trace contextRef="#ctx0" brushRef="#br0" timeOffset="42526.83">22351 5524 1516 0,'-1'-3'5'0,"1"1"-25"0,-1 0-21 15,1 1 6-15,-1 1 25 0,1 0 10 0,-3-3 11 16,-1 2 13-16,2-1 15 0,-1-1 14 16,1 3-5-16,2 0-26 0,-2 0-34 0,2 2-26 15,0-2 5-15,0 2 23 0,-2 0 40 0,0 4 38 16,-2 3 20-16,0 2 8 0,-1 2-2 0,-2 2-15 16,-3 3-16-16,2 1-17 0,-2 1-23 0,-3-1-10 15,0 2-6-15,-1-1-5 0,-3 0 1 16,-2 0-1-16,-3 1-1 0,0 0-1 0,-3-2-2 15,3 0 2-15,0-1 0 0,0-1 2 0,-2-3 0 16,3 0-1-16,0-2 1 0,1 0 0 0,-1-3-1 16,6-3 1-16,-2 1-1 0,5-4 2 0,3-2 1 15,1-1 0-15,3 0-11 0,2-2-25 16,1-2-33-16,2-3-33 0,0-1-19 0,1-3 1 16,3-4 14-16,3-2 15 0,2-2 0 0,1-2-12 15,3-4-13-15,-1 3-3 0,0-2 13 16,0 6 23-16,0 2 19 0,-2 4 9 0,1 1 2 15,-2 1-11-15,1 1-12 0,1 3-8 0,-4-1 7 16,1 1 20-16,-2 0 25 0,3 4 26 0,-3-2 23 16,-1 3 18-16,0 0 19 0,-1 1 15 15,1 0 10-15,-2-1 11 0,0 1 6 0,1 0 4 16,-1 0 2-16,0 0-6 0,-1 0-8 0,0 0-10 16,0 0-9-16,-1 0-6 0,0 0-7 15,-1 1-6-15,3-1-8 0,0 1 2 0,0 1 7 16,0 3 10-16,1 1 3 0,0 2-1 0,-1 2-8 15,2 4-11-15,-2 1-4 0,3 0-6 0,-4 1-6 16,0-2-4-16,1 1-3 0,0 0-1 0,-1-3-4 16,2 2-1-16,-3-2-1 0,2-1-3 15,0-1-2-15,-1 0-4 0,0-3-5 0,2-2-3 16,-2 1-4-16,1 1-11 0,-1-2-26 0,1-1-48 16,-1 0-66-16,1 1-113 0,1-1-179 0,0 0-292 15,-1-1 127-15</inkml:trace>
  <inkml:trace contextRef="#ctx0" brushRef="#br0" timeOffset="42930.33">22562 5468 878 0,'0'2'78'0,"1"-2"-68"0,-1 2-18 16,3 0 58-16,-1 3 84 0,1 1 47 16,-2-2 17-16,-1 3 8 0,0 1-16 0,0 1-29 15,0 3-40-15,0 3-25 0,0 1-10 0,0 0-12 16,0 1-14-16,0 0-18 0,0 1-13 15,0-3-6-15,0 2-1 0,0 1-2 0,0 2-4 16,-3 0-3-16,2 0-4 0,-3 1-2 0,2 1-1 16,-2 1 5-16,-1-1-2 0,-1-1-1 0,0 2-3 15,-1-3-7-15,0 0-1 0,-3 2-2 16,3-1-1-16,-4 0-2 0,3 0 0 0,-6-2-2 16,4-1-5-16,-2-3-8 0,2 0-14 0,-3-3-14 15,1 2-16-15,1-2-30 0,-2 1-42 0,0-4-75 16,3-2-93-16,0-1-141 0,3-1-242 15,-1-3 86-15</inkml:trace>
  <inkml:trace contextRef="#ctx0" brushRef="#br0" timeOffset="43396.54">22705 5763 1896 0,'1'-1'-1'0,"2"0"-52"0,-1-1-3 0,2 0 40 0,2 0 55 15,-3 1 42-15,1 0 26 0,-3 0 0 16,3-1-20-16,2 1-40 0,0 0-29 16,1 0-9-16,1 1 2 0,3 0 4 0,0 0 7 15,-1 1 10-15,0 0 13 0,0 0 3 0,3 2-1 16,-1 0-8-16,2 0-12 0,1 0-6 0,-4 1-5 0,2-1-4 15,0-1-6-15,1 2-1 0,-2-1-1 16,1-1-2-16,0 0-1 0,-1 1-1 0,-4 0-1 16,1-2-1-16,-2-1-1 0,0 2-2 15,-4-1-4-15,1-1-6 0,-1 0-8 0,-2 0-14 16,-1 0-24-16,-1 0-48 0,-2-1-102 16,2-1-202-16,-3 1-360 0,2-1-182 0</inkml:trace>
  <inkml:trace contextRef="#ctx0" brushRef="#br0" timeOffset="44079.31">23294 5633 1593 0,'0'0'91'15,"-1"-1"-118"-15,0 0-33 0,1 1 23 16,0 0 60-16,-2 0 82 0,1 1 47 16,-3-1 12-16,4 1-38 0,0 0-57 0,0-1-45 15,0 1-15-15,0 0 13 0,-2 2 20 0,2 4 9 0,-4 1-2 16,-1 2-15-16,1 4-18 0,-3 2-9 0,2-2-2 15,-2 2-2-15,-1-2 0 0,3 2-1 16,0 0 0-16,-1 0 2 0,1 0 0 0,0 0 1 0,1-2-2 16,2 1-1-16,-1-1 0 15,1-3 0-15,0 1 1 0,2-2 3 0,2-2 1 0,-1 1 1 16,3-2 3-16,-3 0 1 0,4 0 1 0,0-2 3 16,1-1 2-16,0-2 1 0,2 0 2 15,1-2 1-15,0 0-1 0,0-3-3 16,1-1-5-16,4-2-3 0,-3-2-3 0,1 0-2 15,0-2-4-15,0-1-3 0,1 0 0 0,-5-3-5 0,4 0-1 16,-3 1-5-16,-2 0-7 16,-1-1-3-16,-1 0-10 0,-1 0-2 0,-3 0 0 15,0 0 1-15,1 2 3 0,-4-1-11 0,1 3-12 16,-3-1 0-16,-1 1 10 0,1 2 18 16,-1-1 19-16,3 3 7 0,-2 2 1 0,-1-1 0 15,3 0-4-15,-2 3-6 0,1-1-4 0,1 1-2 16,2 1 0-16,-2-2-2 0,0 2-14 0,1-1-32 15,0 1-46-15,-1-2-77 0,2 2-169 0,0 1-316 16,0 0-94-16</inkml:trace>
  <inkml:trace contextRef="#ctx0" brushRef="#br0" timeOffset="45093.05">23872 5499 1058 0,'-1'-1'118'16,"0"-1"-62"-16,-1-1-18 15,1 2 28-15,0 0 37 0,-1-3 26 0,0 1 21 0,1-2 6 16,-3-1-10-16,0 1-25 0,3 2-37 0,-1-1-34 16,-1 1-26-16,1 1-9 0,0-2-1 15,2 3 3-15,-2 0 6 0,1 0 6 0,-3 1 4 0,2-1-1 16,0 1-6-16,1 0-8 15,-3 1-8-15,-1 1-6 0,-1 3 0 0,-4 0 1 16,-4 6 3-16,-2 3 3 0,1 0-2 0,-5 6 0 16,0 2-3-16,-1 1-1 0,0 0 0 0,2 1-2 15,-1-2-1-15,2 0 0 0,4 1-3 16,0-3-2-16,4-1-1 0,3-2-2 0,0 0 0 16,5 0 0-16,1-1-4 0,1 1-1 0,1-1 1 15,3 0 2-15,2-2 5 0,3 1 0 0,1-1-1 16,0 0-5-16,0-3-6 0,3 0-2 15,0-2-5-15,-1-2-8 0,3 0-21 0,-2-1-35 16,3-3-40-16,-4-1-73 0,2 0-102 0,-3-2-161 0,-2 1-301 16,1-2 331-16</inkml:trace>
  <inkml:trace contextRef="#ctx0" brushRef="#br0" timeOffset="45832.82">23954 6191 721 0,'0'2'293'15,"1"0"-306"-15,3-1-15 16,1 1 76-16,0-1 45 0,-1-1 49 0,-3 0 52 15,0 0 35-15,0 0 5 0,0-1-36 16,1 0-58-16,1-3-46 0,-1 0-19 0,0-2-5 0,2 1-5 16,0 0-7-16,-3-2-10 0,1 0-10 15,1-1-9-15,-2-1-7 0,1-2-8 16,0 0-7-16,-2 0-4 0,2-3-4 0,0 0-3 16,-1-1-2-16,0-2-1 0,2 0 0 0,-2-1 2 15,3-1-2-15,1-4-2 0,1 0-6 0,2-1-3 0,1-1-1 16,5 0-3-16,-1-3-3 0,-1-2-2 15,3-1 1-15,-1 2 2 0,0 1 3 0,2 2-3 0,-2 2-9 16,2 2-8-16,1 3-2 16,0 4 7-16,0-1 12 0,-3 4 9 0,4 1 7 15,1-1 3-15,-6 1 2 0,4 2 3 16,-6 0 2-16,-2 2 0 0,-4 2 1 0,3 1 1 0,-2 0 3 16,-2 1 2-16,-3 1 1 0,2 2-1 15,-2-1-3-15,-1 2-3 0,0-1-2 16,0 0 1-16,-1 1 1 0,-1-1 0 0,1 1-4 15,0 0-1-15,0 2 0 0,-5 1-1 0,2 2 4 16,-5 2 0-16,0 3 1 0,-1 2 0 0,-2 1-1 16,2-1-1-16,-1 0-2 0,0-1 0 0,1-1 1 15,2 0 1-15,3-1-2 0,-1-3 0 0,5 0-1 16,0 0 2-16,1-3 1 0,1 2 4 0,0-1 2 0,-1 0 1 16,6 0 0-16,-1 1-3 0,0 0-3 15,2-1-3-15,1 0 0 0,0-2 1 0,-3 0-2 16,2-1 2-16,1-1 0 0,0 1-1 15,-3 0 1-15,-1 0-2 0,0-1-1 0,-2 1-2 0,-2 0-1 16,1-1 1-16,-1 1 3 16,-1-1 10-16,1 2 11 0,-1 0 9 0,-1 3 4 0,-3 1-4 15,1 3-8-15,-5-1-6 0,0 3-2 16,1-3 0-16,1 3-2 0,-1-3 1 0,0 0-2 16,0 1-2-16,3 1-1 0,-3-1-3 15,4-1-2-15,0-1 0 0,2 2-1 16,1-3 0-16,0 0-3 0,-1 1-3 0,1-2-6 0,1-1-12 0,0 0-24 15,0-2-43-15,0 1-74 0,-2-2-116 16,2-1-199-16,-1-2-289 0,1-1 122 0</inkml:trace>
  <inkml:trace contextRef="#ctx0" brushRef="#br0" timeOffset="46246.8">24593 5316 1296 0,'1'-3'188'16,"0"0"-70"-16,2 0-64 0,0 5-4 0,-1 1-1 0,-1-1 16 15,1 3 14-15,0 0 12 0,3 2 6 16,-3 4-6-16,-2 1-10 0,2 4-11 0,1 2-5 16,-1 1-5-16,-2 0-9 0,1 1-7 15,-1 0-7-15,1 1-4 0,-1-1-4 0,0 1-6 16,1-1-3-16,-1-1-3 0,0 3-1 0,-1 0 1 16,-1 1-2-16,-1 3 1 0,-1-2-1 15,-3 0-3-15,2 0 0 0,-5 0-6 0,-2-1-3 16,0 0 0-16,-3 0-2 0,2 0 0 0,-3 1 0 15,-1 0-1-15,0 1-2 0,-3 1-3 16,1-2-2-16,1-2-2 0,3-2-1 0,2-5-5 16,-1-2-9-16,3-2-13 0,1-2-27 0,0 0-37 15,0 2-42-15,0-3-77 0,-1-1-134 16,1 1-294-16,0-2-538 0</inkml:trace>
  <inkml:trace contextRef="#ctx0" brushRef="#br0" timeOffset="56030.38">4397 8903 1 0,'-1'-2'11'15,"-2"-2"211"-15,2 1-75 0,1 2-25 0,0 0-12 16,0-1 15-16,1 1 24 0,2 0 18 15,-2-1 14-15,0-1-4 0,-1 2-22 0,1-1-28 16,-1 2-29-16,1-1-21 0,-1 0-12 0,1 1-5 16,-1-2-3-16,2 2-2 0,-2-1-2 15,0 2-4-15,0-1-2 0,0 0-5 0,0 2-5 0,0-2-2 16,0 1-3-16,0-1-2 0,0 0-1 0,0 1 0 0,-2 0 2 16,2 0 2-16,-1 3 5 15,1-2 4-15,-1 2 3 0,-1 4-1 0,-3 3-3 0,2 5-10 16,-6 4-9-16,-2 3-8 0,-5-1-5 15,2 1-2-15,-5 0-1 0,-2 0 1 16,0 0 1-16,0 0 0 0,-5 0-1 0,3-1 2 16,-1 0-1-16,2-4-1 0,-2 0 1 0,2-4-3 0,1 0 0 15,1-1-2-15,-1-1 0 16,1-4-2-16,2-1-1 0,4-1-2 0,2-2-1 16,-3-3-5-16,9 1-5 0,-2-4-6 0,1-1-11 15,-2-1-12-15,6-2-9 0,-5-3-2 0,6-2 1 16,-1-5 3-16,-1 0 1 0,4-5-2 0,4-5-3 0,0-6 0 15,5 0 5-15,1 0 2 16,1 1 5-16,-1 5 1 0,4 3 1 0,0 1 4 0,-1 4 4 16,-1 1 8-16,3 4 8 0,-4 1 8 15,0 4 3-15,1-1 5 0,-3 4 2 0,-2 2 4 16,-2 1 1-16,3 0 2 0,-3 2 4 0,1 0 6 16,-4 2 4-16,3-1 9 0,-1 2 11 15,3 2 9-15,-3 4 10 0,4 2 5 16,1 2-1-16,2 2-4 0,-2 5-4 0,2 0-7 0,2 4-5 15,-3-1-8-15,2 1-12 0,5 1-7 16,-6-1-9-16,5 0-5 0,-4-1-2 0,2-1 0 16,-2-2 1-16,4-3 1 0,-4-1-2 0,-2-1-3 15,1-4-4-15,-1 0-1 0,-1-4-7 16,-1 0-11-16,-3-3-12 0,1 1-22 0,-3-3-18 16,2 1-33-16,-2-2-44 0,-2 0-68 0,5-1-143 15,-2-2-327-15,-3-2-417 0</inkml:trace>
  <inkml:trace contextRef="#ctx0" brushRef="#br0" timeOffset="56426.96">4788 8715 2607 0,'-1'-2'62'0,"-3"0"-64"0,-1-1-31 16,5 3-3-16,0 0 17 0,0 0 31 16,0 2 43-16,-1-1 32 0,0 0 8 0,1 0-14 15,0 0-32-15,0-1-29 0,0 1-18 0,0-1-5 16,0 4-1-16,-2 1 2 0,-2 3 2 16,0 3-2-16,-2 0-5 0,0 3-4 0,-2 1-17 15,-2 3-27-15,-1 1-48 0,-2 4-70 0,-4 1-113 16,4-1-182-16,-3 4-296 0,1-1-309 15</inkml:trace>
  <inkml:trace contextRef="#ctx0" brushRef="#br0" timeOffset="57287.13">5050 9069 1872 0,'-1'-2'37'16,"-2"-1"-98"-16,-1 0-87 0,6 3-1 0,1-1 48 16,-2 1 103-16,0 0 109 0,-1 0 57 0,1 0 17 15,-1 0-23-15,0 0-57 0,0 0-43 16,3 0-13-16,2 0 6 0,-1 0 13 0,4 0 2 15,-3 0-6-15,4 1-12 0,-1 0-11 16,-1 0-9-16,-1 1-6 0,1 0-6 0,3-1-5 16,1 1-1-16,0-1-4 0,4-1-2 0,-2 0-3 15,4-1-2-15,-3 0-2 0,6-1-3 0,-3-1-4 16,1 0-7-16,-1 0-14 0,2 1-21 16,-4 1-30-16,-1 0-34 0,-1 0-35 0,-2 1-37 15,-2 1-63-15,1 0-100 0,-2 1-167 0,-3 2-538 16</inkml:trace>
  <inkml:trace contextRef="#ctx0" brushRef="#br0" timeOffset="58141.07">5722 9276 203 0,'-1'-1'562'16,"-1"-2"-462"-16,-3-1-83 0,3 1 0 15,1-1 14-15,-1 0 42 0,0-1 50 0,-3 0 26 0,3 1-2 16,2-3-37-16,-2 2-51 0,2 0-33 15,0 0-14-15,2-2-7 0,-1 0 1 0,3-1 6 16,0-1 3-16,-1 0 0 0,0-3 0 0,3 0 0 16,-2-1 2-16,2-1 0 0,-1-2-3 15,1-1-1-15,1 1-1 0,-1-4-3 0,1-1 1 16,0 0 3-16,-3 1-1 0,1-1 1 0,-1 1-2 16,-1 0-3-16,1-1 1 0,-1 1 6 0,1 3 5 15,-1 1 3-15,1 1 1 0,-1 1 3 16,1 3 9-16,-1 1 8 0,2 0-2 0,0 3-9 15,-1-2-16-15,1 3-10 0,-1 0-3 0,1 1-1 16,0 0 0-16,-1-1 0 0,0 3-1 0,0-1-1 16,1 2-4-16,-3 1-5 0,1 1-2 15,0 0 0-15,-1 1 6 0,-1 1 7 0,2 2 7 16,0 0 3-16,-1 3-1 0,2 0-1 0,0 1-6 16,-2 3-3-16,0-1 0 0,-2 1-2 15,1 0-2-15,1-2-2 0,1 0-3 0,-1-2-1 16,1-1 2-16,2 1 1 0,-1-3 1 0,3 1 1 15,-3-2 1-15,5 1 3 0,-2-2 4 0,0-1 0 16,0 3 1-16,0-4-2 0,-3 1 0 0,3 0 1 16,-3 0 2-16,2 1 2 0,-4-1 4 15,-1 0 3-15,0-1 7 0,-1 1 9 0,0-1 10 16,-1 1 11-16,1 0 6 0,-1 1 1 0,0-1-9 16,-1 1-15-16,-5 0-14 0,3 5-14 0,-4-1-6 15,0 1-1-15,0 2-1 0,2-2 1 0,0 1-2 16,2-1-1-16,-2 2-1 0,6-2-1 15,0-1-1-15,0 2 2 0,1-3 0 0,4 1-2 16,-4-1-3-16,1 0-5 0,1-3-3 0,0 0-4 16,-1 1-2-16,0-2-4 0,0 0-5 15,-1-1-8-15,0 0-12 0,2-1-12 0,-3 0-14 16,0 1-16-16,0-3-49 0,-3 2-92 0,1-2-165 16,2-4-264-16,-3 0-34 0</inkml:trace>
  <inkml:trace contextRef="#ctx0" brushRef="#br0" timeOffset="58422.88">6260 8507 1130 0,'0'-1'160'0,"0"1"-136"16,1-1-25-16,-1 1 60 0,0 1 84 0,0-1 60 0,-1 1 12 16,1 0-33-16,0-1-59 0,0 2-41 15,0 0-10-15,0 3 6 0,0 2 13 16,-1 2 1-16,0 2-17 0,-2 2-21 0,-2 0-17 16,3 1-13-16,-4 2-8 0,1-2-6 0,-2 0-6 15,-2 0-6-15,3 0-7 0,-2-3-21 0,0 3-41 0,-3 0-81 16,0 1-187-16,-2 1-434 0,-2 3-723 15</inkml:trace>
  <inkml:trace contextRef="#ctx0" brushRef="#br0" timeOffset="59782.89">3532 9781 1010 0,'-3'-3'343'0,"2"-1"-249"0,0-2-37 15,2 1 13-15,3 0 31 0,-1 0 36 0,-1-2 10 16,5-3-16-16,-5 2-22 0,2 2-17 0,2-2-11 15,1 1-12-15,-3 0-10 0,-1-1-11 0,3 2-13 16,-1 0-8-16,2 1-9 0,1-1-4 0,0 2-2 16,3 2 3-16,-1-1 3 0,0 0 4 15,5 2 3-15,2 0-3 0,-4 3-1 0,6 1-1 0,0-1-5 16,2 1 1-16,-2 1-3 0,4 2 0 0,-2 0-1 16,6-1 0-16,-4-1 1 15,6 2 2-15,2-3 4 0,0-1 1 0,8-1 1 16,-5-1-3-16,4-2-4 0,1-1-2 0,2-2-2 15,2 0-2-15,3-1 2 0,0-1-3 0,5-2-1 0,0 1 1 16,3-1-5-16,1-2 0 16,4 1 1-16,-3-3-1 0,3 3 0 0,2-1 0 0,0 0-2 15,-1 0 0-15,-6 0 0 16,1 1 0-16,-2 1 1 0,-4 1-3 0,-3-1-1 0,-1 3-1 16,-5 0 1-16,-1 1 2 0,-3 1 1 15,-4 0 1-15,-2 2-1 0,1-1 2 0,-3 1-1 16,1-2 0-16,-4 2-1 0,-1-1 0 0,1-1-1 0,-3 0-1 15,1 1 0-15,-4-1-2 0,2 1-2 16,-4-1-1-16,3 1-2 0,-3-2 1 16,-2 3 3-16,3-2 2 0,-3 2 1 0,3 0 0 15,0-2 1-15,-4 3-1 0,3-2 1 0,-3-1 1 16,1 1-1-16,0 1 1 0,-1 0-1 0,0-1-1 0,-1 1 0 0,1-2-4 16,-3 2-3-16,2 0-6 15,-2 1-7-15,1-3-3 0,1 2 2 0,-3 1 2 0,-2-2 7 16,3 2 2-16,-4-1 4 15,2 2 1-15,0-1 1 0,-1-1 1 0,-2 2 0 0,1 0-1 16,1 2 0-16,-2-2 1 16,1 1 0-16,2 0 2 0,-2 1-1 0,-1 1 1 0,2 0-2 15,-1 1 0-15,-4-2 1 0,3 0 1 0,-3 1 1 0,-1 0 1 16,4-1 1-16,-3 0 0 16,0 0-1-16,1-1 1 0,-1 1 0 15,-2 0-1-15,2-1 0 0,-1 1 0 0,0-1 1 16,-1-1 0-16,1 1 0 0,-2 1 0 0,1-1 2 15,1-1-2-15,1 0 2 0,-1 1 0 0,-1 1-1 16,0-1 1-16,0 0-2 0,1 0 1 0,-1 0-1 0,2 0 1 16,-2 1-1-16,1-1 0 15,-1 0 0-15,1 1 0 0,2 2 0 0,-2-3 0 0,0 1 1 16,0-1-1-16,2 1 1 0,-3 0 0 0,0-1 0 0,0 1 1 16,0-2-1-16,-1 1 0 15,0 1 0-15,2 0 0 0,-1-1 1 0,0 1 1 16,1 1 0-16,-1 0-2 0,0 1-1 15,0-1-2-15,0 2 0 0,-1-1 0 0,2 3 0 0,-2-2 0 16,1 0 2-16,1 0-2 16,-1 0 1-16,0-1 0 0,0 0 0 0,0-2 0 0,0 1 0 15,2-1-1-15,-3-1 0 0,2 1-2 16,-2-1-4-16,2 1-8 0,-2-2-8 16,0 0-10-16,0 0-15 0,0 0-15 0,-2-2-14 15,2 2-29-15,-2-1-79 0,-1-1-153 0,0 0-311 0,-2-1-568 16</inkml:trace>
  <inkml:trace contextRef="#ctx0" brushRef="#br0" timeOffset="60599.01">4592 10225 1422 0,'-3'-1'191'0,"-2"-2"-95"0,3 0-49 0,0 2 9 0,2-1 32 16,0 1 21-16,-1 0 3 0,-3 0-10 16,2 1-25-16,-1 0-23 0,2 0-22 0,-2 0-15 15,2 1-6-15,1 0-2 0,-1 2 3 0,1 1 4 16,-3 2 8-16,0 3 9 0,-3 6 8 16,-2 3 6-16,-1 5-1 0,-2-3-8 0,-1 7-9 0,-1-1-6 15,-4 2-5-15,-2 0-2 0,0 0 0 16,0 1-1-16,-1-2-2 0,1-2 0 0,-3-1-2 0,3-4-1 15,1-1-2-15,-2-2 0 16,2-3-2-16,-3-2 0 0,6-5-2 16,0-1-4-16,1-4-5 0,4 0-6 0,0-5-14 15,1-3-14-15,-2 0-14 0,3-6-9 0,0-4-4 16,2-4 0-16,0-3-5 0,2-5-12 0,-2-2-12 0,6-5-6 0,0 4 9 16,7 1 20-16,-2 6 22 15,4 3 20-15,2 6 11 0,0 1 9 0,6 1 7 0,-5 1 7 16,4-1 14-16,-2 5 18 0,3-3 18 15,-3 4 19-15,4 1 5 0,-6 1-6 0,5 2-8 16,-5 1-10-16,0 2-5 0,0 0 1 16,-2 2 4-16,1 2 1 0,-2 0-2 0,0 2-1 0,2 2 5 15,-2 3-1-15,1-1 2 0,0 4-9 0,0-2-15 16,0 4-6-16,-1-2-7 16,1 4-6-16,1-1-2 0,-3-1-3 0,2-1-1 15,-4 1-2-15,1-2-1 0,1-1-2 16,-1-3-2-16,-1 0-1 0,-2-2-2 0,1-2 0 15,-2 1-5-15,1-5-7 0,1 2-16 0,-4-3-24 16,5 1-33-16,-3-2-44 0,4 0-53 0,-3-1-80 0,4-1-191 16,1-3-357-16,-1-3-217 15</inkml:trace>
  <inkml:trace contextRef="#ctx0" brushRef="#br0" timeOffset="60873.07">4882 10446 2338 0,'-2'-2'224'0,"1"1"-131"0,0-1-82 15,2 1 1-15,-1 1 16 0,1-1 26 16,1 1 14-16,-2 0 3 0,0 0-10 16,3 0-15-16,0-2-14 0,6 1-12 0,3 0-5 15,0-2-5-15,6-1-3 0,0 2 1 0,2-2-2 16,1 1-1-16,0 1 2 0,1-1-2 0,-2 0 1 0,0 0 0 15,-1 0-4-15,0 0 0 16,0 0-3-16,-1-1 1 0,0-1-2 0,1-2-4 0,-1 2-10 16,-2-1-23-16,1-1-27 15,2-3-35-15,-1 4-40 0,-4-1-49 0,3 0-71 0,-5 2-142 16,1 1-260-16,-4 2-584 0</inkml:trace>
  <inkml:trace contextRef="#ctx0" brushRef="#br0" timeOffset="61846.59">5581 10897 886 0,'-2'-1'282'0,"1"-1"-174"0,0 1-11 0,1 0 53 15,0 0 38-15,0 0 25 0,0 0-18 16,1-2-36-16,-1 0-29 0,0 0-33 0,1 0-27 16,-1 0-20-16,2-3-7 0,2 2 0 0,-3-2 0 15,0 0-7-15,0 0-8 0,1-1-13 0,-2-2-7 16,1 0-2-16,3-2-4 0,-3-2 0 16,1-2-2-16,-1-2-3 0,0-1-3 0,1-4-4 15,1-1-10-15,-2-1-10 0,-1-1-12 0,2-3-14 16,-2 0-12-16,0-1-14 0,1-3-9 15,-1-2-1-15,1 0 10 0,5-2 21 0,-3 3 20 16,2 2 15-16,1 5 5 0,2 2-3 0,-2 2-1 16,0 2 2-16,1 4 7 0,-3 2 9 15,4 2 4-15,-2 2 3 0,0-1 0 0,-2 2 0 0,2 2 2 16,-1-1 2-16,-1 1 0 0,-2 3 3 16,4-1-1-16,-3 0 1 0,-2 3 1 0,1 1 1 15,-2 0 4-15,0 2 6 0,0-1 3 0,0 1 0 16,0-1-7-16,0 1-4 0,0 1 4 0,0 3 7 15,0 1 10-15,0 0 0 0,-2 5-5 16,1-2-7-16,-1 2-3 0,-2-1 0 0,0 0 3 16,1 3 3-16,-3-3 3 0,4 2 1 0,-1-2 4 15,1 1 1-15,2-4 0 0,2 0-4 0,0 1-5 16,0-1-6-16,4-2-3 0,-1-2-2 16,5 1 1-16,0-2-1 0,6 1-1 0,-2-3-5 15,6-3-3-15,1 1-3 0,2 0-1 0,0-2 0 16,0 0-1-16,-3 0 1 0,2-1-1 0,-3 0 2 15,-1 1-1-15,-4 2 1 0,-3-1 1 16,1 1 0-16,-4 1 0 0,-2 1 3 0,-3 0 1 16,-2 0 10-16,-1 1 17 0,-1 0 14 0,-1 2 1 15,-4 1-9-15,-2 4-17 0,-3 3-16 16,-4 5-2-16,-3 1 2 0,-3 3 4 0,1 0 4 16,5-4 3-16,3-2-4 0,6-2-5 0,-1-3-6 15,7 2-5-15,0-3 0 0,2-1-1 16,2 2-1-16,-2-4-5 0,0-1-4 0,2-2-4 15,0 1-5-15,-1-2-7 0,3-1-10 0,0-1-12 0,0-2-24 16,-2 1-30-16,0-2-45 0,-2 1-85 0,-1-2-178 16,-2-1-374-16,-1 2-177 0</inkml:trace>
  <inkml:trace contextRef="#ctx0" brushRef="#br0" timeOffset="63186.05">7082 9560 1 0,'0'0'0'0,"-1"0"0"0,1-1 0 16,0 1 0-16,0 0 0 0,0-1 110 0,1 1 73 15,-1 0 28-15,2 0 2 0,-2-1-29 0,0 1-36 16,0-1-24-16,4-1-11 0,-1 1 6 16,1-2 8-16,0 0 6 0,-1 0-10 0,1 0-14 15,0 1-15-15,1-1-16 0,-1 2-13 0,0 0-13 16,-2 0-11-16,1 0-6 0,1 1-3 16,-1-1-2-16,1 1 1 0,-2-2-2 0,2 2 0 15,-3 0-1-15,6 0-1 0,-2-1-1 0,1 2-3 16,3-1-2-16,1 2-3 0,0-1-3 0,3 1-2 15,2 0-1-15,1 2-5 0,4 0-2 16,2 1-2-16,2 0-2 0,1 1 1 0,1-1 0 16,1 1-1-16,1-3 1 0,0 3 1 0,3-4 2 15,-1 1-2-15,0-2 0 0,0-1 0 0,-1-1-3 16,-3-1 1-16,-1 0 0 0,-2-1-2 16,0-1-2-16,-4 1-6 0,0 0-9 0,-4 0-12 0,-5 2-12 15,0-1-9-15,-4 0-5 0,-4 1-5 16,0 1-4-16,-2 0-19 0,-2-1-60 0,1 1-155 15,-3-1-263-15,-4 0-651 0</inkml:trace>
  <inkml:trace contextRef="#ctx0" brushRef="#br0" timeOffset="63792.7">7257 9900 1 0,'0'0'197'0,"0"0"-179"0,0 1-86 0,1 0 7 15,0 0 63-15,1 2 84 0,-1-2 42 16,0 2 27-16,0-2 4 0,0 2-8 0,1-1-16 15,-1 0-14-15,2 1-12 0,-2-1-2 0,2-1 7 16,0 1 11-16,-2 2 5 0,2-1-3 0,0 0-4 0,-1-1-6 16,0-1-4-16,2 2-5 15,0-2-7-15,-1 1-7 0,5-1-9 0,-3 2-9 0,1-2-9 16,3 1-9-16,0-1-8 0,0 1-9 0,0 0-6 0,1-1-5 16,4-1-6-16,-2 0-4 15,6 0-5-15,-1-1-4 0,2-1-3 16,2 1-2-16,0 0-1 0,2-1-1 0,-1-2 0 15,1 1-2-15,-1-1 1 0,1 0-3 0,0-2 1 16,-2 1-2-16,-1 1-1 0,0 0-2 0,-4 1-4 16,0-1-3-16,-3 1-4 0,-4 2-4 0,-2-1-2 15,-1 2-1-15,-3-1 1 0,-3 2 1 16,0-1 0-16,-2 2-5 0,1-1-8 0,-3-1-19 16,2 1-28-16,-3 1-41 0,-1-1-46 0,-1 0-51 15,1 2-65-15,-1-1-98 0,2 0-117 0,-4 2-225 16,3-2 532-16</inkml:trace>
  <inkml:trace contextRef="#ctx0" brushRef="#br0" timeOffset="65397.71">8944 9239 1 0,'-1'-3'0'0,"-3"-1"0"0,-1-2 0 16,3 2 0-16,-1 0 0 0,2 0 0 15,-2 0 0-15,1 1 0 0,1 1 0 0,0 0 0 0,1-1 0 16,-2 2 0-16,2 0 0 0,0 0 0 0,2 0 0 16,-2-2 0-16,0 3 0 0,1 0 0 15,-1-1 60-15,0 1 89 0,0 0-23 16,0 0-18-16,0 0-26 0,0 0-23 0,0 0-18 15,0 1-17-15,0-1-6 0,0 3 0 0,0-3 7 0,0 1 13 16,-1 0 17-16,2 1 18 16,-1 2 24-16,0-1 28 0,0 4 24 0,1 2 16 0,0 1-2 15,3 6-14-15,-1-1-20 0,0 4-19 0,-1 2-20 0,2 3-19 16,-2 1-18-16,-1 4-14 16,-1 4-8-16,1 2-6 0,-1 3-3 15,-1 0-3-15,1 2-1 0,-1 2 1 0,-1-1-2 16,1-3-2-16,-3 0-4 0,3-7-1 0,-1-2-2 0,2-4 1 15,-1-2-1-15,-1-3-2 0,1-2-3 16,-2-3 1-16,2-4-3 0,0-4 0 0,1-1-1 0,0-5-2 16,0 0-5-16,0-2-6 15,0 1-10-15,0-1-15 0,1-2-15 16,-1-1-19-16,1-2-23 0,2-1-37 0,0-5-68 0,-2-2-97 16,3-2-136-16,4 1-226 0,-3 0 240 0</inkml:trace>
  <inkml:trace contextRef="#ctx0" brushRef="#br0" timeOffset="66407.38">9554 9574 717 0,'-2'-5'256'0,"1"2"-107"0,0-2-92 16,1 2-17-16,1 1 20 0,2-1 26 0,-3-2 10 15,1 1-4-15,0 1-13 0,1 1-16 16,-1 1-16-16,1-1-13 0,-1 0-8 0,0 0 1 15,0-1 8-15,3 0 16 0,1 2 12 0,-3-2 10 16,4 3 4-16,-2-1-1 0,4 1-1 0,-2 0-2 16,3 0-7-16,2 1-1 0,-3-1-4 0,2 2-3 15,3-2-3-15,1 0-7 0,-1 0-7 16,3 0-6-16,0 0-2 0,1-2-6 0,3 0-1 16,-1 0-3-16,3-1-5 0,0 0-1 0,5-2-6 15,-5 1-3-15,6 0-2 0,-1 0-3 16,-1 1-2-16,2-1 0 0,-2 2-1 0,2-1 0 15,-3 1 0-15,-2-1-1 0,0 0 0 0,-3 1-1 16,0 1 0-16,-2 0-3 0,-4-1-5 16,3 1-3-16,-5 0-9 0,-1 0-7 0,-2 0-8 15,-4 1-9-15,-1 0-5 0,-2 0-4 0,-2 0-2 16,0 0-4-16,-1 1-8 0,0-1-37 0,0 0-64 16,-4 1-83-16,2 0-93 0,-4 0-82 0,2 1-71 15,-3-2-167-15,1-2 641 0</inkml:trace>
  <inkml:trace contextRef="#ctx0" brushRef="#br0" timeOffset="66818.1">9924 9176 296 0,'-3'-1'154'0,"1"0"-17"0,0-1-46 15,-1 2 25-15,2 0 35 0,-3 2 28 0,1 0 14 16,-2 0 0-16,2 3-6 0,-3 1-14 15,2 2-26-15,-3 0-23 0,4 2-29 0,1 4-17 16,2 0-10-16,-1 0-9 0,2 1-6 16,1 2-5-16,0 1-4 0,3 3-8 0,-2 1-4 0,3 1-9 15,-1-2-10-15,-3 2-4 0,4-2-2 0,-2-1-4 16,2-2-1-16,-4 2-3 0,5-2-3 16,-5 2-2-16,0 0-7 0,-1-2-12 0,-1 2-11 15,0-2-18-15,-1-1-16 0,0-2-9 0,-1 1-16 16,-5-1-29-16,4-3-39 0,-3-2-66 15,2-2-99-15,-2-2-142 0,4-1-279 0,-1-2 485 16</inkml:trace>
  <inkml:trace contextRef="#ctx0" brushRef="#br0" timeOffset="74764.19">11544 8802 1 0,'1'-2'0'0,"0"-1"0"0,3 0 0 0,-4-1 0 15,3 1 0-15,-1-1 0 0,-1 2 0 16,-1 0 119-16,0 1 98 0,0-2-45 16,0 2-43-16,1 0-22 0,3-1-10 0,-3-1 4 15,0-1 13-15,0 0 11 0,0 2 3 0,-1-2-4 16,1 1-9-16,0 0-8 0,0 1-12 0,-1-1-16 0,3 0-15 0,-3 2-13 16,-3-2-7-16,3 2-3 15,-1-1-2-15,0 1-4 0,0 0-1 0,1-1-2 0,-1 1-3 16,-1 1-6-16,-4 0-9 15,3 0-8-15,-3 1-9 0,1 1-6 0,-2 1 2 0,-3 3 3 16,1 2 8-16,-1 0 6 16,1 2 8-16,-2 0 2 0,4 4 4 0,-5 0-1 0,1 2-5 15,5 2-1-15,-3-1-4 16,2 2-2-16,-4 1-4 0,7 1-1 0,-3-2 0 0,1 2-1 16,3-1 4-16,3-1 5 0,0 0 7 15,1-2 6-15,4-3 2 0,-1 2 1 0,5-5-5 16,1 1-2-16,2-5 0 0,3-3-3 0,1-2 1 15,4-2-1-15,-1-4-2 0,7-3-4 0,-1-4-4 16,-2-2-2-16,3-4-5 0,-2 2-2 0,3-4-2 0,-3 1-1 16,2 0 0-16,-4-2-1 15,-1 2-1-15,0 0-2 0,-4 1-6 0,-3 3-6 0,-3-1-12 16,-3 5-5-16,-2-2-2 0,-5 4 5 0,-6 0 0 0,1 1 2 16,-4 2-1-16,-2 1-8 15,-1 0 1-15,-1 0-1 0,-6 3 3 0,4 0 10 0,-4 2 7 16,-1 0 6-16,-1 1 5 15,0 1 3-15,0 0 3 0,1-1 4 0,6 0-1 16,1 0 2-16,2-2-3 0,3 0-4 16,4 0-13-16,3 0-33 0,0 0-29 0,2 0-6 0,-1-2 10 15,6 2 28-15,-3-2 22 0,6 1-12 16,-1-1-55-16,2-1-104 0,5-1-180 0,-4 1-355 16,0 0 323-16</inkml:trace>
  <inkml:trace contextRef="#ctx0" brushRef="#br0" timeOffset="75232.89">12231 8657 1985 0,'-9'-4'67'15,"-5"3"-46"-15,1-1-63 0,1 5 0 0,3 1 11 16,-2-1 18-16,-1 2 13 0,-4 1 20 0,5-1 19 0,0 2 7 16,-2 2 1-16,4 0-14 15,2 2-13-15,3 2-9 0,-1-2 3 0,3 3 6 0,2 0 9 16,0 2 13-16,-1 3 5 0,1 1 3 0,0 2-7 0,0 1-13 16,0 1-13-16,1 2-9 15,-1-1-5-15,0 0-3 0,0-1 0 0,0 2 0 0,0-3-3 16,2 0-5-16,-2-1-3 15,5-4-6-15,-1-1-4 0,1-2-9 0,0-4-20 16,2-3-20-16,3-4-21 0,-1-2-17 0,2-2-20 16,2-2-34-16,0-2-60 0,4-5-105 0,-4 0-139 15,6-2-283-15</inkml:trace>
  <inkml:trace contextRef="#ctx0" brushRef="#br0" timeOffset="75787.72">12676 8724 1803 0,'3'-4'113'16,"-1"-3"-68"-16,0 0-36 15,1 2 25-15,0 1 34 0,-1 0 36 0,-1 0 26 0,0 2-3 16,-1 2-27-16,0-1-39 0,0 2-33 15,0-1-23-15,0 0-4 0,0 1 4 16,2 1 11-16,-2 3 17 0,0 0 14 0,0 5 4 16,-2 1-4-16,0 3-11 0,-3 1-9 0,1 2-5 0,-4-2-6 15,-1 3-2-15,-3 1-5 16,0 1-4-16,-6-1-2 0,1 2-4 0,-2 0-1 0,-4 0-1 16,1-1-1-16,-1 1 2 0,-4-2-1 15,1-1 2-15,-1-1-1 0,0-1-1 0,3-2 0 16,-2-2-1-16,5-2 0 0,5-4 0 15,-2-2-5-15,8-3-6 0,1-4-15 0,7-3-20 16,2-3-14-16,2-5-11 0,7-7-3 0,1-3 0 0,1-7 0 16,7-4-1-16,-2-2 7 15,1 0 16-15,3 3 18 0,-1 6 19 0,1 3 11 0,-3 7 8 16,-2 2 10-16,1 4 13 0,-4 2 19 0,-1-1 10 0,-3 3 9 16,-1 3 8-16,-2 0 4 15,-3 2 6-15,-1 2 2 0,-1 1-6 0,2 0-10 0,-2 0-17 16,0 1-13-16,0-1-14 0,0 1-8 15,2 0-2-15,-1 2 2 0,1 3 6 0,1 3 3 16,4 6 0-16,1 2-2 0,-2 3-5 16,2 2-7-16,1 1-2 0,3 1-6 0,-3-2-2 0,2 0-3 15,-1-1-1-15,0-3-2 16,1-2-5-16,-1 0-5 0,-1-4-12 0,1 1-17 16,0-5-17-16,-3-1-18 0,-2-2-17 0,2-1-25 15,-1-2-39-15,1-1-107 0,-1-2-220 0,-2-1-918 16</inkml:trace>
  <inkml:trace contextRef="#ctx0" brushRef="#br0" timeOffset="76072.98">12938 8582 2573 0,'3'1'-16'0,"-1"1"-33"0,1 3-10 15,2 0 39-15,1 0 31 0,-2-1 27 0,0 0 26 0,-1 2 11 16,4 5-3-16,-3-1-22 16,3 5-26-16,1 0-13 0,2 2-7 0,-2 0 0 15,1-1 1-15,-2 2 6 0,3-2 7 0,-2 1 8 16,-4-2 4-16,2 4-1 0,-3-1-5 16,0-1-5-16,-3 3-1 0,-3-1-2 0,1 2-2 15,-6 1-1-15,3 0-4 0,-7-1-3 0,2-2-4 16,-3 2-6-16,-1 1-10 0,-3 2-17 0,0 1-31 15,-3 0-45-15,1 1-66 0,-6-3-126 16,2-1-247-16,-5-1-931 0</inkml:trace>
  <inkml:trace contextRef="#ctx0" brushRef="#br0" timeOffset="77629.39">11090 9796 1 0,'0'0'0'0,"-2"0"0"0,2-1 0 0,0 1 0 16,0-1 0-16,-1 0 218 0,1-2 92 0,-1 1-16 15,-1 0-29-15,1-1-32 0,-2 2-33 16,2 0-46-16,0-2-48 0,1 2-43 0,0 0-36 16,0 0-19-16,0 0-8 0,1-1-1 0,-1 1 2 15,0 0 1-15,1 0 4 0,-1 0 1 0,0 1 2 16,0 0 1-16,0-1 0 0,3 1-2 16,-3 0 3-16,0 0 3 0,0 0 6 0,0 1 9 15,0-1 9-15,0 0 4 0,0 0-1 0,0-1-6 16,0 1-10-16,1 0-9 0,-1 0-5 15,1 0-3-15,0-3 1 0,0 2 1 0,2 0 3 0,5 0 0 16,-5-2 2-16,4 1 3 0,1 0 1 16,2-1 0-16,1 1 1 0,0-1 0 0,2 0 0 15,2-1 5-15,0 0-1 0,2 2 5 0,3-2 4 16,2 2 3-16,-1 0 1 0,5 1 0 0,-1 1-5 16,3 0-6-16,-3 1-7 0,3 0-3 15,1 0-3-15,-2 0-2 0,2 2-3 0,2-2-2 16,0-1-1-16,1 1 1 0,0-1-2 0,0-1-1 15,-1 0 1-15,5-2-4 0,-1 0 1 0,3 0 0 16,1-2-1-16,2 2 2 0,0 0-1 16,0 1 0-16,2 0 0 0,-1 1 0 0,0-1 0 15,-2 2 1-15,0-1-3 0,-6 2 1 0,1-1 1 16,-2-1 0-16,2 0 2 0,-1-1-1 16,-2-1 2-16,0 1-2 0,-2-1 1 0,0 1-1 15,-1 1 2-15,-1 0 2 0,-1-1 2 0,0 1 0 16,-1-2-2-16,-3 1-1 0,0 0-3 0,-2-1-1 15,1 2 1-15,-5 0-1 0,3 1 0 0,-2 1 0 16,-4 1-1-16,3 2-1 0,-4-1 1 0,4 1 0 16,-4 1 0-16,1 0 0 0,0-1-2 15,-2-1 2-15,-1 1 0 0,2-2 0 16,1 0 0-16,-2 0 0 0,-2-1 0 0,2-1 1 0,-2 0 0 16,0 0-1-16,-2 0 0 0,0 0 0 15,-3 0 0-15,3 0-2 0,0 0 2 0,-4 0 0 16,4 0-1-16,-1-1 1 0,-1 1-1 0,3-2 1 15,-1 0-1-15,-2 0-3 0,0 1 0 0,2-2 0 16,-2 2 1-16,-1 1 1 0,-2-1 1 16,4 0 0-16,-5 0 1 0,6 0 0 0,-3 1 0 15,-1-2 1-15,-1 2-1 0,0-1 0 0,1 1-1 16,-2 0 1-16,-1 0 0 0,1 0 0 0,-1 0 0 16,3 0-1-16,-2 1 1 0,-1-1 1 15,0 2-1-15,2-2 2 0,0 0-2 0,-2 0 2 16,1 0-2-16,-1 0 2 0,-1 0 0 0,0-2 1 15,0 2 1-15,0 0 3 0,0 0 2 16,0 0 2-16,0 0-1 0,0-1-3 0,-1 0-3 16,0-1-6-16,0 1-5 0,-1-1-6 0,-3 1-5 15,2 0-12-15,-3 1-15 0,-3-1-33 0,0 2-70 16,-5 1-158-16,1 4-396 0,-6 1-785 0</inkml:trace>
  <inkml:trace contextRef="#ctx0" brushRef="#br0" timeOffset="78463.02">11806 10149 1525 0,'-1'-5'170'0,"-2"1"-67"0,3 0-96 15,0 1 0-15,0 1 19 0,3 0 33 0,-6 1 27 16,1-2 16-16,1 3-2 0,0-3-22 16,-1 3-28-16,2-1-27 0,0 1-16 0,0 1-8 15,0-1 1-15,0 0 2 0,2 3 8 0,-2-2 12 16,1 4 11-16,-1 2 10 0,1 1 2 0,-1 5-6 16,-1 2-6-16,0 0-7 0,-2 2-5 0,-3 2-2 15,-3-1-2-15,0-1-1 0,-3 2-2 0,0-1-4 16,-2-1-3-16,-4 1-3 0,0 0-2 15,-2 3-2-15,0-2-2 0,-2 2-2 0,0-3 0 16,0 2 0-16,-3-2 1 0,2-2 1 0,2-3 1 16,1-1-4-16,3-4-7 0,5-3-9 0,2-2-11 0,0-2-16 15,6-3-19-15,-2-2-26 0,4-3-26 0,0-4-22 16,-1-3-25-16,6-6-19 0,-1-4-18 16,1-4-8-16,4 1 19 0,1-2 35 0,0 3 49 0,6 3 48 15,0 1 36-15,-2 5 25 16,4 0 18-16,-2 3 30 0,-1 3 43 15,2 2 44-15,-5 0 35 0,1 1 17 0,-3 1-3 16,1 1-12-16,-5 1-15 0,3 3-23 0,-2 1-27 16,0 0-22-16,-2 2-15 0,2-1-5 15,-1 2 6-15,-1 1 6 0,4 6 1 0,2 0-5 16,-2 3-10-16,0 4-11 0,1 3-14 0,3 2-11 0,-2 2-10 0,1 0-7 16,1 0-3-16,-1 0-3 15,0 0-2-15,2-3-2 0,-2 0-1 16,5-1-1-16,-4-2-2 0,-1-3-2 0,3-2-5 0,-2-1-7 15,-1-1-15-15,0-3-24 0,-1-1-30 0,0-3-37 16,-4 0-52-16,2 0-75 0,0-3-146 16,-2-1-244-16,3-4-577 0</inkml:trace>
  <inkml:trace contextRef="#ctx0" brushRef="#br0" timeOffset="78747.36">12080 10297 2473 0,'-5'0'171'16,"5"-1"-110"-16,-2 0-68 0,4 1-2 15,3 0 13-15,-1 1 25 0,-2 0 18 0,3-1 14 16,-2 1 6-16,6-1-3 0,2 0-12 0,5-1-18 0,1 0-10 16,8-2-9-16,-2-1-5 0,3 0-2 15,-1 0-2-15,2 1-1 0,-3-1-2 0,1-1 0 16,-4 1-1-16,-4 0-3 0,2 0-1 15,0 0-7-15,-1 1-12 0,-4-1-14 0,-1 1-15 0,2 0-20 16,-5 0-25-16,-2 1-39 16,-3 1-48-16,1 1-76 0,-5-1-122 0,-1 2-193 0,-2-1-739 15</inkml:trace>
  <inkml:trace contextRef="#ctx0" brushRef="#br0" timeOffset="78957.78">12338 10069 2702 0,'-1'1'120'0,"0"0"-80"15,1 5-61-15,1 2 3 0,0 3 13 0,0 3 12 16,-2-2 7-16,-1 3 11 0,-1 1 5 0,-3 3-2 0,1-1-8 16,-1 5-13-16,4 1-7 0,-1 3-5 15,3-2-2-15,0 0-5 0,0-4-3 0,2-2-7 16,-1 2-12-16,1-2-19 0,-1-1-32 15,4-2-43-15,-2 2-66 0,-1-2-109 0,-1-2-189 16,4 0-390-16,-2-2 166 0</inkml:trace>
  <inkml:trace contextRef="#ctx0" brushRef="#br0" timeOffset="81246.86">12084 10287 390 0,'0'-1'316'0,"0"-2"-207"0,2 1-95 15,3 0 20-15,-1-2 84 0,4 1 76 16,1-4 46-16,-3 2 0 0,0 1-33 0,0-1-43 16,-2 1-38-16,4 1-28 0,-3-1-18 0,3 0-8 15,-1 1-10-15,2 1-12 0,-4-1-10 16,4 2-9-16,-1 1-4 0,3 1 2 0,-2 2 0 15,0-1-4-15,2 2-1 0,1 3-6 0,-1-1-4 16,2 2-1-16,3 2-3 0,-3 0 0 0,3 0-3 16,-2-1-1-16,1 0-1 0,0 2-3 15,1-4 0-15,-1 1 0 0,1-4-2 0,-1 2-2 0,1-4 0 16,-2 0-3-16,1-2-5 0,0 0-8 0,0-2-8 0,-2 1-7 16,0-1-6-16,-4 0-3 15,4-3-5-15,-5 1-4 0,0 2-6 0,-3 0-5 16,-3 0 3-16,0 0 4 0,-2 1-10 0,-2 0-16 15,-3 0-21-15,1-3-24 0,-4 1-15 0,-2 1-10 16,-2 0-24-16,-3 2-28 0,1 0-29 16,-4 0-28-16,-1 0-6 0,1 2 1 0,0-2 33 0,-3 0 232 15,1 1 0-15,-2-1 0 0,3 1 0 16,1-1 0-16,-3 2 0 16,2-1 0-16,1 1 0 0,1 0 0 0,3-1 0 0,0 1 0 15,3 0 0-15,0-1 94 0,0 1 127 0,6-1 12 16,-2 1-10-16,5-2-22 0,2 0-47 0,0 0-44 0,0 0-32 15,0 0-8-15,0 0 11 16,0-1 15-16,1 1 9 0,0 0-1 0,1-1-9 0,2-1-11 16,-1-2-10-16,6 0-12 15,1-3-15-15,0 1-15 0,0 0-14 0,5 0-8 16,0-2-5-16,2-2-2 0,-1 2-2 0,4-1-1 0,1 1 0 0,-1-2 1 16,4 4-1-16,-2-1 1 15,2 1-2-15,-4-1-1 0,1 4-3 0,-2 0 1 0,-3 2 0 16,-3 0 3-16,-1 2 0 0,-3-1 1 15,-1 1-2-15,-4 2-4 0,0-2-2 16,-4 0 0-16,0 0 4 0,-2 0 7 0,0 2 4 16,-2 1-2-16,-6 2-11 0,-1 0-21 0,-5 0-26 0,0 3-25 15,-1-2-20-15,-4 1-6 16,1 1-8-16,-2-2-1 0,-2-1 13 0,2 0 16 0,1-3 27 16,-1-1 25-16,3-2 15 0,-1 0 12 15,5-2 7-15,1 0 2 0,5-3 2 0,2 2-5 16,2-3-3-16,4 1 2 0,0 0 11 0,1 0 19 0,0 1 18 15,1 2 23-15,3-2 15 16,3 0 9-16,1-1 2 0,1 0-7 0,2 0-13 0,1 1-13 16,0-1-12-16,4 1-10 15,-4 2-8-15,1-1-5 0,-1 0-6 0,-1 2-1 0,2-1-2 16,-1-2 1-16,0 1-3 0,-1-1-8 0,3 1-7 0,-3-2-5 16,-1 3-3-16,-4 1-1 15,4-2 1-15,-3 2-1 0,-4 1 1 16,3 0-3-16,-4 0-3 0,0 0-6 0,2 0-3 15,-2 1-8-15,1 2-7 0,-3-2-5 0,1 1-2 16,-1-1-4-16,0 3-6 0,0-1-5 0,-1 1-11 16,0 0-9-16,-2 1-9 0,-2 0-7 0,3 2-9 15,-1-3-17-15,-2 1-61 0,1 1-118 0,-3 0-238 16,-4 1 240-16</inkml:trace>
  <inkml:trace contextRef="#ctx0" brushRef="#br0" timeOffset="82412">12935 10812 305 0,'2'0'124'0,"-2"0"-21"0,0-1 61 0,1-2 82 15,5 0 64-15,-4-1 5 0,-1 1-52 0,1-2-60 16,2-1-54-16,0 1-37 0,-1-1-18 16,1-1-4-16,-2-1 2 0,0 0-1 0,0 1-7 15,2-2-14-15,-4 1-16 0,0 0-17 0,0-3-12 16,0 1-9-16,0-1-8 0,0-2-5 0,0-2-1 15,0-2-2-15,0 3-1 0,0-4-3 16,1 0-2-16,0-2-5 0,0 0-6 0,0-2-7 16,2 0-10-16,0-2-12 0,-1 0-11 0,0-3-12 15,-2-1-8-15,1-1-5 0,1 0 5 16,1 1 13-16,0 3 19 0,1 3 20 0,2 2 12 16,-2 5 9-16,2 2 1 0,1 1-2 0,0 2 1 15,6-2 0-15,-3 2 2 0,2 1 2 16,-1-2 4-16,1 3 3 0,-1 0 4 0,-1 1 5 0,0 0 4 15,1 1 6-15,-1 0 3 0,0 1 1 16,1 1-2-16,-2 1-2 0,0 1-3 0,-1 2-3 16,-2 0-6-16,-1 1-4 0,-2 2-5 0,2-1-3 15,-1 3 2-15,-3-1-4 0,5 1-1 0,-4 2-2 16,0 0-2-16,-2 2-2 0,3-1-2 0,-1 0 0 16,-1 2 0-16,-1-2 2 0,0 1 0 15,-1 0 0-15,-3 1-1 0,3-1 2 0,-2 0 2 16,-3 2 2-16,2 0 2 0,-3-1 1 0,3 1 3 15,-2-2 4-15,3-1 4 0,-2 0 4 16,3-2 4-16,1-2-1 0,1 1 0 0,0 0 3 16,3-2 4-16,1 1 3 0,-2-2 0 0,2 1-5 15,2-2-4-15,2 1-7 0,4-2-6 0,-1 0-3 16,0 0-4-16,6-2 0 0,-4 1-2 16,-1 0 1-16,3-1 1 0,-5 1-1 0,0-2 1 15,-3 3 0-15,-1 0-1 0,1 0 1 0,-3 0 1 16,-3 2 0-16,0-1 6 0,-1 1 8 15,-1-1 11-15,0 0 6 0,-2 3 3 0,-4 3-1 16,3 1-3-16,-4 2 2 0,0 1 2 0,0 0-1 16,1 1-4-16,0-2-11 0,0 1-7 0,5 0-6 15,-2-1-3-15,3-1-1 0,0-2-1 0,-2 1-2 16,3-2-1-16,0-1-4 0,3-1-4 0,-3-2-10 16,1-1-21-16,-1 1-39 0,1-2-61 15,-1 0-82-15,2-2-180 0,-2 0-502 0,-2-3-364 16</inkml:trace>
  <inkml:trace contextRef="#ctx0" brushRef="#br0" timeOffset="83755.8">14177 9581 1 0,'0'1'0'16,"0"0"0"-16,-1 1 0 0,-1-1 0 15,-2 0 0-15,3 0 0 0,-2 0 0 0,1-1 0 16,0 1 0-16,0-1 0 0,0 0 0 0,2 2 0 16,-2-2 0-16,2 0 0 0,0 0 0 0,0 0 0 15,0 0 0-15,0-2 0 0,0 2 0 16,0 0 0-16,0-1 0 0,0 1 0 0,-1 0 0 15,1 0 0-15,-1 0 0 0,1-1 0 0,-1 1 0 0,0 0 0 16,-1 0 0-16,0 0 0 16,0 0 0-16,1 1 0 0,-5-1 84 0,5 0 48 0,-3 1 20 15,2-1 16-15,1 2-1 0,-1-2-9 16,2 1-19-16,0-1-25 0,0 0-23 0,0 0-17 0,2 0-5 16,-2 0 6-16,0 0 9 15,1 0 7-15,-1 0-3 0,0 0-11 0,1 0-11 16,-1 0-9-16,1 0 2 0,0 0 10 0,2 1 7 15,3-1 6-15,-2 0 0 0,1 1-6 0,1-1-5 16,1-1-7-16,3 1-7 0,0-2-4 0,0 0-9 0,0 0-5 16,1 0-7-16,1-1-8 15,2 1-4-15,-1 0-3 0,2-3-6 0,1 3-2 0,1-1-2 16,0 2-2-16,1 0-2 0,1 0 1 0,-1 0-2 0,0 0 0 16,-2 1 1-16,2 0-2 15,-4-2 0-15,-3 2-1 0,-3 2-1 0,0-2-1 0,-5 0-1 16,-1 1 0-16,-1-1 0 15,-1 1-1-15,0-1 0 0,-1 1-2 0,0-1-2 0,0 1-2 16,-1 0-3-16,-1 1-5 0,-1 0-6 16,-1 1-10-16,-2 0-7 0,2-1-9 0,1-1-13 15,-2 2-18-15,2-3-37 0,1 1-57 16,1-2-79-16,1 1-113 0,-1-3-204 0,1 0-375 16</inkml:trace>
  <inkml:trace contextRef="#ctx0" brushRef="#br0" timeOffset="84623.07">15490 8893 1 0,'-1'-3'140'16,"1"1"-8"-16,-1-4-16 0,1 3 19 0,0-1 19 0,0 1 26 15,-1-2 18-15,1 2 5 16,-2-1-14-16,1 0-36 0,0 1-37 0,-1-1-29 0,0 2-17 15,1-2-12-15,1 2-7 16,-3 0-10-16,1-2-7 0,-1 2-8 0,2 1-10 16,-4 0-10-16,1 1-12 0,-1 0-10 15,-2 0-7-15,1 2-1 0,-4 4 0 0,-2 1 3 16,0 3 3-16,-4 3 4 0,1 4 7 0,-4 1 6 16,4 3 8-16,-2 0 5 0,4 1 4 0,0 0 4 15,4 2 8-15,-2 0 6 0,5 1 3 0,1 1 2 0,1-1-1 16,3-2 4-16,2-2 11 0,3-2 8 15,2-3 7-15,4-2-2 0,2-3-8 0,6-3-9 16,2-3-9-16,1-3-9 0,5-2-8 16,0-2-11-16,4-4-5 0,-3-3-6 0,0-1-3 0,2-3-2 15,-1 1-2-15,-3-4 0 0,0 3-2 0,-3-4-2 16,-2 0-2-16,-1 1-3 16,-5 0 1-16,0 2 0 0,-5 2 3 0,-3 0 4 15,-3 2 0-15,-3-2-3 0,-3 2-6 0,-2-2-5 16,-2 1-5-16,-4 1-5 0,-2 1-1 15,-2 0-6-15,-1 2-4 0,-5-1-5 0,5 1 2 16,-6 0 9-16,5 0 12 0,-1 3 14 0,5 1 3 0,2-1-15 16,4 2-41-16,5 1-62 0,1 0-86 15,1 1-70-15,1-1-49 0,1-1-42 0,3 0-34 16,3-1 24-16,0-1 382 0</inkml:trace>
  <inkml:trace contextRef="#ctx0" brushRef="#br0" timeOffset="84992.93">16222 8745 907 0,'4'-6'193'16,"-1"0"-144"-16,-1-2-56 0,4 3 22 0,-2 0 63 0,-4 2 66 16,0 1 47-16,0-1 18 0,-4 1-29 15,-2 1-46-15,5 1-38 0,-4 0-29 0,0 2-17 16,-3 2-4-16,-2 1 3 0,-1 6 8 0,-1 2 2 0,-7 4-4 16,0 3-11-16,1 4-13 0,-3 2-6 15,2 2-7-15,0 4-4 0,3-2-5 0,4 0-1 16,0-2 1-16,5-5 4 0,-1-1 7 15,6-3 3-15,1-1 0 0,2-3-7 16,0 0-7-16,6 1-7 0,0-3-6 0,0 0-9 16,2-3-12-16,5-3-14 0,-3 0-19 0,3-4-16 0,2-1-23 15,-1-2-34-15,1-1-51 0,0-1-115 0,-1-1-201 0,-1-1-720 16</inkml:trace>
  <inkml:trace contextRef="#ctx0" brushRef="#br0" timeOffset="85886.89">16452 9410 810 0,'1'0'404'0,"-1"0"-227"16,1 0-61-16,0 0 47 0,1 0 33 0,1-4 7 16,1 2-31-16,-2-4-40 0,5-1-37 0,-1-3-32 15,1-2-22-15,2-3-17 0,0 0-13 0,2-2-6 0,-1-2-4 16,0-2-2-16,1-1-4 15,-2-1-4-15,1-3-8 0,1-1-10 0,-2-3-13 0,-2-2-13 16,1-1-12-16,-1-2-10 16,-2-1 7-16,0 3 14 0,2-3 11 0,-3 2 16 0,5-1 8 15,0 2 4-15,0 0 6 16,1 4 5-16,3 2 0 0,-1 3 2 0,2 4 1 0,-2 4 1 16,1 3 1-16,-3 1-1 0,-1 2 0 15,1 0-3-15,1 2 3 0,-1 2 3 0,-2 2 3 16,2 1 5-16,-3 0 0 0,0 1-2 0,1 0-4 15,-2 2-4-15,-1 0 0 0,2 1 0 0,-4 0 2 16,1 0 0-16,-1 2 0 0,3-1 0 0,-3 0 1 0,1 1 3 16,-3 2 5-16,-1 1 5 15,0-1 5-15,0 1 1 0,-2 2 0 0,-1 3-2 0,-3 0-1 16,0 3-5-16,2 1-2 0,-2-2 0 0,2 1-2 0,0-2-3 16,3 0-1-16,1-3-1 15,3-1 0-15,-1-1 3 0,2-1 1 0,1-2 2 16,-2 0 1-16,5-2 3 0,2-1-1 15,-1-1 0-15,1 0-5 0,1 0-3 0,0 0-3 0,-1 0-3 16,2 1-2-16,-2-1-1 16,0 2-2-16,0-1 2 0,-1 1-1 0,-2 0 3 0,-2 0-1 15,3 1 0-15,-6 0 1 0,1 2-1 16,-3-2 7-16,0 4 6 0,-3 0 9 16,-3 0 6-16,0 4 5 0,-4-4 0 0,-1 5 0 15,-6-2 2-15,5 1 5 0,-4 0 9 0,1-1 0 0,4 1-6 16,1-3-15-16,3 0-17 0,3 0-7 15,1-1-5-15,2-2-3 0,2-2-4 0,3 1-5 16,1-1-2-16,2-1-3 0,4-1-2 0,2 0-5 0,1-2-8 16,-1 0-9-16,5-1-9 15,-5-1-11-15,2-1-9 0,-1 1-11 0,-5-1-11 0,0 2-13 16,-3 1-30-16,-1-2-58 0,-4 2-111 16,-1 1-301-16,-2-1-358 0</inkml:trace>
  <inkml:trace contextRef="#ctx0" brushRef="#br0" timeOffset="86329.46">17307 8596 1620 0,'0'-1'214'0,"2"1"-126"0,4-2-82 15,-3 4 2-15,1-1 13 0,0 2 15 0,-2-1 24 16,0 2 24-16,1 2 14 0,0 2 1 0,-1 2-14 16,1 1-19-16,1 5-14 0,-1 1-8 15,-1 0-1-15,1 1 7 0,0 3 6 0,-1 0 5 16,-2 2-1-16,-1 3-12 0,-1-1-11 0,-4 1-9 16,2 2-11-16,-4 0-4 0,-1 1-2 15,-1-1-3-15,-2-2-1 0,0 1-3 0,-4-2-2 16,2 2-4-16,-4-1-8 0,-2 1-12 0,-3-1-25 15,-4-4-32-15,3 0-52 0,-5-3-106 0,-3 1-209 16,-4-1-382-16,1-3-395 0</inkml:trace>
  <inkml:trace contextRef="#ctx0" brushRef="#br0" timeOffset="87503.63">15638 9529 1 0,'-2'0'0'0,"-3"0"0"0,1 0 0 0,-2 2 0 15,0-1 0-15,1 0 0 0,-3 1 0 0,1 1 0 16,-4-1 92-16,2 1-2 0,0 0-23 0,2-1-15 16,-2 0-14-16,3 1-8 0,1-3-1 15,0 0 7-15,1 0 32 0,3 0 42 0,-4 0 30 16,5 0 24-16,-4 0-3 0,3 0-2 0,1 0-5 16,-1 0-13-16,-1-3-24 0,1 3-37 0,0 0-38 15,-2-1-34-15,1 1-14 0,1 0-2 16,-2 0 0-16,-1 1 4 0,2 2 2 0,-3-3 0 15,2 0 1-15,2 0 5 0,0 0 3 0,2 0 6 16,-1 1 4-16,1-1 12 0,0 2 16 0,1-2 17 16,3 1 19-16,-4 0 10 0,2-1 3 0,0 0-3 15,0 0-3-15,-1 0-12 0,2 0-13 16,0 0-11-16,1 0-15 0,-3 0-9 0,4-1-6 16,1 0-3-16,0 1-3 0,2-2 3 0,1 1 0 15,2 1-1-15,3 0 4 0,2-5 2 16,4 1 4-16,1 0 4 0,4-1-2 0,0-1 0 15,5-1-2-15,3 2-3 0,2 0-4 0,3 0-4 16,2 3-4-16,1-2-2 0,3 2-4 0,0 1-3 16,4 1-1-16,-1 0 0 0,-1 0 0 0,1 1 0 15,-6 0 0-15,1 2 0 0,-2 0 0 16,1-1 0-16,-3 1-1 0,0-2 0 0,0 1 1 16,-3-2 3-16,-1 1-2 0,2-2 1 0,-2 1 2 15,0-1-1-15,-1-1 5 0,-1 1 0 16,-2-1-1-16,-1 0-2 0,1 1-1 0,-1-1-3 15,-5 2-1-15,-1 0 0 0,-3 0-2 0,0 0 1 16,-3 2-1-16,4-2 0 0,-3 0 0 0,0 0 1 16,0 0 0-16,4-2 0 0,-3 0 1 0,2 0-1 15,-1 1 1-15,1-1-2 0,-1 0 1 16,2 1-1-16,-4-2-1 0,2 1 1 0,-3 1-1 16,0-1 0-16,2-1 1 0,-2 2-1 0,-1-1 1 15,-1 1-1-15,1 1 0 0,-3-2 0 0,0 4 0 16,1-2 0-16,-4 1 0 0,-1 1 0 15,0-1-1-15,-1 0 1 0,-3 2 0 0,0-2-1 16,3-1-1-16,-6 1 0 0,4 0 0 0,-5-1-1 16,5 1 0-16,-4 1-3 0,1-2-2 0,1 1-5 15,-3-1-2-15,1 0 1 0,0 1 1 16,0 0 4-16,-1-1 0 0,4 1-3 0,-3 0-2 16,3 0-3-16,-2-1 5 0,2 1 4 0,-3-1 5 15,-2 1 3-15,1-1 2 0,0 0 1 0,0 0 0 16,-2 0 2-16,0 0-1 0,0 0 3 15,-2 0 0-15,0 0-2 0,1 0-4 0,0 0-8 16,0 0-7-16,1-1-5 0,0 1-8 0,0 0-9 16,0 0-17-16,0 0-18 0,0 0-14 15,-1 1-11-15,-1 0-20 0,-4 3-35 0,-3-1-46 16,3 1-60-16,-4 1-117 0,-5 0-343 0,2 1-106 0</inkml:trace>
  <inkml:trace contextRef="#ctx0" brushRef="#br0" timeOffset="89322.73">16060 10183 1 0,'2'-1'0'0,"-2"-1"0"0,0 0 0 16,1 0 0-16,0 1 0 0,-1 1 0 0,2 0 34 15,-2-1 131-15,0 1-36 0,0 0-51 16,0 0-43-16,1 0-27 0,-1 0-7 0,0 0 17 16,1 1 28-16,-1-1 31 0,0 0 33 15,1 0 20-15,0 0-2 0,1 0-5 0,-1 0-19 0,2 0-14 16,-2 0-10-16,1-1-7 0,-1 1-4 0,3 0-10 0,-1-1-7 15,0 0-10-15,1-2-9 16,0 2-6-16,1 0-5 0,0 0 1 0,2-1-1 0,-3 0 3 16,2 0 2-16,-2 0 0 15,1 0-2-15,-2 0-2 0,0 1-5 0,-2 0-5 0,3 0-6 16,0 1-1-16,-3 0 1 16,1 1 7-16,1 0 11 0,-1 2 12 0,0-1 12 15,-1 2 10-15,0 3 3 0,-1 2 1 0,0-1-4 0,-1 4-3 0,0-2-4 16,-3 4-3-16,-2-2 0 15,1 0-2-15,-4 1-4 0,1 0-4 16,-2 0-6-16,-4-1-3 0,-1-1-3 0,0 2 0 16,0-2-1-16,-5 0-2 0,1-1-3 0,1 1-4 15,-1-2-3-15,-2 0-5 0,0 2-3 0,-3-4-5 16,3 0-2-16,0-1-3 0,1 0-2 0,0-3-3 16,4 1-3-16,1-2-8 0,2-1-8 0,5-2-9 15,-1 0-10-15,3-4-15 0,2 1-10 16,0-3-12-16,0-2-10 0,2-3-6 0,2-2-3 0,-3-2 0 0,6 2 7 15,-2-4 16-15,3 2 17 16,0 1 16-16,-1 0 8 0,5 1 4 16,-2 0 3-16,0 3 4 0,3-1 7 0,0 2 8 15,1 0 7-15,-1 2 6 0,-2 1 3 0,1-2 2 0,-1 3 2 16,-1-1 2-16,-1 0 7 0,1 1 6 0,-2 2 10 0,3-1 7 16,-4 2 10-1,2-1 5-15,-2 3-1 0,-1 0-2 0,-2 2-6 16,0-1 0-16,0 1 7 0,1 3 12 0,2-1 11 0,2 3 8 15,-1 2-2-15,3 4-5 0,-2 1-12 0,0 3-13 16,2 1-12-16,-2-1-11 0,3 0-2 16,-2-1 2-16,0-1 2 0,1-2 5 0,4-1 4 15,-3 1-3-15,1-3-4 16,2 2-7-16,-1-3-4 0,2 1-7 0,-1 0-2 0,-3-1-5 0,3 1-2 16,1 2-3-16,-3-3 0 0,-1 1-2 0,1-2 0 0,1 0-2 15,-3 2-3-15,1-2-6 16,1 0-13-16,-5 0-25 0,4 1-30 15,-2-3-36-15,-1 0-45 0,3-2-55 0,-5 2-111 16,1-3-216-16,-1 2-873 0</inkml:trace>
  <inkml:trace contextRef="#ctx0" brushRef="#br0" timeOffset="89858.72">16404 10334 499 0,'1'-1'107'15,"1"0"-111"-15,-1-2-21 0,3 3 91 0,-3-1 125 0,2 0 90 16,-1 1 43-16,2-1-35 16,-2 1-75-16,0-1-65 0,5-2-35 0,-2 2-10 0,2 0 3 15,2 0 4-15,-1 0-4 16,2 0-9-16,-2-1-16 0,3 2-15 0,1 0-11 16,1-3-10-16,0 2-9 0,3-2-8 0,-1 1-7 0,1 0-8 0,0-1-5 15,0 1-3-15,1-1-1 16,0 2 2-16,-2-1-2 0,1 1-1 0,-2-2-2 15,0 2-5-15,-2 0-5 0,1 1-5 16,-2-1-14-16,-1 2-24 0,-1-1-29 0,0 0-31 16,0 1-37-16,-3-1-53 0,1 1-122 0,-3 2-270 15,-1-1-865-15</inkml:trace>
  <inkml:trace contextRef="#ctx0" brushRef="#br0" timeOffset="90843.19">16984 10765 1 0,'1'3'484'0,"-1"-3"-16"0,0 0-130 16,2 0-97-16,-2 0-60 0,1 0-28 0,-1 0-8 16,2 0-5-16,-2 0-6 0,1-3-12 0,0 1-16 15,0 0-14-15,1-2-14 0,2 1-9 0,-2-1-10 16,-2-2-6-16,6-1-8 0,-2 0-7 0,-1 0-8 0,1-1-9 15,1-2-6-15,-3-1-6 0,4 0-4 16,-3-4-1-16,2 0-2 0,0-1-1 0,-3 0 0 16,3-1 0-16,-2 1-3 15,1-2-2-15,2 1-4 0,-1-2-4 0,0-1-5 0,2-4-4 16,-3-1 0-16,6-1-1 0,-1-3 1 16,2-3-1-16,0 1-1 0,5-4 4 0,-3 1 3 0,2-1 5 15,0 0 6-15,0 5 2 0,-2 2 5 0,-1 6 1 0,-2 2-4 16,-2 5 0-16,-2 3-5 15,2 0 0-15,0 3 2 0,-2 2 1 0,1-1 1 0,1 3 2 16,-5 2 2-16,3 1 1 16,-4-1 0-16,-1 2-1 0,1 1 0 0,0 0 1 0,0 0-1 15,-1 0 2-15,0 1-1 0,0 0 1 0,0 2 0 16,0 0-1-16,2 1 1 0,1 0 0 16,-2 3-1-16,0-1 1 0,1 2-2 15,-1 1 0-15,0 0-2 0,-1 1 0 0,-1 0 0 16,1-1-1-16,0 1 1 0,-1 0 0 15,-1-3 1-15,0 3 1 0,-2-2 0 0,-3 1 1 0,-1 2 2 16,0-1 0-16,-2 3 1 0,0-3 1 0,-1 1 0 16,1-2 1-16,3-2 3 0,1 3-1 15,4-4-2-15,1-2-3 0,1 1-3 0,-1 1-3 0,4-3-1 16,0 1 3-16,-1-2 0 0,6-1 1 0,1 0 1 16,0 0-2-16,0-2-1 0,3 0-3 15,0-1-2-15,1-1-2 0,-3 1-1 0,0 1-1 0,0 0 0 16,-2 1 3-16,1 0-1 15,0 0 1-15,-2 1 2 0,-4 1 1 0,3-1 3 0,-5 3 0 16,-1-2 1-16,0 1 4 16,1 0 2-16,-2 1 2 0,0 0 2 0,0 3-1 0,0 0 0 15,-2 2 0-15,0-2 1 0,1 1 1 16,0 0 1-16,-3 0 0 0,1-1-1 16,1 2-3-16,0-2-2 0,-1 1-3 0,0 1 0 15,1-2-2-15,0 0 0 0,-4 1 0 0,2-1-2 0,-3 0-1 16,1 2-2-16,-2-1-4 0,-2 2-6 0,-5-1-6 15,2-2-15-15,-5 3-24 0,0-1-36 16,1 0-56-16,-2 2-88 0,3-3-135 16,2-1-280-16,2 0-721 0</inkml:trace>
  <inkml:trace contextRef="#ctx0" brushRef="#br0" timeOffset="94751.46">18507 6659 1 0,'-1'-2'0'0,"0"2"0"0,0-1 0 0,-4 0 0 16,4 1 0-16,0-1 0 0,1 1 63 15,0-1 206-15,0 0-45 0,0 1-49 0,1-2-40 0,0 1-37 16,2-1-23-16,-1 1-8 0,0-3 3 15,-1 2 16-15,0 0 7 0,3 0-1 0,-1 0-16 16,-2 0-21-16,0 1-16 0,-1 0-15 0,0 1-11 0,0-1-6 16,1 1-3-16,-1 0-2 0,1 0 0 15,-1 0 1-15,3 0 1 0,-2 0 3 0,1 0 2 16,0 1 2-16,-1-1 4 0,5 1-1 16,-3 0 0-16,3 2-2 0,0-2-3 0,2 2-2 15,1 0 0-15,0 2 2 0,3-2 2 0,0 2 1 16,3-3 2-16,-1 2 1 0,3-3-1 0,-3 0 2 15,5-1-2-15,-3 0-1 0,0 0-4 0,2-1-3 0,0 0-4 16,-2 0 0-16,2-2-2 16,-1 1-1-16,-1 0-5 0,3-1-7 0,0 2-4 15,1-1-3-15,0 1 0 0,-3-2-1 0,-1 2-1 16,0 0 0-16,-2 1 0 0,-4 1 4 0,-2 0 4 16,3 2 5-16,-4-1 2 0,-2 3 3 15,2-1 5-15,1 2 4 0,-2 1 4 0,3 1 5 16,1 0 1-16,-1 2 2 0,1 0 0 0,0-2-2 0,0 2 1 15,-1-2 4-15,0-1 4 0,1 3 4 16,0-5 4-16,-1 2 2 0,2 0 3 16,2-3 6-16,0 2 1 0,5-2-1 15,1-2-8-15,0-1-9 0,2-2-8 0,-1-2-5 16,1-3-4-16,0 0-3 0,0-2-2 0,-1 1-1 0,1 2 0 16,-4-2-1-16,-1 0 0 0,-2 2 0 0,-1 2-1 15,-3-2-1-15,3 1 2 0,-3 1-2 16,0-1 0-16,2 2 0 0,2 1-2 0,-3 0-1 15,0 0-3-15,0 1-1 0,-3 1-2 16,2 0 1-16,-4 0 1 0,3 0 3 0,6 0 2 16,-5 2 2-16,2-2 0 0,1 2 0 0,-1 0 2 0,4-1 0 15,-3 0 0-15,3 0 2 0,-3 0 0 16,4-1-1-16,-5 0 1 0,0-1 2 0,0 1 1 16,2-1 2-16,-3-1-2 0,-5 1 1 15,2-1 1-15,0 1 3 0,-4-1 2 16,2 1 3-16,-3-1 2 0,-1 1 2 0,3-1 2 15,-2-1 0-15,-1 2-4 0,4-1-3 0,0 0-5 16,0 0-2-16,2-1-5 0,-2 0-1 0,1-1-2 0,3 2-1 16,0-2 0-16,-1 2 0 0,2 0 1 15,-1-1 1-15,1 1 0 0,1-2 1 0,1 2-1 0,-2 0-1 16,-3-1 1-16,-1 0 1 0,0 1 0 0,-3 1 2 16,3-1 0-16,-5 0 1 0,-1 1 2 15,0-2 4-15,-1 2 6 0,0 0 7 0,0 0 9 16,-1 2 4-16,0-2-1 0,1 0-3 15,0 0-7-15,-2 0-10 0,-1-2-9 0,-3 1-7 0,2-1-8 16,-2 1-2-16,0-1-7 16,1 1-9-16,0 1-18 0,0 0-30 0,1 0-51 0,-1 3-51 15,0 0-69-15,-3 2-85 0,-3 1-123 16,2 2-236-16,-1 2 126 0</inkml:trace>
  <inkml:trace contextRef="#ctx0" brushRef="#br0" timeOffset="100272.73">13459 8521 1 0,'2'-2'0'0,"-2"0"0"0,0-3 0 15,-2 3 0-15,2 0 0 0,0 1 0 0,0 0 0 16,0 0 0-16,0 1 0 0,0-2 0 0,0 4 0 0,0-2 0 15,0 0 0-15,2 0 0 0,-2 0 0 16,1 1 0-16,0 0 0 0,2 0 0 0,-3-1 0 16,3 2 0-16,-1-1 0 0,0 0 0 15,-1-1 0-15,0 1 0 0,-1-1 0 0,1 0 3 0,-1 1 134 16,0-1 12-16,0 0 17 0,0 0 7 16,0 0 0-16,0 0-5 0,0 0-9 0,0 0-14 15,0 0-21-15,0 0-26 0,-1 0-23 16,1-1-21-16,-2-1-14 0,1 1-7 0,-2-1-6 15,0 1-3-15,0 0-4 0,1 0-4 16,-1-1-5-16,1 2-4 0,1-2-4 0,-1 2-2 16,-2 0 0-16,1 0 0 0,1 2 2 0,-1 0 1 15,-2 0-1-15,3 1 0 0,-2 1 0 16,-1 2 2-16,0 2 1 0,-1-1 2 0,0 2 3 16,1 3 2-16,-3-2 2 0,4 3 0 0,-3-1 2 15,-2 1-1-15,3 1 4 0,-2 2 3 0,-1 2 0 16,-1 3-1-16,-3 1-2 0,1 0-9 15,-2 4 2-15,1 1-3 0,-1-1-1 0,-1 2 1 0,-4 1-2 16,6-1 1-16,-5 1 1 0,2-3 1 16,-1 0-1-16,-1-1 0 0,-2-1-2 15,0 2-1-15,0 0-3 0,-4 3 0 0,-2-2-1 0,3 1 0 0,3-3 0 16,-1-4 0-16,3-1 0 16,-1-1-1-16,7-1-1 0,-1-3 0 0,0 1-4 15,4 0 0-15,0-3-2 0,2 2 0 0,-2-4-1 16,5 0 1-16,-3-2 0 0,4 0 0 0,1-3-1 15,-3-2-1-15,5 0-3 0,-2-1-2 0,1 1-3 0,0-2-1 16,1 0 1-16,-2-1 2 16,2-1 0-16,0 0-2 0,0 0-1 0,0-1-5 0,0 1-3 15,0-1-2-15,0 1-7 0,0-1-7 0,0-2-19 0,0-1-22 16,0-1-19-16,2 1-18 16,-2-2-12-16,0-1-22 0,1 1-46 0,0-1-58 0,0 0-120 15,0-1-26-15</inkml:trace>
  <inkml:trace contextRef="#ctx0" brushRef="#br0" timeOffset="101132.05">13577 8974 1 0,'0'-2'0'0,"0"0"0"0,0 0 0 0,0-1 0 0,3 2 0 0,-1 0 46 16,0 0 84-16,0-1 49 15,0-1 28-15,-2 1-5 0,0 1-29 0,0 1-38 0,0 0-34 16,0-1-33-16,0 1-25 0,0 0-21 0,0 1-18 0,0-1-11 16,0 0-6-16,0 1-2 15,0 1 5-15,0-1 8 0,0 1 9 0,0 0 9 0,2 3 6 16,-2-1 0-16,0 1-2 15,0 1-1-15,0 1 3 0,-2 0 10 0,2 3 11 0,-2-2 11 16,1 1 7-16,0 0 0 0,-4 1 0 16,3 1-5-16,-1-1-6 0,-3 1-5 0,2 0-2 15,-3 0 0-15,-3 3 0 0,0 1-3 16,0-1-1-16,-3 2-5 0,-2-2-3 0,1 1 1 16,2-1-4-16,-6-2-2 0,6 0-2 15,-4-1-3-15,1 1-3 0,-3-3-2 0,6 1-3 0,-3-3-1 16,2 0-5-16,3-1-2 0,-2-1-4 0,3-1-5 0,0-1 0 15,3-2-3-15,-1-1-6 16,-1-1-10-16,5-2-19 0,-1-1-21 0,1-2-18 0,1-2-16 16,-1-2-10-16,2-3-15 15,1-3-30-15,1-5-14 0,3-1 4 0,0-2 29 0,2 0 47 16,1 1 36-16,-1 4 23 0,2 2 6 0,1 3 4 0,-2 3 3 16,-2-1 2-16,5 4 5 15,-3-1 7-15,-2 0 5 0,0 2 5 0,-2 0 3 0,2 0 1 16,-1 1-1-16,-2 3 1 15,0 2 4-15,-1-1 12 0,-1 2 10 0,0 0 6 16,0 2 5-16,0-1 16 0,3 1 21 16,-3 3 23-16,1 3 23 0,0 1-2 0,0 5-10 15,-1 2-10-15,4 2-14 0,-1 3-14 0,0 1-8 16,2-1-10-16,-1 1-8 0,0-4-2 0,2 1-10 16,-2-1-7-16,3 0-8 0,0-2-8 0,-2 3-4 15,3-1-4-15,-1 1-6 0,-3 0-1 16,4-2-4-16,1 1-1 0,-3-2 0 0,2-3 1 15,0 0 0-15,-2-2 0 0,1-2-2 0,-1-2 0 16,-3-2 0-16,0-2-1 0,-1-1-1 0,0 0-1 0,-2-2-1 16,0 0-2-16,0 0-8 15,-2 0-17-15,0-2-38 0,-1 0-61 0,1-1-87 0,-2-1-136 16,-2 1-212-16,-2-2-662 0</inkml:trace>
  <inkml:trace contextRef="#ctx0" brushRef="#br0" timeOffset="102474.92">11789 9870 1 0,'0'-1'0'0,"0"-1"0"0,1-1 0 16,0 1 0-16,3-2 90 0,-1 2 15 16,-2 0-6-16,2-1-2 0,1 1-7 0,-3 0-8 15,0-1-11-15,0 2-4 0,-1 1-2 0,0-1 7 16,-1 2 4-16,1-1 1 0,-1 0-5 15,1 0-4-15,-1 0-5 0,1 0-4 0,-1 0 0 16,-2 0-7-16,0 1-2 0,2 1-4 0,-2 0 1 16,-2 1 0-16,2 2 2 0,-3 2 1 0,3 0-2 15,-1 2-6-15,-3 2-7 0,1-1-7 16,3 0-6-16,0 1-2 0,-3-1-3 0,3 3-2 16,-5-2-3-16,4 3-3 0,-3 2-3 0,-1 2 0 15,3 2 2-15,-2 6 4 0,0 2 3 16,3 3 3-16,-3 4 1 0,3 4 2 0,-2 5 0 15,2 2-4-15,2 2-4 0,-3 1-2 0,4 2-3 16,-1 2-1-16,1-2 0 0,-1 0-1 16,-1-1-1-16,1-1 2 0,0-6 3 0,0-3 2 0,-2-6 5 15,1-10 0-15,3-7 0 0,0-4-1 0,-1-7-5 16,1-4-4-16,1-1-2 0,-1-1 0 16,0-1 1-16,0 0 2 0,0 0 0 0,0-1-7 15,-1-3-9-15,-2-4-13 0,3-3-10 0,-4-4-9 16,2-4-6-16,1 1-14 0,0-5-18 0,0-5-15 15,1 1-27-15,0-2-24 0,1 2-30 16,1-4-31-16,-2 4-24 0,3-1-20 0,3 0-4 16,-2-1-33-16,3 0 75 0,-1 0 211 0,-1 2 0 15</inkml:trace>
  <inkml:trace contextRef="#ctx0" brushRef="#br0" timeOffset="102895.36">11726 9817 1 0,'-1'-5'0'0,"-1"3"0"0,-2-2 0 0,4 1 0 16,-1 1 0-16,1 1 0 0,0-2 0 0,0 2 0 15,0 1 0-15,0-1 0 0,0 1 0 0,1 0 0 16,-1 0 0-16,1 0 0 0,2 1 0 0,-2-1 0 15,1 0 0-15,-1 1 0 0,-1 2 0 16,1-2 0-16,0 2 0 0,-1 1 49 0,0 3 35 16,-1 0 11-16,-1 1 8 0,0 3 5 0,-3 2 12 15,3 2 14-15,0 2 20 0,-3 1 18 16,2 3 2-16,2 3-13 0,-2-1-28 0,-1 2-31 16,2 1-30-16,0 2-9 0,-3 3-15 0,2-1-9 15,0 1-11-15,-2 2-13 0,2 1-4 0,0 1-1 16,-1 2-3-16,2 2 1 0,0 0-1 15,0 3-2-15,-3 2 0 0,3-2-1 0,0 0-3 16,0-1 0-16,-1-1-2 0,3-3-3 0,0-2-1 16,3-7 0-16,-1-4 0 0,0-6 3 0,-1-8 0 15,1-2-3-15,1-3-8 0,-2-4-9 16,0 0-21-16,0-2-28 0,1 0-36 0,-2-1-50 16,1-2-73-16,3-4-95 0,-3-3-147 0,1-4 28 15</inkml:trace>
  <inkml:trace contextRef="#ctx0" brushRef="#br0" timeOffset="104011.62">12743 10844 364 0,'-2'-1'117'0,"1"0"-39"16,-2-1-44-16,3 2 36 0,2 0 53 0,-1-1 64 16,-1 1 37-16,1 1 1 0,-1-1-28 0,0 0-42 15,1 0-40-15,0 0-23 0,0 2-9 0,0-2 0 16,3 0 4-16,-2 0-2 0,1 0-3 0,3 1-7 0,-2-1-11 15,3 1-5-15,-3-1-6 16,5 0-3-16,1 1-1 0,0-1-1 0,1 0-1 0,1 1-2 16,6-1-1-16,0 1-4 15,2-1-5-15,0 0-7 0,4-1-4 0,2 1-6 16,4-1-6-16,2 0-3 0,1 0-3 0,-2-2-2 0,5 0 1 0,-2-1 0 16,-1 0-1-16,5 0-1 15,-3 1 0-15,0-1-3 0,-2 2-2 0,1 2-2 0,-4 0-3 16,-3 1-4-16,-2 1 0 0,-5 2-2 15,2-2-4-15,-7 3-2 0,2-2-4 16,-6 1-1-16,0 2 2 0,-3-3 3 0,-1 1 2 16,-2-1-2-16,-2-1-3 0,0 0-8 15,0-1-15-15,-2 0-22 0,0 0-35 0,-1 1-37 16,1 0-54-16,-1-1-72 0,0-1-94 0,0 0-134 16,0-1-714-16</inkml:trace>
  <inkml:trace contextRef="#ctx0" brushRef="#br0" timeOffset="104905.97">13392 11140 1380 0,'-4'1'243'16,"-1"2"-115"-16,-4 3-62 0,5-1 17 0,-2 0 23 16,4 1 21-16,-3 1 2 0,0-1-15 0,-2 1-20 15,1 0-22-15,-2 1-20 0,1 0-16 16,2 0-9-16,-2 1-4 0,-2 0-3 0,-1 2-1 15,1-2-3-15,-2 1-5 0,0 1-2 0,-1 0-4 16,-3 2-2-16,0-2-3 0,-4 2-1 0,2-2-1 0,0 3-3 16,-2 0 0-16,1-1-1 15,-3-1 0-15,1-3 2 0,4 1 0 0,-1-3 0 0,3-3-3 16,0 0-4-16,4-3-6 0,1 0-7 0,4-2-11 0,-2-1-11 16,3-1-12-16,-1-1-8 0,3-5-3 15,0 0-1-15,-1-2 1 0,1-3 2 0,4-2 5 16,1 0 8-16,1 0 9 15,2-2 6-15,4 1 0 0,-2 1-7 0,2-1-8 0,3 2 2 0,-1 1 10 16,-2 0 21-16,2 3 18 16,-2-1 24-16,-1 5 28 0,0 1 24 0,-3 3 22 0,1-2 9 15,-1 3-1-15,0 0-5 16,3-1-6-16,0 1-11 0,-1 1-11 0,1 1-10 16,-2 0-9-16,1 2-4 0,0 2 0 0,-2 0-1 15,-1 4 1-15,1 1 3 0,-2 0-3 0,0 4-3 16,2-2-7-16,-1 4-8 0,0 0-5 0,1-1-7 0,-1 0-3 15,2 2-4-15,-1-3-2 0,4 3-3 16,-3-4-1-16,1 2-1 0,0-3-2 0,0 2 1 16,-1-1-2-16,0 0 2 0,-2-3-2 15,3 1-3-15,-2-2-2 0,-2-1-5 16,0-1-6-16,-1-2-10 0,0-1-18 0,-2-1-24 16,4 1-33-16,-2-2-45 0,-1-1-55 0,-1-2-117 15,4-2-249-15,-2-1-896 0</inkml:trace>
  <inkml:trace contextRef="#ctx0" brushRef="#br0" timeOffset="107171.81">18047 8468 1 0,'0'0'0'16,"0"0"0"-16,0-1 226 0,0 1 7 0,0-1-27 16,1 1-21-16,-1 0-5 0,0 0-1 0,0 0 2 15,0 0-8-15,0-1-15 0,0 0-19 0,-1 0-24 16,1-1-17-16,-1 0-16 0,0 1-13 0,-1-3-9 15,0 3-6-15,1 0-5 0,0 0-4 16,1 0-3-16,0 1-3 0,-1-1-3 0,-1 1-3 16,1-2-1-16,-1 2-4 0,0 0-3 0,0-1-3 15,2 1-1-15,-1 0-2 0,0-1-3 0,-1 2-4 16,-3-1-7-16,2 1-4 0,-3 3-2 16,1 3-1-16,-6 2 1 0,-4 2 1 0,2 7 1 15,-7 1 0-15,1 4 0 0,-1 3 1 0,0 0-1 16,-2 2 1-16,2 3 2 0,-3-1 2 15,3 1 3-15,0 0 4 0,0 3 0 0,-1 0-1 16,1 3-7-16,1-1-3 0,1 3-4 0,3-3 0 16,-1-4-1-16,5-3-1 0,3-4-2 0,4-4 1 15,2-3-4-15,0-6-2 0,4 1-5 16,0-2-2-16,0 0-4 0,2-2-6 0,1-2-9 16,-3 1-18-16,3-4-21 0,-1 0-21 0,-3-2-24 15,3-1-29-15,-1 0-49 0,-1-2-78 0,0 0-132 16,1-1-211-16,0-2-44 0</inkml:trace>
  <inkml:trace contextRef="#ctx0" brushRef="#br0" timeOffset="107939.3">18029 9198 1 0,'2'6'0'0,"3"0"0"16,-1 6 0-16,2-1 0 0,-2-1 0 0,5-3 0 15,-3-1 0-15,-2-2 0 0,2 0 0 0,-1 0 21 16,1-1 229-16,-3 0-54 0,0-1-25 0,3-1 3 15,-4 0-1-15,4 0-2 0,-4 1-19 0,1-1-20 16,-3 0-8-16,1-1-4 0,-1 0 0 0,0 0 1 16,0-1-8-16,3 0-11 0,-3-1-16 15,2-1-23-15,-1-3-15 0,0-1-7 0,0-4-2 16,1-1-1-16,2 0-1 0,-2-2 1 0,0 0-2 16,-1-1 0-16,4 1-6 0,-3-4-10 15,2-2-8-15,3-3-7 0,-1-1-5 0,1-2-3 16,2-2-1-16,4-2-3 0,1 0-2 0,0-1 1 15,-2 1 0-15,4 0 1 0,-3 5 0 16,3 1-1-16,-4 4-3 0,0 4-1 0,1 1-2 16,0 4-1-16,0-2 0 0,-1 4 4 0,0 0 1 15,4-1 3-15,-3 2 2 0,1-1 1 0,-2 2 0 16,0 1 3-16,-2 0-1 0,0 0 2 16,1 0-2-16,-1 3 0 0,-1-1 1 0,0 2-2 15,1-2-1-15,-4 2-2 0,4 1-1 0,-1 1-1 16,-1 1 0-16,-4 1-1 0,3 1-1 0,-4 0-2 15,2 1 0-15,-1 0 2 0,-3 2 0 16,0 2 3-16,-1 0 3 0,0 2 3 0,-2 3 5 0,1 0 4 16,-8 3 2-16,4-1 1 0,-3 0 1 15,-1 0-1-15,-2-1 3 0,-1 0 2 0,0 0 3 16,-2-2 4-16,3-2 2 0,2-2-3 0,6-2-7 16,1-3-7-16,3 1-3 0,1-3 1 0,5 0 5 15,4 0 2-15,2 0-2 0,4-1-2 16,2-2-3-16,-2 1-3 0,4-3 0 0,-3 2 0 15,2 1-1-15,-3 0 0 0,-3 2 1 0,0 0-1 16,-2 1 0-16,-6 3 0 0,2-1 0 16,-3 0 1-16,-2 0 0 0,0 0 6 0,-3 1 6 15,-1 0 6-15,-4-1 3 0,0 3-3 0,-3 2-5 16,1-1-7-16,-8 3-6 0,3 0-3 16,-5 1 0-16,3-1-2 0,-3-1 0 0,4 3-2 15,-4-1-3-15,5 2-3 0,0-3-9 0,-1 2-18 16,4-2-32-16,-2 2-46 0,2-1-77 0,0 0-142 15,-3 1-240-15,2 2-847 0</inkml:trace>
  <inkml:trace contextRef="#ctx0" brushRef="#br0" timeOffset="110842.83">15607 10875 1 0,'-1'-1'0'0,"-2"-2"120"0,1 0-75 15,2 3-31-15,0 0 9 0,1-1 31 0,0 0 45 16,-1-1 37-16,0-3 24 0,2 0-1 0,-2 3-26 0,1-1-28 16,0 0-27-16,1 2-21 15,-1-1-7-15,0-1 10 0,0 2 18 0,2-1 20 0,-3 1 10 16,0 1-2-16,2 0-10 0,-2 0-13 0,2 1-6 0,-2 1-2 16,2-1 1-16,-2 1 4 15,4-1-3-15,-1 1-2 0,0 0-2 0,1 2-6 0,1-2-6 16,0 2-6-16,2-1-7 0,-1 1-3 15,3-1-1-15,2-1-4 0,2-1-4 0,-1 1-5 16,6-2-7-16,-4 0-4 0,6 0-3 16,3-2 0-16,1 0-1 0,0-1-2 15,5-3-2-15,1 1-3 0,-3 1-3 0,3-1-3 16,-1 0-1-16,-2 0-1 0,2 0-2 0,0 0-2 16,-8 3-4-16,4 0-3 0,-6 3-7 15,-2 0-6-15,-6 1-9 0,-3 1-7 0,-5 0-4 0,0-1-1 16,-3 4 5-16,-3-1 8 0,0 1 4 0,-4 1-4 0,-3 2-16 15,-1 1-23-15,0 0-30 16,-5 1-34-16,1-2-52 0,-2 3-74 0,5-4-128 0,-3 2-238 16,4-3-179-16</inkml:trace>
  <inkml:trace contextRef="#ctx0" brushRef="#br0" timeOffset="111690.65">15861 11537 1 0,'2'1'84'16,"-4"0"-2"-16,2 2-36 0,0-2 58 15,2 0 71-15,-1 0 53 0,-1 0 27 0,0-1-4 16,0 0-25-16,0 0-42 0,0 0-45 0,1 0-39 0,-1-1-21 16,0 1-5-16,2 0-2 15,-2 0-3-15,0-1-6 0,0 1-14 16,0 0-12-16,2 0-8 0,-2 0-5 0,0-1-4 15,0 1 2-15,0-1 2 0,0 1 1 0,0 0-2 16,-2-2-4-16,0 1-5 0,2-1-5 0,-1 0-3 16,1-1-2-16,-1 1-2 0,-2-3-2 15,0 2-1-15,1-1 0 0,1 0-2 0,-3-2 1 16,1-1-1-16,0 0 0 0,0-2 0 0,-1-1-2 16,-1-3-2-16,1-2-3 0,0-1-1 0,3 0-5 15,-3-5-3-15,1-1-3 0,1-1-7 16,2-1-8-16,0 1-10 0,1-1-8 0,3 0-5 15,0 2-2-15,1 2 2 0,1 2 1 0,1 3 4 16,1-2 7-16,0 4 9 0,2 0 10 0,3 3 9 16,-1 1 8-16,1 0 5 0,-1 4 2 15,3-2 1-15,-1 4 2 0,1 0 2 0,0 1 4 16,0 2 4-16,1 0 6 0,-1 1 11 0,0 0 8 16,1 1 4-16,-1 0 0 0,0 0-7 0,-1 2-8 15,-4-1-7-15,-3 0-7 0,-2 2-3 0,-1-2 3 16,-2 2 6-16,-2 2 5 0,-2 0 3 15,-2 1 0-15,-1 1-3 0,-2 2-4 0,-2 2 0 16,-1-1-1-16,-1 0 0 0,-2 0 3 0,3-1 2 16,-2 0 1-16,4-3-2 0,2 0-6 15,4-3-6-15,-1-2-8 0,3-1-1 0,1 1 0 16,2-1 2-16,-2 0 3 0,4 2 1 0,-1-1 1 16,2-1 2-16,0 0-1 0,3 1 1 15,0 0 0-15,0 0-1 0,2-1 0 0,0 3 1 0,-1-3 0 16,1 1-1-16,-2 0 0 0,-2-1-2 15,-1 1-1-15,1 0 1 0,-6-2 0 0,1 0 4 16,-2 0 8-16,0-1 12 0,-1 1 5 0,0 1-1 16,-2 1-6-16,-2 1-8 0,1-1-2 0,-4 2 2 15,0 1 5-15,1 1 4 0,-1-1 3 0,0 0 0 16,-3 0-4-16,1 2-5 0,1-3-6 16,-1 1-5-16,1-1-6 0,2-1-4 0,2-2-3 15,0 1-6-15,0-1-5 0,2-1-10 0,1 0-11 16,2-1-25-16,0-1-46 0,1 0-67 15,0-1-117-15,2-1-215 0,3-2-676 0</inkml:trace>
  <inkml:trace contextRef="#ctx0" brushRef="#br0" timeOffset="113264.89">17386 10120 1 0,'-2'0'0'0,"1"0"0"0,-2 0 0 0,3 0 0 16,0 0 0-16,0 0 0 0,1 0 0 0,-1 0 29 15,0 0 205-15,0 0-46 0,2 0-42 16,-2 0-24-16,1 0 0 0,-1 1 17 0,0-1 20 16,0 0 15-16,0 0 4 0,0 0-11 0,0 1-15 15,0-1-20-15,0 0-19 0,0 3-15 16,0-3-16-16,0 0-12 0,0 0-8 0,0 0-8 16,-1 0-10-16,1 3-10 0,-2 0-5 0,1 3-3 15,0 2 4-15,-1 4 2 0,-2 4 0 0,-1 2-3 16,3 4-4-16,-4 4-4 0,3 2-3 0,-1 1-2 15,-1 1-4-15,3 2-2 0,-3 3-2 16,2-2-1-16,0 3-1 0,-2-3 0 0,2 1-1 16,-1-1 0-16,-1 0 0 0,2 1-1 0,-4-2 0 15,4-1-1-15,-2-2 0 0,2-3 0 0,-2-3-1 16,0-2 0-16,4-4-1 0,-1-3-1 0,-1-5 0 16,3-1-2-16,-3-4-2 0,6-2-2 15,-3-2-5-15,0 0-1 0,0 0-1 0,0-1-1 16,3 0-3-16,-3-3-5 0,0-3-12 0,1-1-12 15,0-4-11-15,0-3-7 0,1-4 4 0,-1-1 6 16,-1 0 4-16,0-1-3 0,-1-3-12 16,0-1-14-16,1-2-10 0,0-3-7 0,0 1-3 15,2-3-4-15,4 3-5 0,-3-3-6 0,5 3-10 16,1-3-6-16,1 5-5 0,-1 1-4 16,1 2 3-16,0 3-1 0,1 2 10 0,0 2 19 15,-1-2 24-15,0 2 32 0,2 2 22 0,-2-2 17 16,-1 1 7-16,1-1 3 0,0 3 3 0,-4-1 2 15,0 1 2-15,2-1 4 0,-5 1 5 16,3 3 6-16,-3-2 7 0,-3 1 10 0,1 3 13 16,-1-1 16-16,0 3 10 0,0 1 1 0,-1 0-4 15,0 3-6-15,-1-1 2 0,-2 2 11 0,2 0 7 16,1 1-1-16,-3-1-10 0,0 2-21 0,2-1-17 16,0 2-11-16,-2-1-5 0,2 0-3 0,0 2-5 15,2-1-3-15,-1 0-1 0,0 1 5 16,0 2 9-16,-1-1 20 0,-1 5 14 0,2 2 13 15,0 3 8-15,0 3-2 0,0 5 0 0,-3 2-1 16,1 5-8-16,1 0-9 0,-1 5-11 16,-2-1-12-16,2 3-6 0,-4-2-7 0,3 1-5 15,-5 2-1-15,1-2-1 0,1 1 0 0,-3-3 2 16,3 0 0-16,-3-1 0 0,1-4 2 0,-1 1-2 16,1-3-1-16,1-2-2 0,0-1-5 15,3-3-5-15,2-4-5 0,-1-5-5 0,4-3-7 16,0-4-4-16,2 0-3 0,0-1 1 0,-1-2-2 15,1 0-1-15,-2-2-4 0,2 2-5 0,1-2-8 16,1 0-5-16,-2-1-4 0,0-2-9 0,0 0-12 16,-1-1-13-16,-1-2-10 0,-1 2-7 0,-1 0 2 0,-1-2-5 15,1 0-13 1,-4-1-15-16,4-4-32 0,-1 2-43 0,-2-2-35 0,3 0-71 16,-1-3-23-16,-2 0 334 0</inkml:trace>
  <inkml:trace contextRef="#ctx0" brushRef="#br0" timeOffset="113613.07">17391 10125 1 0,'-1'0'60'0,"0"0"87"0,-1 3-99 0,-1 1-28 15,-1 3 36-15,1 4 39 0,-4-1 34 0,3 4 23 0,-5 1 11 16,0 4 3-16,0 5-13 0,0 1-21 15,2 1-33-15,-1 3-30 0,-1 3-18 0,1-1-12 16,0 2-2-16,3 0-1 0,-3-2-1 16,-1-1-1-16,5-3-1 0,-3-3-2 0,5-5-5 0,-2-2 0 15,2-2-1-15,0-2-5 16,1 0-6-16,1-3-9 0,-1 1-7 0,1-1-3 0,0-2-1 16,-1 0-4-16,2-1-4 15,-1-2-1-15,0-2 2 0,0 2 2 0,0-3 1 16,0 0-5-16,0-1-5 0,1-1-3 0,-1 0 0 15,0 0 7-15,0-1 2 0,0-1-9 0,-1-3-16 16,1 0-24-16,0-5-24 0,0-2-15 0,1-1-8 16,-1-2-10-16,1 0-28 0,2-2-45 15,1-2-57-15,-1-1-75 0,2-2 81 0,1 0 244 0,3-2 0 16</inkml:trace>
  <inkml:trace contextRef="#ctx0" brushRef="#br0" timeOffset="113957.3">17368 10294 1 0,'1'-2'0'0,"0"-3"0"0,2 1 0 0,0 0 0 16,-2-1 36-16,1 0 172 16,-2 0 23-16,1 1 15 0,0 1-18 0,1-1-36 0,-2 1-34 15,1-1-28-15,-1 2-23 16,0-2-13-16,2 1-22 0,-2 2-20 0,0-1-19 16,0 1-16-16,-2 0-9 0,2 1-2 15,0 0-1-15,0-1-5 0,-1 2-4 0,1-1-8 0,-2 1-11 16,1 0-3-16,0 2 1 0,-1 3 5 0,-3 2 10 0,0 5 3 15,-4 3 4-15,2 3 4 16,-2 4 1-16,0 3 4 0,-2 1-1 0,-2 1-3 16,2 3 0-16,1-2 1 0,-1 0-2 0,0-2 1 15,2 0 0-15,-1-2-2 0,2-1 5 0,3-2-3 16,-3-2 0-16,2-6 0 0,2-3-2 0,3-4 1 16,0-1 1-16,1-5-2 0,0-1-6 0,1-1-1 15,-1 1-7-15,1-3-10 0,-1-1-16 0,2-2-24 16,4-3-27-16,-2-6-23 0,4-2-23 15,-1-2-25-15,-1-1-29 0,2-1-36 16,2-3-62-16,0 2-78 0,-1-3 367 0</inkml:trace>
  <inkml:trace contextRef="#ctx0" brushRef="#br0" timeOffset="114252.72">17348 10136 1 0,'1'0'0'15,"-1"1"0"-15,0 0 0 16,1 3 0-16,-1 0 88 0,0 3 151 0,-1 0-15 16,0 1-39-16,-1 2-49 0,-3-3-31 0,1 5-23 15,-1-1-22-15,1 2-17 0,-2 0-14 0,0 0-7 0,-2 4 4 16,2 0 13-16,0 5 16 0,-2 3 6 16,1 5-4-16,-3 6-20 0,1 2-18 15,1 3-11-15,-3 1-7 0,-1 1 1 0,1 0-2 0,-1-3-2 0,2-1-3 16,-1-4 0-16,4-5 0 15,1-10 4-15,-1-1 2 0,5-4 2 0,-2-6 1 0,0-1 3 16,2-3 1-16,2-3 0 16,0-1-1-16,-1 0-9 0,1-2-16 0,1 1-24 15,-1-2-36-15,0-2-34 0,0-2-27 16,5-3-27-16,0-7-28 0,2 0-45 0,-2-3-103 16,5-4 136-16</inkml:trace>
  <inkml:trace contextRef="#ctx0" brushRef="#br0" timeOffset="114663.11">17383 10156 1 0,'1'2'0'16,"-2"0"0"-16,-1 0 0 0,0 1 0 0,1 0 0 16,-1 2 0-16,-4-2 0 0,4 2 0 0,-1-1 0 15,-2 1 0-15,1 1 0 0,-2-1 0 0,3 1 0 16,-6 1 0-16,3 3 0 0,0 0 0 15,-3 1 0-15,-1 0 0 0,1 2 0 0,1 0 0 0,2 0 0 16,-4-1 0-16,1 1 0 0,1-1 0 0,-2 2 0 16,2-5 0-16,3 3 0 0,-3-3 0 15,0-3 0-15,4-1 2 0,1-3 13 0,2-2-11 0,1-2-25 16,1-2 21-16,2-1 0 0,-1-2 0 0,5-4 0 0,-4 0 0 16,5-3 0-16,-4 1 0 15,3-3 0-15,2-1 0 0,-4 2 0 0,3-2 0 0</inkml:trace>
  <inkml:trace contextRef="#ctx0" brushRef="#br0" timeOffset="115242.68">17325 10157 1 0,'1'1'0'0,"-2"0"0"15,-1 0 0-15,1 3 0 0,-2 1 153 16,0 4 20-16,-4 0-4 0,3 4-14 16,-2 0-24-16,1 1-9 0,-2-1-18 0,1 3-16 15,-1 2-17-15,0 1-18 0,-1-1-16 0,0 4-11 16,2 2-11-16,-3 1-6 0,1 4-3 0,0-3-4 0,-1 1 0 15,2-3-1-15,-1-3 1 0,5-5 0 16,-3-4 0-16,6-3 2 0,0-2 1 0,0-3 6 0,2 1 4 16,2-2 0-16,-2 2-2 15,-1 0-5-15,0 0-5 0,0 0 0 0,2-1 0 16,-1 0 0-16,-1-1 0 0,-1 0 0 0,0-1 1 0,0-1 1 16,0-1 1-16,0 0 3 0,0 0 5 15,0 0 7-15,1-1 1 0,-1-1-7 0,1-1-16 0,-1 0-19 16,0-3-17-16,1-1-10 15,2-3-2-15,0 0-4 0,0-3-9 0,-1-1-14 16,5-2-22-16,-3-1-30 0,3-2-31 16,-2-1-33-16,1-2-23 0,2-2-27 0,-2 1 113 15,0-2 129-15,3 0 0 0,0 2 0 0,-4 1 0 0,3 4 0 0,0 1 0 16,-3 6 0-16,1 3 0 16,-3 5 0-16,-1 2 0 0,-2 2 0 15,0-1 0-15,0 4 42 0,0-1 193 0,0 4 14 16,-3 4-19-16,1 4-22 0,-4 1-33 0,1 0-47 0,-3 2-27 15,2 1-18-15,0-1-8 0,-3-2-7 16,1 1-8-16,4-2-12 0,-4-1-14 0,2 1-12 16,1 1-8-16,-2-4-6 0,3 2-4 15,-4-3-2-15,5 2-1 0,-3-2-2 0,3-2 0 0,-2 0-2 16,1 0 0-16,2 0-2 0,-1-2 0 0,0 0 0 16,1 1 0-16,2 0 2 15,-1-2-1-15,1 2 2 0,-2-4 1 0,-2 1 1 16,2 0 0-16,2-1 1 0,-2 1 1 15,2-1-1-15,-1-2-1 0,0-1-2 0,1 0-3 0,0-1-8 16,0-1-11-16,0 1-29 0,0-2-48 0,0-1-57 16,-1-1-66-16,1-2-58 0,1-1-39 0,-1-3-42 15,1-1 156-15,0-2 207 0,1 0 0 0</inkml:trace>
  <inkml:trace contextRef="#ctx0" brushRef="#br0" timeOffset="115383.28">17205 10485 1 0,'0'1'0'15,"-1"1"0"-15,-2 3 107 0,0 3 236 0,1 2-48 16,-7 3-51-16,5 0-58 0,-4 4-51 0,0-1-45 0,1 2-35 16,-4-1-20-16,1 2-17 15,-1-1-12-15,0 2-8 0,3 0-13 0,-2 0-26 16,0 0-62-16,3-2-138 0,-1 0-227 0,-2 1-176 0</inkml:trace>
  <inkml:trace contextRef="#ctx0" brushRef="#br0" timeOffset="118492.86">21185 8909 1 0,'1'-2'0'0,"1"-2"0"15,1 2 0-15,3 1 0 0,-1-2 0 0,1 1 0 16,1 0 0-16,-3-1 0 0,4 1 81 0,-5 1 112 16,4-3-48-16,-4 2-27 0,3 0-15 0,-2 1-5 15,-1-1 6-15,3 1 2 0,-4 0 7 16,3 1-3-16,-4-1-1 0,1 1-3 0,-1 0-8 15,-1-1-3-15,0 2-7 0,0-1-7 0,0 0-5 16,0 0-7-16,0 0-8 0,0 0-7 0,0 1-5 16,0-1-7-16,0 0-4 0,0 0-7 0,0 1-5 15,0-1-9-15,0 0-6 0,0 1-5 0,0-1 0 16,0 2 2-16,0 1 6 0,-1 3 7 16,0 2 6-16,0 1 1 0,-3 4-1 0,1 1-4 15,-6 3-6-15,3 3-4 0,-3-1-4 16,-3 2-1-16,-3 1-2 0,2 1-2 0,-5 0 0 15,-2 2-2-15,0-1-1 0,-3 1 0 0,-2-3-2 16,-1 2 0-16,-1-4 1 0,-2 1-1 0,0-2 1 16,2-5-1-16,0-2-1 0,3-2-3 0,2-2-1 15,2-3-1-15,4-2-2 0,3-1-3 0,4-4-6 0,1 1-13 0,3-2-18 16,0-3-20-16,3-1-15 16,0-5-9-16,2 0-9 0,1-5 6 15,2-4 4-15,3-2 7 0,-1-2 14 16,4-3-1-16,4-3-2 0,0 1-1 0,0 0 9 0,2 3 17 0,0 3 19 15,-3 5 17-15,5 4 6 0,-5 5 4 16,-2 0 3-16,2 1 3 0,-2 2 6 0,0 1 6 16,-2-1 7-16,-3 3 12 0,1-1 17 15,-1 2 17-15,0 0 14 0,-3 1 4 16,0 1-9-16,0 1-12 0,0 1-8 0,-2 3 7 16,1 2 25-16,1 4 23 0,0 6 9 0,1 4-10 0,0 3-24 15,-2 5-24-15,0 0-20 0,0 2-13 0,0-3-11 0,4 0-5 16,-2-4 1-16,4-2 0 15,-2-3 0-15,1 0-2 0,0-2-4 0,1 1-1 0,2-3-3 16,0 0-1-16,2-1-1 16,0 2-5-16,-1-2-3 0,3 0-8 0,-3 0-20 0,0-1-32 15,2-2-52-15,2 1-67 16,-4-2-102-16,2-1-175 0,-2-2-558 0</inkml:trace>
  <inkml:trace contextRef="#ctx0" brushRef="#br0" timeOffset="119773.22">21604 9053 1 0,'-1'-5'170'0,"-1"3"-42"16,0-2-65-16,1 2 6 0,-1 0 45 16,2 0 45-16,0-1 33 0,0 1 25 0,-1-3-4 15,-2 3-12-15,2-1-26 0,1 1-33 0,-3 0-29 0,3 1-25 0,-1 1-22 16,1 0-19-16,0 0-22 15,0 1-12-15,0 0-6 0,0 4 3 0,1 3 9 16,-1 3 7-16,0 5 5 0,0 5-3 16,0 3-9-16,-1 1-5 0,1 0-4 0,-2 0-2 0,2 0-1 15,0-2 0-15,0 2-1 0,2-4 0 0,-2 0-2 16,4-3 2-16,-3-3 0 0,5-1 2 16,-1-2 3-16,1-4 3 0,2 0 1 15,1-3 1-15,4-2 2 0,-1-1 1 0,5-4-3 16,0-2-4-16,2-4-5 0,4-3-5 0,0 0-2 15,1-5-2-15,0 0-2 0,0-2-3 0,-1-2-1 16,-1 1-2-16,2-2-2 0,-3 0 1 0,1 2-1 0,-4 1 3 16,-1 0 3-16,-2 2 3 15,0 4 1-15,-4 0 1 0,0 2-1 0,0 0 0 0,-2 2 1 16,-1-1 0-16,0 4 0 0,1 0 2 0,-1 3 1 0,-2 0 1 16,-1 2 2-16,3 0 3 15,-4 3 0-15,4 0 3 0,-3 2 2 0,-2 1-2 0,5 0 1 16,-4 0-2-16,1 2-2 15,0-1-2-15,0 0 1 0,-1 1-2 0,4 0-1 16,-4 0 0-16,2 2-3 0,0-4 0 0,1 2 0 16,2 0-2-16,0-2 1 0,-1 0-2 0,-2-1-3 0,2-1-1 15,-1 2-7-15,0-2-13 16,0-1-25-16,-3-1-41 0,1 0-47 16,-3 1-86-16,0 0-157 0,0 0-325 0,-4 2-218 0</inkml:trace>
  <inkml:trace contextRef="#ctx0" brushRef="#br0" timeOffset="120527.01">22461 9826 1012 0,'1'2'63'0,"0"-1"-33"0,2-1 102 16,-1 0 93-16,0-1 50 0,0-2-8 16,1-1-49-16,0-5-61 0,0 1-52 0,4-2-36 15,-2-3-22-15,1 0-16 0,1-4-3 0,0 1-6 16,2-2-7-16,0-2-3 0,-3-2-5 0,3 0-3 0,-2-5-3 0,1-2-3 15,-1 0-2-15,-2-1-2 16,1-5-3-16,2 0-2 0,-3-1-1 0,1-2-1 16,-2 2 1-16,0 2 3 0,3-1 0 0,-2 4 2 15,1 1 0-15,2 3-3 0,-2 3 0 0,1 3-3 16,1 4-1-16,0 0 1 0,0 3 0 16,-2 0 4-16,0 2 3 0,1-1 2 0,0 2 4 15,2 1-1-15,-3 1 1 0,-1 2-1 16,2 0 0-16,0 1-1 0,-1 2-2 0,0 0-3 0,-1 1-3 15,1 1-3-15,-2 0 0 0,0 0-3 16,2 2-3-16,-2 2-2 0,-2 1-3 0,1-2-1 16,-1 2 2-16,1 0 4 0,-1 0 5 15,1 2 4-15,-3-1 6 0,1 2 4 0,2 1 1 16,0 0 3-16,-1 2-2 0,0 0 1 0,0 1 0 16,2 1-1-16,0 0 0 0,-2 0-2 0,2-2 0 0,0 0 1 0,-2 1-1 15,3-1 1-15,-1 1-1 16,0-1 1-16,-1 3 0 0,-1-3 1 0,0-1 1 0,-1 3 2 15,-1-4 2-15,0 2 4 16,-1-2 3-16,0 0 4 0,0 0 2 0,-2 0 3 16,1-1 3-16,-1 0 3 0,3-1 3 0,-1 0-3 15,1 0-4-15,1-1-5 0,-1 1-5 0,1 0-7 16,1 1-3-16,0-1-1 0,1 0-4 0,-1 1 0 0,2-2-1 16,0 0 0-16,0-1 0 15,0 1 1-15,0-1 0 0,1-1 0 0,0 1 0 16,-1 0 0-16,0 1 1 0,-2-1-1 0,2 0 1 15,-3 1 1-15,2-2 3 0,-3 0 2 0,-3 1 7 0,2 0 8 16,-3 2 3-16,-2-1 1 16,-5 3-5-16,-4 0-6 0,-2 1-4 0,-5 0-4 0,0-1 0 15,-3 1-3-15,0-1 0 16,0-1-2-16,0 2-3 0,3-4-10 0,2 1-23 0,0 0-48 16,1-1-89-16,5 2-143 0,-1-2-239 15,1-2-752-15</inkml:trace>
  <inkml:trace contextRef="#ctx0" brushRef="#br0" timeOffset="121055.43">21899 8705 1 0,'-3'-1'0'0,"-2"-3"0"0,0 2 0 0,2 1 0 0,0 1 60 16,3-1 135-16,0 1 9 15,0 0 1-15,0 0-5 0,0-1-13 0,0 2-24 16,0-1-30-16,0 0-34 0,0 1-29 0,0 0 1 15,3 1 25-15,2 4 29 0,2 1 23 16,-1 5 3-16,3 2-14 0,0 3-22 0,2 2-15 16,1 3-16-16,-2 1-17 0,0 0-6 0,1 1-9 15,0 2-1-15,-2 0 5 0,2 4-4 16,0 2-5-16,2 4-11 0,-2 7-14 0,1 3-6 16,2 5-7-16,0 3-3 0,2 4-4 0,0 1-7 15,2 5-6-15,-3 2-15 0,2 1-25 0,-3 3-41 16,-2-1-70-16,-3 1-89 0,-3-1-153 15,-1-3-219-15,-5-6-772 0</inkml:trace>
  <inkml:trace contextRef="#ctx0" brushRef="#br0" timeOffset="132909.69">15670 11587 742 0,'0'-3'-26'0,"-3"-1"-56"0,0-1-45 16,3 3 6-16,0 2 47 0,0-2 67 16,3 0 57-16,-2-4 29 0,1 0 17 0,-1-1 4 15,1 0-9-15,1 1-17 0,1 0-18 0,-1 0-16 16,1 2-4-16,0 0 4 0,-2 1 11 0,2 0 14 15,-2 0 10-15,1 2 0 0,-2-3-9 16,2 3-17-16,2 1-17 0,-2 0-10 0,1 0-5 16,0 1 3-16,1 3 3 0,0-1 4 0,1 2-1 15,-2-1 0-15,3 3-1 0,2 2-2 16,-2-2 0-16,6 1-3 0,-1-1 1 0,3 0 3 16,2-2 0-16,1 1 2 0,-1-2 0 0,6 0-1 15,-2-3-2-15,0 0 1 0,2-2-3 0,-2 0-1 16,0-2 2-16,3 0-1 0,-1-2-1 15,2 3-5-15,1-1-4 0,2-1-2 0,-1 1-4 0,2-2-1 16,-2 0-1-16,2-1-3 0,-2 1-1 16,2-2 0-16,2-1-3 0,-3 1 2 0,1 0 0 15,1-2 0-15,-3 2-1 0,2 0 0 0,0 2-2 16,-7-1 0-16,3 2 2 0,-2 2-1 0,0 1-1 16,0 0-2-16,-2 1-6 0,3 1-5 15,-5-1-4-15,3 1-6 0,-4 0-2 0,-2 0 2 16,3 0 3-16,-5 1 8 0,0 0 7 0,-2 0 5 15,0 3 2-15,-2-2 3 0,1 1 2 16,0-1 3-16,0 1 2 0,0 0 5 0,4 2 0 16,-4-3-1-16,3 1 1 0,0-1-3 0,-3 1 0 15,1-1 0-15,-2 0-3 0,1 1-2 0,0 0-1 16,-1-1-1-16,3 1 2 0,0-2-1 16,-2 0 0-16,2-1 0 0,3 1-1 0,-1-2-1 15,4 0-1-15,0-2-1 0,0 0 0 0,0 0 0 16,-1-2 1-16,-2 1 0 0,4-1-1 15,-6 1 1-15,3-1 0 0,1 1-1 0,-4 1 1 16,3-1 0-16,-3 1-1 0,4-2 2 0,-5 2 0 16,5 0 0-16,-1 1 1 0,-3-1 1 0,3 0 0 15,-4 2 2-15,-1 0 0 0,4 0 0 16,-5 0 0-16,-1 0 0 0,1 2-2 0,-1-2 0 0,-1 0-1 16,-1 2 0-16,-2-2-1 0,1 1 0 15,-4-1 1-15,4 0-1 0,-6 0-1 0,1 0 1 16,1 0 0-16,-3 0 1 0,2 0 1 0,0 0-1 15,-1 0 1-15,0 0-1 0,-1-1-1 0,1 1-1 16,0 0-1-16,1 0 0 0,-2 0 0 16,0 0 0-16,0 0 1 0,0 0 2 0,0 0 0 15,0 0 3-15,0 0 1 0,0 0 1 0,0-2-1 16,0 2-7-16,0 0-15 0,0 0-21 16,0 0-32-16,-2-2-40 0,2 1-45 0,-1 0-45 15,0-2-46-15,1 1-67 0,-2-1-127 0,-2 1 88 16</inkml:trace>
  <inkml:trace contextRef="#ctx0" brushRef="#br0" timeOffset="134912.85">11603 11730 1 0,'2'-5'0'0,"-1"-5"0"0,6 1 0 15,-3 4 0-15,3 2 0 0,-3-3 0 16,3 0 0-16,-3-1 0 0,3 0 0 0,1 0 0 0,-5 0 0 16,4 1 0-16,-3 0 0 0,3 2 0 0,-2-1 0 15,3 0 0-15,0 1 0 0,-4-2 0 16,3 2 0-16,1 1 0 0,-5 1 0 0,4 1 0 15,-3 1 0-15,3 1 0 0,-5 2 0 16,6 2 0-16,-5 2 3 0,3 1 18 0,-2 0 6 16,2 2 4-16,3 0 6 0,-4 1 4 0,3-2 5 0,-1 1 3 15,-2 1 3-15,5-3 2 0,-1 0-5 16,0-1-3-16,0-2-2 0,0 2 1 0,1-1 0 16,3-1 0-16,-2-1-7 0,0 0-6 15,2-1-7-15,1 0 1 0,-1-2 2 0,-1 1 5 16,3-2 3-16,-2-2-1 0,-2 0-1 15,7-2-4-15,-5-2-4 0,6 0-6 0,-1-2-4 16,-4 1-4-16,5 0-2 0,-2-2-3 0,0-1 0 16,1 2-4-16,1-1-2 0,-1 1-5 15,-4 2-3-15,4 2-5 0,-4 4-2 0,4 1-3 0,-1 4 2 0,-2 3 1 16,3 3 3-16,-2 0 3 0,0 3 1 0,1 0 4 16,-4 1 1-16,2-2 3 15,-2 1 0-15,0-5 1 0,-2 2 5 0,-1-3 3 0,4-2 4 0,-1 0 2 16,1-3 0-16,-1-1 1 15,3 1 0-15,-3-3 1 0,5-1 3 16,-1-2 7-16,3-1 3 0,-3-2 10 0,4 0-2 16,-2-2-3-16,2-1-6 0,-3 2-11 0,3-1-3 0,-3-1-2 15,0 1-1-15,-1-1-1 0,-1 0 1 16,0 2-3-16,-2 1 0 0,-3 0-3 16,3 0-3-16,-2 2 0 0,-2 0 0 0,1 2-1 0,-5-1 0 0,2 2-2 15,-1 1 0-15,-4 0 0 16,4 1 0-16,-3 1 2 0,-3-1 0 0,4 1 0 0,-3 0 1 15,0 1 0-15,3-2 0 0,0 1-2 16,1 1 0-16,-2 0-3 0,3-1 0 0,-1 1 1 16,0-2-2-16,6 0 2 0,-3 0-1 15,2-1 1-15,-1-1 1 0,0-1 1 0,1-1 1 16,4-2-1-16,-2 0-4 0,0 0-3 0,0-1-5 0,1 2-6 0,-2-3-13 16,-3 2-27-16,1 2-56 15,-5-1-104-15,0 3-147 0,-3 0-259 0,-3 3 604 16</inkml:trace>
  <inkml:trace contextRef="#ctx0" brushRef="#br0" timeOffset="143412.01">14095 8092 1 0,'-1'-3'0'0,"-2"1"0"0,-1-3 0 16,0 3 0-16,-2-2 0 0,2 1 0 0,-1 1 0 15,0-1 0-15,-3 2 0 0,1 0 0 0,2 0 0 16,-1 0 0-16,2 0 0 0,-1 0 0 0,3 1 0 15,-3-1 0-15,0 1 0 0,1 1 0 16,2-1 0-16,-1 1 0 0,0 0 0 0,3 1 0 16,-1 0 0-16,1 1 0 0,0 1 0 0,1-1 0 15,-1 0 0-15,3-1 0 0,-1 2 0 0,0-2 0 16,0 2 0-16,1-1 0 0,2 2 0 0,-2 0 0 16,0-2 0-16,1 1 0 0,-1-1 0 15,0 1 0-15,1 0 0 0,-1-2 0 0,1 1 0 16,0 0 0-16,-2-1 75 0,-1 0 26 0,4 0 10 15,-3-2 5-15,-1 0 12 0,0 0 7 0,0 0 4 16,2-2 2-16,1 1-16 0,-1-2-19 16,5-1-23-16,1-1-20 0,2-3-15 0,2 1-7 15,2-4-7-15,2 1-2 0,1-1-3 0,3-1-5 16,1 1-5-16,-2-2-3 0,4 1-3 0,0 1-4 16,0 1-1-16,-1-2-2 0,0 2-2 0,1-3 2 0,-5 2 0 15,1 2-1-15,-1-1-1 16,-4 2-2-16,0 0-2 0,-4 3-3 0,-3 1 0 15,2 0-2-15,-5 2 2 0,-3 1 1 0,0 1 2 16,-1-2 5-16,-1 2 6 0,-1 0 5 0,1 0-1 0,0 0-7 16,0 0-11-16,0 0-16 15,0-2-13-15,1 2-11 0,-1 0-1 0,1 0 6 16,1-1 9-16,0 1 3 0,0-1-11 16,2 0-21-16,-1 1-36 0,1-1-59 0,0 1-72 15,-2 0-73-15,1 1-75 0,0 0 177 0,-1 0 196 16</inkml:trace>
  <inkml:trace contextRef="#ctx0" brushRef="#br0" timeOffset="143802.65">14535 7793 1 0,'5'-10'0'0,"-1"-1"16"16,2-4 42-16,0 4-11 0,2 1 6 0,-1 1 30 0,3-3 37 0,-1 2 31 16,1 0 20-16,0-2 3 15,-3 1-17-15,1 3-19 0,-2 1-24 0,-4 2-31 0,3 2-26 16,-2 1-24-16,-1 0-14 0,0 2-5 16,0 2 1-16,2 0 6 0,-2 0 3 0,1 0 2 15,1 2-2-15,-1 0-2 0,1 0-3 0,0 5-3 0,-1-4 0 16,-1 2 0-16,2 2 3 15,-1-2-1-15,0 1 2 0,-2-1-1 0,2 0-2 0,0 1-2 16,-1-1-6-16,0 4-1 0,-1-2-2 16,0 3-3-16,-1-2-1 0,0 4-4 0,-1-2-3 15,-2 2-4-15,-1 0-7 0,-3 2-6 16,0 1-7-16,-2-2-6 0,-2 2 2 0,0-2 0 16,-2-2 2-16,3 0-1 0,0-4-7 15,-1 0-11-15,5-4-16 0,2-2-30 0,2 0-37 16,2 0-33-16,1-1-34 0,2 1-36 0,1-1-65 15,3-2 12-15,1-2 289 0</inkml:trace>
  <inkml:trace contextRef="#ctx0" brushRef="#br0" timeOffset="144212.78">14910 7749 1 0,'0'0'250'0,"-1"-2"-104"15,1 2-92-15,0 0-50 0,0 2 16 0,0-1 64 16,0 0 44-16,1 0 25 0,-1 1-1 0,0 2-28 16,2-1-29-16,-2 4-25 0,2 2-19 15,0 0-16-15,-1 3-10 0,2 1-5 0,-1 1-6 16,3 0-2-16,-1-1-3 0,4 2-1 0,1-2 4 16,0 0 5-16,1-2 3 0,1-1-1 0,1 0-3 15,-3-3 1-15,3 0-1 0,-1-3 3 16,3 0 2-16,-4-1-2 0,1-2-1 0,0-1 0 15,0-1-3-15,-2-1-1 0,1 0 2 0,-3-2-3 16,1-2 1-16,1-1-3 0,-2-1-3 0,0 0 2 0,0-5-3 16,-2 2 1-16,0-4-2 15,-3-1-4-15,2-1-1 0,-8 1 0 0,2-3-2 0,-2-1 1 16,-2 5 0-16,-1-2 2 0,1 6 3 16,-4 1 4-16,2 3-3 0,-2 3-4 15,-3-2-2-15,3 4-5 0,-2 0-1 0,2 1-1 16,1 1-5-16,2 0-5 0,-2 1-8 0,2 0-11 0,1 1-12 15,0 1-18-15,2 1-22 0,-2-1-23 0,4 1-27 16,0-1-40-16,2 2-53 0,0 2-101 16,0 0-183-16,0 2 515 0</inkml:trace>
  <inkml:trace contextRef="#ctx0" brushRef="#br0" timeOffset="146504.68">17918 8029 1 0,'0'-7'0'0,"0"0"0"16,0 0 0-16,1 1 0 0,1 1 0 15,0 2 0-15,0-2 0 0,-2-1 0 0,2 0 0 16,1 0 43-16,1 1 114 0,-2 0-31 0,0 1-28 16,-1-1-23-16,2-1-16 0,1 1-3 0,-3 0 4 15,2 2 7-15,4-3 10 0,-7 3 6 16,4-1-5-16,1 1-3 0,-3-2-7 0,4 1-9 16,-2 0-5-16,3 0-5 0,-2 1-4 0,4 0-3 15,-1-1-2-15,-1 1-4 0,-2-3-2 0,3 3-3 16,-4-1 0-16,4 0-2 0,0 1-1 0,-1 0-4 15,-1-2-2-15,2 2-3 0,-1-1-1 16,4 1-3-16,-1-2 0 0,0 0 0 0,2 0-2 16,0 0 0-16,-2 1-2 0,5-2-2 0,0 0-4 15,-1-2-2-15,3 1-2 0,2 1-1 0,-1-2-1 16,-2 2 0-16,3-2 1 0,2-2-1 0,0 2-1 16,5 1 1-16,-2-1-1 0,-1 1 1 15,1 0 1-15,-2-1-1 0,-2 1 0 0,-1 1 0 16,-3 0-1-16,1-1-1 0,-1 1-1 0,-3 0 0 15,0 1 0-15,-3 0-2 0,0 2 2 16,0-2 0-16,-2 3 0 0,0-2 0 0,-4 3-2 16,-2-1-5-16,2 1-21 0,-4 1-35 0,0 0-48 15,-4 0-71-15,3 0-81 0,0 1-52 0,-2 0-69 16,-3 2 47-16,0 3 341 0</inkml:trace>
  <inkml:trace contextRef="#ctx0" brushRef="#br0" timeOffset="146958.14">18587 7569 1 0,'-3'-7'0'16,"-3"-3"0"-16,3-4 0 0,1 6 0 0,-2-1 0 15,3 2 0-15,0 1 0 0,1-2 0 0,0 2 0 16,0 1 0-16,0-1 0 0,1-1 76 16,0 3 79-16,3 1-30 0,-4 2-29 0,1 0-24 15,0 1-15-15,1-2-11 0,0 2 5 0,3-1 10 16,0 1 14-16,3 0 5 0,0 0-2 16,2 3-4-16,0-1-12 0,1 0-4 0,0 3-9 15,0 0-8-15,0-1-4 0,0 1-7 0,-1-1-5 16,0 1 0-16,0 0 1 0,1 1-4 15,0 0-1-15,-1 0-3 0,0 1-5 0,1 0-3 16,-2-1-3-16,0 1-1 0,-1 0-1 0,1 0 1 16,0 1-1-16,-4 0 1 0,1-2-4 0,-1 1 0 15,0 0-4-15,-3 0-2 0,0-2-1 0,-2 2-5 16,0 0 3-16,-2 0 3 0,0 0 0 0,-5 3 1 16,3-2-3-16,-4 0-11 0,-3 3-8 0,0-2-5 15,-3 3-13-15,1-3-10 0,-4 0-11 16,3 1-14-16,1-2-7 0,-2 3-11 15,4-3-20-15,6 0-16 0,-1 2-18 0,4-2-31 0,1-2-28 16,3 2 11-16,0-2 198 0,6 0 0 16</inkml:trace>
  <inkml:trace contextRef="#ctx0" brushRef="#br0" timeOffset="147428">19233 7560 1 0,'1'0'0'0,"0"0"0"0,-1 0 0 16,-1 0 0-16,0 1 68 0,-2-1 74 0,3 1-63 15,-2 0-32-15,1 3 4 0,-6 1 29 0,1 4 30 16,-3 0 10-16,0 3-8 0,-2-1-26 0,-1 0-29 16,3 0-18-16,-1-1-13 0,2 2-10 15,1-1-3-15,2 0-2 0,-3 0-1 0,7 1 1 16,0-2 3-16,0 1 6 0,2-2 2 0,0 3 2 16,0-2-2-16,8 0-3 0,-2 0 1 15,-2-3 6-15,4-2 6 0,2 2-1 0,-1-2-5 16,0-1-7-16,1-2-2 0,-1-2-1 0,-1 0 3 15,3 0 0-15,-1-2-2 0,2-1-3 0,0-1-4 16,-2-1-2-16,1-3 2 0,-2 1 3 16,0-1 2-16,-1-1-1 0,-1 0-5 0,-4-3-4 15,2 2-4-15,-3-2-4 0,-2 1-1 0,-1-2-6 16,0 0-10-16,-2 0-11 0,-5-1-13 0,2-1-11 16,-5 2-7-16,-5 0-11 0,2 3-10 15,-5 0 0-15,3 3 0 0,-3 2 6 0,1 3-23 0,3 2-46 16,1 2-70-16,-4 4-128 0,0 2 238 15</inkml:trace>
  <inkml:trace contextRef="#ctx0" brushRef="#br0" timeOffset="164743.69">4998 12966 1 0,'-8'-9'0'0,"5"0"17"0,-3-2 9 0,4 4-15 16,1 5-8-16,0-1-2 0,1 1 7 16,-1 0 17-16,1-1 35 0,0 1 44 0,0-2 29 15,1 0 2-15,-1 0-20 0,1 0-29 0,0-2-7 0,0 1 14 16,4-1 13-16,-2 2 10 0,-1 0-8 16,4 1-15-16,-2-1-15 15,-2 1-16-15,3 0-17 0,-2 3-16 0,-2-1-13 16,2 2-6-16,0-1-1 0,-1 0 2 0,-1 2 6 15,0-1 2-15,-1-1 2 0,6 1 2 0,-5 1 2 16,1 0 2-16,-1-1 2 0,4 1 0 0,-1-1 0 0,2 1-1 16,-1 1-2-16,5 0-2 15,0-1-1-15,1 3-2 0,6-3 2 0,-3 1-1 16,5-2 1-16,2 0 0 0,-1-1 1 0,6 0 1 16,2-1-1-16,1-1-3 0,5-1-5 15,-1 1-3-15,1-3-5 0,3 2-2 0,-1-1-1 16,2 1 1-16,-2-1-1 0,-2-1 1 0,0-1-1 15,-1 1-1-15,-3 0-1 0,-4 1-4 0,1 0-3 0,-4 0-8 16,-5 3-9-16,1 1-16 0,-5 0-21 16,-4 2-33-16,-2 2-37 0,-3-2-41 0,-2 3-43 15,-2 1-58-15,-4 2-64 0,-1 3-142 16,-5 4 107-16</inkml:trace>
  <inkml:trace contextRef="#ctx0" brushRef="#br0" timeOffset="165103.06">5077 13222 478 0,'-7'-6'34'0,"-1"2"-19"0,0-2-13 0,4 4-5 16,4 2 2-16,0-1 22 0,1 1 46 15,-1 0 64-15,0-2 37 0,2 2 8 16,-1 2-27-16,2-2-60 0,-1 0-26 0,-1 0 2 16,2 0 13-16,4 0 18 0,1 1 0 0,4-1-9 0,0 0-19 15,1 1-14-15,4-1-10 16,1 1-6-16,0 0-5 0,-1 0-1 0,7 0-4 0,-2 1-5 16,3-2-3-16,2 0-1 0,2 0-3 15,0-2 0-15,0 0-3 0,3 0-1 16,0-2-4-16,2 2-3 0,-1-3-2 0,2 2-3 0,-2 1-4 0,-3-2-1 15,0 1-4-15,-2-1-5 16,-4 2-12-16,-3-1-23 0,1 0-35 0,-5 1-42 0,-6 0-66 16,0 2-87-16,-3 2-115 15,-6-1-141-15,0 3 10 0</inkml:trace>
  <inkml:trace contextRef="#ctx0" brushRef="#br0" timeOffset="165537.73">5535 12585 20 0,'-1'-3'111'0,"-3"0"-38"16,3-2-26-16,1 5-45 0,5 1 24 0,-1 2 86 0,4-2 65 16,1 0 44-16,1 0 5 15,0 1-27-15,3 1-23 0,1 3-21 0,2 5-19 16,4 0-17-16,-2 4-28 0,4 0-21 0,0 3-7 0,3 2-7 0,1 2-9 16,2 0-9-16,-1 1-13 15,1-1-6-15,2-3 4 0,0 2-4 0,-2 0-2 0,1-3 3 16,-2 1-5-16,0-1-4 0,1-3-4 15,-4 2-7-15,2 0-1 0,-4 1 2 0,-3 3 1 0,-1 0 0 16,-3 4 3-16,-3 0-1 16,-2 1 2-16,-2 0 1 0,-6 2 0 0,-4 1 0 0,-6 2-2 15,-3 4-7-15,-8 2-7 16,-4 3-8-16,-8 2-9 0,-2 1-4 0,-7 1-5 0,-5-2-5 16,3-2-4-16,0-3-13 0,0-3-38 15,3-5-72-15,3-5-144 0,2-3-235 0,6-5-440 16</inkml:trace>
  <inkml:trace contextRef="#ctx0" brushRef="#br0" timeOffset="166886.28">8508 12748 165 0,'-2'-14'547'0,"-5"-4"-498"16,4 2-6-16,0 9-17 0,1 3-4 0,0 2 4 16,0-2 14-16,1 2 32 0,-3-3 33 0,1 2 22 15,1-2 10-15,-3 2-20 0,3 0-18 16,-2 3-23-16,4 0-18 0,-2 2-17 0,0 0-12 16,-1 3 2-16,0 4 16 0,-1 4 17 0,-2 6 8 15,-5 6-7-15,0 4-21 0,-3 3-17 0,-1 2-10 16,-3 0-4-16,1 2-3 0,-6 1-1 15,2 0 2-15,-1-1 2 0,-3-1 1 0,-1 0 3 16,2-7 2-16,-2-1 1 0,4-3 1 0,-3-2-2 16,0-1-1-16,3-2-4 0,-2-4-2 15,4-1-1-15,0-6 3 0,6-2 1 0,1-3-4 16,1-5-10-16,2 0-15 0,1-4-16 0,0-3-11 16,-1-5-11-16,2-4-12 0,3-1-15 15,-1-7-12-15,4-4-4 0,-2-4-7 0,3-5 0 16,1-3-9-16,1-1-6 0,1-3 7 0,1 1 9 15,3 2 22-15,0 2 26 0,5 4 19 0,-2 4 20 16,1 5 15-16,1 6 13 0,-1 7 21 0,3 2 25 16,-5 5 28-16,1 1 14 0,-1 3 9 15,4 1-3-15,-3 0-9 0,0 2 3 0,2 4 0 16,-1 0 0-16,0 1 0 0,1 5-6 0,-1 1-6 16,4 4-7-16,-1 4-7 0,1 1-9 0,2 6-15 15,-3 0-11-15,1 4-9 0,0-2-5 0,0 2 2 16,-2 1-5-16,3 1-4 0,-2-2-7 15,-3 1-6-15,1 0-1 0,-1 1-1 0,0-4-2 16,0 0 0-16,0-3-3 0,0-3-2 0,0-1-2 16,-1-7-7-16,-2 1-7 0,0-5-12 0,3-3-18 15,-2 0-17-15,-2-2-21 0,0-3-27 16,3-1-41-16,2-3-78 0,-1-4-139 0,2-1-239 16,0-2-464-16</inkml:trace>
  <inkml:trace contextRef="#ctx0" brushRef="#br0" timeOffset="167255.63">9048 12277 1868 0,'-3'1'56'0,"1"4"-9"0,-6 5-27 15,3 5 0-15,-2 6 18 0,-3 1 17 0,0-1 13 16,-3-1 7-16,2-2-4 0,-3-4-12 0,4-1-18 16,0-2-19-16,0 1-14 0,0-1-10 15,0-2-13-15,-2 3-21 0,-2 0-40 0,-1 2-66 16,3 1-115-16,1 0-183 0,-4 3-238 0,3 1-123 16</inkml:trace>
  <inkml:trace contextRef="#ctx0" brushRef="#br0" timeOffset="167796.78">9117 12954 1715 0,'-1'-3'-30'16,"-1"1"-35"-16,-3-1-34 0,5 3 3 0,3 0 74 15,-1 0 88-15,0 0 66 0,-1-3 43 16,7 1 3-16,-4-2-36 0,4 0-37 0,2 0-31 16,2-1-20-16,1 2-11 0,3 0-4 0,2 0-4 15,0-1-2-15,2 1-6 0,2-1-6 16,-1 3-6-16,-1-1-1 0,0-1-5 0,-2 2-3 0,0 0-3 16,0 1-3-16,-3 0-4 0,1 0-11 15,0 1-26-15,-1 3-64 0,1 0-124 0,-3 5-231 16,4 2-410-16,-3 5 21 0</inkml:trace>
  <inkml:trace contextRef="#ctx0" brushRef="#br0" timeOffset="168473.2">9979 13453 1185 0,'0'0'10'16,"2"-1"-25"-16,2 0 27 0,1-2 81 0,3-1 46 15,-3-3 20-15,2-2-9 0,4 0-19 0,-3-3-21 16,2-1-26-16,0 1-23 0,-1-1-17 0,-1 1-8 15,-1 0-3-15,3-2-1 0,-2 2-2 0,-1-3-3 16,-1-3-4-16,1 1-5 0,-3-4-3 16,3 1-1-16,-2-3-2 0,0-2-3 0,-4 0-2 15,3 0-6-15,0-5-6 0,-3-1-6 0,-1-2-8 16,-1-5-2-16,0-1-8 0,1-1-10 0,-3-1-13 16,1-3-9-16,4-1-2 0,1 4 8 0,-1-1 12 15,-1 4 14-15,5 5 10 0,-2 4 6 16,0 3 2-16,2 4-3 0,1 2-5 0,-3 4 0 15,4 2 5-15,-2 2 6 0,0 2 6 0,3 1 9 16,0 3 6-16,-3 2 6 0,0 3 5 16,3 1 4-16,-5 1 2 0,3 3 5 0,3 2 2 0,-2 3 2 15,-1 3-1-15,-1 2-2 0,1 1-4 16,-3 3-6-16,4 1-3 0,-6-1-4 0,0-1-4 16,2 0 2-16,-2 0-3 0,-1-4 2 0,-1 1 0 0,0-1 0 15,1-3 0-15,0 1-3 16,2 0-4-16,0-2-1 0,0 0-3 0,4-2 0 15,-3 2 0-15,6-4-2 0,1 1 2 0,4-2 0 16,-1-2-1-16,5 0-1 0,-1 0 2 16,2-1-1-16,-2 0 0 0,0-1-1 0,0 2-1 15,0-1 0-15,-4 0 2 0,1 2 1 0,-2 0 2 16,-4-1 5-16,-4 2 7 0,3 0 5 0,-4 0 9 16,-1 0 8-16,-1 3 3 0,-3 0 1 0,-1 1-2 15,-4 3-9-15,-2 2-8 0,-2 2-8 16,-3 0-5-16,-1 0-2 0,-3 1-3 0,-3 1-1 15,1-2-6-15,4 0 0 0,-2-2-3 0,7-1-5 0,0-3-8 16,2 0-18-16,6-1-27 0,2-1-42 16,1 0-58-16,4-1-76 0,1-4-137 0,2-1-243 15,1-4-650-15</inkml:trace>
  <inkml:trace contextRef="#ctx0" brushRef="#br0" timeOffset="168736.45">10973 12314 2249 0,'-1'-5'139'0,"-3"0"-29"16,2 1-61-16,2 4 15 15,-2 1 5-15,-1 0 2 0,-2 1-10 0,-4 3-17 0,-2 3-9 16,0 3-6-16,-2 2-8 15,-3 3-9-15,4 3-6 0,-4 3-3 0,3 1-5 0,-1 0-2 16,-2 1-7-16,3 0-13 0,1-2-32 16,1 1-57-16,0 0-90 0,2 2-175 0,0 2-419 15,-2 0-576-15</inkml:trace>
  <inkml:trace contextRef="#ctx0" brushRef="#br0" timeOffset="169872.94">12130 12907 1227 0,'1'-12'17'0,"-1"-3"-19"16,1 1-35-16,1 6-5 0,5 6 9 0,-3 0 17 15,2-3 18-15,-1-1 13 0,1-2 4 0,-3 2 3 16,4 0-5-16,-4 2-3 0,-1 0-4 0,2 1-1 0,-2 3 8 16,-1 2 20-16,0 2 37 0,0 1 37 15,4 5 25-15,-1 1 12 0,1 4-12 0,-1 5-19 16,-2 2-24-16,3 2-26 0,-2 1-19 0,0 1-11 0,3-2-3 16,-2-1-3-16,4-3 1 15,1-5-2-15,-1-3-3 0,1 0-1 0,2-3-7 0,2-2 0 16,0-1-5-16,4-2-1 15,1-2 0-15,-3-1-1 0,5-3-1 0,0-3-3 0,0-2-3 16,2-4-3-16,4-2-3 0,-2-2-4 16,2 0-3-16,2-5-6 0,-1 0-7 15,3 1-6-15,-1-2-7 0,-3 2-3 0,1 1 2 16,-3 3 7-16,1 0 9 0,-3 2 10 0,-1 4 7 16,2 1 2-16,-6 3 4 0,1 2 2 0,-4 2 1 15,2 1 1-15,-5 2 2 0,1 1 3 0,-2 3 8 16,-1-2 5-16,0 3 3 0,-2-2 3 0,0 4-4 0,1-1-4 15,-2-1-3-15,-1 2-4 16,1-2-4-16,-2-1-4 0,2 1-4 0,-1 0-3 0,3-1-4 16,0 0-8-16,-1 0-10 15,1-2-21-15,4-1-35 0,1-1-65 0,0 0-133 0,2 0-253 16,1-2-885-16</inkml:trace>
  <inkml:trace contextRef="#ctx0" brushRef="#br0" timeOffset="170433.11">14221 12676 191 0,'4'3'-35'0,"0"1"-15"0,2 3 29 0,-1 3 40 0,0-3 61 16,-1 0 91-16,-2 1 96 0,0 0 59 0,-1 1-6 0,-2 2-54 16,-2 3-73-1,0 3-53-15,-3 3-31 0,-2 1-20 0,-4 3-11 16,0-1-7-16,-4-1-4 0,-4 2-4 0,-3-3-8 0,-1 0-7 15,0 1-10-15,-5 0-12 0,-1-1-11 0,-2 0-8 16,-3-2-6-16,1-2-2 0,-2-2 1 16,1-1 0-16,2-4 2 0,4 0-1 0,1-5 0 0,5-1-3 15,4-3-5-15,6-1-6 0,0-2-8 0,5-4-17 16,2-3-20-16,3-3-21 0,2-5-28 16,3-4-25-16,2-7-27 0,4-5-29 15,6-5-12-15,1-2 26 0,4 1 51 0,2 2 66 16,-1 4 72-16,3 7 53 0,0 4 33 0,-2 5 22 0,-5 7 7 15,-3 1-1-15,-1 3 5 16,-2 1 4-16,-1 3 5 0,2-1-2 0,-4 3-13 0,1 3-8 16,1 0-11-16,-3 3-13 15,3 1-11-15,0 4-13 0,-1-2-16 0,0 7-12 16,1-1-9-16,-1 1-9 0,1 2-8 0,-2 1-6 16,0-1-3-16,-1-1-4 0,1 3-3 0,1 0-2 15,-4-1-4-15,4-3-11 0,1 1-15 0,-2-1-25 0,1-2-32 16,3 0-54-16,0 0-77 0,1-4-177 15,1 3-448-15,-2-4-486 0</inkml:trace>
  <inkml:trace contextRef="#ctx0" brushRef="#br0" timeOffset="171428.64">14756 12957 53 0,'0'0'15'0,"0"0"-27"15,2 0-15-15,0 0 87 0,2 0 120 0,-1 0 81 16,0-2 43-16,4-2-20 0,-1 1-61 0,3-2-67 15,1-1-47-15,1-1-22 0,4 3-7 0,-4-1 2 16,5 1 6-16,-2 1 1 0,1-2-3 16,-2 4-4-16,0-2-9 0,-1 2-6 0,1 1-3 15,0-1-6-15,-1 1-4 0,-2 0-6 0,1 0-7 16,-1 0-7-16,-2 0-5 0,4 0-4 0,-2 0-7 16,-1 0-5-16,4-1-6 0,0 0-6 15,3-2-9-15,-1 1-13 0,2 0-30 0,1-1-53 16,-1 3-92-16,-1 2-208 0,3 0-604 0,-2 1 69 15</inkml:trace>
  <inkml:trace contextRef="#ctx0" brushRef="#br0" timeOffset="172177.74">15737 13556 1 0,'5'2'0'0,"0"0"0"0,1 2 0 16,-1-2 0-16,0-1 0 0,-1 0 0 0,2 0 5 15,-1 1 232-15,0-1-14 0,2-1 5 0,1-1 12 16,-1-2-4-16,2 1-15 0,-1-2-21 16,-1-1-25-16,3-3-15 0,-2-1-19 0,0-4-16 15,1-1-18-15,1-2-14 0,-1-2-13 0,-2-2-16 16,-1 0-14-16,2-1-15 0,-4-3-14 0,2 1-11 16,-4-3-8-16,3-3-10 0,-4-2-7 15,-1 0-9-15,0-2-7 0,-1-2-9 0,-2 1-10 16,2-4-7-16,0 2-6 0,1 1-10 0,-1-1-3 15,1 0-6-15,-1 4-8 0,-1 0-1 0,1 3 0 16,1 2 8-16,3 2 19 0,-1 2 23 16,3 3 19-16,0 2 11 0,1 4 5 0,-1 0 0 15,2 4-1-15,-3-1 1 0,4 3 3 0,2 0 6 16,-1-1 5-16,2 2 2 0,0 1-1 16,4-1-4-16,0 2-3 0,1 1-4 0,1 2 1 0,0 1 2 15,4 1 3-15,-2 1-1 0,-2 3 2 16,-1 0-1-16,-2 3-2 0,1 1 0 0,-4 2 2 15,-2 0 4-15,2 0 5 0,-1 2 5 0,-2-2 3 16,-5 3 5-16,3-1 3 0,-2 1 10 0,-4 1 10 16,-1 0 5-16,-4 0 4 0,0-1-3 15,0 1-6-15,0-1-3 0,-4 2 4 0,2-3 2 16,2 2 3-16,1-3-3 0,1 0-8 0,2-3-6 16,0 2-3-16,3-3-1 0,1 1-1 15,1-2-3-15,3 1-4 0,0-2 1 0,6-3-4 16,1 2-3-16,-1-3-5 0,6 0-7 0,0-1-4 15,2 0-1-15,-1 0-2 0,0 1-2 0,1-1 1 16,-2 1 0-16,-6 0-1 0,1 2 1 16,0-2-1-16,-4 0 1 0,-1 0 1 0,-5 1 0 15,0-1 0-15,-2-1 6 0,-4 1 9 0,1-1 5 16,-3 1 1-16,-3 1-6 0,-3 1-12 16,-5 3-7-16,-5 3-4 0,-5 1-1 0,0 1-1 15,4 0-6-15,1-3-17 0,3 3-42 0,4-1-72 0,3 2-126 16,0 1-226-16,3 0-886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8T01:05:05.3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1 3764 1 0,'-1'1'0'15,"0"-1"0"-15,-1 0 0 0,-1 0 0 0,2 0 0 16,1-1 0-16,-1 1 0 0,1-2 0 0,0 0 27 16,0 1 84-16,0 1-27 0,0-1-21 0,0 1-17 15,0 0-16-15,0 0-13 0,0-1-10 16,0 1-5-16,0 0 0 0,0 1 2 0,0-1 1 15,0 0 2-15,0 0 0 0,0 1 1 0,-1-1 2 16,1 0 6-16,0 1 11 0,0-1 11 16,0 2 9-16,0 0 9 0,0-1 7 0,0 0 6 15,0-1 8-15,-1 1 9 0,0 2 2 0,1-2 2 16,-2 0 3-16,1 0-1 0,-2 0 0 0,2 0-1 16,1-1-5-16,0 1-7 0,0-1-6 0,0 0-6 15,0 1-5-15,0-1-3 0,0 1-4 0,0-1-6 16,0 0-5-16,0 0-9 0,0 0-9 15,0 0-5-15,0 2-3 0,0-1 1 0,0 0 3 16,1 2 5-16,2 2-2 0,-2 0-1 0,2 0-5 16,-2 1-1-16,0 2 2 0,3 1 3 0,-1 0 1 15,-1 3-2-15,-1 0-2 0,1 2-3 16,1 0-1-16,-1 0 2 0,0 2 0 0,-2 3 1 16,0-1 1-16,0 3 1 0,0 1-1 0,0 1-1 15,0-2-2-15,0 0-4 0,-1-2 1 16,0-3-1-16,-1 2 2 0,1-4 0 0,-2-2-3 0,2-1-3 0,0-3-4 15,1-1-3-15,-1-1-1 16,1-1-1-16,-1-3-1 0,1-1-5 0,0-1-8 0,-2 0-11 16,2-1-10-16,-1 0-26 15,-1-1-42-15,0-2-71 0,-1-3-114 0,-4 0-174 16,4-2-279-16,-5-3-25 0</inkml:trace>
  <inkml:trace contextRef="#ctx0" brushRef="#br0" timeOffset="919.26">2146 3678 2010 0,'1'-2'-224'16,"1"-1"-82"-16,1-4 16 0,0 3 90 15,6 1 190-15,-6 0 116 0,0 0 30 0,0 1 0 16,-1 1-32-16,-2 0-37 0,3 1-25 0,2-1-11 0,-1 1-5 16,5 0-1-16,-1 0-2 15,-1 2 3-15,-1 1 1 0,3 1 3 0,0 2-3 0,-1 2-1 16,2-1-5-16,-3 2-4 0,2 1-2 0,0-1-3 0,3 3 3 16,0-2 2-16,-2 0 2 15,3 1 1-15,-2-3 2 0,-2 1 6 0,-1-1 5 16,-2 0 7-16,2 2 3 0,-4-2 3 0,3 4 0 15,-5-1 4-15,-1 1-1 0,-1 1-5 0,-2 2-2 0,-1 1-10 16,-5 2-2-16,-1 4-4 16,-1 0-2-16,-2 2 0 0,-5 2-1 0,1-1-2 0,-2 1 0 15,-1 2 0-15,-2-3 1 16,1-1 2-16,-1 3-1 0,-2-4-1 0,4 1-4 16,-4-3-3-16,4-1-2 0,-4 0-3 0,6 0-3 0,-3-1-2 0,2 1-3 15,-1-2-2-15,3-1 0 16,-2-2 1-16,0-1 0 0,5-1 0 0,-3-1 0 0,5-4-1 15,1-1-2-15,1-1 0 16,2-2-6-16,0-2-4 0,-1 0-6 0,0-1-8 0,3-2-7 16,-3-2-11-16,-2-1-8 0,0 0-4 15,-3-2-3-15,1-4 0 0,-4-1-4 0,2-1-7 16,-2-1-9-16,-3-3-19 0,2 1-3 0,-1-4 9 0,1 2 19 16,-4 0 30-16,3 1 12 0,-2 0 12 15,2 0 6-15,2 2 6 0,-1-2 9 0,5-2 0 16,1 4-1-16,1-4-1 0,1 2 0 15,3-1-1-15,0 0 5 0,0-2 10 16,3 0 3-16,1 3 9 0,-1-2 3 0,3 1-5 16,0 0-1-16,1-1-3 0,2-1 2 0,-1-2-1 0,5 0 3 15,-2 2-2-15,3-2-7 16,1 3-2-16,1-3-2 0,1 0-5 0,0 0 0 0,0-1-1 16,3 2-1-16,-3-1 1 0,2 1-1 15,-1-2-1-15,2 2 0 0,-3 2 1 0,2 2 2 16,-3 2 0-16,0-1 1 0,-1 3-1 0,2 2-1 15,-1 1 4-15,-3 2 2 0,2-1 2 16,0 1 3-16,0 1-1 0,0-1 2 0,1 3-3 0,-1 1-2 16,-2 1-3-16,3 2 2 0,-3 2 2 15,1 1 4-15,2-1 1 0,0 3 0 0,1-1 2 16,0 0 0-16,3 1 1 0,2 0 1 0,-2-2 2 16,1 2 1-16,6-3-1 0,-1 2-4 15,2-2-1-15,-3 0-1 0,0 0-4 0,-3 0 1 16,0 1-1-16,-2 2 0 0,2 0 3 0,-3 0 1 15,2 1-1-15,-2 2-2 0,-3-1-2 0,3 1-2 0,-3-1-1 16,-1 2-1-16,0-1 2 16,0 1-1-16,-4-1 1 0,1 0 1 0,-4 3 0 15,4-2 3-15,-4 3-1 0,-1-2-2 16,1 1-1-16,-2 1-4 0,0-2-3 0,-1 0-2 0,-1-4-4 16,2 0-9-16,-1 0-13 0,0-4-21 0,-3 0-35 0,1 1-66 15,1-2-146-15,-3 0-375 16,-1-2-815-16</inkml:trace>
  <inkml:trace contextRef="#ctx0" brushRef="#br0" timeOffset="4742.82">3092 3409 2562 0,'-2'-2'-41'0,"2"-3"-97"0,-1 2-24 15,2 2 19-15,5-2 78 0,-4 1 104 16,0 0 39-16,-1-1 13 0,0 3-14 0,-1-1-28 16,1 1-27-16,2-1-17 0,-1 0-8 0,0 0 0 15,6-3 3-15,-3 3 2 0,3 0 1 16,2 1 2-16,1-1 0 0,0 1-1 0,5 0-1 16,-4 0-1-16,1 0 0 0,4 0 1 0,-2 0-1 15,1-2-4-15,4 2-2 0,-3-2-8 0,-1 0-4 16,1 1-3-16,-3 0 5 0,4-1 7 15,-1 1 3-15,-1-2 5 0,2 2-1 0,-2-1-2 16,-1 1-1-16,-1-2-3 0,0 1 0 0,-2 1 0 16,-3 0 1-16,0-1 2 0,-6 1 1 15,3 1 1-15,-5-1 3 0,0 1 5 0,-1 0 10 16,0 1 8-16,-1-1 8 0,-1 1 2 0,-2 1-10 16,1 0-13-16,-4-1-15 0,-3 3-9 0,-2-1-1 15,-1 2 2-15,-5 3 3 0,-2 4-1 0,-3 2 0 16,-3 5-1-16,-3 0-1 0,2 3 1 0,-4 1 2 15,0 1 5-15,-3 0 4 0,3-1 5 16,2-2 1-16,4 0 1 16,4-3 1-16,3-1-2 0,5 0-3 0,4-6-4 0,2-1-5 0,6-3-5 15,1-1-3-15,1-2 1 0,5-1 0 0,-1 2 4 16,3-4 4-16,5-1 3 0,1-3 2 16,2-2 2-16,3-2-5 0,6-3-2 0,-1-1-2 15,0-1 2-15,3-1 4 0,-1 0 1 0,-2-1-1 16,0 3-5-16,0 1-3 0,-1 1-1 15,-4 5 2-15,1-2 2 0,-5 2 1 0,3 2 0 16,-3 0 0-16,1 2 1 0,-4 0 2 0,3 2 1 16,-5 0 0-16,0 2-2 0,0-1 2 15,-6 3 2-15,2-2 5 0,-4 0 6 0,-1 1 9 0,-1 0 7 16,-2 3 1-16,-4-1-3 0,1 5-7 16,-5-2-7-16,-5 3-7 0,1 0-6 0,-5 2-4 15,-1 1-2-15,-3 1-1 0,2 1 1 0,-5 0 1 16,5-4 0-16,0 0 1 0,1-4 2 0,2-2 0 15,6-3 0-15,3-1-5 0,4-3-10 0,-1-2-21 16,5-3-28-16,-1-1-23 0,2-6-25 16,2-1-35-16,-2-8-40 0,3-5-48 0,5-2-94 15,-1-4-48-15,2 1-86 0,1 0 170 0,3-3 295 16</inkml:trace>
  <inkml:trace contextRef="#ctx0" brushRef="#br0" timeOffset="5039.71">3383 3244 1 0,'-6'-4'0'0,"1"-3"69"16,-3 1 130-16,-1 2 20 0,5 0 28 0,-2 1 26 16,3-1-2-16,-2 3-18 0,4-1-35 0,0 0-49 15,0 2-49-15,1 0-49 0,0 2-37 16,0-1-22-16,0-1-13 0,1 1-9 0,-1 0-5 0,0 3 4 16,1 1 9-16,0 7 13 0,2 7 11 15,-2 3 5-15,0 6 1 0,0 5-5 0,-1 3-4 16,1 3-5-16,-2 3-2 0,1 1 3 0,-1 4-3 0,-1-1-2 15,-3 2-3-15,3 0-5 0,-5-1 0 16,4-2 0-16,-1-5 0 0,-2-7 2 0,4-5 1 16,-3-6 3-16,2-3 1 0,0-5 1 15,1-4 0-15,-2-4 0 0,3-2-1 0,1-4-7 16,-1-1-20-16,1-1-41 0,-2-4-46 16,1-3-42-16,-3-6-43 0,3-6-33 0,0-3-57 0,1-5-97 15,-1-3-119-15,2-4 0 0,-1-5 496 0</inkml:trace>
  <inkml:trace contextRef="#ctx0" brushRef="#br0" timeOffset="5539.36">3340 3527 1 0,'0'2'0'0,"1"0"192"16,-1 3 229-16,0 3-4 0,-1 3-75 0,-3 3-87 15,2 4-76-15,-3 1-55 0,-3 2-32 0,0 2-19 16,-3 0-19-16,0-1-13 0,2 0-10 0,0-4-10 16,0 0-8-16,4-1-9 0,0-6-10 15,4-2-12-15,2-4-7 0,5-4 2 0,3-2 2 16,5-4 1-16,3-5-15 0,6-5-36 15,6-9-46-15,0-8-60 0,5-3-36 0,1-2-3 0,3 2 23 16,0-1 52-16,-4 4 43 0,-1 1 27 0,-1 2 18 0,-3 1 13 16,-4 2 17-16,3 1 17 15,-5 3 17-15,0 1 18 0,1 2 30 0,-7 5 33 0,-1 3 34 16,-4 3 17-16,-1 2-8 0,-2 4-19 0,-4 2-14 0,-2 2 4 16,-1 3 12-16,-2 1 11 15,0 4-3-15,0 2-12 0,-4 7-14 0,-2 2-16 0,-2 3-8 16,-1 2-9-16,-2 2-5 15,0 0-6-15,-3-3-7 0,5-1-8 0,-3-2-9 0,-3-2-8 16,5-1-6-16,0 0-5 16,-2-4-2-16,2 2 0 0,1-3-2 0,-1-2-2 0,0-1-3 15,3-1-4-15,-3-1-4 0,0-1-9 16,1-3-14-16,-3-1-16 0,-1-4-22 16,0-2-23-16,0-3-24 0,-2-2-12 0,2-3 5 0,-1 1 18 15,-2-3 36-15,6 3 20 0,0 2 11 0,1-1 6 16,7 2-10-16,1 3-3 0,2-1 7 0,2 1 22 15,6-2 38-15,0 2 39 0,6-1 24 16,0 1 2-16,3 0-12 0,1 2-19 0,2 0-16 0,-1-1-5 16,2 2-2-16,-2 2 1 15,-2-2 3-15,-3 2-6 0,2 0-7 0,-4 0-9 0,-3 2-8 16,0 0-7-16,-2 1-7 0,-5 1-10 0,-1-1-16 0,-3 5-28 16,-3 4-47-16,-6 5-89 15,-6 4-131-15,-5 3-190 0,-1 3-253 0,-8 0 296 0</inkml:trace>
  <inkml:trace contextRef="#ctx0" brushRef="#br0" timeOffset="5978.24">3353 4114 843 0,'12'-1'448'16,"6"-4"-174"-16,5-2-82 0,4-2-22 0,-3-1-19 16,3-4-19-16,-2 2-28 0,3-4-15 15,-5 0-16-15,1 2-12 0,-4-2-12 0,1 2-14 16,-1-1-7-16,-4 1-10 0,2 3-7 0,-2-1-6 15,-3 3-6-15,-3 3-5 0,-1 2-3 16,-3-1-1-16,0 3-2 0,-5 2-2 0,1 0-2 0,-2 0-3 16,0 0-8-16,0 1-5 0,-1 0-4 15,0 1-3-15,1 1 0 0,0-1-5 0,0 1-8 16,0 1-13-16,-1-2-19 0,-1 2-26 0,-4-1-34 16,4 3-34-16,-5-2-12 0,3 0 14 15,-2 1 38-15,2-1 45 0,-2 2 37 0,2-2 27 0,-2 2 20 16,3 0 22-16,1 3 14 0,-4-1 5 15,4 3 3-15,-5 1 10 0,2 4 16 0,-3 1 22 16,0 2 6-16,-1 3-8 0,-2 0-16 0,4 1-19 16,-2 0-9-16,0 1-4 0,0-1 1 0,1 0 1 15,3-5 3-15,-2-1 10 0,5-3 5 16,-4-4 4-16,4-2-4 0,2-3-12 0,0-2-14 0,0-2-9 16,0-1-14-16,0-2-7 0,1-1 0 15,4 1 3-15,-1-2 7 0,3-4 5 0,-1 0-7 16,2-4-10-16,1 1-11 0,1-1-9 0,-2 2-6 15,-2-1-10-15,1 1-15 0,0 1-35 16,-5-1-49-16,-1 3-60 0,-2 0-68 0,-4-1-72 16,-2 2-59-16,0 0-97 0,-3 2 477 15,-4 4 19-15</inkml:trace>
  <inkml:trace contextRef="#ctx0" brushRef="#br0" timeOffset="6195.06">3448 4210 1 0,'-13'13'365'0,"-8"0"75"16,-1 5-127-16,5-3-96 15,8-4-63-15,3 0-25 0,0-2 1 0,5 2 6 0,0-1-4 16,1 1-12-16,1 5-27 15,0-2-27-15,3 4-18 0,2 1-9 0,2 2-6 0,0 0-3 16,3 0-7-16,0 1-2 0,-1 0 0 16,0-4 3-16,2 0 5 0,-1-3 8 0,0-4 8 15,1-1-1-15,4-2-4 0,-4-1-5 16,1 0-6-16,4-2 0 0,-5-3-3 0,3 1-4 0,-1-3 0 16,0-1-5-16,1-4-4 0,3-3-9 15,-3-4-5-15,6-4-10 0,-2-1-10 16,3-5-13-16,-1-3-22 0,3-4-31 0,-4 0-39 15,1 0-49-15,-1 1-84 0,-4-1-134 0,3-2-235 16,-2 2-507-16</inkml:trace>
  <inkml:trace contextRef="#ctx0" brushRef="#br0" timeOffset="6751.5">4297 3529 1060 0,'0'0'340'0,"0"-2"-158"16,1 0-71-16,-1 4 8 0,0-1 14 0,0 0 7 16,-1 0-2-16,0 3-10 0,0 3-14 0,-4 2-21 0,3 7-24 15,-6 5-16-15,-1 2-13 0,-1 6-11 16,-3 5-9-16,-1 0-9 0,-5 3-7 0,0-1-3 0,-8 1-3 15,2-1-2-15,-3 2-2 16,-4-2-2-16,-1 2 1 0,-3-4 0 0,4-1 3 0,-1-4 2 16,4-5 4-16,7-7-2 15,6-5-13-15,8-9-57 0,8-3-44 0,6-5-43 0,4-7-59 16,4-6-19-16,7-7-50 0,6-9-69 0,2-4-41 0,1-4 16 16,2-1 79-16,2 7 116 15,3 2 140-15,-3 4 44 0,0 7 33 0,-3 6 95 0,-5 6 88 16,-2 5 75-16,-8 4 53 0,-1 4-9 15,-8 3-33-15,0 2-39 0,-1 3-40 16,-3 2-45-16,-3 6-35 0,-3 3-34 0,-3 2-31 16,-4 4-15-16,-1 3-16 0,-7 1-9 15,2 4-11-15,-2-1-7 0,-1 2-7 0,1-2-3 16,4 1-5-16,2-3-1 0,1-3-1 0,4-2-3 16,1-3 1-16,3-5-3 0,3-4 0 0,3-2 0 15,3-3-3-15,1-2-8 0,1-3-7 0,2-2-12 16,7-3-12-16,-4-2-10 0,5-2-12 15,1-5-8-15,0-2 1 0,0-2 5 0,-4 0 11 16,3 1 10-16,-4-1 4 0,0 0-5 0,-2 1-20 0,-1-1-35 16,-2 1-52-16,-1-1-63 0,-4-1-52 15,-1-1-37-15,1 0-37 0,-4-2-26 16,-1-2-19-16,-4 1 389 0</inkml:trace>
  <inkml:trace contextRef="#ctx0" brushRef="#br0" timeOffset="7299.4">4347 3657 1922 0,'4'0'205'0,"4"0"-118"15,3-1-35-15,5-2 5 16,-2 0-1-16,5-1-11 0,-5-1-20 0,4-1-8 0,-6 1 4 16,4-2 1-16,-3-1 1 0,4 1-3 0,-3-2-9 15,5-2-6-15,-3 0-3 0,2 0-5 16,2 0-6-16,0 1-9 0,-1 1-11 0,-1 0-8 15,1-2-8-15,-5 3-4 0,4-1 0 16,-6 2-2-16,0 0-1 0,-3 2-5 0,0-4-8 16,0 4-9-16,-6-1-12 0,2 0-25 0,-5-2-34 15,-1 0-52-15,-4-1-65 0,1-3-65 16,-4 2-42-16,-4-3-32 0,-3 1 268 0,0 0 133 0,-3 3 0 0,6 0 0 16,2 2 0-16,1 1 62 0,5 4 121 15,0-2-89-15,3 4-1 0,1 0 68 0,0 0 82 16,1 0 49-16,-1 2-12 0,0 0-57 15,0-1-70-15,2 0-50 0,-2 1-29 0,2 1-11 16,-1 3 1-16,-1 6 3 0,2 3-4 16,-1 6-5-16,-1 2-1 0,-1 2 1 0,-1 5 7 15,2 3-2-15,-3 4-7 0,0 4-13 16,2 3-16-16,-1 6-6 0,0 3-6 0,-3 3-2 16,3-1-2-16,0 3-6 0,-3 1-3 0,2-2-1 15,0 2-1-15,-2-4-1 0,1-2 1 0,-2-4-2 16,4-4 2-16,0-8 2 0,1-5 6 0,-1-3 4 15,4-3 3-15,-2-3 4 0,0-2 5 16,0-1 8-16,0-2 7 0,-2 1 3 0,0-5-5 0,-1-2-5 16,1 0-8-16,-2 0-5 0,0-3-4 15,2-1-4-15,-3 0-4 0,2-4-5 0,1 1-4 0,1-2-1 16,-3 1-5-16,3-2-1 16,1-1-6-16,0-2-11 0,-1-4-25 0,1 1-20 15,0-5-9-15,0-5-7 0,0-2-3 0,1-7-22 0,0-6-64 0,4-3-148 16,-3-7-258-1,1-3-755-15</inkml:trace>
  <inkml:trace contextRef="#ctx0" brushRef="#br0" timeOffset="7739.43">4665 3789 2143 0,'1'0'119'0,"-1"1"-81"0,1 1-30 16,-1 3 19-16,-1 2 26 0,0 1 25 0,-1-1 12 0,-6 1 2 15,4 0-14-15,-3 0-20 0,-2 0-21 16,0 1-17-16,-2 1-10 0,0-1-7 0,-2 3-1 16,-3 0-3-16,0 2-5 0,0 2-10 15,-7 0-17-15,-5 3-17 0,-3 2-12 0,-5 2-1 0,0 2 16 16,-2-2 19-16,6-2 20 0,5-2 11 0,6-6-6 16,9-7-25-16,7-1-85 0,1-5-104 15,7-3-69-15,1-2-49 0,0-2 31 0,4-4 87 0,7-5 74 16,0-1 85-16,5-1 77 15,1 2 59-15,7-1 35 0,-3 5 18 16,3 1-2-16,1 1-5 0,-5 1 8 0,2 1 21 16,-4 2 10-16,0-1 4 0,-2 4-12 0,-1 1-29 15,0-1-20-15,-5 2-19 0,1 1-13 16,-4 0-6-16,-2 0-7 0,3 1-8 0,-3 2-7 16,-4-1-5-16,4 2 2 0,0 2-2 0,1 2 4 15,-2 1-3-15,1 5-7 0,-4 0-10 0,3-3-11 16,-1 3-7-16,-2-4-4 0,4-1-3 0,-3-1-4 15,-1-2-5-15,4-1-4 0,-2 0-1 0,-1-1-4 16,2 0-4-16,-2-2-6 0,-2-1-12 0,0 2-15 0,-1-3-23 16,-1 1-28-16,-2-1-31 15,-2-1-72-15,-4 1-132 0,1-1-253 0,-5 1-683 0</inkml:trace>
  <inkml:trace contextRef="#ctx0" brushRef="#br0" timeOffset="7966.23">4534 4221 1483 0,'1'1'381'0,"3"0"-187"16,0 1-59-16,0 0-18 16,2-1-19-16,-1 0-13 0,-2 0 6 0,1-1 11 0,2 0 3 15,-2 0-10-15,3 0-25 0,-2 0-23 16,1 0-8-16,2 0-5 0,-1 0 1 16,1-1-3-16,0 1-5 0,2-1-5 0,-1-2-7 15,-1 2-7-15,5-1-3 0,-4 0 0 0,0-3-1 16,2 3-2-16,0-2-3 0,0 1-5 15,0-2-10-15,-1-2-22 0,3-1-31 0,0 1-41 16,-2-1-51-16,2 0-56 0,-3 0-137 0,-1 2-450 16,2-2-650-16</inkml:trace>
  <inkml:trace contextRef="#ctx0" brushRef="#br0" timeOffset="9338.02">5203 3476 946 0,'0'2'348'0,"6"0"-300"0,-1-1-31 0,1 0 24 15,1 0 41-15,-1-1 39 0,1 0 31 0,-2 0 19 16,2-1-2-16,-4-1-20 0,2 0-35 0,-1-1-34 16,2 1-29-16,0-2-20 0,2 1-11 0,2-2-3 15,0 0-3-15,-1-2 1 0,2 3-2 16,0-2-3-16,-1 1-4 0,-1 2-3 0,0-1-3 16,1 0 0-16,0 3-2 0,-1-1-2 0,1-1-3 15,0 1-2-15,-1-1-4 0,1 0-8 16,-1 1-10-16,-2 0-12 0,-3-1-14 0,0 2-12 15,-3 1-11-15,-1 0-22 0,-2 0-51 0,-2 1-87 16,-3 2-126-16,-2 2-128 0,-8 2-142 0,2 3 346 16</inkml:trace>
  <inkml:trace contextRef="#ctx0" brushRef="#br0" timeOffset="9525.04">5152 3598 1 0,'-8'7'154'0,"3"1"190"0,-2 1-74 15,4-3-51-15,4-3-32 0,0-2-8 0,1 1 5 16,5-1 16-16,1-1 1 0,4-1-30 0,1-2-36 15,4 0-33-15,2-2-23 0,2-3-11 16,3 1-13-16,0 1-15 0,2-4-14 0,-2 2-13 16,1 1-7-16,-2-2-3 0,-1 2-1 0,0 0-2 15,-4-1-3-15,-1 3-6 0,-4 0-11 16,-4 1-19-16,-2 1-22 0,-6 2-21 0,-1 0-36 16,-1-1-96-16,-4 2-160 0,2-2-262 0,-5 0-446 15</inkml:trace>
  <inkml:trace contextRef="#ctx0" brushRef="#br0" timeOffset="9816.52">5389 3186 2405 0,'1'0'-22'15,"-1"2"-66"-15,3 3-7 0,0 0 25 0,-2 1 42 16,-1 2 24-16,-1 3 27 0,-5 0 25 0,0 4 13 15,-5 2-3-15,0 4-12 0,-2 5-19 16,0 1-13-16,-1 4-7 0,-2 3-4 0,1 2 2 16,-1 3 3-16,-1-4 6 0,2 2 7 0,1-2 7 15,0 0 3-15,2 2-4 0,1 1-7 0,1-1-12 16,-1-1-5-16,1-6-5 0,2-2 2 16,3-4-4-16,-1-3 0 0,4-4-5 0,1-4-6 15,1-4-10-15,0-5-24 0,0-3-27 0,1-1-15 16,1-3-8-16,0 0-23 0,4-6-86 15,-2-3-193-15,3-5-331 0,1-5 20 0</inkml:trace>
  <inkml:trace contextRef="#ctx0" brushRef="#br0" timeOffset="9992.18">5285 3646 1486 0,'0'7'265'0,"3"2"-100"0,1 7-50 15,-1 4-3-15,3-1-5 0,-2-1-10 16,0 0-11-16,-1 0-19 0,-1-1-19 0,-1 0-17 0,-1 1-13 15,1-3-10-15,2 0-6 0,0-1-5 0,-1-4-7 16,0-2-7-16,3-5-10 0,-1-2-9 0,3-2-17 16,-3-1-24-16,3-4-49 0,-1-2-102 15,3-4-203-15,2-4-373 0,-3-5 10 0</inkml:trace>
  <inkml:trace contextRef="#ctx0" brushRef="#br0" timeOffset="10232.15">5438 3396 2661 0,'2'-1'-46'0,"2"1"-32"0,2 0-11 16,5 1 30-16,4 2 36 0,-2-3 19 0,-1 1 15 16,-1-1 13-16,1-1 10 0,-1 1 2 0,2 0-2 15,2-1-12-15,3-1-10 0,1 0-7 0,1 1-5 16,2 1-3-16,-3-1-3 0,1 2-2 0,-3-1-2 15,-1 2-5-15,-2 1-8 0,-3-1-12 16,-2 3-20-16,-4 0-27 0,0 1-37 0,-3 1-33 0,-2 2-50 16,-5 1-61-16,-1 3-128 0,-4 1-224 15,-5 4 55-15</inkml:trace>
  <inkml:trace contextRef="#ctx0" brushRef="#br0" timeOffset="10389.89">5425 3718 752 0,'0'0'342'0,"2"0"-119"16,1 0-67-16,4 0 3 15,1 0 12-15,5-4-6 0,3-1-17 0,1-5-24 0,3-5-30 16,3-2-27-16,2 0-27 16,1-3-19-16,-2 2-13 0,5-1-9 0,-7 3-6 0,2 0-6 15,-1 1-9-15,-3 1-13 0,-4 2-23 16,-1 0-30-16,-2 0-37 0,-6 5-46 16,-4 1-69-16,-3-1-130 0,-3 4-223 0,-4-2-153 0</inkml:trace>
  <inkml:trace contextRef="#ctx0" brushRef="#br0" timeOffset="10774.5">5729 3216 2113 0,'3'4'162'0,"5"3"-145"16,0 6-1-16,1 1-4 0,0 2 4 0,-3 2 8 15,-3-3 11-15,-2 1 19 0,-5 0 13 0,-5 1 4 0,-2 2-10 16,-3 4-14-16,-5 2-20 15,-2-1-12-15,0 4-9 0,-5 1-8 0,1 2-4 16,-2 0-5-16,-2 0 0 0,3 3-2 16,-1-1-2-16,-1 2 2 0,5-3-1 0,0-3-1 15,3-4-7-15,4-2-10 0,3-3-7 0,4-5-7 16,1-3-7-16,5-3-17 0,1-4-25 0,2-4-24 16,2-1 14-16,4-2 30 0,3-2 35 15,5-1 37-15,-1-1 6 0,8-2 4 0,1-2 7 16,3 0 15-16,-1 2 19 0,-3 0 16 0,5 1 9 15,-6 2-1-15,3 2 0 0,-1 1-1 0,-2-1-5 16,1 1-5-16,2 0-16 0,-5 1-17 0,2-1-12 16,-1 1-9-16,-3 0-5 0,-1 0-2 15,-4-1-2-15,2 1-3 0,-2-1-7 0,-4-1-15 0,2 1-22 16,-3-1-29-16,-3 0-35 0,-2 1-53 0,-1-3-91 0,-4 1-162 16,-2-3-290-16,-4-3-75 15</inkml:trace>
  <inkml:trace contextRef="#ctx0" brushRef="#br0" timeOffset="11809.44">5516 3785 2037 0,'0'4'113'0,"1"-3"-96"16,1 2-30-16,3 3 10 0,-2 1 10 0,-1 5 4 0,1-2 11 16,-1 4 14-16,-2 1 11 0,0 7 6 0,-4 8-4 15,1 4-11-15,-4 8-12 0,2 4-9 16,-2 2-5-16,-2 3-4 0,4-1 0 0,-4 1-3 0,2-5 0 15,3-5 0-15,-1-7-2 16,4-9 3-16,0-6 1 0,1-7-1 0,0-5-1 0,1-5-6 16,-1-2-7-16,3-2-1 15,2-2-5-15,0-4-15 0,3-6-19 0,2-7-31 16,3-6-36-16,1-8-43 0,-1-1-53 0,4-6-62 16,-5-1-28-16,-1-1 24 0,0 2 88 15,1 4 115-15,2 5 122 0,-1 7 85 0,2 4 45 0,1 5 21 16,1 4-11-16,-4 8-17 0,-1 1-22 15,1 4-12-15,-1 4-8 0,-1 1-1 0,-3 4-17 0,1 2-18 16,2 4-19-16,-2 2-23 0,-2 1-15 16,0 2-14-16,-3 2-9 0,0-2-1 0,-2 3 2 15,-2-1 3-15,-6 1-1 0,3 0-2 16,-5-3-2-16,2-2-1 0,-2 2-2 0,-5-2-1 16,3 0-3-16,-3-3-3 0,2-2-4 0,1-1-2 15,-1-2-4-15,2-4-2 0,-1-1-1 16,4-3-5-16,-2-3-11 0,0-1-20 0,2-5-15 15,0-5-14-15,-1-4-3 0,5-3 4 0,-3-6 6 16,3-1 13-16,6-1 14 0,-1 2 14 0,6 1 10 16,0 4 3-16,1 2 0 0,3 2 0 15,-2 2 0-15,0-1 1 0,3 2 0 0,0 0-9 16,-1 0-9-16,-2-1-14 0,6 0-26 0,-5 0-22 16,3 0-30-16,0 3-17 0,-4-3 6 0,0 3 24 15,2 0 41-15,-4 3 43 0,-1 2 48 0,1 3 41 0,-3 2 31 16,-2 0 21-16,0 1 8 0,2 0 7 15,-2 0 5-15,3-2-5 0,1 2-16 0,2-1-24 16,1-1-26-16,-1 0-7 0,2-1 1 16,-2-1 1-16,8 0-4 0,-5-5-14 0,7 1-17 0,-3 0-14 15,0-2-9-15,1 0-5 16,1 1-3-16,-1-1-3 0,-3-1-2 0,1-1-3 16,-1 0-3-16,-4 2-7 0,2 1-11 0,-4 0-17 15,-4 1-23-15,0-3-22 0,-4 1-17 16,-2-4-14-16,-4-1-6 0,1-1-12 0,-4-1-30 15,0 1-67-15,-3-3-60 0,0 1-5 0,-3-3 39 16,1-1 113-16,1 5 148 0,1 0 133 0,4 4 83 16,2 4 28-16,1 3-17 0,0 1-34 15,4 2-5-15,0 2 15 0,0 1 11 0,0 1-14 0,0-1-29 16,0 2-34-16,0-1-29 0,1 2-17 0,1 0-8 16,1 3-6-16,1 6-7 0,0 0-8 15,1 5-10-15,0 4-5 0,1 5-4 0,-5 6-3 0,3 8 8 16,-2 7 2-16,-1 7-3 0,-1 5-5 15,-1 1-17-15,-1 1-10 0,2-3-5 16,0-1 0-16,3-2 2 0,-2-5-2 0,1-4 1 16,1-6 0-16,0-6 1 0,-1-5 1 0,0-5 1 15,1-4 2-15,-1-3-1 0,0-5 0 16,-2-2 0-16,0-5 0 0,-2-3 4 0,2-1 1 16,-2-2-3-16,2-1-14 0,-3-3-39 0,1-6-16 15,-3-3-16-15,-2-7 2 0,-1-3 26 0,-2-1 4 16,0-3 8-16,-1 2-1 0,-2-1-14 15,-3 0 3-15,2-1 5 0,-1-1 13 0,3 2 29 16,5 6 19-16,4 5 18 0,3 5 4 0,1 3 2 16,4 3-4-16,0-1 0 0,6-2 1 15,2-1 2-15,2-4-6 0,3 0-6 0,0-3-5 0,2-2-4 16,2 0-6-16,1-1-2 0,0-3 0 16,3-1-4-16,-2-1-3 0,4-1-10 0,-5-1-16 15,0-1-20-15,-3 1-25 0,-2-3-30 16,-1-2-54-16,-3-2-75 0,-1-5-110 0,0-1-167 0,-3-4-158 15,-2 1 49-15,-1 1 613 0</inkml:trace>
  <inkml:trace contextRef="#ctx0" brushRef="#br0" timeOffset="12178.78">6441 3327 1 0,'5'-1'79'15,"1"0"235"-15,-1 0 11 16,1-2 10-16,1 2-6 0,-3 0-39 0,4 0-54 0,-3 1-49 16,3-1-36-16,-2 1-27 0,1 0-16 0,-1 0-19 0,3 1-19 15,-2 2-11-15,0 2-11 16,0 2-9-16,0 4-4 0,-2-1-13 0,1 3-9 0,-4 2-7 15,1 1-2-15,-6 2 1 16,1 3-1-16,-2 2-2 0,-2-1-4 0,-2 2-2 0,-3-2-2 16,0-1 1-16,-3-1 0 0,1 0 3 15,-1 0 0-15,-1 0 2 0,2-4 0 16,6-3-4-16,0-5-10 0,4-3-26 0,3-5-28 0,3-2-10 16,3-4-4-16,1-1-4 0,4-6-10 0,6-8-47 15,2-6-28-15,4-2 4 0,0-2 31 0,5 4 51 16,-6 6 42-16,1 3 31 0,-3 6 28 15,-3 4 34-15,-2 5 19 0,-3 2 12 0,-3 1-1 0,-1 2-7 16,-3 0-7-16,-2 5-3 16,0 0-7-16,-2 4-6 0,-3 3-5 0,-1 0-6 0,-6 4-4 15,-2 1-9-15,-1 2-4 16,-6 1-8-16,0 1-4 0,1 1-4 0,-2 2-4 16,0-1-4-16,0 0-7 0,2-2-11 0,2-2-21 15,-1-3-28-15,2-2-31 0,3-1-49 0,0-3-73 16,1-3-104-16,3-4-169 0,1-4-498 0</inkml:trace>
  <inkml:trace contextRef="#ctx0" brushRef="#br0" timeOffset="12649.3">6392 3658 1640 0,'-2'4'628'16,"-2"7"-584"-16,0 5-57 0,3 5-3 15,-1 3 6-15,2 2 3 0,-1-1-1 0,-3 2-8 0,1-4-1 16,0 1 4-16,0-2 3 15,0 3 11-15,3 1 6 0,0-1-2 0,2-3-2 0,1-3 0 16,-1-6-1-16,1-3 0 16,1-3-2-16,2-2 0 0,1-3-2 0,0-4-1 15,3-3-7-15,4-4-9 0,2-5-14 16,3-4-15-16,2-6-11 0,4-2-10 0,2-4 6 16,1 0 16-16,1 1 26 0,0 2 27 0,-3 3 24 15,2 4 21-15,-2 3 23 0,-4 6 18 0,-1-1 4 16,-1 5-11-16,-3 2-17 0,-1 2-17 0,-4 2-15 0,-1 1-10 15,-2 1-8-15,-4 0-10 0,-3 3-4 16,0 0 0-16,-2 2 2 0,-2 3 1 0,-1 1-5 16,-4 4-5-16,-6 0-9 0,-3 5-6 15,-6-1-10-15,1 3-14 0,-6 0-18 0,1 1-23 0,-5 2-16 16,0 1-1-16,-3 3 13 0,0 1 30 16,0-1 29-16,0 0 25 0,4-2 28 0,7-1 25 15,3-6 11-15,9-2 2 0,4-2-10 0,6-4-14 0,6-1 2 16,2-2 16-16,5-2 22 15,3-3 15-15,5-3 2 0,7-2-21 16,0-5-27-16,6-4-22 0,0-4-15 0,1-4-7 16,-1-1-8-16,-1-1-5 0,0-1-9 0,-3-1-11 15,-4 2-13-15,1-1-16 0,-7 2-15 16,-1 0-9-16,-3 2-24 0,-4 0-34 0,-1 2-69 16,-5 0-136-16,-1 4-217 0,-8-2-308 0,-1 3 701 15</inkml:trace>
  <inkml:trace contextRef="#ctx0" brushRef="#br0" timeOffset="12927.74">6640 3825 1032 0,'5'2'378'16,"3"3"-256"-16,2 1-68 0,-1 0 4 0,-2 1 7 16,0 1 10-16,1-1 13 15,-5 0 21-15,0 1 18 0,-2 1 1 0,-1-1-15 16,0 4-26-16,-1-1-20 0,0 3-12 0,-1 0-6 15,-2 2 0-15,-3 4-2 0,0 0-3 0,-2 5-7 0,-1 0-9 16,-4 1-9-16,2 1-6 16,-1 0-5-16,-2 1-3 0,2 0-3 0,1-1-1 0,-2 0-1 15,-1-2 0-15,3-1 0 0,-1-2 0 16,2-2-2-16,2-6-2 0,1 0-5 16,1-2-10-16,2-2-17 0,1-3-21 0,1-1-23 15,-1-3-21-15,2-2-39 0,2-1-64 0,-2-1-125 16,2-3-165-16,0-2-230 0,0-3 64 0</inkml:trace>
  <inkml:trace contextRef="#ctx0" brushRef="#br0" timeOffset="13168.13">6782 4217 663 0,'12'4'668'0,"0"-1"-341"0,7 3-90 0,-6 0-19 16,0 4-35-16,-2-2-24 0,-2 4-23 0,-1-3-13 15,-3 0-11-15,2 1-19 0,-4-2-19 0,2 1-15 16,2 0-11-16,-1-1-9 0,-1 1-8 16,1 0-6-16,1 0-9 0,1 0-8 0,1-2-4 15,-3 2-3-15,1-3-1 0,2 0-2 0,-3-2-2 16,2-1-2-16,0 0-5 0,0-1-6 16,-1-2-10-16,0-1-15 0,0 0-22 0,1-3-35 15,-2 2-40-15,-4-2-55 0,0 0-158 0,-2-3-521 16,-3 0-520-16</inkml:trace>
  <inkml:trace contextRef="#ctx0" brushRef="#br0" timeOffset="15759.38">8493 3584 1606 0,'-1'-2'328'0,"0"0"-482"16,1-2-158-16,1 3-85 0,0 0 43 16,1-3 144-16,-2 4 201 0,0 0 155 0,-2 1 57 15,0 2-8-15,0-2-64 0,2 0-69 16,-1-1-58-16,1 1-34 0,0-1 0 0,-1 3 21 16,0 1 42-16,-3 2 47 0,-1 4 22 15,-2 2 8-15,1 3-13 0,-2 3-21 0,-1-1-20 16,-2 5-16-16,1 1-9 0,-1 1-7 0,-3 0 2 0,0-2 5 15,-2 1 2-15,1 2 0 0,-4-2-1 16,2 0-4-16,0-1 0 0,-4-1 1 0,2-1 1 0,-1-4 1 16,0-1-1-16,4-1 6 15,1-6 2-15,4-1 0 0,1-3-7 0,0-3-15 0,5-2-31 16,0-4-39-16,1-1-45 0,1-6-23 0,0-1-5 0,3-6 7 16,-1-3 8-16,2-3-16 15,1-1-49-15,2-2-53 0,0-1-72 0,-2-2-64 0,3 0-47 16,-2 0 370-16,2 0 43 15,1 4 0-15,-1 4 0 0,0 6 0 0,0 2 0 16,0 3 0-16,2 2 0 0,-1 3 0 0,1 3 0 16,2-2 0-16,-3 4 0 0,1 0 0 15,2 2 128-15,0 2 228 0,2 0-55 0,-1 4-46 16,0-2-43-16,1 2-26 0,-1 1-30 0,-1 4-24 16,1-3-15-16,-2 4-17 0,0 1-5 15,0 1-1-15,1 0-13 0,0 5-13 0,0 1-16 16,2 0-14-16,-1 3-7 0,0-1-4 0,1 1-8 15,-1 1-6-15,0 0-5 0,0 1-5 0,0-1-2 16,-1-1 0-16,0 0-1 0,-1 1 1 0,-3-1-1 0,1-3-1 16,-2-1-2-16,0-3-1 15,1-4-5-15,-3-2-18 0,2-5-35 0,-3-3-59 0,2-1-84 16,-1-3-186-16,2-2-395 0,1-5-80 16</inkml:trace>
  <inkml:trace contextRef="#ctx0" brushRef="#br0" timeOffset="15915.54">8770 3717 1 0,'-1'1'0'16</inkml:trace>
  <inkml:trace contextRef="#ctx0" brushRef="#br0" timeOffset="16229.76">8772 3710 1 0,'1'0'72'16,"1"0"315"-16,0-1-101 0,2 1-72 0,-1-2-41 0,4 4-9 16,-2-1-3-16,2 0 9 15,1 5-2-15,2-2-20 0,-1 2-20 0,-2 2-31 16,1 1-30-16,1 0-13 0,-1 2-11 0,0-2-3 0,-4 0-3 0,4 1 1 16,-3-3 4-16,1 0 2 15,0 0 2-15,-1-1-1 0,0-1-8 0,-1-2-10 16,-1 1-8-16,2-3-7 0,-3 3-5 0,1-3 0 15,2-1 0-15,-2 0 0 0,3 0 0 0,-1-5-4 16,3 1-7-16,1-3-6 0,3-5-9 16,1-4-7-16,4-2-6 0,-1-1-2 0,1-1 3 0,1 2 5 15,2 0 7-15,-3 1 4 16,0 1 4-16,1 4 4 0,-3 2 3 0,2 1 3 16,-3 3 2-16,1 3 4 0,-3 1 3 0,0 2 2 15,0 2 2-15,1 0 2 0,-2 3 0 0,-3-1-1 16,-1 1 2-16,-1 3 1 0,4-1 0 15,-5 1 0-15,0 1-1 0,-3 1-3 0,-1 2-3 16,1 0-3-16,-2 0-3 0,-2-1-5 0,0 2-9 16,0 0-35-16,-4 1-67 0,2-3-160 15,-5 2-398-15,3-4-832 0</inkml:trace>
  <inkml:trace contextRef="#ctx0" brushRef="#br0" timeOffset="17439.5">10104 3512 1299 0,'0'-2'32'0,"-2"2"-61"0,1 0 18 15,0 0 55-15,1 2 51 0,-1-1 39 0,0 1 17 0,-1 0-3 16,-1 3-15-16,2 2-21 16,-1-1-23-16,-2 3-13 0,0 2-5 0,1 2-8 0,-5 3-3 15,0 4-5-15,1 0-9 16,-3 4-1-16,-5 1-7 0,-3 0-7 0,0 1-7 0,-6 1-6 16,1-1-6-16,-4 0-3 0,2-1-3 15,-4 0-1-15,-2-1 0 0,0-3 1 0,-2-1 1 16,2-1 2-16,1-5-1 0,4 0-1 15,5-5-4-15,1-1-3 0,9-4-5 0,2-3-12 16,2-4-20-16,3-4-18 0,0-4-7 0,1-4-6 16,3-3 5-16,3-6-1 0,3-4-22 0,1-3-25 15,1-2-16-15,4-1-4 0,1 1 13 0,2 1 34 0,2 4 31 16,1 2 34-16,3 7 34 0,-2 3 16 0,-5 2 10 16,2 4 7-16,-4 2 5 15,-1 0 10-15,0 2 10 0,-3 1 5 0,0 2-1 16,-2 2-3-16,1-2-1 0,-4 2-3 0,2 2-2 15,-3 2 4-15,0-1 4 0,3 4 2 0,-2 0 2 0,6 5-6 16,-5 2-10-16,3 4-8 16,-2 4-9-16,0 2-12 0,-1 0-5 0,1 1-5 0,-3-1-5 15,1-1-2-15,2-3-7 16,-1 1-1-16,4-3-4 0,-3-1-1 0,1-2-3 16,1-1 0-16,-2-3-1 0,3 2-2 0,1-6-3 15,-5 1-3-15,3-2-6 0,0 1-9 0,-3-4-14 0,3 0-18 16,-2-2-22-16,2-1-35 0,-2-3-44 0,0-3-98 15,3-2-220-15,-3-3-429 0,2-1-167 16</inkml:trace>
  <inkml:trace contextRef="#ctx0" brushRef="#br0" timeOffset="17764.71">10379 3298 2156 0,'3'0'103'0,"-3"1"-89"15,0 0-3-15,0 0 31 0,0 0 33 0,0 2 29 16,0 0 15-16,0 3-8 0,0-1-18 0,0 2-23 15,1 0-22-15,-1 1-16 0,0 0-11 0,2-1-4 16,-2 1-6-16,0-2-2 0,-2-1-2 0,2 0-3 0,0 2 4 16,-4-1-1-16,2 1-1 15,0 2-6-15,-5-1-13 0,3 3-26 0,-5-1-43 0,-2 0-61 16,0 2-100-16,-5-2-212 0,3 2-483 0,-6-2-216 16</inkml:trace>
  <inkml:trace contextRef="#ctx0" brushRef="#br0" timeOffset="20339.88">8219 5222 784 0,'-4'0'393'0,"0"0"-288"0,-2-1-67 15,3 1 35-15,3-1 54 0,-1-1 39 16,-2 1 13-16,1-2-22 0,-1-1-30 0,2 0-25 16,0 1-22-16,1-2-16 0,-1-2-17 0,1 1-10 15,1 0-2-15,-1 0 1 0,0-3 3 0,1 1 3 16,-1 1-1-16,1-1-9 0,-1-2-9 0,0 2-7 15,0-2-5-15,3 0-5 0,-3-1-4 0,2 1-3 16,-1-3-1-16,2 0-1 0,-3-3-3 0,2 0-5 0,-1-2-7 16,2-3-7-16,0-3-7 15,0-2-3-15,1 1-11 0,0-1-2 0,-1-1-6 16,1-2-5-16,0 0 12 0,0-4 8 0,1 2 13 16,0 2 6-16,1 5-1 0,3 2-4 15,-3 4-4-15,1 4 4 0,1 3 2 0,2 1 2 0,-1 5 7 0,-3-1 6 16,-1 3 6-16,1 2 6 15,-1 1 3-15,-2 1 1 0,1 2 0 0,-1 1 0 0,0 1 2 16,3 1-1-16,-5 0 1 16,1 3-1-16,-1-2 0 0,-1 1 2 0,0 2 2 15,0-2 2-15,0 0 1 0,0 2 0 0,0-2 0 16,0-1-3-16,0-1-4 0,2 0-5 16,-2-3-4-16,1 1-2 0,-1-1-1 0,3 2 1 15,-2 0 1-15,0-2 0 0,1 2-3 0,2-2-5 16,-1 1-2-16,2 0-1 0,0 1 4 0,2-1 6 15,2 0 2-15,-1 0 3 0,4 1-2 16,0-3-1-16,2 1-1 0,3-1 0 0,0 0-1 0,1-1 0 0,0 1 2 16,-2-1 0-16,-1-1 2 15,-5 0 0-15,0 1 0 0,-1-1-1 0,-5 1 1 16,-1 0 4-16,-3 0 7 0,-3 2 9 0,1 0 2 16,-6 2 2-16,-2 2-3 0,-1 0-6 0,-3 4-2 15,-5-1-3-15,-1 2-6 0,-2 0-4 0,0-2-4 0,2 0-1 16,2-1 0-16,1-1-2 15,4-1-3-15,3-2-12 0,3-3-29 0,5-2-60 0,2 0-54 16,4-1-42-16,1 0-62 16,5-2-126-16,4-1-272 0,3-2 123 0</inkml:trace>
  <inkml:trace contextRef="#ctx0" brushRef="#br0" timeOffset="21279.86">9099 4749 1585 0,'-3'4'-94'0,"1"7"-62"15,-2 2 12-15,4 4 67 0,2-2 72 0,0-1 40 16,-1-3 53-16,0 0 54 0,0-3 32 0,1 0 0 0,4-2-35 0,-2 2-41 16,3 1-30-16,2-2-17 15,-1 0-14-15,1 0-7 0,2-1-3 0,-2-1-2 0,-1-1 0 16,2-1-3-16,-2-2-1 0,1 0 0 15,-3-1-2-15,0-1-1 0,2-2 0 16,-4 2-1-16,3-2-1 0,-4 1 2 0,3-2-1 16,-3-2-4-16,4-1-4 0,-3-2-11 0,4-3-15 0,-1-1-17 15,4-5-23-15,-1-3-12 16,2-1-2-16,3-2 3 0,1 1 9 0,4 2 6 16,1 3 4-16,-3 0 12 0,0 4 11 0,0 2 15 15,0 2 14-15,0 4 12 0,-5 1 12 16,2 3 11-16,-2 1 5 0,-3 2 4 0,-2 0 0 15,2 3 0-15,-5 0-3 0,2 1-2 0,-4 3-4 16,4-1-6-16,-4 2-2 0,1 1 1 0,-1 1-1 0,-1 0 3 16,-2 1 1-16,1 1-2 15,0-2-1-15,-1 1-5 0,-1-1-4 0,0-1-4 0,1 0-6 16,-1-3-6-16,0 1-9 0,1-1-15 0,-1-1-31 0,1-2-63 16,0-1-115-16,2 1-265 15,0-2-968-15</inkml:trace>
  <inkml:trace contextRef="#ctx0" brushRef="#br0" timeOffset="21977.17">10181 4604 2141 0,'-1'1'73'15,"1"-1"-150"-15,-2 0-22 0,0 4 26 0,0 0 52 16,-1 4 54-16,-5 1 36 0,-2 0 28 15,2 3 10-15,-2-2-5 0,6 3-26 16,-3-2-32-16,4 1-15 0,-3-2-1 0,3 3 3 16,1-1 7-16,-4 1 5 0,3-2-1 15,0 1-2-15,-3-2-7 0,3 0-7 0,-2-2-7 16,2-1-6-16,-4 0-4 0,4 0-4 0,0-1-3 16,-2-2-2-16,1 2-4 0,-3 0-1 0,-2 0-2 15,3-2-1-15,-3 2 1 0,0 0 3 0,-1-2 0 16,1-1 1-16,0 0-1 0,0-1-2 0,4 0 1 15,-2 1-1-15,0-2 0 0,4 0 3 16,-5-1 0-16,4 0 0 0,-2 0-3 0,3 1-4 16,-2-1-2-16,1 0-1 0,0 0 0 0,-3 0 1 15,1 0 1-15,0 0 2 0,-1 0 0 0,3 0 0 16,-4 0 0-16,3 0 1 0,0 0 3 0,0 3 3 0,1-3 2 16,-1 0 0-16,1 0-2 15,2-3 0-15,0 3-1 0,2 0 1 16,-1-1 0-16,-1 1-2 0,1-2-3 0,-1 1-5 0,1-3-6 15,0 1-7-15,1-1-2 0,-2 0 3 0,1-3 2 0,-1 0 7 16,0-1 3-16,2 0 3 16,-1 1 5-16,1 1 2 0,0 3 3 0,1-1 1 0,-1 1-1 15,0 1 1-15,2 2-2 16,-2 0 0-16,0-1-2 0,0 2-2 0,0-1-3 0,0 0-2 16,0 0-2-16,0 2 2 0,0-2 2 0,0 0 3 15,0 1 3-15,0-1 3 0,2 0 2 16,-1 2 3-16,0-1 1 0,0 2-2 0,0-2 1 0,0 0-3 15,2 1 1-15,0 1-2 16,-1-2-4-16,-2 1-5 0,2-1-13 0,1 2-33 0,1-1-79 16,-3 0-195-16,0 3-470 0,0-1-302 15</inkml:trace>
  <inkml:trace contextRef="#ctx0" brushRef="#br0" timeOffset="22739.35">9848 5211 1622 0,'-3'3'-102'0,"-3"3"-66"15,0-2 38-15,1 0 79 16,2-1 87-16,-3 0 66 0,4-1 47 0,0-1 16 0,-1 0 3 16,3 2-28-16,3-6-50 0,-1 3-33 15,-1 0-11-15,3 0 5 0,1 3 12 0,-1-3 0 16,2 0-8-16,-3 0-12 0,2 0-9 0,-2-3-3 15,-1 2 1-15,3 0 1 0,-4-1 4 16,1-1 3-16,-1 0-1 0,3-1-3 0,1-2-8 0,-3-2-6 16,1 0-8-16,1-4-6 0,-2-1-4 15,2-2-3-15,-1 1-1 0,-1-5-2 0,-1 0-2 0,-1-1-3 16,0-3-7-16,0-3-6 0,-1 0-6 0,-2-2-4 16,-1 1-4-16,2-1 0 0,2-1-5 15,1 3 2-15,5-1 1 0,-3 2 1 16,6 0 0-16,-3-1-2 0,1 3 2 0,1 2 3 15,0 0 5-15,-3 1 7 0,2 3 4 0,0 0 3 0,-2 0 3 16,4 5 1-16,-2-2 2 16,-2 2 3-16,2 1 2 0,4 2 6 0,-2 0 3 0,-1 3 5 15,-2 0 1-15,3 3 1 16,0-1-1-16,0 0-3 0,0 1-3 0,1 1-1 16,-1 1-3-16,2-2-2 0,-3 2 0 0,1 0-2 15,1 1 0-15,-1-1 1 0,1 2 0 0,-2-1 1 16,2 1 1-16,-1 2 0 0,-2-1 1 0,-2 1 1 0,4 2 3 15,-4 1 2-15,0 0 2 0,0-1 0 16,-1 3 1-16,-3 0 5 0,0 1 4 0,1 2 5 16,-2-1 2-16,0 3 2 0,-2-2 4 15,0 2 1-15,-2-1 0 0,0 0 0 0,1 0-3 16,-4 1-5-16,0-1 0 0,0 1-3 0,0-2-4 16,-1 0-3-16,3-1-7 0,-3-1-5 0,1-1-3 15,1 0-1-15,-1 2-1 0,-1-3 1 0,5-1 0 0,-2-1-1 16,2-1 0-16,2 0-1 15,1-2 1-15,1-1 0 0,4 2 1 16,-2-1 3-16,0 0 1 0,5 1 4 0,2-3-3 16,1 0-5-16,5-3-5 0,-2 0-7 0,3-2-6 15,-3-1-2-15,5-1 0 0,-7 2 1 0,0 1 5 16,2-1 4-16,-5 1 3 0,-3 1 3 16,1 1 0-16,-5 2 1 0,-1 0 4 0,-1 1 8 15,-1 2 9-15,-2 1 7 0,-4 2 2 0,-4 2 1 16,-1 5-4-16,-6 2 1 0,0 1 1 0,-5 1 1 0,1 1 6 15,3-3 5-15,1 0-9 16,5-4-9-16,3-2-17 0,3-3-19 0,5-1-14 0,2-3-14 0,1-1-12 16,2 0-12-16,2-1-21 15,3-1-39-15,-2-5-84 0,9-3-208 0,-1-5-458 0,5-5-212 16</inkml:trace>
  <inkml:trace contextRef="#ctx0" brushRef="#br0" timeOffset="23018.81">10516 4375 2303 0,'-1'0'163'16,"-1"0"-116"-16,0 0-8 0,2 1 31 0,0-1 19 15,0 1 10-15,-1 2-5 0,0 0-20 16,0 2-15-16,-2-1-13 0,-1 2-16 0,1 1-9 16,1 2-5-16,-3 0-1 0,2 4-1 0,-1 0-3 15,-2 1-4-15,-3 3-7 0,4-4-8 0,-3 3-15 16,0-3-18-16,-2 1-37 0,2 0-76 0,2-3-163 16,-5 3-549-16,3-3-729 0</inkml:trace>
  <inkml:trace contextRef="#ctx0" brushRef="#br0" timeOffset="25991.91">12175 3368 1122 0,'0'-2'-207'0,"0"-2"-198"15,-1 2-55-15,1 1 411 0,0-2 49 0,0 3 0 0,-1 0 0 16,-1 0 25-16,-3 0 164 0,3 0-55 0,2 0-54 0,0 0-69 16,-1 3-37-16,1-2 0 15,0 0 33-15,-1 1 53 0,1 1 55 0,0-1 40 0,0 0 10 16,0 1-11-16,-1-1-24 0,1 2-25 15,-1 2-15-15,-2 0-16 0,1-1-9 16,1 2-6-16,-3 3-7 0,-1-2-6 0,1 2-4 16,-3 1-7-16,1 2-5 0,0 0-5 0,-2 1-2 15,-3-1-1-15,1 2 2 0,-1 0 1 16,-6-1 0-16,5 0 1 0,-3-1 2 0,-1 2 2 16,0-4 2-16,1 2 0 0,-3-4 1 0,6-1 0 15,-2-2-1-15,1-3-3 0,2 0-5 16,4-2-9-16,0-1-11 0,-1-1-10 0,-1-2-13 15,3 0-14-15,-1-1-12 0,-1-3-10 0,3 0-8 16,-3-1-2-16,2-4 0 0,4-1 0 0,1-2-6 0,0 0-16 16,2-1-27-16,1-3-18 15,4-1 5-15,-2 1 24 0,4 1 33 0,-1 1 31 0,-2 1 11 16,4 3 4-16,-2 0-2 0,-1 3 2 0,1-1 4 0,0 5 7 16,-2 1 6-1,4 1 1-15,-2-1 0 0,-2 2 6 0,1 1 14 16,-3 2 21-16,3 0 23 0,-3 2 20 0,-1-1 17 15,2 1 4-15,-1 2-1 0,-1-2-4 0,0 3-6 0,3-1-4 16,-3 1-6-16,0 0-4 0,4 4-6 16,-4 0-2-16,-1 2 4 0,2 1 2 0,2 1-2 0,-3 1-7 15,2 0-12-15,0 0-9 16,-2-1-5-16,4 1 2 0,-2-1-2 0,2 0 0 0,-3-3-3 16,1 3-5-16,2-3-3 15,-2 2 0-15,4-1-2 0,-2 2-1 0,-1-3-3 0,2-1-5 16,-3 2-5-16,3-3-3 0,-5-1-2 0,4 1-1 0,-3-2 0 15,-2-2-3-15,1-1-1 16,1 2-1-16,-1-3-5 0,-1 0-8 0,-1-2-16 0,0 0-22 16,0 0-32-16,0-2-37 0,-1 1-57 15,1 0-108-15,-1-2-268 0,1-1-815 16</inkml:trace>
  <inkml:trace contextRef="#ctx0" brushRef="#br0" timeOffset="27905.38">12492 3235 1049 0,'3'-1'245'0,"-3"0"-179"0,0 0-50 0,0 0 39 0,1 1 60 16,-1-1 52-16,0 1 19 15,0-2-10-15,0 2-37 0,1-1-45 16,-1 1-41-16,0 0-28 0,0 0-11 0,0 0 2 15,0 1 6-15,0-1 6 0,0 2-4 0,-1-2-9 0,1 1-13 16,-1 0-6-16,-2 1-2 0,2 4 3 16,-1 0 1-16,-1 2-1 0,-3 3-3 0,1 2-6 15,-2 2-6-15,-1 0-5 0,-2 0-9 16,-1 1-16-16,1-1-27 0,1 1-35 0,-2 1-50 0,1-2-58 16,0 2-73-16,-1-2-121 0,0 1-151 15,0 2 43-15</inkml:trace>
  <inkml:trace contextRef="#ctx0" brushRef="#br0" timeOffset="28521.82">11791 3887 183 0,'0'0'144'15,"0"0"-105"-15,0 0-19 0,0 0 87 0,0 0 118 16,3 1 88-16,-3-1 23 0,1 0-47 0,-1 0-77 16,1 0-69-16,-1 0-46 0,2 0-20 0,-1 0-3 15,-1 0 8-15,6 1 5 0,-2 0-3 16,3 0-9-16,-3 0-6 0,5 0-8 0,0 1-4 16,-1-1-3-16,3 1-6 0,2 0-7 0,-1 0-2 15,6 0-8-15,-2-2-8 0,0 2-6 0,2-1-6 16,4 1-2-16,0-2-1 0,2 0-2 15,-1 0-1-15,-1 0 0 0,5-2-1 0,-2 1 0 16,2-2-3-16,-3-1-1 0,3 1-4 0,2-1-3 16,-1 1-10-16,-1 0-15 0,1 1-17 0,-5-2-18 15,-3 3-13-15,-1 1-10 0,-6 1-11 16,1 0-29-16,-8 3-44 0,1 0-91 0,-6 3-203 16,-4 3-439-16,-4 1 219 0</inkml:trace>
  <inkml:trace contextRef="#ctx0" brushRef="#br0" timeOffset="29316.49">12084 4761 299 0,'2'0'223'16,"4"0"-93"-16,1 0-21 0,-3 0 19 15,4-1 15-15,-5 1 10 0,-3 0 11 0,0-1 17 16,0 1 6-16,0-1-25 0,0 1-47 0,0-2-44 16,0 1-25-16,0-3-8 0,-1 0 4 0,0-2 14 15,-5-2 10-15,4 1 2 0,1-1-5 16,0-1-11-16,-1-2-15 0,1-1-14 0,-3-2-11 16,3-2-10-16,-1-2-6 0,0 1-7 0,1-5-8 15,-3-1-6-15,3-1-7 0,0-4-2 0,0 1 2 16,0-2 2-16,1 0 6 0,0 1 7 0,0 5 4 15,1 2 7-15,-1 3 3 0,1 5 2 16,-1 0-1-16,0 3 0 0,0-2 1 0,0 3 2 16,0 0 3-16,1 2 0 0,-1 0 0 0,0 2-2 15,1 0-2-15,0 0-4 0,2 1 0 0,-1 2-2 16,0-1-2-16,0-2-2 0,4 0-1 16,-3 1-2-16,7 1 0 0,-2-1 0 0,-2 2 4 15,1 1 6-15,3 0 4 0,0 1 6 0,-1 0 1 16,1 0 1-16,-1 1-1 0,0 0 1 15,1 0 0-15,-1 1-1 0,-4 0-1 0,3 1-5 16,-1-1-5-16,-1 1-5 0,1 2-4 0,-5-2-4 16,2 1-2-16,0-1-2 0,-2 1-2 15,-2-1 2-15,0 2 5 0,0 2 7 0,-1-1 8 16,-1 2 8-16,-3 2 9 0,3 2 8 0,-2 0 11 16,-2 0 10-16,3 0 3 0,-3-1-3 0,4-1-7 15,1-1-10-15,0-2-11 0,1 1-5 0,0-2-3 16,1-2-4-16,0-1 0 0,0 0-1 0,4-1-4 15,-1-1 0-15,1 1 1 0,1-2-1 16,1 1 1-16,1-2-1 0,-1 1-1 0,2 0-2 16,-1-2 1-16,-4 2 0 0,3 0-1 15,-5 2 0-15,-1-2 2 0,1 2 2 0,-4-1 7 0,1 3 6 16,0 0 4-16,-7 3 3 0,3 3-1 16,-5-1-4-16,-3 2-2 0,-1-2-3 0,2 2-5 15,-1 0-4-15,2-2-5 0,0-1-7 0,3-2-14 16,1-3-35-16,6-2-73 0,1 0-92 0,2-2-153 15,4 0-312-15,4-2-457 0</inkml:trace>
  <inkml:trace contextRef="#ctx0" brushRef="#br0" timeOffset="29600.3">12580 4167 433 0,'-7'3'-104'0,"3"0"-146"0,-3-1 172 15,6 1 78-15,1-1 0 0,0-1 200 0,1-1 157 16,1 1 13-16,0 2-48 0,0-1-64 0,2 2-65 16,1 1-47-16,-2 0-28 0,0 0-9 15,2-1-3-15,-2 1-7 0,-2 1-10 0,0 0-19 16,-1-1-15-16,-1 1-12 0,0 3-9 0,-5 0-7 15,0 4-7-15,-5-1-11 0,-1 2-9 16,-2-1-8-16,-1 2-7 0,-1-2-13 0,1-3-29 16,-1-1-67-16,5-1-159 0,2-2-391 0,2-2-762 15</inkml:trace>
  <inkml:trace contextRef="#ctx0" brushRef="#br0" timeOffset="30309.4">13079 3885 1 0,'-1'-1'0'0</inkml:trace>
  <inkml:trace contextRef="#ctx0" brushRef="#br0" timeOffset="30956.6">13025 3841 1 0,'1'0'0'0,"1"-2"0"0,1 2 0 0,1 0 0 0,-2 0 0 0,0 0 0 15,3-1 0-15,-3 1 83 16,1 0 134-16,0-1-6 0,0 1-19 0,0 0-14 16,-2-1-8-16,5 1-11 0,-3-1-13 15,-1 1-16-15,3 0-18 0,-1-3-15 0,-1 3-12 0,4 0-5 16,-1 0 0-16,-1 3-1 0,2-3-1 0,1 0-4 0,-1 0-7 16,4 0-6-1,-1 0-4-15,0-3-5 0,3 3-3 0,1-1-2 16,1 0-2-16,2-3-4 0,3 2-9 0,4-2-12 15,-2 2-8-15,1 0-8 0,-1-1 0 0,2 0-2 16,-4 2 0-16,1-1-4 0,-2 1-1 0,-3 0-2 16,-4 1 1-16,1 0 2 0,-3 0-1 0,0 0 0 0,-4 0-2 15,-2 0-3-15,-1 0 0 16,-3 1 1-16,-2-1-2 0,1 0 1 0,-1 1-11 0,0 1-10 16,-4-1-22-16,-4 2-27 0,1 0-20 0,-2 1-7 0,-2 0 15 15,3 0 22-15,2 0 8 16,1-1-26-16,1-2-58 0,4 0-57 0,1 0-27 0,0-1 15 15,-1-1 45-15,1 1 27 16,1-1-53-16,-2 0-195 0,1-2 152 0</inkml:trace>
  <inkml:trace contextRef="#ctx0" brushRef="#br0" timeOffset="31565.73">13283 3616 1788 0,'0'0'112'0,"0"1"-140"16,1 3-33-16,1 2 33 0,1 2 71 0,-2 5 42 15,-1-1 26-15,0 6 19 0,0 4-5 0,0 3-15 16,0 5-22-16,0 4-26 0,-1 2-18 0,-2 4-15 0,0 4-9 15,1-2-7-15,-3 0-4 16,0-2-1-16,-1-5 7 0,2-1 1 0,1-3-1 0,0-2-2 16,1-4-8-16,2-2-4 0,3-1-1 15,0-1-1-15,0-3-1 0,0 0 1 0,1-5-3 16,-1-1 0-16,1-4-3 0,0-2-4 0,-2-2-4 16,-1 0-6-16,2-2-7 0,-1-1-11 0,-2-1-12 15,1-1-11-15,-2 0-15 0,1-2-40 0,-2-1-60 0,-1-3-107 16,2-2-170-16,-1-4-239 15,-2 1 17-15</inkml:trace>
  <inkml:trace contextRef="#ctx0" brushRef="#br0" timeOffset="31778.09">13356 3945 1833 0,'0'1'294'0,"-2"0"-200"0,2 0-53 0,-1 1 19 15,-1 0 25-15,-4 5 8 0,-1 1-8 16,-8 5-24-16,-3 1-22 0,-1 2-16 16,-2 1-14-16,-2-2-9 0,3 2-9 0,-3-1-8 15,1 0-16-15,-4 1-12 0,6-1-5 0,-1-3 2 0,7-1 4 16,0-5-18-16,8-2-68 16,3-4-109-16,5-2-117 0,2-1-154 0,4-3-152 15,2-1 151-15</inkml:trace>
  <inkml:trace contextRef="#ctx0" brushRef="#br0" timeOffset="31929.38">13351 4054 1259 0,'13'3'447'16,"7"2"-165"-16,1 0-64 16,-5 2-30-16,-3-1-44 0,-5-1-34 0,-2-1-28 0,-1 1-26 15,-3 0-16-15,-1-3-11 16,1-1-12-16,-2 0-7 0,0 1-6 0,0-2-4 0,0 0-6 16,1-2-10-16,-1 2-17 0,0-1-20 0,2 0-29 0,-1 0-18 15,3-1-17-15,-1-3-31 16,3-1-57-16,3-2-129 0,1-5-213 0,2 0-338 15,1-3 526-15</inkml:trace>
  <inkml:trace contextRef="#ctx0" brushRef="#br0" timeOffset="32239.51">13695 3806 1553 0,'1'-2'169'0,"-1"-2"-74"0,0 0 14 0,1 0 35 0,0 2 14 16,0-3-24-16,-1 1-39 0,3-1-37 15,2-3-27-15,-3-1-17 0,7 0-10 0,-1 0-6 0,-1-1-4 16,3 1-2-16,-1 0-3 16,2 2 0-16,0 1 0 0,1 2 0 0,-2 1 4 0,2 2 4 15,-3 1 7-15,0 3 7 0,-1 1 7 16,0 2 7-16,1 3 2 0,-2 2 5 0,-2 1 1 16,2 2-5-16,-3 1-5 0,1 0-5 15,-3 0-3-15,-1-1-1 0,1 1 2 0,-2-1-3 16,0 2 1-16,-2-1 0 0,-1 1 1 15,-2 0 3-15,0 0 0 0,-3-1-1 0,-3 0-4 0,-1 0-3 16,0-3-2-16,-3 2-5 0,-3-1-3 0,3-3-8 16,-5-1-14-16,4 2-21 0,0-3-37 15,-1-2-55-15,5 1-114 0,1-4-212 0,-1 0-380 0,3-3-220 16</inkml:trace>
  <inkml:trace contextRef="#ctx0" brushRef="#br0" timeOffset="32971.26">13720 3863 1 0,'2'1'0'0,"-2"0"1"0,0 1 294 16,1-1 5-16,1-1 11 0,0 2-15 0,0-1-38 16,2-1-65-16,1 1-73 0,1-1-46 0,0 0-27 15,0-1-10-15,3 1-3 0,-1-1-6 16,0-1-8-16,1 2-5 0,-1 0-2 0,2 0 2 0,-4 2 6 16,0-1 5-16,-2 0-1 15,2 0-1-15,-2 1-3 0,0 1-1 0,-2-1 2 16,0 2 1-16,-2-1-3 0,2 0-2 0,-2 0-3 0,0 2-2 0,0 1-5 15,-2 2-3-15,2-1-4 16,0 0-2-16,0 1 1 0,0-2-1 0,0-1-3 16,2 0 0-16,2 1-2 0,-3-3 1 15,1 2 3-15,1-2 3 0,1 1 1 0,-1-1 1 0,-1 0 1 16,1 0 1-16,0-1-1 0,-2 0 0 0,0-1 0 0,0-1 2 16,-1 0 1-1,0 0 1-15,2 0 3 0,-1 1-1 0,1-1-2 16,-2 0-2-16,1 1-1 0,0-1 0 0,-1 1-1 15,1 0 1-15,-1 1 3 0,1-1 0 0,0 0 2 16,-1 1 3-16,2 1 1 0,-1 1 3 0,1-1 8 16,0 2 1-16,-1 1 4 0,-2 2 1 0,-1 1-2 15,0 1-2-15,-1 2 1 0,-1-3-4 16,-2 1-2-16,2 0-1 0,-5-2-2 0,1 2 1 0,-3 0-4 16,-1-1-4-16,-2 1-5 0,-2-1-3 15,-1 1-4-15,1-1-3 0,-1-2 0 16,1 1 0-16,2-3 0 0,3 0-2 0,0-2-6 15,4-2-14-15,1-1-17 0,1 0-22 0,2-3-33 16,-1-2-42-16,1-1-67 0,2-6-103 16,-1-2-185-16,2-4-276 0,0-4 135 0</inkml:trace>
  <inkml:trace contextRef="#ctx0" brushRef="#br0" timeOffset="33215.6">13671 3844 1454 0,'0'6'428'16,"0"6"-381"-16,0 3-39 0,0 5 3 0,1 1 11 16,1 0 18-16,-4-2 27 0,1 2 26 0,-2 0 8 15,2 0-10-15,-1 3-28 0,-1-2-27 16,0-1-17-16,0-1-7 0,-2-2-1 0,0-3 1 16,-1 1-1-16,-2-2-3 0,1-1-3 0,-3-1-6 15,0 0-4-15,0-2-3 0,-1 0-6 16,2-4-9-16,1 1-12 0,4-3-19 0,-1-2-31 15,4-3-45-15,1 0-97 0,0-4-129 0,1-4-204 16,2-4-296-16,2-4 672 0</inkml:trace>
  <inkml:trace contextRef="#ctx0" brushRef="#br0" timeOffset="33362.19">13760 4045 1861 0,'7'7'294'0,"3"2"-101"15,2 3-32-15,-1 1-23 0,3 1-23 0,-4 0-21 16,-3-1-16-16,1 1-22 0,0 1-13 0,-4 0-14 15,4-1-12-15,-1-1-8 0,1-1-9 0,0 1-9 16,2-3-13-16,1 2-19 0,0-4-28 16,0 0-40-16,4-1-49 0,-3-4-69 0,2 0-164 15,2-1-403-15,-2-1-473 0</inkml:trace>
  <inkml:trace contextRef="#ctx0" brushRef="#br0" timeOffset="34019.48">14378 3645 2240 0,'3'5'-7'16,"3"3"-53"-16,5 4 10 0,-1 5 18 15,-1-1 2-15,1-1 0 0,-4-4 3 0,1 2 10 16,-3-2 25-16,3 2 16 0,-3-2 4 0,1 2-3 15,-1 0-6-15,0 0-2 0,-2-2 1 0,-2 1 6 16,-2-2 1-16,-3 1-5 0,-4-1-2 0,-3-1-7 16,-1 2-5-16,-3-2-11 0,0 2-23 0,-4-3-54 15,-2 0-77-15,-2 0-92 0,-3-2-73 16,1-3-28-16,-2 0 11 0,3-4 58 0,4-3 54 16,0-2 54-16,4-3 175 0,7-3 0 0</inkml:trace>
  <inkml:trace contextRef="#ctx0" brushRef="#br0" timeOffset="34231.33">14292 3723 1150 0,'0'1'271'0,"0"2"-185"15,2 1-29-15,0 2 41 0,-1 5 38 0,-2 1 14 16,-3 3-13-16,0 3-19 0,-3 5-15 0,0 2-12 16,-4 4-16-16,2 3-16 0,-1 3-16 0,-1-1-12 15,1 1-14-15,1-1-9 0,2-4-7 16,2-5-1-16,1-4-1 0,4-3-1 0,2-3 0 15,2-4-6-15,-1-2-6 0,1-3-11 0,2-2-7 16,1-3-13-16,2-1-15 0,1-2-26 16,1-3-52-16,1-6-81 0,0 1-96 0,0-5-130 0,0-3-144 15,0 1-60-15</inkml:trace>
  <inkml:trace contextRef="#ctx0" brushRef="#br0" timeOffset="34518.35">14479 3837 1 0,'15'-9'206'0,"3"-2"-2"15,9-6-10-15,-1 1 16 0,-2 4 4 0,0-3-17 16,-4 2-30-16,3 0-32 0,-3 0-29 0,-1 1-19 16,-1 1 1-16,-2-2-12 0,0 4-17 0,-5-1-19 15,1 6-20-15,-3 1-9 0,-3 3 9 16,-2 1 15-16,1 3 18 0,-3 8 17 0,-2 3 4 16,-1 6 3-16,-5 5-5 0,-2 4-8 0,-4 2-5 15,-7 2-9-15,-2 1-9 0,-4 1-8 16,-5 2-11-16,-2-3-5 0,-2 3-4 0,1-3-2 15,1-2 2-15,3-4 5 0,7-4 3 0,4-1 1 16,3-6-2-16,4-4-8 0,2-4-6 0,5-5-5 16,3-3-12-16,1-2-20 0,4-3-11 15,2-3-12-15,2-7-17 0,3-3-21 0,3-9-52 16,6-6-85-16,3-4-114 0,0-3-166 0,1-3-144 16,-2 0-6-16</inkml:trace>
  <inkml:trace contextRef="#ctx0" brushRef="#br0" timeOffset="34874.28">14680 3812 199 0,'-4'8'581'0,"-1"4"-117"0,-4 6-141 15,-2 5-89-15,-4 2-57 0,0 3-49 16,-5 3-30-16,1 0-20 0,-2 0-12 0,1 2-13 16,3-4-7-16,3 0 0 0,5-2 1 0,5-4 8 15,2-1 2-15,5-1-9 0,2-2-7 16,2-1-5-16,4-2 2 0,2 1 3 0,3-5 1 16,0-1-2-16,2-2-1 0,0-1 2 0,2-4-1 15,-1-1-4-15,0-3-10 0,-1-2-11 0,1 0-8 16,-2-3-7-16,0-1-3 0,-1-1-2 15,0-1-4-15,-1-2-4 0,1-1-9 0,-2-3-8 16,1 2-5-16,-4-2-6 0,0-1-6 0,0 1-6 16,-2-2-19-16,-4-1-25 0,0-1-24 0,-2 0-25 15,-3 0-6-15,0 0 16 0,-3 3 24 16,-2 2 38-16,1 5 37 0,-3 2 33 0,1 1 23 16,1 4 22-16,-1 1 18 0,2 3 23 0,2 0 27 15,1 0 19-15,1 2-1 0,0-1-19 0,1 4-20 16,1 0-15-16,0 3-4 0,3-1 2 0,-2 1-4 15,2-3-12-15,1 1-9 0,-1-2-11 16,0 1-7-16,2-1-4 0,2-2-8 0,-2 0-4 16,2-1-7-16,4-3-9 0,-3 1-15 0,0-2-24 15,2-3-34-15,-1 0-65 0,0-3-114 0,2 1-387 16,-3-5-960-16</inkml:trace>
  <inkml:trace contextRef="#ctx0" brushRef="#br0" timeOffset="35788.07">15363 3659 2028 0,'1'0'130'15,"1"0"-110"-15,-2 0-45 16,5-1 13-16,0 1 33 0,-3 0 31 0,1-1 15 16,-2 1 1-16,-1 0-12 0,1 1-15 0,-1-1-15 15,1 0-10-15,2 0 1 0,-1 1 4 16,3 0 5-16,-1 0 6 0,3 1 2 0,1 1-2 0,-2 1-2 0,2 1-2 15,-1-2-1-15,3 2-3 16,-1-1-1-16,2-1-6 0,1 0-5 0,0 1-5 0,0-3-6 16,1 0-7-16,-1 0-4 15,3-1-7-15,-3-1-11 0,3 0-12 0,-2-1-11 0,2-2-9 16,-4 0-4-16,0 1-4 0,0 0-2 16,-2-1-9-16,-4 1-21 15,-1 1-37-15,2-2-79 0,-6-1-180 0,0 1-428 0,-6-3 172 16</inkml:trace>
  <inkml:trace contextRef="#ctx0" brushRef="#br0" timeOffset="36079.76">15615 3460 2305 0,'0'1'68'0,"0"-1"-105"16,0 1-22-16,0 1 14 0,0 1 29 0,-3-1 38 0,1 0 25 15,-2 3 7-15,-2 2 0 16,-2 1-12-16,-3 1-15 0,0 4-6 0,1 2-2 0,-1 1 5 16,-2 4 7-16,-2 5 7 15,2 3 8-15,-6 6-1 0,3-1-6 0,-4 3-7 16,0-1-12-16,0-1-9 0,-2 1-2 0,-2 1-2 16,3 0-1-16,-6 2-1 0,4-2-1 15,-1-1-2-15,5-1-4 0,0-5-2 0,1-2-5 16,5-4-6-16,-1-6-9 0,3-3-17 0,6-6-26 15,0-4-28-15,2-3-47 0,3-2-91 0,-1-4-146 0,2-2-211 16,-1-7-590-16</inkml:trace>
  <inkml:trace contextRef="#ctx0" brushRef="#br0" timeOffset="36299.73">15331 3749 1973 0,'1'1'185'0,"0"1"-143"0,1 4-31 15,-1 4 13-15,1 5 20 0,1 4 11 0,-3 3 5 16,0 2 6-16,-3 1 2 0,0 5 2 0,-2 4-3 0,-2 1-17 16,1 4-15-16,0 3-17 0,0-2-10 15,1 4-4-15,-2-2-2 0,0 1-2 0,0-5 0 16,2-5-2-16,0-4-2 0,2-7-4 0,2-6-7 0,1-5-10 16,1-4-12-16,2 0-14 0,0-3-23 15,0-3-21-15,2-1-31 0,2-2-46 0,-1-6-76 16,2-3-159-16,-2-6-277 0,6-4-149 15</inkml:trace>
  <inkml:trace contextRef="#ctx0" brushRef="#br0" timeOffset="36989.32">15520 3928 2474 0,'0'0'117'0,"1"-2"-98"0,-1 1-35 15,3 0 3-15,-2 0 10 16,3-1 17-16,-3 0 19 0,1-1 11 0,1 0 0 0,0 0-9 15,0-1-16-15,2 0-16 16,0-1-8-16,3 1-2 0,-3 1-4 0,1 2-2 0,-1 1-5 16,1 2 0-16,-1 2 2 0,1 3 4 15,2 2 5-15,-3 3 1 0,0 3 0 0,-2-2 2 16,1 4 3-16,0 1 4 0,-3 0 2 0,3 1 1 0,-3-1 0 16,2-2 0-16,-2 1 0 15,0-3-1-15,2 1 0 0,-1-2-2 0,2 1-1 0,0-3-3 16,3 2 0-16,-2-3-3 0,1 1 0 15,3-4 2-15,1 2-2 0,0-1 1 16,-1-1 1-16,0-2 0 0,0 4 2 0,-1-4 1 16,-1 2 0-16,1 1 0 0,0-1 0 15,-3-1 1-15,-2-2 1 0,-2 1 5 0,-1 1 11 16,-2-1 7-16,-2 0 3 0,-7 2 0 0,1 1-7 16,-1-1-5-16,-7 0-1 0,1 1-2 0,-5-1 2 15,0-1 0-15,1-2 1 0,0 0 2 16,1-2-2-16,4-3-2 0,2-2-7 0,4-1-15 0,0-3-17 0,4-3-18 15,-2-5-14-15,5-5-12 0,3-3-4 16,2-4 1-16,7-2 9 0,2 1 17 0,4 4 15 16,4 3 15-16,2 4 6 0,-4 2 4 15,4 5 2-15,-3-3 3 0,3 2 1 0,-4 1 1 0,-2-1 1 16,0 2 1-16,-2-1 2 16,-3 3-1-16,0 0 3 0,0 1-3 0,-4 1 0 15,-1-1-4-15,0 1-5 0,-2-2-11 0,0 0-20 16,-2-1-33-16,-1-2-33 0,0 0-34 0,-2 1-29 15,-1-1-22-15,-1 1-14 0,-2 2-9 16,1 0-7-16,0 2-5 0,3-1 27 0,-2 2 46 16,3-2 58-16,0 2 67 0,2 1 38 0,1 1 53 0,2-1 71 15,1 3 73-15,3 0 46 16,0 0 2-16,1 1-24 0,5 1-33 0,-1-1-21 0,1-1-17 16,6 0-25-16,-1-1-26 0,2-2-26 0,0 1-26 0,3-3-24 15,-2 0-19-15,2-1-12 16,-1 0-9-16,2-2-11 0,0 0-13 0,-1 0-15 0,1-1-13 15,-4 1-15-15,0-1-14 0,-3 1-12 16,-5 3-15-16,-2-2-20 0,-3 2-37 16,-7 2-64-16,-2 0-76 0,-4 0-39 0,-2 1-29 15,-8 0-48-15,0 0 201 0,-5 1 222 0</inkml:trace>
  <inkml:trace contextRef="#ctx0" brushRef="#br0" timeOffset="37564.9">15940 3745 1 0,'-6'-1'30'0,"-5"-1"299"15,3-2-119-15,7 3-48 0,2 1 2 0,1 1 31 0,2-1 32 16,0 0 14-16,-2 0-11 15,6 0-29-15,-3 0-41 0,2 3-41 0,2-3-39 0,1 1-33 16,0 1-20-16,0 2-15 16,-4-1-6-16,0 2-3 0,-1 1-3 0,-1 2 0 0,-2-1 3 15,-2 5 4-15,-1 2 6 16,-1 4 3-16,-7 5 2 0,-1 4 1 0,-1 2-2 16,-6 6 5-16,3 0 3 0,-4 0 2 0,3-1 3 15,4-3 0-15,0-3 5 0,6-8 9 0,3 1 0 16,3-4-1-16,0-2-9 0,4-4-12 15,1 0-3-15,3-4-1 0,1-1 1 0,0-3-2 0,3-2-8 16,1-2-8-16,3-2-8 0,2-4-8 0,5-5-8 16,1 1-12-16,2-5-12 0,-1 1-13 15,-1-2-9-15,-2 2-3 0,-4 0-3 0,-5 1-4 0,-1 0-9 16,-5 1-18-16,-2-1-8 0,-5 1 7 0,-1-1 17 0,-1 3 25 16,-5 1 17-1,-1 3 1-15,-2 3 7 0,-6 0 16 0,3 3 37 0,-2 2 56 0,0 1 32 16,3 2 7-16,3-1-19 15,1 0-41-15,2 0-20 0,2 0-3 0,0-1 11 16,3 1 18-16,1-1 13 0,1 2 7 16,-1 1-3-16,1 4-5 0,-1 2-3 0,1 2-16 0,-1 3-14 15,-1 1-12-15,-1 1-15 0,-1-2-2 16,-1 1 2-16,-2 2 2 0,-1 1 2 16,-1-2 0-16,4 1-1 0,-2-3-2 0,2-4 1 0,2 0-2 0,1-4 1 15,0-1 1-15,1 1 1 0,2-3 1 16,-1-2-1-16,1-1-3 0,0-1-4 0,3-1-3 15,1-1-3-15,4-2 5 0,1-1-3 16,2-3-4-16,6-4-4 0,-3-2-7 0,2 0 0 16,-3 1 2-16,2 0 7 0,-4 3 4 15,-3 1 3-15,0 4 1 0,-5-1 0 16,2 3-2-16,-3 0 0 0,0 1 0 0,-4 0 1 0,0 2-1 16,0 0 0-16,0 0 4 0,2 1 3 15,0 0 3-15,-2-1-1 0,3 2-3 0,-2-1-4 16,1-1-6-16,-2-1-16 0,-1 0-45 0,0 1-114 15,1-2-371-15,2 0-1016 0</inkml:trace>
  <inkml:trace contextRef="#ctx0" brushRef="#br0" timeOffset="38571.97">16952 3440 2035 0,'0'0'134'0,"0"-1"-108"0,0 1-61 0,1 0-5 15,-1 1 15-15,1 1 27 0,-1 2 25 0,2 2 25 16,-2 4 6-16,1 2-4 0,-1 3-12 0,-1 3-15 16,-1-3-9-16,1 2 1 0,0-2 1 15,-1-3 4-15,-1 0 2 0,-2-1-1 0,4-1-5 16,-3-1-7-16,-1 0-6 0,4 1-5 0,-3-2-4 15,0-1-7-15,2 1-7 0,-2-2-8 16,1-2-7-16,1-1-7 0,1 0-7 0,1-2-10 16,0-1-5-16,1-1-1 0,1 1 6 0,0-2 17 15,1 1 17-15,-1 0 17 0,1-2 10 0,4-3-2 16,1-1-6-16,2-5-5 0,0-1-1 0,1-1 3 16,3 2 7-16,1 0 6 0,-1 4 5 15,1 0 1-15,1 2 0 0,-4 1 1 0,4 2 2 16,-4-1 5-16,-1 2 4 0,1 1 2 0,-3 2-2 15,-1 2 0-15,3 1-1 0,-4 1-2 0,-3 0 2 16,5 2-3-16,-1 4-1 0,-3 0-5 0,2 4-5 16,-2 1-2-16,-1 1-3 0,-3 1-2 15,-1 0 3-15,0 2 1 0,-3 0 0 0,-3-3 2 16,0 0-1-16,-3 0-1 0,-3-2-1 0,-2 0-1 16,-2 0-2-16,0-1 0 0,-3-2-1 15,-1 0-1-15,0-1-2 0,0-5-4 0,-1 0-5 16,3-2-18-16,2-2-28 0,1-2-51 0,3-2-81 15,3-2-120-15,5-3-183 0,1-3-262 0,3-2 181 16</inkml:trace>
  <inkml:trace contextRef="#ctx0" brushRef="#br0" timeOffset="38736.68">17056 3768 1325 0,'-1'10'385'16,"-1"7"-173"-16,-3 6-71 0,-2 0-11 15,-6-2-9-15,-1 1-12 0,-3-4-11 0,-2 1-8 16,-3 1-10-16,-3-1-19 0,-1 0-21 15,0-2-20-15,-4-1-14 0,4 0-5 0,3-4-3 0,2 0-5 16,7-5-15-16,6-3-30 0,2-2-54 0,5-2-81 16,4-2-63-16,2-2-91 0,7-5-196 0,6-3-332 15,5-7 424-15</inkml:trace>
  <inkml:trace contextRef="#ctx0" brushRef="#br0" timeOffset="39340.28">17203 3893 2056 0,'-2'10'176'0,"1"4"-92"0,-2 3-27 0,2-2 5 16,0-2 6-16,-1-3-1 0,-4-1-2 16,2-1-9-16,-1-2-12 0,2-1-6 0,0-2-11 15,-1-1-8-15,3-2-4 0,1 0-7 0,1-1-9 16,1 0-12-16,1-2-13 0,-1 1-8 0,1-3-1 16,4-1 4-16,3-4 3 0,0-1-2 15,1-3-7-15,1 3-6 0,4-2-2 0,-3 1 6 16,-2-2 12-16,5 0 11 0,-5 0 8 0,-1 3 6 15,1-2 4-15,-1 2 2 0,-3 2 1 16,-2 2 0-16,2 0 3 0,-5 4 6 0,-1 0 15 16,-1 5 10-16,-1-2 4 0,1 1-7 0,-1 0-14 0,1-1-12 15,0 0-8-15,0 0-2 0,0 0-2 16,0 0 2-16,0 0 1 0,0 0 0 0,0 0 1 16,1 0-1-16,-1 0-1 0,1-1 0 0,-1 1 1 15,0-1-1-15,1-1 0 0,0-1-4 16,2 0-7-16,1-2-15 0,0-2-18 0,2-3-22 15,-3-1-22-15,4-3-26 0,-3 0-43 0,3-4-51 16,-4-1-36-16,4-4-48 0,-2-1-37 0,0-1-5 16,-3 0 14-16,2 3 40 0,0-1 148 15,-2 4 132-15,5 2 0 0,-3 1 0 0,4 3 0 16,0 6 0-16,-5 3 271 0,3 1 20 0,-5 3-15 16,0-1-36-16,0 2-28 0,-1-1-25 15,0 0-21-15,1 0-13 0,-1 2-5 0,0-2-4 16,0 0-7-16,0 0-13 0,0 0-16 0,1 0-15 15,-1 1-12-15,1-1-12 0,0 0-14 0,2 1-14 16,0 1-12-16,-2 1-3 0,4 3 3 0,-1 3 5 16,-1 3 6-16,5 4 2 0,-3 4-1 0,-1 5-6 15,-2 5-8-15,-1 6-6 0,-1 0-5 16,-1 5 0-16,-3 4-3 0,-3-2 0 0,-1 3-1 16,3-2-2-16,-3 0-1 0,-1-2 0 0,5-4 0 15,-2-3-3-15,3-4-1 0,-3 0-3 0,5-5-4 16,0 1 0-16,1-2-4 0,-1-2-3 15,1-1-5-15,1-3-12 0,-1-3-28 0,1-3-41 16,-1-1-61-16,2-3-70 0,4-1-111 0,-4-3-296 16,2-2-883-16</inkml:trace>
  <inkml:trace contextRef="#ctx0" brushRef="#br0" timeOffset="40709.56">18030 4021 1116 0,'-1'2'205'0,"0"-1"-133"0,-1 1-53 0,-3 0 4 0,4 1 12 15,0 0 10-15,-1 2 10 0,2-1 6 16,-2 5 1-16,1-2-4 0,-2-1-7 0,3 0-11 16,3-2-3-16,-1 0 7 0,-1-3 8 15,1 1 5-15,4 1 2 0,-2-1-1 0,2-1-5 16,-1-1-1-16,3-2 0 0,3 0-7 0,-2-3-10 15,3-1-9-15,-1-3-9 0,4-2-8 0,0-3 0 16,1-1-4-16,-1 0-2 0,3-1-3 0,-4-2-4 0,1 1-3 16,-1-1-4-16,-1-1-5 15,1 0-10-15,-2 1-5 0,-3-2-8 16,-1 0-11-16,-4 1-3 0,0-1-7 0,-1-1 2 0,-3 2 6 16,-1-1 9-16,-1-1 14 0,0 2 10 0,0-2 8 15,0 1 0-15,0 2-5 0,-2 1-1 0,2 2-1 0,1 1-2 16,0-1 1-16,0 1-2 15,0 3 5-15,0 1 8 0,1 2 7 0,0 2 7 0,0 2 1 16,0 2 1-16,0 1 2 16,-3 0-2-16,3 1-1 0,-1 1-1 0,0 0 7 15,0 1 10-15,1 2 14 0,-2 4 7 0,-4 5 1 16,3 7 3-16,-4 5 2 0,1 7 2 16,-1 4 2-16,-2 4-4 0,-1 2-11 0,5-1-5 0,-3 1-9 0,0-3-6 15,-2-2-2-15,7-3 2 16,-3-7 4-16,5-4 9 0,0-4 7 0,2-3-2 15,-1-5-6-15,6 0-13 0,-3-6-7 0,0 0-9 16,5-3-7-16,-2-1-6 0,1-2-15 0,3-2-12 16,6-3-16-16,-2-3-16 0,4-2-9 15,-1-3-8-15,-2 0 2 0,5-1 5 0,-3 0 9 0,2 2 16 16,-4 0 17-16,4 4 20 0,-1 2 16 0,-5 0 12 16,2 4 12-16,-3-1 16 0,-1 3 13 15,0 2 16-15,0 1 10 0,-3 1 6 0,1 3 6 0,-2 1-4 16,1 1-11-16,2 2-11 15,1 0-13-15,0 3-6 0,4-2-5 16,0 0-3-16,3-2-8 0,1-1-5 0,1-1-6 16,1-1-5-16,1-3-2 0,6 1-3 0,-3-3-1 0,3-1-4 15,3 0-3-15,-1-1-3 0,-1 0-2 16,0 0-1-16,-3-1 0 0,1 1 0 0,-1 0-3 0,-4 0-2 16,0 0-3-16,-4 1-5 15,-1-1-3-15,1 1-3 0,-7-3-2 0,3 2 2 16,-8-2 0-16,3 0-3 0,-8 2-4 0,0 0-16 0,-2-3-22 0,-3 1-39 15,-4-2-72-15,-4-2-122 16,-4 1-222-16,-3-1-778 0</inkml:trace>
  <inkml:trace contextRef="#ctx0" brushRef="#br0" timeOffset="40919.54">18733 3666 2693 0,'0'-2'53'0,"-1"0"-89"0,1 1-69 0,-1 1-9 15,2 0 25 1,-1 0 44-16,-1 1 36 0,-1 1 15 0,0 0-5 0,2 2-8 16,-5 1-5-16,4 3-6 0,-1 4-12 0,-1-1-24 0,-3 1-62 0,2 1-126 15,-2 0-266-15,-3 0-859 16</inkml:trace>
  <inkml:trace contextRef="#ctx0" brushRef="#br0" timeOffset="44053.62">19705 3191 1349 0,'0'-2'-22'0,"0"1"-86"0,0 0-15 16,0 0 58-16,0 1 104 0,0 1 85 0,0-1 50 16,0 0 7-16,0 1-38 0,1-1-45 15,-1 1-46-15,1 1-27 0,-1 0 8 0,2 3 28 16,0 0 30-16,-2 2 15 0,0 3 0 0,0 1-15 16,-4 2-21-16,2 0-8 0,-6 3-16 0,-1 2-5 15,-4-1-10-15,1 1-7 0,-6 0-1 16,0-2-5-16,0-1 1 0,-6 2-5 0,3-2 0 15,-1-1-2-15,1-2-2 0,1-2-1 0,0-3 2 16,0 0-1-16,6-4 1 0,-2-1-6 16,6-3-8-16,1-1-14 0,4-2-18 0,0-3-22 15,3-1-21-15,1-3-6 0,1-3-5 0,1-5-4 16,6-2-13-16,-1 0-24 0,2-2-35 0,2 0-35 16,1-3-47-16,0 1-37 0,0 1-13 15,3 1 47-15,-4 6 85 0,-4 2 94 0,3 8 103 16,0 1 60-16,-1 5 41 0,-5 0 22 0,2 2 1 15,-1 0 2-15,-3 0 11 0,0 4 9 0,0 1 10 16,3-1-9-16,-3 4-19 0,-1 2-18 0,1 3-19 16,-1 0-19-16,0 1-15 0,0 0-17 15,1 2-13-15,-1 0-13 0,1 1-7 0,0-3-7 16,3 3-7-16,-1-2-5 0,0-2-7 16,2 2-5-16,0-2-5 0,2 1-2 0,-3-4-7 0,4-1-12 15,-1-1-22-15,-1 1-37 0,2-3-51 16,-1 1-75-16,-4-1-148 0,3 0-329 0,-5-1-606 15</inkml:trace>
  <inkml:trace contextRef="#ctx0" brushRef="#br0" timeOffset="44399.58">19139 3800 1153 0,'-1'-3'307'0,"0"-2"-228"0,1-3-43 0,2 4 27 15,5 0 60-15,0-1 48 0,-2 0 14 16,4-2-12-16,0 4-31 0,0-1-26 0,2 2-20 16,0 1-18-16,0 1-13 0,7 0-11 0,-1 2-9 15,0 0-8-15,4 2-6 0,2-1-5 0,-1 2-2 16,2 0-3-16,-3-1 0 0,4 0-4 15,-2 2-3-15,0 0-1 0,4-1-2 0,-3-1-1 16,6 1-4-16,0-2-3 0,1 2-3 0,5-3-4 16,-1 0-1-16,-1-2-7 0,1-2-5 15,-3 1-8-15,-1 0-11 0,0-2-14 0,-1 1-21 16,-4 0-27-16,-3 2-35 0,-6 0-46 0,-3 0-68 16,-4 1-111-16,-4 0-145 0,-4 2-243 0,-7 3 111 15</inkml:trace>
  <inkml:trace contextRef="#ctx0" brushRef="#br0" timeOffset="45082.99">19482 4485 1833 0,'0'5'82'16,"0"2"-98"-16,-1 2-2 0,1-1 13 0,0-2 20 16,-1-2 22-16,-1 0 22 0,-2-2 21 0,4-1 6 15,-1-1-6-15,1 0-19 0,0 0-21 16,0-1-8-16,1 1-1 0,-1-1 7 0,0 0 1 16,0 1-11-16,-1-4-16 0,1 2-17 0,-1-1-12 15,1 0-1-15,-1-2 3 0,-2 0 2 16,-1-3 3-16,2 1 0 0,0-2 0 0,-1-3 0 15,-2 1-1-15,2-5-3 0,-2-2 1 0,2 1-1 16,-2-2-5-16,-1-4-2 0,3 0 1 0,2-2 9 16,1 2 12-16,2 1 12 0,1 1 0 15,3-1-1-15,-1 1-4 0,4 3-2 0,-1 1 5 0,1 0 6 16,1 1 3-16,0 2-1 0,-1 1-4 16,2 0-8-16,1 0-7 0,-2 3 0 0,1-1 0 15,-1 3-4-15,2-3-1 0,-3 2-8 0,1 1-8 16,-1 0-8-16,1 1-5 0,-1 2 1 15,-3 0 3-15,3 2 6 0,-1 0 3 0,-1 2 1 16,-1 1 3-16,3 0 3 0,-1 1 4 0,-4 2 5 16,3 0 5-16,-4 1 7 0,3 2 8 0,-3-1 9 15,2 5 12-15,-3-2 6 0,-1 1 8 0,-1 2 4 16,-2-2 2-16,-2 3 2 0,-1 0 1 16,-2 1 4-16,3-2-1 0,-3 1-1 0,2-1-5 15,-2-2-8-15,5-1-7 0,-4-1-9 0,4 0-9 16,1 0-8-16,1-2-6 0,0 2-4 15,2 2 2-15,2-4-1 0,1 3-1 0,2 1 0 16,-1-2-2-16,3-1-2 16,0 1 1-16,2-1 0 0,-2 0 3 0,0-2 1 0,0 0 2 15,-4 0 1-15,3-1 0 0,-6-1-2 0,3-1 0 16,-5 0 3-16,0 1 3 0,-1-1 6 0,-3 0 6 16,3 0 0-16,-3 0-5 0,-4 3-7 0,-2 0-5 0,-3 3-6 15,-5-1 1-15,0-1-1 0,-2 1 1 0,2 1-2 0,4-3-7 16,1-1-17-16,4-1-34 15,2 0-47-15,5-2-55 0,0-2-74 16,2 0-203-16,1-3-474 0,1-4-348 0</inkml:trace>
  <inkml:trace contextRef="#ctx0" brushRef="#br0" timeOffset="46099.81">20445 3714 1778 0,'1'0'54'0,"0"-2"-110"0,-1-1-23 0,6-1 51 16,-2 1 85-16,-2-1 70 0,2 1 30 0,-3 0-5 0,1 0-32 15,0-1-35-15,1 2-31 16,1-1-22-16,-1-1-10 0,4 1-3 15,2-1 5-15,-4 1 2 0,3 0 2 0,-1 2 0 16,-1 1-3-16,1 0-2 0,0 0-3 16,-2 1-1-16,2 0-2 0,2 1-2 0,-4-1 1 15,4 2 1-15,2 0 2 0,-1-1 0 0,3 0-3 16,0 1-4-16,-1-1-4 0,0-1-2 0,-2 0-1 16,0-1-3-16,2 0 0 0,-2 0 0 0,2 0-1 15,2-1-1-15,-2 1-1 0,-1-1-4 16,1 0-4-16,2 0-5 0,-3-1-8 0,-3 2-8 15,-2 0-13-15,0 0-13 0,-2-1-13 0,-4 1-11 16,0 1-13-16,-1-1-34 0,-2 0-74 0,-2 2-128 16,0 0-193-16,-3 1-298 0,-4 5 398 0</inkml:trace>
  <inkml:trace contextRef="#ctx0" brushRef="#br0" timeOffset="46419.68">20495 3920 1730 0,'0'0'176'0,"1"0"-144"16,1 0-28-16,-2 0 41 0,3 0 57 0,-1 0 39 15,-1 0 15-15,0-1-11 0,1 1-26 0,0 0-33 16,6-1-29-16,-3 0-18 0,2 0-11 0,2-1-4 15,1 1-2-15,-1 1-3 0,0-1-4 0,1 1-1 16,1 0-3-16,0 0 0 0,1 1-3 16,3-1 2-16,-2 1-2 0,0 1 0 0,4-1 1 0,-4 0-3 15,2 1-2-15,1-1-2 16,-4-1-2-16,3 2 0 0,-3-2-4 16,-1 1-7-16,2-1-23 0,-2 0-30 0,3-1-39 0,-4-2-54 0,-1 2-65 0,-1-1-140 15,-1-1-329-15,-2 0-691 16</inkml:trace>
  <inkml:trace contextRef="#ctx0" brushRef="#br0" timeOffset="47614.26">21037 4019 1684 0,'5'-5'99'16,"0"0"-101"-16,2-5-11 0,3-1 25 0,3-2 27 15,0 2 19-15,1-2 15 0,-3 3 6 16,0 0 0-16,1-2-9 0,-2 2-15 0,2-2-14 16,3 1-8-16,-4-1-6 0,1 1-2 0,-1-1-2 15,-1 0-1-15,0 1 0 0,-3 0-1 16,-1-1-3-16,0 0-6 0,-3-1-6 0,5 0-6 0,-6-1-7 16,1 3-5-16,0-3-3 0,-1 3-5 15,-1-1-7-15,-1-1-12 0,2-2-17 16,-1-1-18-16,2 0-14 0,-1 1-4 0,0 0 6 15,-2 3 7-15,3-2 2 0,-1 3-1 0,0 1 0 16,-2 2 3-16,0 2 12 0,-2-1 13 0,0 5 8 16,-1 1 5-16,1 0-2 0,-2 2 3 0,0 1 13 15,-3 4 24-15,-5 1 28 0,1 2 22 16,-1 5 8-16,-7 2 8 0,2 0 19 0,2 2 14 0,-2 1 2 16,5 1-2-16,2-1-31 0,1 0-25 0,0-3-11 15,4 0-12-15,0-4 7 0,3 1 5 0,0-4 5 16,1 0 4-16,1 0-3 0,1-2-2 15,0 0-1-15,2 2-3 0,1-4 0 0,0 1-3 0,2 2-5 16,0-2-4-16,1-1-2 16,0 1 2-16,-2 1-1 0,4-1 1 0,0 0-1 0,0 0-3 15,-1 1-1-15,-1-1-1 16,2 1-2-16,-1-1 2 0,2 1 4 0,0 0 3 16,0-1 5-16,0-1 0 0,3 1-1 0,2 0-6 0,-1 0-1 0,2-1-1 15,1 1-1-15,-2 0 1 16,5-2-1-16,-1 1 2 0,2 0-1 15,1-1 0-15,1 0-3 0,-1-2-5 0,5-1-2 16,1-1-5-16,-1-1-2 0,3 0-1 0,0-1-2 0,-2-2-2 0,1-1-2 16,-3 1-2-16,-3 0-3 15,0-1-5-15,-4 0 1 0,-3 0-2 0,-1 1 2 0,-5 2 2 16,-1-1 4-16,-2 1 0 0,-4 1 3 0,-1 1 5 0,-2-1 4 16,-1 1 5-1,-2 0-6-15,2-1-4 0,-3 1-5 0,3-1-9 16,-2-1 1-16,0 2-3 0,2-1-2 0,-3 1 4 15,0 0 3-15,2-1 2 0,-1 1 0 0,0 0-4 16,0 0-1-16,2 0-2 0,-2-1-9 16,2 1-18-16,-2-1-27 0,-2-2-42 0,3 1-71 15,-4 0-122-15,1-3-268 0,-3-2-748 0</inkml:trace>
  <inkml:trace contextRef="#ctx0" brushRef="#br0" timeOffset="47869.59">21568 3431 2294 0,'-3'-4'122'15,"-1"-1"-107"-15,0-1-58 0,3 4-5 0,1 2 18 16,0 0 31-16,-2 0 32 0,2 1 18 0,-1 0 3 15,1 0-12-15,0 1-17 0,0 0-15 0,1 2-7 0,-2 5-2 16,0 4-2-16,-3 2-6 16,1-1-11-16,0 2-20 0,-1-3-31 0,1-3-41 0,-2 2-63 15,-1-4-110-15,1 2-222 0,-1 1-790 16</inkml:trace>
  <inkml:trace contextRef="#ctx0" brushRef="#br0" timeOffset="49059.33">22411 3273 1999 0,'-1'-1'-68'16,"0"0"-134"-16,1 0-1 0,0 1 84 0,0 0 116 15,0 0 91-15,-2-1 43 0,1 2-1 0,1-1-32 16,0 0-27-16,1 1-37 0,-1-1-23 0,0 1-5 16,0 1 11-16,0 1 19 0,-1 0 18 15,-1 4 9-15,0 0 0 0,0 1-7 0,-4 3-6 16,1-1-2-16,0 2-3 0,-2 0-1 0,-3 3-5 16,-3-2-8-16,-1 4-6 0,-3-1-6 15,-5-1-6-15,-1 0-4 0,-6 1-4 0,-3-3-3 16,-3 1-3-16,-3-3 2 0,0-1 1 0,3-2 2 15,2-1 0-15,3-2 0 0,6 1-1 0,3-4-1 16,8-1 0-16,5-1-6 0,0-2-18 16,4-4-24-16,2 0-18 0,4-4-6 0,2-4 4 15,4-3 11-15,2-3 5 0,6-3-3 0,3-2-23 16,3-4-34-16,3 0-36 0,-2 2-7 0,2 0 32 16,0 4 46-16,0 4 61 0,-1 3 42 15,-5 4 35-15,-1 4 33 0,-4 1 25 0,-2 5 8 16,-4-1-8-16,1 3-12 0,-5 1-15 0,-1 1 1 15,-1 1 8-15,0 2 3 0,0 2-3 0,2 1-16 16,0 5-24-16,-2-1-13 0,2 5-5 0,0 2-4 16,-2 1-2-16,4 0-5 0,-3 2-5 0,-1 1-3 15,1 0-3-15,1-2-5 0,-3-2-3 16,1 0-6-16,2-4-3 0,-1 1-3 0,-2-1-1 16,5-4-2-16,-4 2-5 0,1-2-7 0,2-2-16 15,-1 0-24-15,2-1-27 0,0-1-34 16,2-4-37-16,-1 0-58 0,2-5-157 0,6-1-369 15,-3-5-665-15</inkml:trace>
  <inkml:trace contextRef="#ctx0" brushRef="#br0" timeOffset="49310.81">22755 3186 2617 0,'0'-5'128'0,"0"-1"-86"0,0 1-37 0,-1 0 1 16,-1 4 4-16,1-1 10 0,-1 0 6 0,0 1 7 15,0 1-3-15,2 1-9 0,0 1-10 16,-1 1-7-16,-2 3-4 0,-3 2 2 0,0 7-1 16,-3 1-1-16,-2 4-2 0,-2-2-7 0,1 1-11 15,-3-2-26-15,1 1-35 0,-2-1-56 0,0 2-69 16,-4-1-111-16,4 1-204 0,-2 1-352 15,-3 0 130-15</inkml:trace>
  <inkml:trace contextRef="#ctx0" brushRef="#br0" timeOffset="49740.08">21865 3799 1828 0,'1'0'161'0,"0"0"-113"16,1 0 12-16,-2 0 46 0,4 0 42 15,-3 0 24-15,1-1-8 0,-1 1-31 0,0 0-40 16,1-1-31-16,3 0-19 0,2 0-8 0,2-2 2 16,2 1 1-16,4-3-3 0,4 2-4 0,0 1-3 15,4 2-5-15,-2-2-4 0,4 4-3 16,-4-1-6-16,4 1-1 0,2 3-1 0,1-3-2 16,3 1 0-16,-1 0-3 0,-3-1-3 0,1 0-4 15,-1 1-5-15,-3-1-9 0,2 0-6 16,0 0-7-16,0-1-3 0,1 1-2 0,-3-1-2 15,1 2 0-15,-3-2-3 0,1 1 0 0,-3 0-3 16,-5 1-12-16,-1-1-11 0,-3 2-19 16,-3-2-21-16,-3 2-21 0,0-2-28 0,-2 1-30 15,-3-1-45-15,-4 1-100 0,-1 1-204 0,0 2-545 16</inkml:trace>
  <inkml:trace contextRef="#ctx0" brushRef="#br0" timeOffset="50489.63">22081 4531 1 0,'1'0'24'0,"1"1"156"16,3 1 79-16,-4-2 81 0,1 0 24 0,-2-2-24 0,1 1-44 15,1 0-57-15,-1-1-57 0,3-3-51 0,1 2-23 0,-1-3-11 16,0 1-1-1,3-5 1-15,-2 3-10 0,1-1-12 0,-1-1-19 16,0-2-20-16,1-3-11 0,1-1-9 0,-3-4-5 16,3-1-1-16,-2-1 0 0,0-1-1 0,0-1-2 15,-1 0-4-15,-1-1-4 0,1 1 0 0,1-1-1 16,-3 2-3-16,2 1-2 0,1 1-6 0,1-1-4 16,-2 2-3-16,2 3 0 0,0 4 1 15,1-1-2-15,1 3 0 0,-1 1 1 0,1 0-2 16,0 2-1-16,3 2 3 0,-2-1 1 15,1 3 5-15,-1 1 6 0,0 2 6 0,-2 2 3 16,-1 1-3-16,1 1 0 0,-2 1-1 0,1 0-2 16,-2-1 2-16,2 2-2 0,-1 1-2 0,-1-2-2 15,0 2 0-15,0 2 2 0,-1 0 1 0,0 0 2 16,-2 2 2-16,2 1-3 0,-2-1 1 0,-1 1-1 0,0 0-3 0,0-4 2 16,-1 3 2-16,-1-2 3 15,1-1 3-15,0 2 3 0,-2-2 5 0,0-3 5 0,0 3 5 16,0-2 5-16,-1 0 2 15,2-2-1-15,0 1 0 0,1 0-4 0,1-2 0 0,0 0-5 16,0-1-6-16,0 0-6 16,0-1-6-16,3 2-1 0,1 0 2 0,0 2 0 15,2-2-4-15,-1-1-6 0,2 0-4 0,0 1 0 16,1 0 2-16,-1 0 3 0,-2-1 4 16,-2 2 1-16,-1-1 0 0,0-1 2 0,-2 0 6 0,-1 2 10 0,0 1 10 15,-4 0 7-15,-3 2 0 0,-2 0-5 16,-2 0-7-16,-1 1-6 0,0-1-6 0,0-1-5 15,2 0-3-15,1-1-6 0,4-1-11 16,2-2-21-16,0-2-26 0,4 0-32 0,0 0-38 0,2-1-43 16,0 0-71-16,2-3-153 15,3-3-362-15,3-1-331 0</inkml:trace>
  <inkml:trace contextRef="#ctx0" brushRef="#br0" timeOffset="50745.92">22700 4117 2578 0,'0'0'118'0,"0"0"-112"0,-2-1 13 0,-1 1 22 0,1 0 17 16,-2 0 11-16,0 0-8 0,3 1-15 0,0-1-15 15,-1 2-14-15,2 2-11 0,-2-1-5 0,-1 1 1 16,1 1-2-16,-3 2-2 0,-1 0-5 16,1-1-14-16,0 1-23 0,-2 0-39 0,1 0-57 15,0-1-87-15,-1 1-211 0,0 3-625 0,0-3 36 16</inkml:trace>
  <inkml:trace contextRef="#ctx0" brushRef="#br0" timeOffset="57209.7">2002 6699 573 0,'0'0'520'16,"0"-2"-441"-16,-1 1-97 0,1 0-16 0,0 1 20 0,-1 0 36 16,-1 0 27-16,1 0 20 15,-2 0 10-15,1-1 2 0,2 1-4 0,-2 0-13 16,2-2-14-16,-2 2-13 0,2 0-4 0,2 0 4 15,-2 0 10-15,0 0 14 0,0 0 12 0,0 2 0 16,0-2-5-16,0 0-11 0,0 0-12 0,-2 0-7 0,2 0-3 16,2 0-2-16,-2 0-2 15,0 0-4-15,0 0-7 0,2 0-5 0,-2 0-2 0,0 0-1 16,0 0 0-16,0 0 1 0,1-2 1 0,-1 2-2 16,0 0-1-16,1-1-5 0,-1 1-1 0,0 0-5 15,1 0 1-15,2 0 1 0,0-1 0 0,-2-1 2 16,5 0-2-16,-1 1-2 0,0-1 0 15,0 1-3-15,0 0-1 0,-1-1-2 0,-1 2-1 0,1-1-2 16,-1 2 1-16,-2-1-4 16,0 2 2-16,-1-1-5 0,1 0-1 15,-2 2 7-15,1 2 3 0,-1 5 8 0,0 2 1 16,-6 5-3-16,2 3-1 0,-3 2 1 0,-2 4 1 16,-2 0 4-16,-3 1 2 0,2-1 2 0,3-3 1 0,-1-2-2 15,-1-3-1-15,4 0-3 16,0-5-1-16,5-1 0 0,-1-3-3 0,1-1-1 15,2-1-2-15,1-2 0 0,1-2-3 0,2 1 0 0,0-3-1 16,-1 0 2-16,1 0 4 0,3 0 3 16,-2-2 2-16,3 1 1 0,3-2 1 0,-2-2 0 15,-1 1 3-15,-1-3 0 0,5 0-1 0,-2 1 1 16,1-2-4-16,-1 0-3 0,-2-1-9 16,0 1-11-16,3 0-9 0,-2-1-17 0,0 0-16 0,-1 1-13 15,1-4-24-15,2 3-16 0,0-4-20 0,2 0-24 16,2 1-18-16,0-1-18 0,3 0-19 15,-4-1-5-15,5-1 1 0,-6 1 20 16,3 0 43-16,-1 0 53 0,-1 0 50 0,-2 3 34 16,3-3 19-16,-3 3 12 0,-1-1 18 0,-4 0 38 15,4 2 40-15,-3 2 41 0,0 2 40 16,-3 1 18-16,2 0 1 0,-2 3-14 0,-3-1-22 16,0 1-18-16,0 2-8 0,-1-1-4 0,0 2-11 15,0-1-19-15,0 0-27 0,-1 0-30 16,1 2-17-16,0 1-7 0,1 3-3 0,1 6 1 15,-2 0-3-15,0 3-10 0,0-1-8 0,0-1-3 0,0 2-3 16,0 2 3-16,2 1 0 0,-1 3-1 0,-1 0-2 16,0 1-1-16,0-2 0 0,0 2-1 15,0 1 0-15,-3 1 1 0,0 2 0 0,0 2 2 0,-4-1 2 16,4-2 1-16,-4-2 1 0,3 0 2 16,-4-2 3-16,-2-1 1 15,3-3 2-15,-2 2 2 0,-4-2-2 0,0-2-2 16,-2-1-3-16,0-1-2 0,-2-2 0 0,2-1-2 15,-4-4-3-15,1-1-4 0,0 0-5 0,-3-4-4 0,4-1-3 0,-4-2-3 16,0-1-3-16,-2-5-2 16,0 0-3-16,0-3-1 0,-4-5-3 0,5-2-4 0,-6 0 0 15,4-3-13-15,-3-1-6 16,3-1 0-16,0-1-1 0,-1-3 12 0,4 1 8 0,0-1 9 16,2 1 3-16,1-1 1 0,5 0 0 0,-2 4-5 0,2-1-1 15,4 1-2-15,2-1-2 0,1 1 3 16,4-1 3-16,-1 1 2 0,3-2 6 0,2 0 2 15,0 0 4-15,4 1 0 0,1-1 2 16,2 2 1-16,2 0 2 0,2-1 2 0,0 1 1 16,-1 0 1-16,2 0 4 0,2 1 3 15,0 3 3-15,-1 0 2 0,2 0 0 16,-1 1-4-16,2 1-1 0,-1-1-2 0,-2 0 0 0,3 3-2 0,-1-1 1 0,0 1-2 16,2 1 0-1,-4 0 0-15,1 2-1 0,3 2 2 0,1-2-1 0,-1 3-2 16,0 1 1-16,0 0-2 0,-2 5 0 15,1 1 3-15,1 2-1 0,-2 1 3 0,-1 3 0 0,3 2 2 16,0 1 2-16,-5 1 3 16,3 4 0-16,-2 1 0 0,0-2-1 0,-4 3 2 15,1 1-1-15,-1-2 0 0,-2 2-1 0,-1-2-7 16,-1 1 0-16,-2-1-1 0,1 1 0 0,-3 1 1 16,-1-3-1-16,1 2-1 0,0 0 3 15,-2-1-1-15,-1 2 0 0,-1-3 0 0,-4 2-3 16,2-1-3-16,0-2-6 0,-3 0-7 15,-2 0-13-15,3 1-16 0,-2-2-29 0,1 0-52 16,0-3-75-16,-2-2-111 0,3-1-174 0,-1-3-285 0,2-2 299 0</inkml:trace>
  <inkml:trace contextRef="#ctx0" brushRef="#br0" timeOffset="61899.8">3758 6436 1135 0,'-1'0'31'0,"0"-1"-135"16,-3 1-23-16,3 0 27 0,1-1 78 15,-1 1 85-15,0 0 45 0,-1-1 38 0,-2 0 15 0,2 1-8 16,2-3-21-16,0 3-33 0,0 0-30 0,0 0-15 16,0-1 1-16,1 1 12 0,-1 0 13 15,0 0 1-15,1 0-10 0,-1 0-20 16,0 0-19-16,3-1-14 0,-3 1-9 0,0-1-4 0,0 1-1 16,0 0 2-16,0 0 3 0,-3 0 0 15,3 0 2-15,0 0-2 0,0 0-1 0,0 0 0 16,-1 0-1-16,1 0 0 0,-1 1-2 0,0-1-7 15,0 1-10-15,-1 0-14 0,-6-1-15 0,1 4-9 0,1-1-4 16,-3 3 0-16,-3 1 7 16,-3 4 3-16,2-1-4 0,-4 4-16 0,-3 2-27 0,4 1-33 15,-5 2-37-15,1 1-30 16,-4 0-31-16,3-2-5 0,-1 3 9 0,1-1 12 0,0-1-10 16,2-2-28-16,1-3 237 0,5 0 7 0,1-3 0 0</inkml:trace>
  <inkml:trace contextRef="#ctx0" brushRef="#br0" timeOffset="62127.56">3374 6761 1 0,'3'0'0'0,"3"0"0"16,1 1 75-16,-2-1 197 0,1 0-10 15,-2 0-5-15,2 1-14 0,-2-1-23 0,3 0-29 16,-2 0-25-16,3-1-22 0,0 1-19 0,1-1-16 0,1 0-18 0,2 0-24 0,-1-1-23 16,7 1-19-16,2-1-16 15,-1 0-3-15,3 0-1 0,1-2-2 0,4 0-1 0,-2-2-5 16,8-1-1-16,1-1-4 15,-1-2-4-15,0 2-6 0,-1-1-2 0,3 0-5 0,-2 1-2 16,3-1 0-16,-4 1-3 16,-2 0-11-16,-3-1-24 0,-2 2-31 0,-3 2-38 0,-5-1-37 15,-3 1-33-15,-5 1-64 16,-5 1-103-16,0 0-225 0,-8 1 400 0</inkml:trace>
  <inkml:trace contextRef="#ctx0" brushRef="#br0" timeOffset="62409.88">3756 6482 1714 0,'0'2'153'0,"2"0"-136"0,0 3-29 16,0 1 30-16,6 7 51 0,-6 1 20 0,2 3 7 15,-3 2-13-15,-1 2-20 0,0 6-15 0,-1 1-9 0,-3 4-6 16,2 3-7-16,-4 5-3 15,2 1-5-15,-3 5-3 0,2 2-3 0,-3 3-2 16,-1-1-4-16,5 2 0 0,-4-3-3 16,4-3-1-16,-1-6-4 0,2-3-1 0,-1-7 1 0,3-7-3 15,1-6 2-15,0-5-4 0,0-5-11 16,1-4-16-16,2-2-20 0,-2-2-17 16,0-1-16-16,1-5-22 0,0-4-46 0,4-6-84 15,-3-7-116-15,5-7-171 0,-1-6-200 0,-3-2 592 0</inkml:trace>
  <inkml:trace contextRef="#ctx0" brushRef="#br0" timeOffset="62879.46">3786 6714 836 0,'-3'0'604'0,"2"1"-342"0,-1-1-122 0,-1 3-42 0,-2 1-17 16,-3 3-8-16,1 3-2 0,-4 5-2 16,-4 6 5-16,1 6-5 0,-4 3-14 0,0 7-15 15,1 0-15-15,-2 3-10 0,-1 2-6 0,2-1-3 0,0 0-2 16,6-4-5-16,2-6 0 15,6-8-6-15,0-6-10 0,5-7-1 16,5-2-10-16,3-4-6 0,4-4-5 0,6-5-13 16,5-6-12-16,5-9-17 0,6-5-19 0,-1-8-24 15,5-2-30-15,0-2-31 0,-2 0-19 0,4 0 13 16,-1 0 33-16,-1 4 56 0,-2-1 52 0,-5 1 31 16,-3 3 25-16,-4 2 13 0,0 6 21 15,-4 1 39-15,-7 5 29 0,1 4 25 0,-8 4 25 16,-1 6 17-16,-5 2 14 0,-3 4-4 0,-3 2-17 15,0 2-42-15,-4 7-37 0,-3 3-22 0,-2 4-19 16,1 6-3-16,1 2-2 0,1-1-4 0,3-3-4 0,1-3-13 16,5-3-5-16,2-5-4 15,1-3 0-15,4-1 0 0,-2-2-1 0,3-3-2 0,-2-1-3 16,4-3 1-16,-2-3-4 16,3-1-1-16,2-4-5 0,2-5-11 0,0-2-14 15,0-4-13-15,-1-3-10 0,5-2-4 0,-5-3 3 16,-1-1 5-16,-1 1 6 0,-2 2 1 0,-6 2-7 15,-2 5-15-15,-2 0-12 0,-6 1 1 16,-2 1 12-16,-1 2 21 0,0 1 22 0,-2 2 14 16,2 4 7-16,-5 2 0 0,3 4-9 0,-3 1-11 0,0 5-14 15,-2 0-15-15,4 2-27 0,-3 1-64 16,6-2-159-16,2 1-336 0,2-2-189 0</inkml:trace>
  <inkml:trace contextRef="#ctx0" brushRef="#br0" timeOffset="63933.05">4579 6122 2694 0,'0'1'29'0,"1"-1"-71"0,1 0 4 0,0 2 30 15,5 1 41-15,-5 0 22 0,1 2-3 0,2 0-10 16,-3 3-9-16,0 0-6 0,4 2-8 0,-2 4-6 16,3 0-5-16,-2-2-2 0,2 5-3 15,-1-3 0-15,-2 1-1 0,3 2-1 0,-3-5-2 16,4 2 0-16,-4-3-4 0,2 1-5 0,-2-3-13 16,3 1-20-16,1-3-24 0,-3-3-24 15,4-1-19-15,0-1-10 0,-1-2-10 0,1-2-15 16,1-3-26-16,3-3-49 0,-2-5-56 0,6-3-79 15,-3-1-73-15,3-3-59 0,-3-1 239 16,3 0 248-16,-4 1 0 0,4 4 0 0,-4 2 0 16,-2 4 0-16,0 2 0 0,-2 3 427 0,-2 1 86 15,-5 3-109-15,0 1-119 0,-2 1-62 0,0 1-32 16,0-1-19-16,-2 1-18 0,2 0-25 0,-2 3-33 16,-5 6-31-16,3 0-29 0,-8 6-20 15,-2 3-7-15,2 0-5 0,-7 5-3 0,-3-2-2 16,3 4-4-16,-3 0-6 0,-5 0-7 0,1 2-8 15,-3 1-11-15,-3-1-9 0,-1 0 0 16,4 0 6-16,1-4 16 0,1-2 16 0,10-5 8 0,4-5-3 16,4-6-27-16,7-4-27 0,4-3-6 15,5 0 6-15,1-1 29 0,1-1 34 0,3-2 13 16,3-4 14-16,2 0 9 0,5 0 4 0,0-3 2 16,6 1-4-16,-2-1-7 0,-2 1 1 0,-1 1-3 15,2-1-4-15,-7 3-8 0,0 0-11 16,-1 0-9-16,-5 3-7 0,-1 0-3 0,-2 2-5 15,-2 1-6-15,-4 1-8 0,-2 0-4 0,-1 0-5 16,-1 1-3-16,0 1 3 0,-2 3-2 16,-3 2-5-16,-6 3-11 0,2 1-14 0,-5 3-5 15,-2 3 7-15,-4-2 19 0,2 2 14 0,-7 1 4 16,3 1-1-16,-2 0 0 0,-1 1 10 0,4-2 25 16,2-1 32-16,8-3 18 0,3-1 2 0,5-5-9 15,4-2-15-15,5 0 0 0,4-3 10 16,1 1 14-16,3-4 12 0,3-2-3 0,5-1-10 15,0-3-20-15,6-2-20 0,0-2-17 0,2-2-9 16,-1-1-8-16,-4 2-3 0,-3 1-2 0,-1 0-1 16,-1 3-1-16,-8 2-6 0,0 1-6 0,-3-1-8 15,-6 4-6-15,-2 1-2 0,-2 4 2 16,-6-1 5-16,-1 2 7 0,-2 3 10 0,-4 5 5 16,-4 3 10-16,-8 3 5 0,2 5 5 0,-6 1 5 15,-4 2 2-15,1 2 5 0,0-2 14 0,1-1 22 16,8-3 16-16,6-2 0 0,2-5-14 15,10-1-22-15,2-2-13 0,5-4 2 0,5 0 4 16,1-1 11-16,5-1 9 0,3-3 6 0,1 0 2 16,5-4-10-16,6-1-11 0,0-3-12 15,4 0-8-15,0-3-1 0,0-1 2 0,-2-1 1 16,-5-3-4-16,-1 0-2 0,-1 1-7 0,-2 0-9 16,-3-1-7-16,-2-1-10 0,-2 1-6 0,-1-1-8 15,-3 1-11-15,-1-1-20 0,-5-1-33 16,0 1-55-16,-3 1-73 0,-1 0-138 0,-5-1-247 15,-2 3-158-15</inkml:trace>
  <inkml:trace contextRef="#ctx0" brushRef="#br0" timeOffset="64187.32">4882 6649 1590 0,'2'1'843'0,"-1"3"-815"16,1 2-41-16,-1 2 12 0,1 3 8 15,0 1 12-15,-5 1 14 0,0 4 22 0,-5-1 15 16,2 3 5-16,-3 6-4 0,1 1-16 0,-1 5-15 16,-1 2-10-16,0 5-8 0,1 0-6 0,-3 7-6 15,1 1-7-15,-2 2-2 0,0-1-3 16,3-3 1-16,1-6 2 0,1-3 1 0,2-6 0 16,3-6-2-16,-1-4-2 0,4-5-9 0,0-2-12 15,2-3-20-15,1-2-33 0,-1-3-30 16,0-4-32-16,6-2-39 0,-4-5-67 0,3-3-141 15,1-6-289-15,0-6-402 0</inkml:trace>
  <inkml:trace contextRef="#ctx0" brushRef="#br0" timeOffset="64433.43">4943 7072 2031 0,'6'0'179'0,"3"-1"-134"0,3-2-33 0,-1 1 1 15,4-1 0-15,-3 0 0 0,-2 0 2 0,-1 0 13 16,-3 1 15-16,2 1 14 0,-1 1 6 15,-2 0-6-15,1 1-10 0,-3 0-9 0,2 2-4 16,-2-1-1-16,-2 0 4 0,-1 2 8 0,0 0 10 16,0 3 5-16,-1 0 3 0,-2 1-4 0,-2 2-7 15,3-1-9-15,0-3-12 0,-2 3-9 16,4-4-9-16,3 1-7 0,-1-1-3 0,0 0-5 16,4-1-6-16,-1-2-9 0,5-1-13 0,1-2-13 15,3-5-21-15,0-1-33 0,1-5-39 0,2-3-47 16,0-1-61-16,-2 0-101 0,2-2-239 15,1 3-855-15</inkml:trace>
  <inkml:trace contextRef="#ctx0" brushRef="#br0" timeOffset="65152.3">5315 6541 2163 0,'1'-2'94'0,"2"-2"-76"16,0 0-16-16,0-2 20 0,4 1 34 0,0 0 16 0,-2 0 8 15,0 1-8-15,1-2-15 0,1 1-10 16,3 1-11-16,1-2-6 0,3-1-2 0,2 2-3 15,6-1-3-15,1 0 0 0,3-1-6 0,2 0-5 0,1 1-1 16,2 0-10-16,0-1-3 16,1 1-1-16,-3 1-4 0,-1-1-1 0,0-2-2 15,-5 2-6-15,0 1-11 0,-6 0-19 16,-1 0-29-16,-4 2-36 0,-5 1-40 0,-4 0-36 0,-1 1-39 16,-6 2-90-16,-2 1-154 0,-3-1-241 15,-3 1 212-15</inkml:trace>
  <inkml:trace contextRef="#ctx0" brushRef="#br0" timeOffset="65388.02">5504 6387 1420 0,'3'0'349'0,"-1"1"-213"16,5 2-58-16,1-1 16 0,-2 4 19 0,2 1 6 0,2 4-25 16,-1 1-25-16,-4 6-13 15,1 2-14-15,-4 7-10 0,3 3-11 0,-5 6-9 0,0 3-5 16,-6 2-5-16,2 5-3 15,-3 3-1-15,-3 0-6 0,0 1-3 0,1-2 1 0,2-7 2 16,1-5 2-16,1-9 2 0,2-6-3 16,1-6-8-16,2-4-13 0,0-7-28 0,0-3-26 15,2-2-19-15,1-3-24 0,2-4-40 16,1-5-67-16,1-7-116 0,3-5-170 16,4-5-226-16,-2-5 572 0</inkml:trace>
  <inkml:trace contextRef="#ctx0" brushRef="#br0" timeOffset="66161.59">5725 6507 1854 0,'0'0'309'0,"0"-1"-171"16,0 1-77-16,0 1-14 0,0-1 5 0,0 1 13 15,-1 0 2-15,-1 3-3 0,1 0-12 0,0 1-13 0,-1 4-10 16,-2-1-9-16,1 0-7 0,1 5-2 16,1 4 2-16,-2 5 2 0,0 2 1 0,2 3 0 15,1 2-4-15,0 1 0 0,0 6-1 0,-1 0-1 16,1 0-2-16,0-2-5 0,0-1 0 0,0-4-1 15,0-3-1-15,0-1 0 16,0-3 0-16,1-2-1 0,-1-5-1 0,1 0 0 16,2-4-2-16,-1 1-1 0,-2-4-3 0,0-2-6 15,0 0-6-15,0-4-8 0,0-1-13 0,0 1-13 16,-2-2-22-16,-2 0-25 0,3 0-29 0,-5 0-28 16,0-2-21-16,-2 2 1 0,-3-2 8 15,1 0-9-15,-1-3-6 0,-2-1-15 0,-2 0 6 16,3 1 37-16,1-5 48 0,0 3 70 0,0 1 75 15,5 1 81-15,3-1 54 0,0 4 17 0,2-1-17 16,1 0-33-16,0 1-15 0,0 0-4 0,0-1-4 16,0 1-17-16,1-3-28 0,-1 2-28 15,3-1-16-15,-1 0-4 0,2-2-1 0,1 0-1 0,-1-1-3 16,3-2-7-16,0 0-4 0,-3 1-5 16,3-1-3-16,1-4-2 0,-1 1-2 15,5-6-2-15,1-2 0 0,0 0-1 0,-1-3 2 16,6-2-1-16,-5-1 1 0,6 2 3 0,-2 2 4 0,-3 1 3 15,5 4 2-15,-4 1-1 0,1 2 3 0,-2 4 3 16,1-2 5-16,-3 6 10 0,3-1 8 16,-2 3 9-16,-1 0 3 0,6 3 2 0,-5 2-5 15,6 1-4-15,-1 0-2 0,-4 2-7 16,5 1-4-16,-4 1-6 0,2 1-5 0,-6 0 2 0,1 0 0 16,-1 3 5-16,-2 0 2 0,-2 1-2 0,1 3-3 0,-5 1-2 15,3-1 0-15,-3 3 0 16,-2 0 2-16,-1 4-2 0,-2-1-3 0,-3 2-2 0,-1 0-4 15,-5 1-4-15,-3-1-1 16,-1 0-2-16,-3 0-1 0,-3-1 0 16,0 0 1-16,-1 0-2 0,-4-3 2 0,4 0 1 15,0-2 0-15,4-3 0 0,4-3 0 0,1-4-4 16,7-3-5-16,0-3-20 0,4-3-30 0,-1-4-20 0,2-5-10 0,0-3 7 16,1-6 22-16,3-5 13 0,3-2 12 15,1 0 12-15,6 2 13 0,2 4 16 0,-2 4 17 16,6 2 23-16,-3 5 23 0,-2 3 20 15,0 3 15-15,-1 4 8 0,-2 1-1 0,1 3-11 0,0 2-19 16,-2 2-21-16,3 4-19 16,2 1-14-16,-4 2-8 0,0 1-5 0,-1-3-2 0,-3 2-2 15,-2-1-3-15,3-1-5 16,-3 0-4-16,1-2-7 0,0-1-7 0,-2-1-15 0,4-1-23 16,-5-1-43-16,1-2-62 15,2-2-85-15,0-2-165 0,1-2-571 0,0-4-440 16</inkml:trace>
  <inkml:trace contextRef="#ctx0" brushRef="#br0" timeOffset="66749.44">6334 6507 2849 0,'1'-1'48'0,"-1"-2"-174"0,5 0-30 0,4-1 30 15,4 0 69-15,1-2 66 0,0-2 16 0,-2 1 5 16,2 1 9-16,-1 1 8 0,3-2 6 0,-1 2-9 16,5-1-14-16,-1 2-15 0,4-2-10 0,-1 0-2 15,1 1-1-15,-5 2 0 0,3-2-1 0,-3 1-2 16,-2-1-2-16,0 1-4 0,-3 0 0 0,-2 1-3 0,0-1-1 15,-3 2-4-15,-3 0-5 0,-2-1-7 16,-1 3-2-16,-2 0-2 0,-2 0-1 0,1 0-14 16,-2 0-32-16,-3 0-44 0,0-1-48 15,-5 1-34-15,0-1-38 0,-2 1-84 16,0-1-172-16,-1 0-359 0</inkml:trace>
  <inkml:trace contextRef="#ctx0" brushRef="#br0" timeOffset="67019.91">6545 6238 1501 0,'2'0'359'0,"-1"0"-235"16,2 1-103-16,-1-1-14 0,1 3 11 0,-1-2 17 15,2 1 22-15,-2 3 20 0,1 2 14 16,-2 3-3-16,3 3-9 0,-2 5-14 0,-1 2-14 0,2 4-4 16,-2 1-2-16,2 4-5 0,-1 2 1 0,-1 5-9 0,-1 2-8 15,0 3-4-15,-2 3-5 16,-2 0 2-16,-1-3 2 0,-2-2 1 0,-2 0-2 0,1-5-5 15,0-2-1-15,-1-4-3 16,2-7-1-16,-1-1 1 0,3-2-2 0,-2-2 0 16,0-2-1-16,0-1-4 0,1-1-2 15,2-5-2-15,-2-3-7 0,1-2-17 0,1-2-30 16,0-3-49-16,2 0-59 0,-2-5-53 0,0-4-64 0,0-4-86 0,1-2-146 16,3-4-213-16,0-2 209 0</inkml:trace>
  <inkml:trace contextRef="#ctx0" brushRef="#br0" timeOffset="67229.67">6622 6672 1686 0,'6'7'216'15,"2"4"-112"-15,6 2-13 0,1 1 13 0,-4-1 14 16,2 1 1-16,-2-3-7 0,-4 3-10 0,2-1-14 16,0 2-13-16,0-2-15 0,-2 4-15 15,3-2-15-15,-1-3-11 0,-1 2-6 0,3-1-5 16,0 1-1-16,-4 0-3 0,1-3-2 15,0-1-4-15,1 2-4 0,-2-3-7 0,-1-1-9 16,-1-1-15-16,3-1-19 0,-3-3-22 0,1 0-25 0,1-2-38 16,-2-1-75-16,1-2-175 0,-1-2-419 15,0 1-317-15</inkml:trace>
  <inkml:trace contextRef="#ctx0" brushRef="#br0" timeOffset="69636.67">7214 6902 1 0,'1'0'0'0,"-1"1"0"0,2 0 0 15,-1 0 0-15,0 0 0 0,1 2 0 16,-1-3 0-16,0 0 0 0,0 0 216 0,1 0-13 16,0 0 9-16,1 0-11 0,-2 0-4 0,3-3 4 15,-3 3-4-15,3 0-10 0,-1-1-14 0,-2 1-20 16,1 0-25-16,-1-1-21 0,1 1-19 15,0 0-14-15,-1 1-9 0,0-1-8 0,-1 0-12 16,1 0-11-16,-1 0-11 0,0 0-11 0,0 1-5 16,0-1-6-16,0 0-7 0,0 3-9 0,0-3-9 15,0 0-15-15,0 1-24 0,0 1-43 0,2 1-77 16,0 2-154-16,1 2-310 0,0 1-514 16</inkml:trace>
  <inkml:trace contextRef="#ctx0" brushRef="#br0" timeOffset="69847.75">7290 7141 1725 0,'-2'0'94'0,"-1"1"-114"15,0 2-35-15,1-1 6 0,2 0 17 0,2-1 14 16,-2 2 0-16,2 0-5 0,1-1-1 0,-2 0 1 15,5-1 3-15,-1 2 5 0,4-2-1 16,1-1-5-16,0 0-14 0,1 0-28 0,-1-2-62 16,0-1-140-16,2 1-253 0,0-2 40 0</inkml:trace>
  <inkml:trace contextRef="#ctx0" brushRef="#br0" timeOffset="72691.06">8453 7151 1 0,'-1'-1'323'0,"-2"0"-148"0,1-1-85 0,1 0-29 16,1-1-7-16,-1 1-6 0,1-2 4 15,0 0 8-15,-3-2 11 0,3-1 2 0,0 1-8 0,0-1-13 16,0 0-15-16,0 0-8 0,0-1 0 0,0-3 6 0,0 3 10 16,0 0 20-16,-1 0 9 15,1-1 4-15,-4 1-2 0,3-2-5 0,0 0-8 0,-3-2-13 16,1 1-11-16,0-3-20 0,-2 0-8 0,1-2-13 16,-2-1-1-16,1 0-1 0,0-3 2 15,-1 0 3-15,-2 1-8 0,-1-4 2 0,3 0-8 0,0-4-5 16,0 0-3-16,2-1-9 15,-2-2 2-15,3 0 8 0,4 2 8 0,2 3 10 0,2 2 2 16,3 4 1-16,-2 3-1 16,1 2 3-16,4 0 4 0,-1 3 5 0,0 0 11 0,4-1 12 15,0 1 9-15,-1-1 6 0,3 3 0 16,1-3-7-16,-1 1-9 0,3 0-9 16,-4 2-6-16,1 0-2 0,-1-1-1 0,0 4 0 15,-4-3-4-15,4 5-4 0,-5 0-6 0,-3 2-1 16,1 2-1-16,-4 1 1 0,3 1 3 0,-6 3 4 0,2 2 5 15,-1 1 6-15,0 1 2 16,-2 5 1-16,-3 2 0 0,-1 2 0 0,-1 1-2 0,-2 2 1 0,0 0 2 16,-1 0 2-16,-2-1 3 15,-4-2 7-15,3 3 6 0,-3-1 8 0,-1-2 8 16,4-2 1-16,-1-4-3 0,3-3-10 0,1-2-13 0,6-5-21 0,2-2-20 16,5-1-6-16,1-1-2 15,4-4 4-15,8 0 7 0,4-3 0 0,-1-5-6 16,8 0 0-16,2-3 1 15,-1-1 2-15,1 3 4 0,1 0 3 0,-1 1-2 16,-2 3 1-16,0 3-6 0,-5 2-3 0,-3 2-1 16,-2 3-4-16,-2 2 2 0,-6 2-1 0,-2 1 2 15,-1 1 7-15,-5 2 9 0,-3 2 7 0,-3 2 4 16,-5 2 1-16,0 2 0 0,-2 1-4 16,-3 1-4-16,-4 1-1 0,1-1-2 0,0-1-1 15,-3 0 0-15,4-1-7 0,-1-4-9 16,5 1-20-16,1-3-34 0,1-2-54 0,4 0-94 0,0-3-151 15,4-3-275-15,1 2-472 0</inkml:trace>
  <inkml:trace contextRef="#ctx0" brushRef="#br0" timeOffset="73124.13">9157 6569 1753 0,'2'-2'70'0,"2"-1"-99"16,1 0-21-16,3-1 34 0,-4 2 44 0,4 0 32 16,-3 2 29-16,-1 0 21 0,-2 1 8 15,4 0-8-15,-2 1-20 0,4 2-22 0,-1 0-16 16,3 0-8-16,0 3 1 0,2-3-6 16,-2 1-9-16,2-1-9 0,-3 0-10 0,-1 2 0 15,1-2-1-15,5 1 0 0,-3 0-3 0,2-2-4 16,4 1 0-16,-3 0 0 0,3-1-4 0,0-2-5 15,-3-1-9-15,1 0-12 0,-1-1-14 16,-2-1-16-16,-3 1-14 0,-1 0-20 0,-5 1-26 16,1 0-32-16,-4 0-51 0,-4 1-84 0,2 0-115 15,-6 3-131-15,-1 1-162 0,-3 0 683 16</inkml:trace>
  <inkml:trace contextRef="#ctx0" brushRef="#br0" timeOffset="73298.83">9177 6797 176 0,'-8'5'403'0,"1"0"-186"0,0 3-57 15,1-5 16-15,6 0 24 0,4-2 33 0,0 0 13 16,-1 0-8-16,4 2-16 0,2-1-39 0,1-1-40 16,2 1-33-16,-1 0-25 0,4-2-15 15,1-2-13-15,3 0-12 0,1-1-11 0,-4-1-12 16,0-1-11-16,1 1-6 0,-3-2-5 0,3 0-3 16,-3 0-8-16,1-2-12 0,-2-1-19 15,0 2-33-15,1 0-49 0,-1 1-68 0,-1-1-129 16,3 1-292-16,-1 2-878 0</inkml:trace>
  <inkml:trace contextRef="#ctx0" brushRef="#br0" timeOffset="73841.69">9901 6493 2241 0,'-2'-2'-125'0,"-1"-1"-83"0,-4 1 3 15,6 1 62-15,-4 1 104 0,-1 1 100 0,-2 1 66 16,-3 2 29-16,1 1-5 0,0 5-44 16,-3 0-55-16,2 4-30 0,0 0 2 0,2 1 15 15,1 1 17-15,-1-2 7 0,6 3-4 0,-1-1-10 16,1-3-8-16,5 1-4 0,-1-1 1 0,5 0-2 16,-3 0-3-16,5-1-7 0,-1-2-5 15,1 1-6-15,0-4-1 0,1-1-1 0,3-3 0 16,-2 1-1-16,2-3 1 0,2-2-1 0,-3-4 0 15,1 2-4-15,4-3-2 0,-3-1-2 0,4-3-1 16,-3 0-1-16,-1-1-2 0,2-1-2 16,-2-2 0-16,3 3-1 0,-4-3 2 0,-1 2 0 0,-2-2-1 15,-2 1 1-15,-1-2 2 0,-2 1 0 16,0 2 1-16,-3-1 1 0,-1 1 0 0,-1-1 0 16,-1 0-1-16,-4-1-2 0,0 0-3 0,-2 1 4 15,-1 3 3-15,-1 0 1 0,-4 3-2 16,0 0-6-16,0 1-6 0,-1 4-1 0,0-1-1 15,0 3 0-15,2 2-2 0,3-1-7 0,1 0-27 16,7 0-57-16,1-1-73 0,1 1-112 0,2 0-233 16,0 4-924-16</inkml:trace>
  <inkml:trace contextRef="#ctx0" brushRef="#br0" timeOffset="74490.39">10382 6339 1054 0,'-3'-1'344'0,"0"-3"-283"0,2 3-60 0,-2 0 9 16,0 0 38-16,0 1 59 0,2-2 45 0,-3 1 21 15,0 1-17-15,2-1-45 0,-3 1-45 16,2 1-27-16,2-1-10 0,-1 1-1 0,-2 2 0 16,0-1-2-16,-2 5-2 0,1 1 3 0,-4 3 4 15,1 1 5-15,2 3 0 0,-1 1-5 16,-3 1-8-16,1 2-8 0,2 1-7 0,-2 1-2 16,1 0 3-16,-1 3 2 0,0 3 3 0,2-2 2 15,3 0 2-15,1 0-1 0,-1-2 1 16,6 1 2-16,2-2-7 0,-1-1-1 0,6-2-4 15,1-5-4-15,2-2 0 0,4-2 1 0,1-1 0 16,1-4-6-16,3 0-5 0,6-4-10 0,-4-5-14 16,3-2-28-16,-1-2-42 0,1-3-54 0,-2 0-87 15,2-2-151-15,-3 2-300 0,0-3-461 16</inkml:trace>
  <inkml:trace contextRef="#ctx0" brushRef="#br0" timeOffset="75089.75">10897 6364 454 0,'-2'0'77'16,"0"1"-136"-16,-1-1 17 0,-2 1 85 15,4 0 89-15,-2 2 76 0,-3-1 34 0,5-1-21 16,1 1-44-16,0 1-51 0,0 0-35 0,0 3-12 16,1-1 7-16,4-1 16 0,-4 1 9 0,2 0 10 15,-2 1-5-15,4 0-11 0,-3 0-8 0,-1 3-18 16,0-2-10-16,-1 1-11 0,-1 3-12 16,-2-3-4-16,-2 5-8 0,-6 1-8 0,1 1-8 15,-2 0-8-15,-6 0-6 0,-3 1-2 0,0-2 0 16,-6 2-1-16,1-1-1 0,-1-1 2 0,2-1 0 15,1-4 0-15,3-2 2 0,5 0-2 16,3-2-4-16,3-4-8 0,2-1-10 0,2-1-15 16,-2-4-10-16,4 1-13 0,-3-6-25 0,4-2-32 15,2-4-50-15,1-5-60 0,2-2-76 0,2-2-89 16,4 1-67-16,2 0 18 0,-1 1 88 16,3 5 158-16,-1 3 193 0,4 1 0 0,-4 4 0 15,-1 1 1-15,0 2 148 0,-1 0 86 0,-4 1 72 16,2 3 29-16,-3 2-22 0,2-2-44 0,-4 3-52 15,-1 0-47-15,0-1-39 0,2 1-26 16,-1 1-15-16,-1-1-6 0,0 2 4 0,1 0 2 16,0 0-5-16,4 4-11 0,-5 0-15 0,7 1-10 15,-3 4-5-15,3 2-3 0,2 1-3 16,0 1-7-16,0 0-4 0,0 2-2 0,1-1-3 16,-1 0-4-16,0 0-3 0,1-1-5 0,-2 0-3 0,1 0-3 15,-1-4-2-15,-1 2-3 0,-3-5 0 16,2 0-1-16,-4-1-4 0,5-3-9 0,-6-1-18 15,3 0-28-15,-2-2-34 0,-1-1-41 0,-1-2-41 0,3-1-75 16,-2-1-182-16,-1-3-347 0,2-3-402 16</inkml:trace>
  <inkml:trace contextRef="#ctx0" brushRef="#br0" timeOffset="75439.74">11160 6168 1621 0,'1'0'636'0,"0"-1"-596"0,4 1-34 0,-1-1 12 16,2 2 27-16,1-1 24 15,-2 4 24-15,-3-2 17 0,3 0-1 0,-2 2-7 0,0 1-21 16,3 2-23-16,-4 4-15 15,5-1-10-15,-3 2-3 0,1 0-3 16,-2 1 1-16,-1 1-1 0,2 2-1 0,-2 1-6 0,0 1-5 16,-1 1-2-16,1 0-4 0,1 1 1 0,-3 0-1 15,2-1-1-15,-4-1-1 0,2 2-1 16,-3-1-1-16,2 1-2 0,0 0-1 0,-1-4 2 16,-1 0 0-16,-2 0-1 0,-2-1 1 0,1 2-2 15,-3-2-4-15,0-1-5 0,-1-1-9 16,0-3-11-16,0 0-24 0,2 0-30 0,2-2-47 0,-5 1-75 0,-2-2-181 15,2 0-465-15,-1-1-715 16</inkml:trace>
  <inkml:trace contextRef="#ctx0" brushRef="#br0" timeOffset="77719.67">14304 6156 1205 0,'-2'-3'-12'0,"-1"1"-39"0,0-2-5 0,-1 1 45 16,0 3 60-16,2-1 52 0,-2 1 46 15,0-1 27-15,-2 2-2 0,1-1-31 16,-2 1-43-16,6 1-33 0,-3-1-14 0,0 1-1 15,2 0 7-15,-3 1 6 0,-1 2 6 0,1 1-2 0,-3 4-2 16,-1 1-4-16,0 5-5 16,-3 1-8-16,-3 0-9 0,1 3-9 0,-3-2-9 0,-1 0-4 15,0 0-5-15,-3-1-3 16,0 3-2-16,-3-2-1 0,3-2 0 0,-3 2 0 16,1-3 0-16,-4-2 1 0,8 1-1 0,-4-3-1 15,3-1-1-15,1-4-3 0,1 0-5 0,4-2-7 0,-2-1-9 16,4 0-12-16,-1-3-6 0,4 0-7 15,1-2-5-15,1-2-10 0,2-1-11 16,-1-2-8-16,2-3-9 0,1-3 5 0,0-2 7 0,3-1 8 0,0-4-2 16,3-4-15-16,-1-1-30 15,2 0-22-15,1-1-1 0,-2 1 31 0,5 4 49 0,-2 4 41 16,0 4 32-16,-2 3 9 0,0 3 2 16,-2 3 2-16,5-2 5 0,-4 1 11 0,0 2 16 15,1 0 14-15,-2-1 10 0,-1 1 3 0,0-2-1 0,1 2-4 16,-1 0-6-16,1 1-8 15,-1-2-13-15,2 2-11 0,-2-1-6 16,2-2-1-16,0 3 5 0,0 1 7 0,-1-1 8 16,4 4 5-16,-3 0 4 0,5 4 2 0,2 1 1 0,0 3-3 15,3 5-1-15,-2 3-8 0,2 3-7 16,3 1-4-16,-5-1-8 0,2 2-3 0,0-2-2 16,-1 0-5-16,0 0-5 0,-2-4-3 15,-1-1-5-15,2-1-4 0,-3-2-2 0,-1-1-5 16,1 1-3-16,-1-1-2 0,1 1-3 0,-4-3-2 0,3 1-7 0,-4-3-11 15,3 0-17-15,-3 1-24 16,0-2-29-16,1-2-40 0,-2-1-53 0,-1 2-100 0,0-3-239 16,2-1-975-16</inkml:trace>
  <inkml:trace contextRef="#ctx0" brushRef="#br0" timeOffset="78489.35">14687 6149 2133 0,'-1'-6'17'0,"1"0"-48"0,0-1-19 16,1 1 24-16,2-1 38 0,0 0 45 0,1-1 32 16,-2-2 16-16,2 4 0 0,-1 2-18 0,-2-1-26 15,3 0-19-15,1 2-5 0,0 0 1 0,3 1 0 16,2-1 0-16,-1 2 1 0,3 1 0 0,0 1 0 16,1 1-3-16,1-1-7 0,0 2-8 0,2-1-8 15,0 1-4-15,3 2-5 0,-4-3-4 16,3 2-5-16,0-2-4 0,-3-1-6 0,-4 1-5 15,4-1-4-15,-5-1-8 0,1 1-11 0,-2-1-14 16,0 0-18-16,-3 1-15 0,1 0-19 0,-4-1-25 16,-1 1-31-16,-1-1-50 0,-2 0-77 15,-1 2-128-15,-1-1-232 0,-6 2 29 0</inkml:trace>
  <inkml:trace contextRef="#ctx0" brushRef="#br0" timeOffset="78771.56">14931 5935 1151 0,'-1'0'208'16,"-4"-1"-113"-16,1 1-54 0,0 0 33 0,1 0 48 16,-2 0 44-16,1 0 24 0,-1 0-9 0,2 1-29 15,1-1-45-15,1 1-42 0,-1 0-32 0,2 3-9 16,0 1 8-16,-1 6 7 0,0 4 3 15,0 5-1-15,-1 2-7 0,0 1-8 0,-2 0-4 16,1 1-5-16,-1 1-6 0,0 1-2 16,2 0-4-16,-3-1-2 0,1 0-3 0,-1-2-2 0,0-3-3 15,4 0-4-15,-3-1-13 0,0-1-17 16,2-1-31-16,-3 0-40 0,1-5-53 0,0 1-102 16,-1-3-184-16,-1-1-374 0,1-2-109 0</inkml:trace>
  <inkml:trace contextRef="#ctx0" brushRef="#br0" timeOffset="78979.63">14728 6478 2484 0,'0'0'84'0,"4"0"-61"16,1 2 1-16,1-4 37 0,0 2 27 15,1-1 5-15,0-1-12 0,-2 1-15 0,2 0-9 16,3-1-9-16,0-2-13 0,1 1-12 0,6-1-10 15,-1-2-5-15,2 1-4 0,3-1-5 0,-2 1-4 16,1 1-10-16,-3-2-19 0,0 3-26 0,-1-1-42 16,0 2-64-16,0 0-116 0,2-1-382 0,-2 2-907 15</inkml:trace>
  <inkml:trace contextRef="#ctx0" brushRef="#br0" timeOffset="79805.45">15366 6770 1 0,'0'-2'0'0,"4"-3"0"0,-2 1 0 16,3-1 150-16,-3 1 210 0,1 1 60 15,-2 1-43-15,0 0-71 0,-1-2-56 0,0 1-54 16,0-1-44-16,0 0-23 0,0-1-7 0,-1 0 2 16,0-2-3-16,0 3-14 0,-2-2-23 0,2 1-23 15,0-2-18-15,1 0-11 0,-2-1-7 16,2-4-4-16,0 2-4 0,2-4-4 0,-1-1-2 16,0-2-6-16,3-3-3 0,1-2-4 0,-1-2-4 15,1-1-7-15,0-2-8 0,2-1-9 16,-1 0-9-16,-2-3-6 0,1 2-7 0,-1 0 0 15,-2 2-7-15,2-2-5 0,1 1-2 0,-1 2-5 16,2-2 3-16,1 2 1 0,1 4 6 0,4 0 8 16,-2 4 1-16,4 1 3 0,-3 2-1 0,0 1-1 15,2 3 5-15,-2 0 10 0,-1 3 14 16,-1-1 13-16,-2 1 14 0,1 4 6 0,-3-1 4 16,2 3 6-16,-2 0 12 0,-1 2 13 0,2 3 11 15,-2-1 0-15,1 3-11 0,-1 1-13 0,2 1-5 16,-1 1 2-16,-3 2 6 0,2 1 3 0,-2 1 3 15,1 1-8-15,-3-1-5 0,1 1-1 16,-1-1-7-16,0 0 1 0,-1 0-4 0,0-1-2 16,-2 1-2-16,1-1-1 0,-2 2 0 0,0 0 1 15,-1 0 4-15,0-1 2 0,0 1 5 16,2-1 5-16,-1 1 2 0,1-3 3 0,2 0-5 16,1 0-5-16,0-2-7 0,2-1-6 0,1 0-1 15,1-2 0-15,1 0-3 0,2 1-2 0,4-3-2 16,1 0-4-16,3-2-2 0,1-1-3 15,0-1 2-15,-2-2 0 0,3 1 1 0,-2 0 3 16,0 1-2-16,-3-1 1 0,-2 0-1 0,-2 2 0 16,-3 0 1-16,-3 2 0 0,-2 0 5 15,-1-1 3-15,-2 0 9 0,0 2 6 0,-4 4 1 16,-2 3-1-16,-5 2-6 0,-2-2-4 0,2 2-1 16,2-3-5-16,0 0-3 0,5-1-6 0,-1-1-9 15,4-1-7-15,0-1-18 0,2-1-26 0,1 0-49 16,1-1-76-16,1 0-140 0,3-2-531 0,0-1-700 15</inkml:trace>
  <inkml:trace contextRef="#ctx0" brushRef="#br0" timeOffset="81000.06">16510 6142 1383 0,'-3'-1'-133'0,"2"-2"-60"0,0 2 29 0,0 0 117 0,1 1 129 0,0 0 110 16,0 0 57-16,0 1-12 15,0-1-36-15,0 0-62 0,1 1-68 0,0-1-40 16,0 1-14-16,-1-1 13 0,1 2 20 0,1 0 15 0,3 2 4 0,-3 2-4 15,4 1-6-15,-2 1 0 16,3 3 1-16,0 1 0 0,2 3-5 0,-1 1-7 16,0 0-3-16,2 0-9 0,-2 2-5 15,-1-1-8-15,4-2-9 0,-4 0-3 0,1-1-3 0,0-1 0 16,0-2 2-16,1 0 2 0,-2-1 2 0,2-1 3 0,1-1-1 16,-1-1 1-1,1-2-4-15,1-1-1 0,-1-2-2 0,1-1-4 16,3-1 1-16,-1-1-4 0,-1-1-5 0,4-3-2 0,-1-2-6 15,4-4-4-15,1-2-3 0,-1-1-7 0,3 0-4 16,-3-2-4-16,-1 1 1 0,0-2 2 16,0 2 2-16,2 1 3 0,-1-2 3 0,-1 5 5 0,-2 0 5 15,3 1 7-15,0 2 2 16,-1 3 6-16,-4-1 3 0,1 2 6 0,-1 2 8 0,-4 0 6 16,3 0 4-16,-1 2-2 0,-1 0-3 0,-3 2-8 15,0-1-3-15,0 0-5 16,1 0-1-16,-5 1 0 0,3 1-1 0,-3-1-3 15,2 2 0-15,-4-1-2 0,0 1 2 0,3 1-1 16,-4 0 0-16,0 0-1 0,0-1-1 0,-1 3-3 0,1-2-2 16,-1 2-4-16,1-1-9 15,0 1-18-15,1-1-33 0,2 0-50 0,-3-3-79 16,1 2-158-16,1-1-407 0,1-3-642 0</inkml:trace>
  <inkml:trace contextRef="#ctx0" brushRef="#br0" timeOffset="81983.75">18153 6009 358 0,'2'0'483'0,"0"-2"-137"0,-1 1-51 0,0 0-38 16,-1 1-44-16,0 0-39 0,0 1-25 0,-1 0-23 0,1 0-19 16,0-1-19-16,0 1-20 0,0-1-11 15,0 1-6-15,0-1-1 0,0 1-1 0,0-1-3 16,-1 2-1-16,1 0-6 0,-2 0-4 15,0 3-3-15,1 2-7 0,-1 1-6 0,-1 1-4 16,-2 4-2-16,1-2-1 0,-3 4 2 16,3-1 0-16,-5 0 0 0,0 2 0 15,-1-1 0-15,0 1-1 0,-4 2-2 0,0-5 2 16,1 3-2-16,-5 1 0 0,4-5-1 0,-4 3-3 16,-2-1-1-16,-1-2 0 0,1-2 0 15,0 0 0-15,0-3-1 0,7-1-2 0,-2-2-3 16,3-2-1-16,5-1-4 0,1-2-4 0,-3-1-6 15,2-2-8-15,1-2-6 0,-1-2-7 0,-1-3-8 16,2-2-17-16,-2-2-26 0,0-3-32 0,-3 1-9 0,2 0 16 16,-1 0 29-16,2 3 31 15,1 0 2-15,1 3-20 0,4-1-21 0,1 3-5 0,2-1 16 0,1 2 33 16,-1 0 25-16,6-2 18 0,-2 3 10 0,2 0 14 16,1-1 12-16,1 2 13 15,0 0 6-15,4-1-3 0,-1 0-1 0,1 1-2 16,3 0 2-16,-2 2 2 0,1-1 0 15,1 0-2-15,-2 3-7 0,-1 0-2 0,-2-1-9 0,0 2-1 0,1 0 2 16,-2 1 0-16,4 1 5 16,-4 0 1-16,-2 3 5 0,-1 1-1 0,3 2-5 0,-2 0 3 15,-1 1-5-15,-1 1 6 16,3 1 3-16,-2 1 0 0,-2 3-2 0,1 2-7 0,-3-2-2 16,3 0-2-16,-3 2-1 0,-1 1 0 0,2 2-5 0,-2 1-4 15,0-2-4-15,-1 0-2 16,1 1-4-16,2-3-3 0,-2 0 0 0,0-2-4 0,0 0 0 15,3-4-1-15,-3 1-2 0,-1-3-2 16,1-3-7-16,2 1-10 0,-2-2-21 0,0 0-35 16,0-3-46-16,3 0-77 15,-3-2-158-15,0-2-944 0</inkml:trace>
  <inkml:trace contextRef="#ctx0" brushRef="#br0" timeOffset="89757.68">1957 8828 70 0,'0'0'220'0,"0"0"-137"0,0 0 1 16,2 0 76-16,-2 0 89 0,0 0 57 0,0 0-7 15,-2 0-43-15,0-1-60 0,2 1-52 0,-1 0-38 16,1-1-27-16,0 1-14 0,0 0-7 0,0-1-4 16,0 1-2-16,1 0-2 0,-1 1-7 15,2-1-5-15,0 0-10 0,-2 0-7 0,0 0-9 16,1 1-6-16,-1-1-3 0,0 0-5 0,1 1 0 16,0-1 2-16,1 3 0 0,3-1 2 15,-2 3-1-15,6-2 0 0,-5 0-1 0,5 2 1 16,-1 0-1-16,2-1 0 0,-1 2 0 0,1-2 1 15,2 1 0-15,-3 1 1 0,0-2 0 16,1 2 0-16,-2-1 0 0,-1 0-3 0,1-1 0 16,-3 2-2-16,0-1 0 0,-3-1 0 0,-1 1 1 15,1 0 4-15,-2 3 0 0,-2 2 3 0,1-1 1 16,-1 5-1-16,-4-2 1 0,1 1 1 16,-3 0 1-16,0-1-1 0,-1 1-1 0,1-1 0 0,0 2-1 15,-1-2-2-15,-1 1 1 0,2-4-2 16,5-1-1-16,1-5-5 0,2 0-6 0,2-1 1 15,-1-1 1-15,6 1 3 0,-2 2 5 0,4-2 0 16,0-1 2-16,1-1 0 0,1-1 2 0,1-1 2 16,4 0-3-16,-4-2 1 0,0 1-2 15,4-1-1-15,-5-1-1 0,1 4 1 0,-2 1 1 16,-5 0 2-16,0 1 1 0,0 4 4 0,0 1 7 16,-4 2 8-16,-1 5 5 0,0 1 3 0,-3 5-2 15,-5 3-6-15,0 0-1 0,-2 2-3 16,-3-1-1-16,1 0-3 0,-5-1-4 0,5 0-5 15,2-3-2-15,-1-4-3 0,4 0-4 0,4-4-4 16,0-2-10-16,3-4-10 0,2 1-7 16,1-1-11-16,2 1-15 0,1-3-15 0,3 0-17 15,1-5-16-15,2-1-16 0,2-5-29 0,0 0-53 16,-1-5-81-16,-2 2-131 0,1-3-175 0,-3 1-197 16</inkml:trace>
  <inkml:trace contextRef="#ctx0" brushRef="#br0" timeOffset="90439.51">2473 8875 1682 0,'0'1'119'0,"2"4"-90"15,2 4-8-15,-3 1 33 0,2 0 41 16,-1-1 42-16,0 0 23 0,-2 3 4 0,0-1-20 15,-2 5-34-15,0-1-36 0,1 3-30 0,0 1-17 16,0 2-9-16,1 0-2 0,-1 1 0 0,1 2-1 16,-1 1 0-16,1 0-2 0,-3 3-3 15,0-2-1-15,1 0 1 0,-6 2 1 0,2 0 1 16,-2-1-1-16,-3 0 0 0,-2 1-2 0,-2 0 0 16,-3 0-2-16,5 0 0 0,-6-1 1 15,4-2 0-15,-2-1 0 0,-1-2 0 0,5-1 0 0,-4-4 0 0,4 0 1 16,-2-2 0-16,0-2-2 0,0-3-4 15,0-2-1-15,2-2-1 0,-3-2-4 0,2 0-3 16,-4-4-4-16,-1-4-4 0,0 0-4 16,1-4-3-16,-3-2-5 0,2-3-2 0,-3-3-2 0,-1-2 6 15,1-1 2-15,-3-2 4 16,0 2 5-16,3-2 0 0,-1 0 5 0,1 1-2 16,-2-1 1-16,4-1 3 0,0 1-1 0,3-1 3 15,1 1-1-15,-1-1 0 0,4-1-1 0,-2 2 0 16,5 0 1-16,1-2 0 0,2 1 2 15,-1 1 0-15,5-4-1 0,0 1 0 0,2-3 0 16,2 0-3-16,2-2-1 0,0 0-1 0,5 2 0 16,2-4 0-16,0 0 3 0,2-1 0 15,6-1-1-15,-1 1 1 0,5-1-1 0,-1-1 0 16,3 3 0-16,1-1 1 0,0 4-2 0,4 2 1 0,-5 2 1 16,3 3 1-16,-4 4 3 0,1-1-1 15,-4 3 2-15,0 5 1 0,-4 0 1 0,2 3 2 0,-5 3 2 16,1 4 5-16,-1 2 8 0,0 2 7 15,-1 5 6-15,5 3 3 0,-3 4-1 0,3 1 1 16,-1 5-3-16,0 2-1 0,0 4-2 16,-2-2-7-16,0 0 2 0,1-1-4 0,-4 0-4 0,1-3-1 15,2 0-3-15,-1-5-4 16,-2 0-1-16,0-2-4 0,-2-2-1 0,3 0-1 16,-3-3 0-16,0 0-1 0,0-2-1 0,-3-1-2 0,3 0-5 0,-2-2-5 15,-4-1-9-15,2-3-14 16,-4 0-18-16,1-1-27 0,-2 0-39 0,-2 0-82 15,1-1-330-15,-5-2-1012 0</inkml:trace>
  <inkml:trace contextRef="#ctx0" brushRef="#br0" timeOffset="95176.58">3832 8576 146 0,'0'0'123'0,"1"-3"-97"0,0 1 37 15,2-1 97-15,-2 1 102 0,1 0 57 0,-1 2-3 16,-1 0-45-16,0 0-65 0,0 0-48 15,0 0-37-15,0 0-21 0,0 0-8 0,0 1 1 16,0-1 1-16,0 0-5 0,-1 1-7 0,0-1-11 16,0 0-12-16,0 0-11 0,-2 0-11 0,1 1-9 15,0 0-12-15,-5 2-10 0,2 0-8 0,-5 5-6 16,-1 1-7-16,-5 6-8 0,-3 5-16 16,-1 3-21-16,-2 3-21 0,-2 3-23 0,-4 1-15 15,-1 2-15-15,4 1-23 0,-4-1-25 16,-1 4-30-16,2-2-31 0,-3 1-12 0,2 0-10 0,5 0-8 15,2-3-5-15,3-2 2 0,1-2 17 16,7-3 259-16,2-4 0 0,3-5 0 0,4-3 0 16,2-5 0-16,5-2 0 0,0-2 0 0,4-3 0 15,1-1 0-15,6-1 0 0,-2-3 0 0,4-2 53 16,-1 1 363-16,5-5-52 0,0 2-82 16,1-1-44-16,-3-1-30 0,1 2-23 0,1-2-12 15,1 5-18-15,-2-2-18 0,1 2-15 0,-4-1-14 16,-1 3-15-16,2 0-21 0,-1 1-15 0,0-1-15 15,-4 1-12-15,4 1-5 0,-4-2-2 0,5 1-2 0,-1 1-7 16,1-3-2-16,3 1-4 16,-1 1-1-16,6-3-1 0,-2-2-2 0,4-1-3 0,-1-1-3 15,-3-3-3-15,2 2-6 16,-4-2-5-16,0 1-6 0,1-1-6 0,-3 1-6 16,-2 1-6-16,-2-3-13 0,0 2-24 0,-4 1-31 15,-2 1-37-15,-3 2-37 0,-2-1-37 0,-3 3-54 16,-4 1-117-16,-7-1-173 0,0-1-125 0</inkml:trace>
  <inkml:trace contextRef="#ctx0" brushRef="#br0" timeOffset="95909.67">3864 8843 1185 0,'0'0'150'0,"1"0"-98"0,3 1-17 0,-2-1 51 0,-1 2 66 16,1-1 36-16,-1 1 5 15,4 3-18-15,-2 1-34 0,-1 5-36 0,6 6-34 0,-2 5-28 16,-2 6-18-16,2 4-6 16,-4 5-2-16,-3 4-2 0,-4 7-1 0,1 7-6 0,-7 2-4 15,0 5-3-15,-3-2-4 0,1 2-1 16,2-3-2-16,1-3 1 0,0-5 0 16,2-7 1-16,4-7-1 0,-1-8 1 0,4-7 0 0,1-5-1 0,0-8-3 15,1-3-10-15,2-5-7 0,-1-2-1 16,1-4-1-16,4-3-3 0,2-4-8 0,0-7-23 15,2-8-26-15,2-7-25 0,-2-3-37 16,1-4-40-16,5-3-37 0,-6-1-22 0,1 1 32 0,-1 2 65 16,-1 2 78-16,0 2 79 15,-1 6 46-15,-2 4 21 0,-3 5 14 0,1 1 15 0,-2 3 19 16,-2 4 26-16,-2 3 26 0,0 3 15 0,-5 4-9 0,3 3-32 16,-5 2-47-16,-2 3-44 15,-2 3-30-15,-6 2-9 0,-2 5-8 16,-2 2-2-16,0 5-4 0,-6 3 0 0,4 2 0 15,-4 2 4-15,4-1 3 0,0 1 5 0,2-1 3 16,7-4-1-16,0-1-3 0,9-3-6 16,0-3-6-16,6-3-4 0,6 0-5 0,-1-4 2 15,6 0 1-15,4-1 1 0,1-3-1 0,8-4-8 16,0-5-17-16,3-5-24 0,1-5-32 0,5-6-30 16,0-3-31-16,0-2-29 0,3-2-24 15,-4 2-11-15,-3 0 21 0,-3 3 47 0,1 2 56 16,-6 5 55-16,-1 2 44 0,-4 4 45 0,-3 3 39 15,-4 5 33-15,-5 3 29 0,1 3 26 0,-3 0 10 16,-2 4 7-16,-2 5-12 0,0 3-32 0,-1 4-23 0,0 2-26 16,-5 4-21-16,1-2-12 15,3-2-15-15,-2-5-14 0,3-4-16 0,3-3-16 16,3-3-9-16,2-1-3 0,-1-3 3 0,4 1 3 16,2-4 4-16,0-5 0 0,1-2-1 15,5-6-5-15,-1-6-6 0,4-8-7 0,1-3-9 16,0-3-7-16,0 0-10 0,-6-1-2 0,1-1-1 15,-3 0-5-15,-8 2 2 0,0 2-3 0,-4 1 3 0,-5 5 6 16,2 3 11-16,-4 4 15 0,0 5 11 16,0 3 12-16,-1 2 3 0,-2 4-7 0,-1 1-11 15,-3 4-11-15,-2 4-9 0,-3 6 1 16,0 0 0-16,-2 6-3 0,5 3-14 0,-2 2-19 0,1-2-33 16,5 2-44-16,4-2-85 0,6-1-185 0,2-2-385 15,2-6-189-15</inkml:trace>
  <inkml:trace contextRef="#ctx0" brushRef="#br0" timeOffset="96610.71">4662 8508 2183 0,'-8'-2'38'0,"4"1"-44"0,-2-3-27 0,4 3 9 16,1 1 28-16,0-1 26 15,1 2 18-15,-3-1 11 0,6 1 0 0,-3 1-5 0,1 0-2 16,1 1 4-16,0 3 9 0,3 4 8 0,0 5-5 0,4 2-14 16,-4 1-14-16,1 0-17 15,0 2-10-15,-2 0-7 0,3-3-3 0,-3 0-3 16,4-1 0-16,-5 0-4 0,3-3-3 0,-4 0-9 15,1-4-11-15,2-2-17 0,-2 0-19 16,-1-5-17-16,4 0-18 0,-2 0-23 0,4-4-37 16,2 1-52-16,-1-3-80 0,2-6-121 15,0 0-151-15,0-5-208 0,2 0 767 0</inkml:trace>
  <inkml:trace contextRef="#ctx0" brushRef="#br0" timeOffset="97269.47">4941 8550 340 0,'8'-4'577'0,"2"1"-145"16,0-1-100-16,-4 3-74 0,-4 2-49 15,-1-1-43-15,-1 1-38 0,0 1-33 0,-1-1-32 16,1 0-23-16,-1 2-13 0,-3 3-8 0,2 2-1 0,-2 5-5 16,-6 4-8-16,-5 4-6 15,-1 3-9-15,-4 0-7 0,-5 3-10 0,0-2-9 0,-3 2-12 16,-2 0-13-16,0 1-12 0,-3-1-7 16,-2 1 6-16,1-3 21 0,3-2 23 0,8-3 22 15,4-4 12-15,8-5-8 0,2-4-15 16,7-1-19-16,2-3-2 0,4-1 18 0,4 0 39 0,1 1 51 15,4-2 29-15,2 0 11 0,0-2-10 0,2 0-24 0,6-3-23 16,-1 1-14-16,4-4-14 16,-3 1-9-16,-2-1-6 0,1 0-7 0,-3-1-10 0,2 2-4 15,-2 0-5-15,-6-1-5 16,4 2 4-16,-6 0-2 0,-2 3-1 0,-1 0-1 0,-4 0-3 16,-3 2-3-16,-1 2-3 0,0-1 0 0,-1 1 3 0,-3 3 6 15,-4 2 5-15,-2 3 4 16,-3 2 0-16,-6 5-1 0,-3 0 4 0,-4 2 4 0,-3 0 4 15,0 1 5-15,-2 0 4 16,-1 1 12-16,8-2 18 0,3-4 8 16,6-2-4-16,5-4-18 0,7-1-26 0,2-3-16 0,3 0 1 15,6-1 10-15,1 1 16 0,4-1 12 16,6-3 2-16,2-4-5 0,7-4-11 0,-2-1-9 0,8-3-8 0,-2-1-4 16,-2-1 0-16,-1 2 1 0,-4 2 3 15,1 0-1-15,-8 3 0 0,-1 0 0 0,-7 1-2 16,1 3-1-16,-9 1 2 15,1 1 7-15,-6 1 1 0,-1 1 1 0,-5 4-3 16,-3 0-8-16,-5 3-2 0,-4 5 2 0,-3 4 2 16,-6 4 1-16,-4 2 1 0,0 1 2 0,-1 0 5 0,-4 0 6 15,2 0 9-15,5-4 10 16,4-2 2-16,5-2 3 0,10-3-6 0,3-5-5 16,4 0 0-16,3-3 2 0,4-3 20 0,1 1 31 15,5 1 30-15,2-2 21 0,3 4 5 16,2-2-22-16,10-2-24 0,0-1-23 0,6 0-22 0,1-5-10 15,1-1-9-15,-2-2-5 0,1-2-6 16,-3-2-4-16,0-1-4 0,-4 0-5 0,2 1-5 0,-5-2-7 16,-5 1-8-16,3 1-9 0,-6 0-11 15,2 2-12-15,-7 2-7 0,-3 0-5 0,-2 1-4 16,-3 2-20-16,-3-1-37 0,0 1-65 0,-5-2-103 16,-4 3-188-16,0 0-272 0,-6 0 162 15</inkml:trace>
  <inkml:trace contextRef="#ctx0" brushRef="#br0" timeOffset="97529.96">4926 9025 2403 0,'0'0'106'0,"0"1"-94"16,0 2-22-16,-1-1 10 0,0 4 16 0,-4 3 11 15,0 6 3-15,-6 3-1 0,0 5-3 0,-2 4-5 16,1 1-6-16,0 4-6 0,1 1-2 0,1 1 0 0,0 1-1 15,2 3-1-15,-1 2-3 0,1 3-1 16,4-1-2-16,-3 1-1 0,3-1 1 0,-2-5-1 16,4-4 2-16,2-6 0 0,0-5-2 15,0-5-4-15,0-3-6 0,1-1-8 0,3-4-15 0,1-3-20 16,-4 0-27-16,3-4-37 0,-1-1-43 0,0-3-62 16,-1-3-114-16,4-4-168 0,-4-2-231 15,4-7 330-15</inkml:trace>
  <inkml:trace contextRef="#ctx0" brushRef="#br0" timeOffset="97809.57">4928 9469 1313 0,'9'-2'202'15,"0"-4"-115"-15,4-2 1 0,3 1 7 16,-4 1 0-16,2 1-12 0,-3-2-13 0,4 3 2 16,-5 0 3-16,1 2-4 0,-1-1-14 0,-1 2-14 15,-3 1-13-15,5 0-7 0,-3 0-7 0,0 3-5 16,-1-1-4-16,-3 3-1 0,2-1 1 0,-2 3 4 15,-3 1 2-15,1 1 4 0,-2 3 0 0,-2-1 5 16,0 4 4-16,-5-2 2 0,1 2 4 16,-2 0 8-16,0-1 14 0,-1-1 14 0,6-1 4 15,1-3-7-15,2-1-18 0,3-1-15 0,2 3-6 0,2-3-1 16,3 0 1-16,1-1-3 0,6-5-3 0,-4-2-5 16,6-6-7-1,2 0-9-15,-1-4-12 0,6-3-20 0,-3-4-18 0,-1 2-22 16,-2-1-31-16,-1 0-42 0,-4-1-78 0,3 2-213 15,-5-2-627-15,0 1 73 0</inkml:trace>
  <inkml:trace contextRef="#ctx0" brushRef="#br0" timeOffset="100104.26">5563 8697 1162 0,'3'-4'138'15,"0"-1"-77"-15,2-2 2 0,-1 1 41 0,1-1 39 16,0 3 11-16,-2-1-5 0,1 2-19 16,-2 0-24-16,0 1-19 0,-2 0-17 0,1-2-12 15,2 3-7-15,-1 0-4 0,-1 1 0 0,-1-1 1 16,2 1-2-16,-2 1-5 0,0-1-8 15,0 0-9-15,1 1-6 0,-1-1-2 0,4 1 0 16,1 1 0-16,0 1 0 0,5-1-4 0,3 0-5 16,0 0-3-16,6-2-2 0,-1 0-4 15,1-4-2-15,5-1-4 0,-3-2-2 0,1 2-1 16,2-3-2-16,-3 0-8 0,-2 0-12 0,-1 1-19 16,-2-1-20-16,-2 3-18 0,-4 2-12 0,-2 0-15 15,-6 3-12-15,-2 1-11 0,0 2-16 0,-6 1-35 16,-2 6-41-16,-6 0-41 0,-1 6-19 15,-4 2 39-15,-3 0 70 0,-4 4 80 0,0-2 65 16,-6 2 41-16,1 2 32 0,1-2 60 0,1 0 76 16,1 0 83-16,6-2 44 0,6-4-12 0,3-4-52 15,5-3-75-15,6-3-46 0,3-1-14 0,0-2 14 16,5 3 19-16,4 0 9 0,0 1-18 16,1-2-23-16,7-2-18 0,4 1-17 0,1-2-11 15,6-2-13-15,1-1-19 0,2-4-11 0,0-1-9 16,-3-3-3-16,0-1-2 0,-5-3-1 0,3 1-5 15,-5-1-6-15,-1 1-13 0,-3-1-23 0,-3 2-29 0,-2 1-36 16,-4 2-34-16,-3 1-40 16,-5 1-60-16,-1 2-114 0,-3 0-210 0,-5 0-567 0</inkml:trace>
  <inkml:trace contextRef="#ctx0" brushRef="#br0" timeOffset="100382.12">5854 8589 2108 0,'0'0'102'0,"4"0"-82"15,-1-1-14-15,0 1 9 0,-3 0 17 0,1 1 11 16,-1 0 8-16,-1 1 8 0,1 2-1 0,-3 3 0 0,-2 4-5 16,1 7-8-16,-4 6-8 0,0 3-11 15,-3 3-12-15,-1 4-7 0,-4 0-4 0,-1 5-4 16,-1 1 0-16,1 0-1 0,1-2-4 15,-1-4-3-15,5 1-3 0,-1-5-3 0,3-2-1 0,-1-1-2 16,4-2-6-16,2-4-10 16,2-4-19-16,3-5-25 0,3-3-21 0,2-3-29 0,0-3-31 15,1-2-52-15,5-3-80 0,-1-4-110 16,4-5-119-16,1-5-113 0,-3-6 608 16</inkml:trace>
  <inkml:trace contextRef="#ctx0" brushRef="#br0" timeOffset="100519.88">5840 8964 224 0,'2'1'718'0,"0"-1"-292"0,1 3-125 0,-1 0-55 15,0 1-26-15,1 3-28 0,-3 1-37 16,4 3-44-16,-2 3-35 0,-1 2-27 0,0 0-19 0,0 4-11 16,0-1-8-16,-1-1-7 15,0-1-5-15,0 0-2 0,1-2-7 0,2-3-11 16,0 0-22-16,0-4-38 0,0-2-50 0,1-1-79 16,1-4-118-16,2-2-209 0,0-5-546 0</inkml:trace>
  <inkml:trace contextRef="#ctx0" brushRef="#br0" timeOffset="100775.14">6022 8671 2713 0,'0'-5'-22'0,"1"0"-79"0,2 0-28 16,4-4 10-16,4 0 48 0,-1-2 51 0,0-2 14 15,0 4 6-15,-1 0 4 0,-1 3 1 0,2 1 1 16,1 2-4-16,0 1-6 0,2 1-3 0,0 2-4 0,2 1-3 16,0 0-4-16,0 3-4 15,-2-1-4-15,-3 4-7 0,1-1-9 0,-6 2-10 0,-1 1-15 16,-3 1-48-16,-2 3-85 0,-3 1-143 16,-2 4-134-16,-6-1-95 0,-1 2 314 15,-3 1 258-15</inkml:trace>
  <inkml:trace contextRef="#ctx0" brushRef="#br0" timeOffset="100899.65">6024 8913 1 0,'-7'10'493'0,"2"1"13"0,-1 2-148 0,12-5-105 16,2-1-55-16,1-2-5 16,5-1-19-16,0-1-34 0,3-5-32 0,2 0-38 0,4-4-32 15,3-4-23-15,1-2-19 0,2-4-18 16,-2-1-20-16,-2-2-24 0,2 0-24 0,-4-1-29 0,-2 1-45 16,-3 1-84-16,-2 1-146 0,-3 2-261 0,-5 4-87 15</inkml:trace>
  <inkml:trace contextRef="#ctx0" brushRef="#br0" timeOffset="101299.74">6182 8531 2147 0,'4'2'107'0,"1"2"-71"0,3 1-1 0,2 0 15 16,-2 5 8-16,-3-2 1 15,1 3-1-15,-5 2-1 0,-2 3-3 0,-5 5-3 0,1 0-7 16,-3 3-12-16,-2 1-10 0,-2 1-9 16,-2 5-6-16,-1-1-4 0,-1 5-2 0,-2-2-3 15,-1 3-4-15,-2-2 1 0,2-2-1 16,0-2 0-16,3-2-3 0,3-4-4 0,2-3-10 0,3-1-15 16,4-5-18-16,2-2-22 15,2-3-25-15,1-5-20 0,2 0-12 0,4-5-7 16,5-6-23-16,0-3-47 0,7-7-39 0,1-1 7 15,4-3 60-15,2 1 108 0,2 3 117 0,-3 2 92 16,1 2 66-16,-4 5 40 0,-1 2 4 0,-3 3-20 0,-2 2-37 16,-2 0-43-16,0 2-35 15,0 1-34-15,1 0-29 0,-1 1-20 0,2-1-14 0,-4 1-10 16,-1 0-7-16,-1 0-9 16,-1-2-8-16,-4 1-8 0,-1-2-9 0,-1 0-15 0,-1-1-22 15,-2 0-41-15,0 0-66 0,-2-1-122 0,1 1-195 0,-5-1-368 16,1-1 467-16</inkml:trace>
  <inkml:trace contextRef="#ctx0" brushRef="#br0" timeOffset="101780.23">6043 9147 2115 0,'-3'4'130'0,"6"-1"-99"0,-2 4-6 0,1 3 16 0,1 0 16 16,1 0 5-16,-3 3-8 0,1-1-13 0,-2 4-13 0,1 4-11 15,-2 3-8-15,1 2-6 16,-5 4-3-16,1 2-2 0,1 2-3 0,-5 0 1 0,2-2 0 16,1-3 1-16,-1-6 0 15,3-4 2-15,2-4 1 0,0-5-1 0,-1-3 2 0,2-2-1 16,0-4-2-16,2 0-6 0,-2-1-14 0,1-3-12 0,0-1-11 16,2-4-8-16,1-8-3 15,0-2-7-15,3-6-15 0,-1-3-18 0,1-1-16 0,2-1-6 16,-2-2 16-16,0 2 33 0,1 1 48 15,2 5 60-15,3 2 49 0,1 5 37 16,-1 5 18-16,0 3-9 0,-2 3-20 0,-1 3-23 16,1 2-20-16,0 1-14 0,0 2-13 0,2 3-8 15,-2 1-12-15,6 3-9 0,-5 0-7 16,0 4-3-16,-2 0 0 0,0 0 3 0,-1 2 1 16,-4-1-2-16,0 3 1 0,-3 0-4 0,-2 2-1 15,0-1-3-15,-3 0 2 0,-4 2 2 16,-1-2-2-16,-1 0 3 0,-4-1-1 0,2-1 0 15,-2-2-2-15,-5 0-2 0,1-4-4 0,0 0-2 16,-2-5-3-16,1-1-3 0,1-4 0 0,4-2-6 16,2-5-5-16,0-5-9 0,2-7-10 15,3-2-8-15,2-7-7 0,4-4-4 0,1-4 4 16,8 3 5-16,2 2 6 0,6 4 3 0,3 3-23 0,2 5-58 16,3 1-98-16,1 3-213 15,2 4-395-15,-4 2 259 0</inkml:trace>
  <inkml:trace contextRef="#ctx0" brushRef="#br0" timeOffset="102529.57">6726 8654 1964 0,'-5'-2'-24'16,"0"1"-68"-16,2 0-10 0,1 1 32 0,2 0 72 16,-1 1 60-16,1-1 38 0,-1 0 18 0,1 1-16 15,0 0-19-15,0 2-29 0,2 1-17 16,1 2 10-16,-1 4 21 0,3 2 15 0,-1 1 5 0,0 3-4 15,1-1-14-15,-3 1-14 0,-1 2-13 0,-2 1-14 16,-4 4-13-16,0 2-8 0,-4 0-9 0,-2 3-7 16,-1-1-6-16,-6-4-4 0,4 3-1 15,-4-2-4-15,-1-1-1 0,6 0 1 0,-4-2 0 16,4-3 0-16,2-3-4 0,-2-4-13 0,7-1-36 0,1-7-88 16,3-3-164-16,4-3-235 0,2-4-319 15,1-4 313-15</inkml:trace>
  <inkml:trace contextRef="#ctx0" brushRef="#br0" timeOffset="102919.77">6755 8862 1682 0,'-1'5'702'0,"-1"3"-637"16,2 6-48-16,0 4 17 0,0 2 20 16,0 2 11-16,-3 0 1 0,1-1-17 0,-5 0-13 15,3 1-11-15,-3 0-7 0,4 0-7 0,-2 0-7 16,1-2-2-16,3-2-2 0,1-2-3 0,1-6-2 15,2 1-4-15,0-5-3 0,-2-2-8 0,2-1-11 16,-1-2-11-16,3-1-16 0,-2-1-13 0,4-3-10 16,-4-2-10-16,5-2-10 0,-2-2-9 15,0-1-13-15,-1-3-11 0,2-1-5 0,-1 2 3 0,-3-1 11 16,0 2 12-16,0-2 23 16,-1 2 30-16,0-1 30 0,0 3 36 0,0-1 29 15,1 3 24-15,-1 1 29 0,-2 0 38 0,4 2 38 16,0 3 27-16,-3-1 9 0,-1 2-18 0,2 1-28 15,-1-1-34-15,-1 1-29 0,2-1-23 0,0 0-18 0,3 0-16 16,3-2-9-16,4-2-8 16,5-1-5-16,1-3-9 0,5-3-10 0,-2 0-16 15,4-3-16-15,-3-1-9 0,2 1-11 16,-3-2-4-16,0 2-10 0,-1-1-16 0,-2 1-12 0,-1 3-17 16,-3-1-20-16,0 3-41 0,-5-2-73 0,-2 3-108 15,-3-1-126-15,-2 0-141 0,-4 0 419 0</inkml:trace>
  <inkml:trace contextRef="#ctx0" brushRef="#br0" timeOffset="103193.66">6941 8706 1085 0,'2'2'308'0,"0"2"-113"0,0 3-21 0,1 1 0 0,1 1-16 16,3 3-26-16,3-1-19 0,-1 3-5 0,2 0 1 16,2 5-6-16,-1 0-21 0,3 3-8 15,-2 2-17-15,2 2-15 0,-2 3-12 0,-1 3-13 16,-1 0-6-16,-3 1-2 0,1-1-5 0,2-1-1 15,-1 0 0-15,0 1 0 0,3-5 0 0,-1-2 1 16,2-1 0-16,-2-2 0 0,1-1-1 16,2-3-2-16,-3 1-2 0,3 0-4 15,0-4-2-15,-1-2-3 0,2 0-1 0,-2-4-1 0,1-3 3 16,1-3 1-16,-2-1-3 0,0-4-2 16,-1-1-4-16,-1-2-2 0,1-2 2 0,-2-2-4 15,-4 0-3-15,2-2-12 0,-3-2-14 0,-3 1-10 16,0-3-15-16,-3-1-23 0,-2-2-40 0,0 0-86 15,-5-1-146-15,-1-3-291 0,-2-1-454 0</inkml:trace>
  <inkml:trace contextRef="#ctx0" brushRef="#br0" timeOffset="103396.85">7242 8498 2713 0,'2'1'300'0,"-2"-1"-249"0,3 0-55 0,0 4-3 0,4 1 7 16,0 2 4-16,0 0-1 0,-2 0 2 0,-1-1 3 15,3 1 2-15,-4 0 1 0,4 2-4 0,-1-1-8 16,0 0-14-16,1 0-30 0,-1-2-52 0,0-3-68 16,-2 1-106-16,0 1-235 0,0-1-1044 15</inkml:trace>
  <inkml:trace contextRef="#ctx0" brushRef="#br0" timeOffset="105269.69">8166 8588 1 0,'2'1'0'16,"-2"-1"0"-16,1 0 0 0,1-1 0 15,-2 1 0-15,0 0 0 0,0 0 0 0,0 0 0 16,0 0 0-16,0 0 0 0,0 0 0 0,0 1 0 15,0-1 0-15,0 0 25 0,0 0-1 0,0 0-9 16,-2 1-5-16,1-1-6 0,1 0-8 0,-2 1-10 16,1 0-12-16,1 0-8 0,-3 2 34 15,3-2 0-15,-1 1 0 0,1-1 0 0,0 0 0 16,-1 2 0-16,-1-2 0 0,1 1 0 0,1-1 0 16,-1 2 0-16,1-2 0 0,0 0 0 0,0 0 0 15,1 2 0-15,-1-2 0 0,0-1 0 0,0 0 0 16,1 1 14-16,1-1 92 0,-2 0 24 15,1 0 21-15,-1 0 14 0,0 0 4 0,0 0-1 16,0 0-4-16,0 0-10 0,0 0-10 0,0 0-10 16,0 0-12-16,0 0-14 0,0 0-14 0,0 0-16 15,-1 0-19-15,-1 0-16 0,1 0-14 16,0 0-12-16,-2-1-5 0,1 1-2 0,1 1 0 16,-3-1-1-16,0 1-2 0,0 0-2 0,-1 3-1 15,2-1 0-15,-2 1 1 0,1 0 3 0,-4 2 2 0,3 2 3 16,-3-2 1-16,0 2 1 0,-1 0 4 15,3 0 3-15,-2 1 1 0,1 1 0 0,2-1-4 16,-1 3-3-16,1-1-2 16,-2-2-4-16,3 2-3 0,-1 1-2 0,3 0-3 0,-2 1 1 15,0 1-2-15,3 2 1 0,-2-1-2 16,2 1-1-16,-3 2 0 0,3-4 1 0,1 4 0 16,1-1 2-16,2 0 1 0,-1-3 3 15,1 1 3-15,0-3 2 0,1 0 9 0,0-2 5 0,1 2 4 16,-1-2-1-16,4 3-6 0,-3-3-4 15,2-1-4-15,-2 3-3 0,0 0-3 0,1-1-2 16,-1 0-3-16,-2 1 0 0,3-2-2 0,-4 2-1 16,2-3-2-16,-2-1-2 0,1-1-3 0,-1-1-2 15,0-3-8-15,1 1-10 0,0-2-13 16,-2-2-17-16,0 0-23 0,0 0-24 0,2-2-32 0,-1-1-56 0,1 0-101 16,-1-4-181-16,1 0-282 0,0-3 396 15</inkml:trace>
  <inkml:trace contextRef="#ctx0" brushRef="#br0" timeOffset="106449.91">8665 8667 301 0,'0'1'315'15,"0"-1"-319"-15,0 3-42 0,1-3 61 0,1 1 111 0,-1-1 104 16,-1 1 43-16,0-1-14 15,-1 1-50-15,1 1-69 0,0 1-56 0,1 0-29 0,-1 2-6 16,0 0 8-16,0 2 11 16,0 0 8-16,0 0 3 0,-1 2-5 0,-1 1-5 0,0 1-13 15,-2 0-14-15,-1 3-10 0,-1 0-8 16,-3 3-3-16,-3-1 3 0,2 1 0 0,0-1 2 16,-5 1-4-16,2-1-1 0,1 2-3 15,-4-1-1-15,2-4-1 0,1 1-1 0,-3-2-2 16,3-2-1-16,2-3-4 0,0-2-2 15,1-1-2-15,3-3-4 0,3 0-4 0,0-2-7 16,2 0-15-16,0-3-16 0,-1 1-16 0,2-4-5 0,-2-3 1 0,3-4 6 16,0-2-4-16,3-2-15 15,2-2-21-15,-2-1-29 0,4 1-27 0,-2-1-19 0,0 1-5 16,5 0 13-16,-5 4 27 0,2 1 32 0,0 2 29 0,-1 2 16 16,0 3 10-16,-4-3 11 15,3 4 11-15,-2 1 17 0,0 2 23 0,0 0 34 0,0 2 45 16,-2 2 32-16,-1 2 19 15,0-1 0-15,1 1-13 0,0 0-6 0,1 1-4 0,0 2-7 16,2 0-4-16,-2 0-1 16,2 5-8-16,0-2-8 0,3 2-15 0,-1 0-19 0,2 3-10 15,1 0-10-15,0 1-5 0,0-3-5 16,0 3-6-16,0-1-3 0,-2 0-5 16,1 0-2-16,3 1-5 0,-3-3-3 0,-2 4-4 15,1 1-2-15,1-4-4 0,-4 3-7 0,2-4-9 0,-2 2-14 16,2-5-19-16,-3 1-28 0,1-3-30 0,-1-1-44 15,-1-2-51-15,-1-1-71 0,2 0-115 16,-1-2-262-16,2-4-129 0</inkml:trace>
  <inkml:trace contextRef="#ctx0" brushRef="#br0" timeOffset="106879.62">8983 8631 2498 0,'-3'-2'128'0,"0"1"-104"0,1 1-45 16,1 0 10-16,1 0 22 0,0 1 29 15,0 1 13-15,-2 0 0 0,-1 3-9 0,-1 0-13 16,2 4-14-16,1 2-8 0,-1 0-6 0,1 2-1 16,0 0 1-16,1 1 0 0,0 3 1 15,1 0 0-15,0 1 0 0,-1-1-2 0,2 4-1 16,-1-3-2-16,-1 1 1 0,6-4-1 0,-1 0 0 15,0-3 1-15,0 1 0 0,0-2 0 0,1-1-2 16,2-2 0-16,-2 0-3 0,1-2-3 0,3-2-4 0,-1 0-5 16,1-2-10-16,0-1-8 15,3-1-2-15,0 1 2 0,1 1 7 0,-2-1 6 0,-2 2-1 16,4 0 1-16,-4-1 4 0,0 1 6 16,-2 1 8-16,0 1 6 0,-3-1 8 0,-2 3 4 15,-1 0 4-15,-2 0 4 0,-2 3 0 16,-3-1 2-16,1 3 1 0,-5-2 2 0,-1 3-3 15,-4-3 0-15,-2 3-5 0,4-1-5 0,-8 1-2 0,1 0-5 16,-4 2-2-16,0-2-2 0,-2 0-3 16,4-4 0-16,1 1-5 0,2-3-9 0,5-4-21 15,4-1-37-15,3-2-47 0,-1-2-62 16,1-1-88-16,0-3-156 0,0-6-285 0,4-2-321 0</inkml:trace>
  <inkml:trace contextRef="#ctx0" brushRef="#br0" timeOffset="107043.55">8918 8969 2502 0,'3'0'130'0,"-3"1"-87"15,2-1-11-15,0 1 17 0,1 0 12 0,1 2-4 16,-4-2-17-16,2-1-16 0,0 1-13 0,2-1-7 16,0 0-13-16,0-1-16 0,1-1-25 0,0-1-41 15,0-1-56-15,5-1-92 0,-3-3-200 16,0-2-421-16,1 1-232 0</inkml:trace>
  <inkml:trace contextRef="#ctx0" brushRef="#br0" timeOffset="107229.57">9083 8735 2957 0,'0'-4'47'0,"1"-3"-86"0,1-4-51 0,7 2 3 15,-3-2 29-15,1 0 39 0,-1 2 21 0,-4 0 5 16,1 2-3-16,3 2-8 0,-3-2-20 0,4 4-33 0,0 0-60 16,4 3-102-16,-2 4-179 15,1 3-371-15,0 2-366 0</inkml:trace>
  <inkml:trace contextRef="#ctx0" brushRef="#br0" timeOffset="108312.27">9457 9304 1658 0,'0'-4'110'15,"2"0"-127"-15,1-3-29 0,2 0 27 0,-1 1 43 16,-2 1 40-16,0-1 24 0,0 1 15 0,-2 1 2 15,0-2-7-15,0 1-19 0,0-2-23 0,-2 2-12 0,2 0-3 16,-1 0 4-16,0-2 7 16,0 1 3-16,1 0 1 0,-1-1-8 0,1-1-8 15,-1 1-10-15,1-1-8 0,0-4-3 16,0 2-2-16,1-5-3 0,0 0-4 0,0-3-4 16,3 0-5-16,-1-3-2 0,-1-2-1 0,5-1-1 15,-3 0 0-15,0-3-2 0,1-1-3 0,-3-2 0 16,4-1 0-16,-4 1 3 0,1 2 3 0,2 2-1 0,-2 0-4 15,-1 4-3-15,3 0 0 16,-4 1 2-16,0 3 5 0,-2 4 3 0,0 0-2 0,-1 2-2 16,-2 3 0-16,3 1-3 15,1-1 3-15,-2 3 3 0,2 1 4 0,-1 4 4 0,1 0 2 16,0 1 1-16,0 1-2 0,0 0-2 16,1 1-1-16,1 1-1 0,-1 2 3 0,3 3-1 15,0 0 0-15,-1 0-1 0,3 1-2 0,-2-1-1 16,3-1-1-16,0 0 0 0,-1-1 0 15,3-3 1-15,1 1-1 0,0-1 1 0,-1 1-3 16,3 0 1-16,-3-1-1 0,0 1-4 0,0 0-1 16,1 1-6-16,-2 3 0 0,-1-2 0 0,1 1 3 15,-2 2 1-15,-1 1-1 0,-1-2 4 16,-1 5 4-16,-1-1 7 0,-1 1 7 0,-2-2 4 16,0 1 3-16,-2 0 4 0,2-2 6 0,-2 1 4 15,2-2 2-15,1-1-5 0,0-1-9 0,0-3-8 16,1 2-5-16,0-2-1 0,2-2 0 15,1 0 0-15,1 0 0 0,0-1-1 0,3 0 0 16,-2-1-2-16,2 0 1 0,1 1-2 0,2-1-1 16,-2 0-1-16,-2 1 0 0,0 0 0 0,-1 2 1 15,-3 0 1-15,2 0 6 0,-4-2 9 0,-2 1 8 16,-1 1 4-16,-3 2-3 0,-2 2-7 16,0 2-12-16,-7 0-6 0,-1 3-8 0,-4-2-8 15,-2 2-10-15,1-1-9 0,2 1-14 0,4-2-24 16,1-2-41-16,6 0-70 0,0-3-121 0,3-2-279 15,1-2-947-15</inkml:trace>
  <inkml:trace contextRef="#ctx0" brushRef="#br0" timeOffset="109630.31">10244 8493 1484 0,'-2'2'163'16,"-4"-1"-128"-16,2 1-74 0,-1 0 7 15,2 3 32-15,3-2 51 0,-2 0 51 0,0-2 35 16,0 0 8-16,0 0-16 0,2-1-35 0,2 0-34 15,-2 0-21-15,2-1-8 0,-1 1 4 16,1 0 12-16,-1 0 15 0,3 0 10 0,2-1-3 16,-1 1-10-16,1 0-16 0,3 0-14 0,2 0-10 15,-2 0-7-15,0 0-5 0,3 0-3 0,-2 0-3 16,1-2-3-16,3-1-2 0,1 1-1 0,-2-4-3 16,2 3 0-16,-1-2 0 0,0 0-1 15,-2 2 2-15,1-2 0 0,-5 4 1 0,-2 0-2 16,1 2 0-16,-6 3 3 0,1-2 4 0,-3 1 8 15,0 4 3-15,-2 3 6 0,-4 4 0 0,2 4 0 16,-6 3 4-16,-4 1 3 0,3 1 8 0,-6 4 7 16,-1 2 5-16,1 1 1 0,-4 2-5 15,2 0-9-15,-1 0-9 0,4 2-7 0,-2-1-6 16,1 0-3-16,1 2-3 0,2-3-3 0,-1 0-3 16,2-3-2-16,4-3-5 0,1-5-3 0,0-5-4 15,7-7-12-15,1-6-16 0,2-3-13 16,1-1-10-16,5-2-10 0,-3-3-5 0,5-5-16 15,1-4-20-15,0-3-18 0,0-5-35 0,3-3-43 16,1 0-35-16,-3-3-1 0,0 2 37 16,-1-1 62-16,-1 3 72 0,-2 3 50 0,1 3 46 15,1 5 67-15,0 2 63 0,2 6 50 0,-4 2 21 16,-3 1-12-16,2 3-30 0,-4 0-23 0,-1 0-10 16,1 3 4-16,2 1 3 0,0 2-8 15,-2 6-16-15,5 1-33 0,-5 3-32 0,2 5-23 16,0 3-17-16,-2-2-10 0,0 3-7 0,2 0-1 15,-2-1-2-15,-1 1-1 0,-1 1-2 0,0-2-4 16,1-1-4-16,-1-5-6 0,1-5-9 0,1-3-15 16,3-5-20-16,-3-4-24 0,4-2-23 15,-1-2-23-15,3-4-39 0,0-1-71 0,-3-5-117 16,4-6-157-16,1-2-213 0,0-4 149 0</inkml:trace>
  <inkml:trace contextRef="#ctx0" brushRef="#br0" timeOffset="109789.4">10466 8746 1904 0,'1'2'318'0,"0"3"-123"16,0 3-42-16,4 5 1 0,-1 1-13 0,2 1-30 16,-2 0-40-16,3-2-28 0,2-2-15 15,-2-2-10-15,2 2-7 0,1-6-6 0,5 1-5 16,-4-1-5-16,-1-3-9 0,2-1-12 0,-2 0-22 16,0-2-30-16,0-1-43 0,0-1-47 0,-2-1-63 15,3-1-122-15,-3-2-269 0,-1 1-832 16</inkml:trace>
  <inkml:trace contextRef="#ctx0" brushRef="#br0" timeOffset="110309.73">10864 8342 2642 0,'-1'-2'123'0,"-1"1"-92"16,-2 0-58-16,3 1 0 0,1 1 7 0,-1 3 15 0,0 2 14 15,-1 2 8-15,-5 5 1 0,5 0-1 0,-7 3-5 0,6 1-7 16,-2-2-3-16,3 3-2 16,0-2-2-16,1-3 0 0,0 1 0 0,1-1-1 0,1-4 1 15,-1-1-1-15,2-1-1 16,-1-3-2-16,0 0-6 0,4-3-1 0,-2-1-5 16,0-1-4-16,4-1-6 0,2-3-4 0,-1-3-4 15,0 0 0-15,4-1 0 0,-1-4 1 0,1-1 4 16,0 1 8-16,-1-1 11 0,0 2 11 0,3 3 12 15,-4 2 13-15,1 2 10 0,-5 1 5 16,2 1 0-16,0-1-6 0,1 3-8 0,-3 0-3 0,1 1-2 16,0 1-4-16,-4 0-3 0,6 2-3 15,-6 0-1-15,2-1 1 0,-2 0 4 16,-1-1 0-16,4 1-1 0,-3-1-1 0,-1-1-4 16,4 1 0-16,-3-2-5 0,2 0-5 0,-1-2-14 0,-1 0-28 15,4-2-37-15,4-1-41 0,-3 0-51 0,0-1-59 16,-2-2-77-16,3 0-119 0,0 1-161 15,-2-2-229-15</inkml:trace>
  <inkml:trace contextRef="#ctx0" brushRef="#br0" timeOffset="111409.74">11253 8247 1471 0,'3'1'417'0,"-2"4"-221"16,0 0-54-16,0 5 8 0,-1-1 6 0,-1 4-14 15,-5-2-27-15,3 5-29 0,-6-1-27 0,0 2-20 16,1-2-15-16,-4-1-10 0,6 1-6 0,-3-2-4 0,1 1-1 15,-3-1-2-15,3-1-1 16,1 1-2-16,3-3 0 0,-3-1-5 0,4 4-4 0,0-3-2 16,-4 2-5-16,-1 0-1 0,2 0-6 15,-3-1-4-15,0 2-2 0,0 0-2 0,-2 0-2 16,0 1 2-16,0 0 1 0,-6 1 2 0,5-1 4 0,-4 1 4 16,2 0 3-16,-4-2-2 0,5 0 0 15,-5-1 2-15,5 1 4 0,-1-3 4 0,1 1 1 16,2-3 0-16,3-2 6 0,3 1 2 15,-2-1 6-15,5-3 4 0,-1-2-1 16,3 1-1-16,0-2 1 0,1 0-2 0,1 0 5 16,0-2 5-16,-1 1 4 0,4-1 3 15,-1-1-4-15,1-1-7 0,0-2-2 0,5 0-2 16,-2 2 0-16,2-1 0 0,-1-1 5 0,0 1 5 16,-2 2 5-16,2-1 5 0,2 1-1 0,-2-1-9 15,2-2-6-15,5 2-7 0,-4-2-5 0,7 0-4 16,1-2-5-16,-5 0-10 0,5 0-11 0,-2-2-11 15,-1 2-11-15,-3 1-10 0,2-3-10 0,-5 5-8 16,2-1-12-16,-4 2-9 0,-1-2-14 16,-5 3-15-16,-1 0-22 0,-2 1-26 0,-2-1-22 15,-2 0-16-15,-2-1-12 0,-3 0-54 0,-2-1-81 0,0-1-13 16,0 2 377-16,-1-1 0 0,1 0 0 0,3 0 0 16,2 3 0-16,3 1 149 15,3 1 137-15,0 1-38 0,0 0 41 0,0 0 56 16,0-1 19-16,0 1-40 0,0 2-89 0,0 0-89 15,0 4-62-15,0 1-37 0,-1 3-24 0,-1 3-11 0,-2 1-6 16,2 0-8-16,-2 2-1 16,-2 1 1-16,-4 0 1 0,5-1 3 0,-4 3-2 0,0 0-2 15,-2 2-4-15,0 2-7 16,-4-1-5-16,3 1-7 0,-7-1-2 0,4 1 0 0,-4-3 6 16,1-1 8-16,-1-5 9 0,0 0 3 0,6-3 2 0,-5-2 0 15,6-2 1-15,0-1 2 16,3 0 2-16,0-2 3 0,6-2 3 0,1-1 5 0,2-1 9 15,2-1 11-15,0 2 17 0,0 0 9 16,6-1 4-16,1 1-6 0,2-2-13 16,2-2-13-16,7-1-12 0,1-4-10 0,6-3-7 15,1-2-2-15,-3-2-3 0,4-1 0 0,1-1-4 0,-2-3-3 16,-2 2-4-16,2-2-7 16,-6 1-6-16,2 1-8 0,-6 2-11 0,2 1-7 15,-4 1-9-15,-3 2-7 0,-1 1-11 0,-3 1-19 16,0 2-24-16,-3 1-27 0,-4 1-29 0,-2-1-21 15,-2 3-13-15,-4-1-15 0,-1 0-5 0,1 1 32 0,-2-1 62 16,4 2 76-16,0 2 64 16,4 0 38-16,1 2 33 0,3 1 50 0,-1 0 77 0,-2 1 51 15,5 1 15-15,-3 0-24 0,1 2-53 16,2-3-51-16,-3 1-43 0,3-2-36 16,-3 2-25-16,3 1-14 0,-3 0-11 0,3-2-4 15,-3 3-1-15,-1 1 2 0,0-1 3 0,1 2 1 16,-1 3 1-16,-2-1 0 0,0 4 4 0,0 2 4 15,-1 3 2-15,0 0 0 0,-3 2-2 0,3 3-5 16,-1-2 4-16,-2-1 3 0,-1-1 6 0,4 0 5 0,-1-1-2 16,-3-1-7-16,3 0-9 15,1-2-10-15,-2-2-3 0,-2-4-5 0,3 1-2 0,-4-3-2 16,1-2-7-16,-4 1-4 0,1-2-8 0,-3-2-11 0,1 1-12 16,-2-1-14-16,0 0-17 15,0-2-13-15,-4-2-13 0,5-1-1 0,-1-1 13 0,1-4 13 16,0 0 19-16,3 0 19 15,0-2 17-15,5 1 29 0,3 1 43 0,1 1 37 0,1 1 25 16,4-1 11-16,-2 0-8 16,3-1-18-16,-1 0-19 0,4-2-27 0,0-1-23 0,3-1-17 15,1-1-11-15,-2-1-3 0,-1 1-1 16,5 1-6-16,-5-2-10 0,0 3-12 16,-2-1-21-16,2 2-35 0,-4 2-62 0,-1-1-104 15,1 1-202-15,-4 1-405 0,1 3 50 0</inkml:trace>
  <inkml:trace contextRef="#ctx0" brushRef="#br0" timeOffset="112029.64">11582 8497 2768 0,'-4'-4'4'0,"2"1"-124"0,2-3-47 0,2 0 21 16,3 2 65-16,-2-2 96 0,-1 1 48 0,-2-1 15 0,-1 0-2 15,1 2-18-15,0 2-21 0,0 2-21 16,1-1-17-16,-1 2-7 0,0 0 1 0,0 2 4 0,-1 2 6 15,0 7 3-15,-3 3-2 16,-3 3-6-16,-2 5-7 0,-4 2-5 0,-3 2-3 0,-2 0-2 16,-4 1 5-16,4-1 4 15,-5-2 7-15,8-1 9 0,-2-2 2 0,8-4-1 16,4-5-4-16,0-3-14 0,4-3-19 0,2-2-24 16,3-3-50-16,0-1-72 0,4-2-111 0,1-3-178 15,4-4-298-15,4-5 123 0</inkml:trace>
  <inkml:trace contextRef="#ctx0" brushRef="#br0" timeOffset="112209.86">11646 8631 1385 0,'-7'8'702'0,"2"7"-543"0,-3 6-61 15,-1 3-11-15,3 2-6 16,-4-1-16-16,0 1-24 0,-5 4-14 0,4-3-7 0,-4 3-3 16,1-4-1-16,3-1-5 0,-1-3-5 15,3-3-4-15,2-3-3 0,5-1-4 16,1-6-6-16,2-2-13 0,-1-1-15 0,6-5-23 15,-3-2-27-15,6-1-41 0,3-7-72 0,-1-2-118 16,5-4-193-16,-1-6-279 0,1-2 264 0</inkml:trace>
  <inkml:trace contextRef="#ctx0" brushRef="#br0" timeOffset="112889.94">11775 8436 2646 0,'-7'1'95'0,"3"1"-107"15,-2 3-29-15,2 1 10 0,-1 3 17 0,1-2 15 16,-4 2 6-16,-1 0-2 0,1-1 1 16,4 0 0-16,-2 2-2 0,3-3-4 0,3 0 1 0,3 1 0 15,2 0 2-15,-2 2 2 16,4 0 4-16,1-2 6 0,0 0 5 0,1-2 2 16,2-2-5-16,5 0-6 0,-4-1-3 0,-1-3-5 0,6 0-4 0,-4-1-9 15,5-2-15-15,0-3-18 16,-4 1-13-16,3-5-14 0,-3 2-16 15,2 0-25-15,-2-1-37 0,-3 2-38 0,0 1-30 16,-2 0-20-16,-1 1-33 0,-4 1-68 0,0 2-71 0,-8 1-56 16,0 2 344-16,-3 1 120 15,-2 5 0-15,-5 3 0 0,-2 1 0 0,-2 5 0 0,-8-1 16 16,4 4 296-16,-5 2 135 0,5 0 64 0,3 0-42 0,7-1-160 16,1 0-114-16,1-2-36 15,2 2-6-15,5-1-15 0,-2-2-25 0,3 0-39 0,2 0-22 16,0-1-19-16,1-1-7 0,4-1-6 15,-2-3-8-15,-1-2-3 0,5-2-5 16,-3 0-2-16,2-1-3 0,-3-1-4 16,3-3-3-16,-3 1-8 0,-1-1-8 0,2-2-9 0,-3 0-16 15,1 0-16-15,-1-1-12 0,-1-2-11 16,1-1-12-16,1-1-8 0,1-3-9 0,-2 0-10 16,1 0-2-16,-1-1-12 0,0-2-19 0,0 1-10 15,4-2 3-15,-2-1 22 0,0-1 31 0,4-2 36 16,1 1 29-16,0 1 36 0,2 2 64 0,2 1 64 15,-2 1 55-15,-1 1 33 0,-3 1 8 16,4 1-9-16,-3 1-15 0,-4 2-24 0,3 0-29 0,-3 1-31 16,-1 1-21-16,3-1-11 0,-3 0-4 15,-2 2-10-15,1 0-12 0,-1 2-16 0,0-1-13 16,0 4-5-16,0-1 2 0,1 4 4 16,1 4 3-16,1 3 1 0,-2 4-5 0,0-2-4 15,-1 3-1-15,2 1-2 0,-2 3-1 0,0 0-1 0,1 1 2 16,-1 0 0-16,0 2-1 0,0 0 1 15,0-1-1-15,0 1 0 0,0 2 1 0,0-1-1 0,0 3-3 16,0 0-2-16,0-2-6 16,0 4-6-16,0-2-13 0,-1-1-18 0,-1-2-19 0,0-1-14 15,-2-4-11-15,2-1-13 16,1-2-21-16,0-2-43 0,0-6-74 0,1 0-106 16,1-7-191-16,1-3-265 0,-1-1 171 0</inkml:trace>
  <inkml:trace contextRef="#ctx0" brushRef="#br0" timeOffset="114047.69">12135 8316 1615 0,'4'0'65'16,"-4"0"-71"-16,0 0-12 0,2-1 35 0,-2 1 54 15,0 0 43-15,0 0 17 0,1 0 0 0,-1 0-15 16,1 0-27-16,1-1-20 0,0-3-15 16,4 3-2-16,-2 0 1 0,3 0-2 0,1 1-4 15,-4 0-6-15,4 2-7 0,-1 4-2 0,0 0-1 16,1 3 1-16,1 3 3 0,-2 0 1 16,0 4 2-16,2 2 1 0,-1-1 1 0,0 2-2 15,-1 2-1-15,-1 1-2 0,1 1-4 0,1 2-4 16,-4 2-5-16,4-1-5 0,-5 3-4 0,3 1-1 15,-3 0 0-15,-1-1-2 0,1-2 3 16,0-1 2-16,-1-2 1 0,-1-2 2 0,-1-1-2 16,0-1-3-16,-2 1-2 0,-2-1-6 0,-2 0-3 15,-3-1-5-15,-2 1-8 0,-2 0-10 0,-3-1-11 16,2 1-9-16,-4-1-5 0,1 0 0 0,2-1-6 16,2 1-18-16,-1-1-25 0,4 0-33 15,0 0-37-15,-1-1-69 0,2-3-142 0,2-2-294 16,1-4-711-16</inkml:trace>
  <inkml:trace contextRef="#ctx0" brushRef="#br0" timeOffset="116609.74">12776 9269 20 0,'2'-1'605'0,"0"0"-437"15,-1-2-82-15,1 2-10 0,-2-1 36 0,1 2 35 0,-2 2 21 16,1-2-3-16,0 0-20 0,-2 1-33 0,2-1-35 0,-1 1-31 16,-1 2-18-16,0-1-7 15,1-1 4-15,0 2 5 0,1-2 5 0,0 1 1 0,0 0-3 16,0 0-6-16,1 0-6 15,-1 0-5-15,1 1-6 0,-1 0-4 0,2-1-7 16,0 2-7-16,-1-2-15 0,-1 0-28 0,2 2-49 16,-2-2-81-16,0 2-114 0,0-1-179 0,0 0-311 15,0 0 489-15</inkml:trace>
  <inkml:trace contextRef="#ctx0" brushRef="#br0" timeOffset="116774.47">12778 9417 1391 0,'-2'0'-104'0,"1"0"-279"0,1 0-204 0,3-2 271 16,2 1 316-1,-4-1 0-15</inkml:trace>
  <inkml:trace contextRef="#ctx0" brushRef="#br0" timeOffset="120989.77">13943 8201 2340 0,'-1'-4'97'16,"0"2"-89"-16,1-3-54 0,0 3 7 0,1 2 28 16,-1 0 46-16,0 0 33 0,0 0 22 0,-1 1 2 15,0 0-19-15,1-1-26 0,0 2-25 16,0-2-14-16,0 1-1 0,0 2 4 0,0 1 12 0,-1 2 5 0,-2 4 4 15,0 4-3-15,-3 3-7 16,-1 3-3-16,-2 1-6 0,-1 5-5 0,-6 0-2 0,2 2-2 16,-4-1-2-16,-1-1 0 15,-2-2 0-15,-3 1 0 0,1-2 0 0,-4 3-1 0,4-3 1 16,-2 0 0-16,0-3 0 0,0-1 0 0,1-4 0 16,2-2-1-16,-2-3-4 15,6 0 0-15,-2-4-4 0,3-3-3 0,3-1-6 16,2-5-10-16,3-3-13 0,1-3-11 0,1-3-5 15,2-4 1-15,0-5 0 0,4-3 2 0,1-2-1 0,3-2-4 16,5-2 2-16,-1 0 6 0,2 0 10 16,3 2 14-16,1 3 11 0,1 3 11 0,2 2 3 0,0 4 5 15,-3 2 6-15,-2 3 6 16,5 1 6-16,-5 3 10 0,-2 0 6 0,2 0 6 0,-4 2 5 16,2 2 3-16,-3 0 1 0,0 3 5 15,1 3 8-15,-1 1 10 0,1 6 4 0,1 1-1 16,0 6-9-16,-1 3-14 0,-3 4-14 0,1 2-11 0,-2 1-12 15,-3-1-6-15,0 1-6 16,0-3-3-16,0 0-6 0,2 1-11 0,2-4-23 16,1 0-40-16,3-1-54 0,-1-4-66 15,2 0-84-15,-1-2-194 0,4-2-448 0,-4-3-246 0</inkml:trace>
  <inkml:trace contextRef="#ctx0" brushRef="#br0" timeOffset="121679.8">14345 8295 1756 0,'-2'-2'128'0,"0"-1"-107"15,0-1-51-15,2 3 8 0,0 1 36 0,0 0 44 16,0 0 39-16,-1 0 23 0,1 1-9 0,0-1-21 15,0 2-34-15,1 0-23 0,1 1-2 16,0 4 19-16,3 2 18 0,1 5 4 0,1 2-4 0,-1 0-18 16,-1 3-21-16,2-2-10 0,0 1-8 15,-1-3-3-15,2 1 0 0,-2 1-1 16,-2-6 0-16,2 2-2 0,0-3 1 0,-2-2-2 16,0 0-1-16,0-3-1 0,2 0-1 0,-2-2 1 0,3-1-1 15,-1 0-2-15,-2-4-2 0,5 0-3 0,-1-3-4 16,3 0-8-16,-1-5-9 0,1 0-14 15,1-4-5-15,1 1 0 0,2-3 0 16,0 0 0-16,0 0-7 0,-1 0-9 0,3 2-1 16,-3-1-2-16,2 1-6 0,-1 2-13 15,1 0-13-15,-2 3 5 0,2 1 18 0,-5 2 30 16,0 4 24-16,-1 2 12 0,-2 1 2 0,-2 1-1 0,0 3-2 16,-1-2 1-16,-1 2 3 0,-2 1 1 15,0 0-2-15,-2-1-2 0,0 1-6 0,0 0-8 16,-3-2-32-16,-1 3-126 0,0-1-391 0,2 0-395 0</inkml:trace>
  <inkml:trace contextRef="#ctx0" brushRef="#br0" timeOffset="122399.6">15440 8174 2215 0,'2'1'-6'0,"-2"0"-72"0,2 1 19 0,1 2 52 15,-2 0 72-15,-1 0 41 0,0 2 26 0,-1 0 4 0,-2 1-16 16,1 2-27-16,-1 2-26 15,2-1-14-15,-5 1-3 0,1 2 1 0,0 0 4 0,-2 2-5 16,-1-3-7-16,-3 2-11 16,1-1-12-16,-5 1-7 0,0-2-5 0,-4 1-4 15,-1-3-1-15,-1 2-1 0,-3-2-3 16,1 2 1-16,-1-3 1 0,3-1 1 0,-2 0 0 0,6-3 2 16,0-2-3-16,5-2-2 0,1-3-6 15,5-1-9-15,-2-4-10 0,1-5-7 0,3-2-8 16,-2-4-7-16,4-4-15 0,0-3-23 15,2-5-27-15,4-3-28 0,-3 0-7 0,7 5 18 0,-2 1 32 16,3 6 41-16,-2 4 28 0,2 3 17 0,-1 4 10 16,-1 3 14-16,-2-1 15 0,5 3 16 15,-4 2 16-15,-1 1 11 0,-1 2 3 0,1 0 1 0,-4 1 0 16,4 0 1-16,0 1 1 0,-3 1 0 0,5 0-5 0,-2 2-4 16,1 0-7-16,4 2-2 15,-2 1-5-15,1 2-6 0,3 2-5 0,-1 2-9 0,-1-2-8 16,1 2-6-16,0 3-4 15,-2-2-4-15,2 0-3 0,-1 3-1 0,0-4-2 0,1 0-2 16,-4 1 1-16,0 0-1 16,2-1-1-16,-2-1-2 0,0-2 0 0,-2-3-1 15,0 1 0-15,-1-2-3 0,1-2-10 0,0 0-21 16,-3-3-29-16,3 1-30 0,-2-2-32 16,2-1-41-16,-1-3-80 0,2-1-199 0,1-3-418 15,1-4-390-15</inkml:trace>
  <inkml:trace contextRef="#ctx0" brushRef="#br0" timeOffset="122689.96">15867 7922 3020 0,'0'2'157'0,"2"-2"-130"0,-2 1-31 0,0-1 8 15,-2 1 14-15,0 0 21 0,1 0 13 0,0 2-2 16,-2 1-1-16,-2 1-12 0,1 2-11 16,-3 4-8-16,-3 1-10 0,0 1-3 0,-1 1-4 15,0 1-6-15,-3 1-10 0,2-1-23 0,-1 2-35 16,0-1-46-16,0 0-60 0,0 0-76 0,3 0-182 0,-2-1-632 15,2-1-247-15</inkml:trace>
  <inkml:trace contextRef="#ctx0" brushRef="#br0" timeOffset="124068.56">13455 9883 1 0,'1'0'0'15,"1"-1"0"-15,1 0 0 0,-1-2 0 0,1 1 0 16,0 0 60-16,-1-1 358 0,-2 0-48 0,1 0-75 15,0 0-62-15,1-2-50 0,-1 2-27 0,-1 0-12 16,3 0-8-16,-1-1-10 0,-1 1-17 0,0-2-19 16,1 1-17-16,-1 1-15 0,-1-2-11 15,2 2-7-15,-2-3-5 0,1-2-1 0,-1 1-1 16,1-1-4-16,-1-2-3 0,2-1-6 0,-1-2-5 16,2 1-6-16,-2-3-4 0,4-1-3 0,-1 0-1 15,0-2-2-15,1 1 1 0,-2 2 0 0,2-1-3 16,-1 0-3-16,2 1-2 0,-2-2-4 15,-1 0-2-15,2 2-1 0,-1 0-2 0,0 1-1 16,-2 1 3-16,0 1 0 0,-1 3-1 0,-1-2 4 16,0 3 1-16,0 1 4 0,-1 1 7 15,1 1 3-15,0 2 2 0,0 2 1 0,1-2-1 16,2 3 0-16,0-1-3 0,0 0 1 0,3 0 3 16,-2 0-1-16,4-2 0 0,2 3-2 0,-1-3-3 15,2-1-1-15,1 0 0 0,1 1 1 16,-1-1 0-16,1 2 1 0,-1 0 2 0,0 0 1 15,0 1 4-15,0 1 4 0,0 1 3 0,-4 2 2 16,1 0-2-16,-2 1-2 0,-2-1-1 16,-1 3 3-16,-2-1 3 0,-2 1 2 0,-2 2 2 0,-2 3-4 15,-1 0-2-15,-5 3-1 0,3-3-2 16,-3 2-1-16,-3 0 1 0,3 0 4 0,-1 1 3 16,0-2 0-16,2-1-3 0,3-1-4 0,3-3-9 15,2-1-4-15,2 1-3 0,-1-4-2 0,5 1-1 16,-2 0-2-16,2-1-4 0,3 1-1 0,1-2-1 15,1-1-1-15,0 0 4 0,4-1 4 16,-1 0 2-16,0 0 5 0,0 1 0 0,1-1 0 16,-4 0 2-16,-2 2 0 0,2-1 0 15,-5 1 3-15,-1 0 3 0,-3 1 8 0,-1-1 5 16,-1 1 6-16,-1 3 4 0,-2-1 1 0,-5 1-1 16,0 1-1-16,-3 0-4 0,-3 1-5 0,-1 1-3 15,-2-1-7-15,-1 0-7 0,5-1-4 16,-1-1-8-16,3-3-18 0,6-2-35 0,3-1-58 15,1-1-88-15,3-1-157 0,0-4-362 0,4-2-811 16</inkml:trace>
  <inkml:trace contextRef="#ctx0" brushRef="#br0" timeOffset="124930.61">14209 9443 1808 0,'1'-1'188'0,"2"-2"-132"0,1 2-45 16,0-3 39-16,2 1 38 0,0 1 27 16,-3 1 9-16,-1 1-21 0,-2 0-17 0,3 3-10 15,0 0-7-15,0 2 0 0,1 2-5 0,1 4-9 16,-1 0-9-16,2 3-11 0,-2 0-8 0,0 1-5 15,-2-1-3-15,0 0-6 0,1 0-2 16,1 0-2-16,-2-1-3 0,1-1-1 0,1-1-1 16,1-3-1-16,-2 0 0 0,3 0 0 0,0-2-1 15,0-2-1-15,2 0-1 0,0-2-1 0,1-1-1 16,1-1 2-16,2-1-2 0,-2-1 2 0,2 1 0 16,-1-3 1-16,-1 1-1 0,3-1-1 15,-2 0-3-15,2-2-5 0,0-1-5 0,-1 1-3 16,4-4-3-16,-4 1 1 0,2 0 0 0,0-3-1 15,-1 3 4-15,0-1 3 0,1-1 6 16,-1 3 5-16,-3-1 2 0,-1 3 1 0,0 1 1 16,-3 3 1-16,0-1 1 0,-2 1 2 0,-2 2 1 15,2-1-1-15,-3 1 0 0,0 1-2 0,-1-1-1 16,4 2 0-16,-1 0-2 0,-1 0-4 16,1 2-2-16,-1-1-5 0,2 2-4 0,0 1-9 15,-3 1-12-15,2-1-15 0,0-1-23 0,-3 1-31 16,1 1-55-16,2-1-103 0,-2 3-242 15,0-1-994-15</inkml:trace>
  <inkml:trace contextRef="#ctx0" brushRef="#br0" timeOffset="125979.03">15174 10111 1149 0,'0'0'589'0,"0"-1"-563"0,1-2-28 0,2 1 44 16,-1 0 51-16,1-3 43 15,-2 3 15-15,-1-2-14 0,0 1-23 0,0-2-20 16,2 0-21-16,1 0-22 0,-2 0-6 0,0 0 0 0,2-1 3 16,-2-1 0-16,1 0-4 0,0 0-8 15,2-1-9-15,-3-3-7 0,0 3-5 0,2-4-3 0,-1 0-2 16,1 0-3-16,-2 0-3 15,1-1 0-15,2 0-3 0,-2-4 0 0,0 0 0 16,-1-2-1-16,-1 0 0 0,0-1 1 16,0-1-1-16,0-1 1 0,0 0-1 0,0-1-2 0,-1 1 1 15,2 0-3-15,-1 2-1 0,2 0-1 16,2 2-1-16,0-1-3 0,1 3-5 0,2 1-7 0,-2-2-7 16,0-1-5-16,3 2-1 0,-2-2 1 15,2 2 1-15,3-2 4 0,-3 4 2 16,1-1 6-16,3 2 5 0,-1 1 8 0,-3 4 5 0,2 1 5 0,-2 2 1 15,-1 2 0-15,1 1-1 16,-2 1-2-16,0 1 1 0,-2 1 0 0,2 1 1 0,-2 0-1 16,1 1-3-16,1 0-5 15,-4 1-3-15,2 0-3 0,-1 1 3 0,-3 0 4 0,0 2 5 16,0 0 4-16,-3 1 4 0,-1 2 2 0,2 1 2 0,-1-1 6 16,-1 2 6-1,0 2 6-15,3-1 3 0,-2 2 1 0,1-1-2 16,2 0-3-16,0-2-3 0,1 0-5 0,3-3-6 15,-1-1-2-15,5-3-4 0,2-3 0 0,0-1-4 0,6-2-1 16,1-1-5-16,4-3-3 0,2-2 0 16,-3 1 1-16,0 1 3 0,-4 1 1 0,-4 1 2 0,0-1 0 15,-1 3-1-15,-4 0 2 16,-2 1-1-16,-3 1 5 0,-2 0 9 0,-2 3 4 0,-3-1 6 16,0 2-2-16,-5 0-5 0,-3 2-3 15,-1 3-4-15,-5-2-1 0,-3 3-5 0,2-1-2 16,-3-1-1-16,5 2 0 0,2-3-1 15,4 0-4-15,6-3-11 0,2-2-15 0,3 0-18 16,2-2-18-16,2 0-20 0,1-1-26 0,3-2-33 16,3-3-72-16,4-4-159 0,1-3-411 15,0-1-477-15</inkml:trace>
  <inkml:trace contextRef="#ctx0" brushRef="#br0" timeOffset="126289.61">15808 9231 2059 0,'1'0'701'0,"-2"-2"-646"0,1 1-62 15,1 1-1-15,0 0 23 0,-1 1 43 0,0-1 27 16,0 1 7-16,0-1-13 0,0 1-27 0,0-1-22 0,0 1-16 16,0 3-2-16,0 0 2 15,-1 5 2-15,0 0 0 0,-4 3-5 0,2 2-5 0,-2 1-4 16,-1 1-5-16,0-1-4 0,-4 2-11 16,4 1-21-16,-2-4-28 0,2 0-37 0,-3-1-45 15,3 1-60-15,0-2-130 0,3-2-408 0,1-1-784 0</inkml:trace>
  <inkml:trace contextRef="#ctx0" brushRef="#br0" timeOffset="128545.6">17064 8606 283 0,'0'-2'174'0,"0"-1"-106"16,0 1-1-16,1-1 65 0,3-1 74 0,-1 2 58 15,-1-2 4-15,0 2-28 0,3-1-50 0,-2 1-54 0,-1-1-42 16,3 0-27-16,-1 1-11 0,-3 1 1 15,5-2-1-15,-4 2-1 0,0 1-6 16,-1-1-8-16,-1 1-10 0,0 1-8 0,0-1-5 0,-1 0-5 16,1 1-4-16,-2 0-1 0,2 3-2 15,-2 2-2-15,-5 0-1 0,4 5-3 0,-5 2 2 16,0 3 0-16,1-2 1 0,-4 2 3 0,2 1 0 16,-1-1 3-16,-1 1 4 0,-2 1 1 15,2-1 3-15,0 1 1 0,0 0-2 0,-4 0 1 16,1-1-2-16,2 0-2 0,-5 0-3 0,3 1-2 15,-5-4-2-15,3 3 1 0,0-3-1 0,-3-2 1 16,4-2 3-16,0-1 2 0,5-5 2 16,1-2 1-16,5-2-3 0,-3-1-6 0,6-1-10 15,-1-3-11-15,1 0-7 0,-1-2-5 0,1-1-3 16,-1-5-4-16,2 0-5 0,2-1-4 16,-1 0-7-16,2-4-5 0,-2 0-7 0,0 0-6 15,0-2-10-15,2 2-15 0,-2-1-15 0,-1 0-9 16,0 0-2-16,3 3 13 0,-3 0 19 0,0 2 17 15,0 3 17-15,0-1 3 0,0 3 13 0,1 2 4 16,0-1 7-16,1 2 13 0,2 2 10 0,0-1 17 16,-1 3 23-16,4-1 28 0,-1 2 22 15,1 1 13-15,1 1-3 0,-1 0-6 0,1 2-7 16,3 0-6-16,-1 1-2 0,0 0 0 0,2 1 2 16,-1 2 3-16,0-1-1 0,0-1-3 0,-1 2-7 15,1 1-6-15,0 0-3 0,-2 3-4 16,1-2-3-16,-1 2-5 0,-3-2-4 0,-1 2-1 15,2-1 0-15,-5 1 1 0,5 2-3 0,-2-2-9 16,0 2-5-16,0-1-5 0,0 2-3 16,0-1-5-16,1 0-3 0,-1 0-4 0,-1 0-3 15,1-3-3-15,-2 0 0 0,3 0-3 0,0-1-1 16,-1-2-3-16,-3-1-8 0,2-2-15 0,0 2-22 16,-3-1-29-16,3-2-31 0,-1 0-35 15,-1-1-39-15,0 0-55 0,-2-1-82 0,4-1-128 16,-3 0-258-16,2 0-243 0</inkml:trace>
  <inkml:trace contextRef="#ctx0" brushRef="#br0" timeOffset="129050.15">17271 8800 1123 0,'1'0'446'0,"-1"0"-334"0,2 0-67 16,0 1 47-16,-1-1 66 0,0 0 59 0,-1 0 16 16,3 0-22-16,-3 0-42 0,3 0-37 0,-1 0-34 15,-1-1-22-15,1 0-11 0,3-1-5 0,-2 1-4 16,0-1-4-16,3 0-6 0,-3-2-10 15,5 2-8-15,-2-2-10 0,0 2-5 0,3-2-5 16,1 2-3-16,-1-1 0 0,2 0-1 0,0-1-2 16,-1 1 0-16,2 0-2 0,3 1 0 0,-4-1-1 15,1 0-3-15,-1 0-2 0,0 1-6 16,0-2-5-16,0 3-6 0,1 0-8 0,-4 1-10 16,0 1-11-16,-2 2-15 0,-2 1-17 0,1-1-26 15,-3 1-33-15,1 2-44 0,-3 2-81 16,0-1-194-16,-3 3-504 0,1 1-71 0</inkml:trace>
  <inkml:trace contextRef="#ctx0" brushRef="#br0" timeOffset="130069.7">17817 9296 1 0,'-1'0'57'0,"1"-2"123"0,-2 2 50 16,2-1 65-16,1 1 35 0,-1-1 3 15,1 0-46-15,-1-2-49 0,0 0-45 0,1 0-41 16,2-1-34-16,-1 1-21 0,-1-2-10 0,2 0-7 16,-3 0-4-16,1-2-4 0,0 0-8 0,1-2-11 15,0 0-12-15,0-1-11 0,-2 0-10 16,0 0-8-16,0-3-5 0,0 0-5 0,0-2 0 16,-2 0-1-16,-2-2-1 0,3-2 0 0,0-2-1 15,-1-2-2-15,1 0 0 0,1-2-2 0,0-2-3 16,3 1-3-16,-2-4-1 0,6 1 0 15,-3 0 3-15,4 2 2 0,1-1 1 0,-1 2 0 16,5 2-3-16,-2 4-3 0,0 3 0 0,6 1 0 16,-4 4 2-16,4-1 2 0,-1 1 3 0,0 0 1 15,-3 2 0-15,3 1-2 0,-5 0-1 0,3 3-2 16,0-1-3-16,-3 0 1 0,-1 1 0 16,-4 1 2-16,2 2 0 0,0-2 1 0,-5 2 0 15,2 0 0-15,-2 2 1 0,-2 0 0 0,-1 1 2 16,0 0 0-16,0 0-1 0,0 1-5 0,-1 0-2 15,0 1 3-15,-3 0 5 0,0 4 7 16,-5 1 4-16,-1 1 2 0,-1 3-2 0,-1-1 2 16,-1 3 4-16,-2 0 7 0,5 0 11 0,1-1 2 15,5-1 1-15,-3 0-5 0,5-1-7 16,3 0-3-16,5-1-5 0,-2 0 0 0,5-1-1 16,0 0-3-16,3-3-3 0,5-1-2 0,2-3-6 15,2 1-3-15,-3-2 0 0,5-2 0 0,-3 1 2 16,-2 0-1-16,-1 0-1 0,-2 1-1 0,-1 0-1 15,-5 1 1-15,-3 0 0 0,0 0 2 16,-4 2 3-16,2-2 4 0,-4 1 7 0,-4 1 6 16,2 2 4-16,-4 0 2 0,-1 3 0 0,-3 0 2 15,-6 1 8-15,4 0 6 0,-1 2 3 16,0-3-4-16,0 0-9 0,7 1-11 0,-1-2-10 16,1 0-4-16,3 0-2 0,1-1-1 0,1-2-2 15,1 0-4-15,0-1-6 0,1 0-10 0,0 0-16 16,2-1-21-16,4 1-30 0,-3-1-43 0,3-1-54 15,1 1-84-15,-3 0-146 0,2-1-282 0,0 1-645 0</inkml:trace>
  <inkml:trace contextRef="#ctx0" brushRef="#br0" timeOffset="131219.74">19031 8395 1135 0,'-1'-4'150'0,"-4"1"-96"0,3-2 10 0,1 3 58 15,-1 0 61-15,-1 1 42 0,3 1-2 0,-1-1-37 0,1 2-49 16,0-1-44-16,-1 1-34 0,2 1-19 16,-1-2-6-16,-1 2-1 0,1 3 4 0,0 0 6 15,-2 3 4-15,-1 2 0 0,-2 2-4 16,4 1-6-16,-2-3-6 0,1 3-5 0,-2-2-4 0,3 2 0 16,-2 1-3-16,-2 1 0 0,3-2-2 0,-2 5-6 15,-4-1-2-15,0 2-3 0,-2-2-2 16,-1 4-1-16,1 0-1 0,-1-1 0 0,-2 2 0 0,2-2 2 15,1 0-1-15,-1-4-1 16,3 1-1-16,2-4-6 0,5 0-2 16,1-2-6-16,1 0-2 0,5-1 0 0,-1-1-2 15,9-2-1-15,-1-2-3 0,5-2-1 0,3 0 0 16,3-6 5-16,5 2 4 0,1-4 2 0,1 1 2 16,0-1 1-16,0 0 0 0,-2 1 4 0,-5 1 1 15,1 1 4-15,-10 2 1 0,4 0 1 0,-8 0 0 16,-1 2 1-16,0 0 2 0,-2 0 4 0,-6 3 4 15,0-2 8-15,-2-1 6 0,0 2 4 0,-2-1 1 16,0 3-2-16,-5 2-6 0,3 0-1 16,-5 3-5-16,1-2-1 0,2 1-1 0,-2 3-4 0,-2 0-4 15,3 1-3-15,-1-1-1 16,3 0 1-16,-3 0 0 0,3-2-1 0,-2 1 0 16,0 0-1-16,-2 1-1 0,4-2-1 0,-5 1-1 15,-1-1-1-15,-1 2-2 0,-1-1-2 0,0 0-1 16,0-1-4-16,-3-1-3 0,1-2-4 15,-1-1-9-15,-3-1-12 0,2-2-18 0,-1 0-19 16,-3-2-18-16,2-2-17 0,1 0-38 0,3-1-87 0,0-4-216 16,4-2-431-16,1-1-292 15</inkml:trace>
  <inkml:trace contextRef="#ctx0" brushRef="#br0" timeOffset="131433.95">18813 9001 1710 0,'3'0'476'0,"-2"0"-331"0,0-1-47 16,2 1 30-16,4 0 24 0,-2 0 2 0,1-1-35 0,2 1-42 15,-3 0-33-15,5-2-12 16,0 2-8-16,1-1-6 0,5 0-5 0,-3 0-6 16,1-1-4-16,1-1-3 0,-2 0-7 0,-2-1-10 0,5 0-18 0,-5 0-27 15,1-1-38-15,5-1-53 16,-5 1-61-16,0 0-128 0,-1-1-328 0,-1 1-830 0</inkml:trace>
  <inkml:trace contextRef="#ctx0" brushRef="#br0" timeOffset="131699.81">19220 8567 2913 0,'6'0'119'16,"-4"0"-79"-16,5 1-43 0,2-1 11 0,3 0 16 15,1 2 6-15,-2-4-2 0,4 2-6 0,-2-1-11 16,-1 0-4-16,0 0-6 0,3-1-12 0,-2-1-19 0,-1 0-35 15,-1 0-60-15,2 1-90 16,-8-1-214-16,1 1-1152 0</inkml:trace>
  <inkml:trace contextRef="#ctx0" brushRef="#br0" timeOffset="133696.23">15890 8627 1168 0,'-4'0'269'0,"2"0"-174"0,-2-1-107 16,3 1-9-16,2 0 13 0,-1 0 28 15,0 0 32-15,0-1 21 0,1 1 12 16,1-1 0-16,-1-2-17 0,0 2-20 0,0 1-16 16,2 0-8-16,-1-1 5 0,-1 2 12 0,2 0 9 15,-2 3 10-15,4-1 3 0,-2 3-6 0,-2-1-6 16,0 5-11-16,0-1-12 0,0 4-9 16,-2-2-6-16,0 3-4 0,0 0 1 0,-3 1 0 15,-2-2 0-15,2 0-3 0,-2 0-1 0,2-1-3 16,-2 0 0-16,2 0-2 0,0-3 1 0,1-1-3 0,3-4-3 15,0-1-4-15,0-2-5 0,1-1-2 16,3-1 1-16,-1-1 0 0,1 0-2 0,4-4-6 0,-2-1-5 16,4-3-7-16,0-4-5 15,1 1-3-15,2-4-4 0,-1 0-10 0,-1-2-4 0,7 1 4 16,-2 0 11-16,0 1 20 0,1 3 15 16,-2 2 9-16,3 1 8 0,-3 1 10 15,1 3 15-15,-2 1 20 0,-1 1 12 0,-3 2 8 16,-1 2-4-16,-3 2-13 0,0 3-9 0,-3 1-13 15,-2 1-4-15,-1 3-2 0,-1 3-5 0,-4 0-2 0,-1 3-5 16,-3 1-3-16,-1 1-3 16,-3-1 1-16,0 2-2 0,-3 1-1 0,-1-4-1 0,0 4-4 15,1 1 1-15,-2-2 0 0,2-2 1 16,0 0-1-16,1-2 1 0,3-3-1 0,3-2-2 16,3 0-4-16,1-5-7 0,1-1-13 0,3-3-20 0,2-2-24 15,0 1-16-15,2-1-13 0,1-2-14 16,-2-4-28-16,4 0-54 0,-1-3-54 0,2-2-14 15,1 1 38-15,1 0 79 0,-3 3 83 16,3 0 60-16,-7 2 31 0,5 1 25 16,-5-1 35-16,2 2 45 0,-2 3 44 0,1 1 26 15,-3 1 4-15,-3 1-24 0,2 0-38 0,-2 2-34 16,0 2-33-16,-5 2-19 0,1 3-18 16,-3 3-9-16,-4 2-9 0,2 3-10 0,-2 0-5 15,-2-1-3-15,5-1-3 0,-3-1-2 0,5 0-1 16,-1-3-2-16,3-3-2 0,3-1-1 0,1-3-9 15,3-3-7-15,2-1-8 0,3 0-10 0,3-2-12 16,4-2-27-16,0-4-50 0,7-5-83 0,2-1-109 16,-1-4-119-16,3-2-122 0,4-1-46 15,-5 3 554-15,4 1 51 0,-3 2 0 0,-2 3 0 16,-1 3 0-16,-5 2 0 0,-3 4 124 0,-3-1 398 16,-3 3-77-16,1 0-80 0,-5 3-62 15,0-1-52-15,-2 0-34 0,0 2-31 0,4 1-29 16,-4 1-25-16,0 0-25 0,0 1-28 0,0-2-27 15,0 0-21-15,0-2-13 0,0 1-9 16,0-3-4-16,0 0-2 0,1-1-2 0,-1 0-4 16,0 0-8-16,0-1-17 0,2 0-17 0,-1-1-18 15,0-1-24-15,3 0-15 0,0-1-21 0,-1-1-21 16,2-4-18-16,-1 0-32 0,2-1-39 16,-2 1-45-16,1-2-40 0,0 0-12 0,1 2 33 15,-1-1 75-15,3 4 90 0,-4 1 95 0,4-1 74 16,-3 2 61-16,1 0 45 0,3 2 36 0,-6 0 19 15,3 0 16-15,-3 2 10 0,0 0 2 0,-2 0-10 16,-1 0-24-16,0 2-27 0,0-2-29 16,-1 0-27-16,1 0-25 0,0 0-26 0,-1 0-18 15,1-2-16-15,-2 1-11 0,1-1-14 0,0-3-11 16,1-3-10-16,0 0-6 0,1-2-6 0,2-4-6 16,1 0-10-16,-1 0-15 0,5-1-12 0,-4-2-10 15,2 1-4-15,-2-1 5 0,2-1 5 16,-4-2-10-16,1 1-16 0,-1 0-13 0,2 0-2 15,-3 0 22-15,-1 2 29 0,0-2 34 0,0 2 25 16,1 1 22-16,-1 3 23 0,0 3 16 16,1 2 16-16,0 2 15 0,2 1 9 0,0 3 6 15,-2 2 10-15,1 0 9 0,0 1 8 0,-1 1 8 16,-1 1 2-16,1 0-11 0,-1 2-17 16,0 2-20-16,0 3-20 0,0 2-17 0,0 1-13 15,0 1-10-15,-1 2-7 0,1 2-3 0,-1 0-3 16,1-2 1-16,0 4 2 0,0-1-1 0,0 4 1 15,0 1-2-15,0 3 2 0,-2 3 3 0,2 3 4 16,-2 3 2-16,1 6-3 0,-3 1-3 0,-1 5-8 16,-1 4-4-16,0 2-4 0,-2 5-3 15,2 0-4-15,-4 1-7 0,3-2-9 0,-1 0-10 16,0-6-5-16,2-5 4 0,-1-8 10 0,3-3 14 16,1-7 9-16,1-3 2 0,1-3 0 0,-2-2 0 15,1-4-1-15,-1-3-1 0,2-4-3 16,-1-3-12-16,0-3-26 0,0-2-26 0,1-2-44 15,-2-2-82-15,3-2-139 0,-1-3-289 0,1-3-782 16</inkml:trace>
  <inkml:trace contextRef="#ctx0" brushRef="#br0" timeOffset="134036.04">16516 9040 2404 0,'1'0'188'16,"-1"0"-149"-16,3-1-39 0,1 1 13 15,-2 0 15-15,1 0 12 0,-1 0-5 0,0 0-11 16,-1 0-7-16,0 1-3 0,3-1-6 0,-2 0-10 16,2 1-17-16,-2-1-25 0,2 1-55 0,-1 1-107 15,0 2-291-15,-2 2-1030 0</inkml:trace>
  <inkml:trace contextRef="#ctx0" brushRef="#br0" timeOffset="134174.48">16575 9339 2955 0,'1'-1'104'0,"-1"-1"-148"0,1-1-28 0,3 0-3 15,-1-2-6-15,-1-1 8 0,-2-5-30 0,1 1-91 16,-1-3-223-16,1-1-932 0</inkml:trace>
  <inkml:trace contextRef="#ctx0" brushRef="#br0" timeOffset="137146.29">20083 8627 579 0,'-1'-7'38'15,"1"0"-74"-15,0-2-14 0,0 2 25 0,1 1 64 16,3 0 74-16,-2 2 59 0,0-3 41 0,-1 1 5 0,4 2-29 15,-2-2-44-15,0 1-39 0,4-1-21 16,1 1 3-16,-3-1 9 0,4 1 3 0,-1-2-6 16,2 4-14-16,-1-1-16 0,-2 0-11 15,0 2-8-15,2-1-6 0,-4 1-3 0,0 1-8 0,-3 1-9 16,2 0-4-16,-3 1-4 16,-1 0 6-16,0 0 6 0,0 1 7 0,0 0 3 15,0 3 2-15,-1-1-1 0,-4 4 1 16,2 1 1-16,-4 3-2 0,-3 1-7 0,1 2-7 0,-2-1-6 15,-3 4-4-15,-2-1-3 0,1 0 0 0,-2 0 1 0,-3 2-3 16,-1-2 1-16,5-1 1 16,-6-1 1-16,4 0-1 0,-5-1 3 0,1 1-6 0,1-2 1 15,-2 1 0-15,-4-4-3 0,4 1-1 16,2-3-1-16,2-2 0 0,3 0-1 0,5-4-3 16,6-1-4-16,-2-1-9 0,6-1-17 0,1-1-18 0,1-3-15 15,5-3-11-15,-2-4 5 0,4-3 2 16,1-5 2-16,3-2-5 0,0-1-14 0,4-2-16 15,-1-2-13-15,3 1-1 0,-5 0 16 16,5 1 31-16,-6 3 30 0,-2 4 26 0,1 2 20 16,-2 3 12-16,-1 4 22 0,-4 0 26 15,2 4 27-15,-3 2 16 0,-2 2 7 16,0 1-12-16,-1 0-15 0,0 1-14 0,0 0-4 0,0 1 8 16,3 3 7-16,-2 5 5 0,0 3-7 0,1 4-18 15,-1 3-16-15,0 2-14 0,5 3-10 0,-5 1-5 0,5 0-7 16,-1-3-1-16,2 2-2 15,-1-2 0-15,4-2 0 0,5-1-3 0,-3-1-3 0,2-2-2 16,5-2-4-16,-3-2-3 16,-1-3-5-16,2-2-9 0,-5-2-10 0,5-2-12 0,-5 0-18 15,0-3-21-15,-2-1-39 0,1-1-52 16,-2-2-92-16,-2 1-191 0,-3-1-422 16,-1-2-150-16</inkml:trace>
  <inkml:trace contextRef="#ctx0" brushRef="#br0" timeOffset="137461.69">20475 8332 1502 0,'-4'-4'435'15,"-1"-3"-329"-15,0-3-65 0,2 7 18 0,3 1 34 0,1-2 33 16,1 2 17-16,0-1-7 0,0 1-16 16,-1 0-25-16,1 1-28 0,-2 1-27 0,3 0-18 0,0 1-11 0,0 1-4 15,0 2-3-15,1 1-2 0,-1 6-3 16,-2-1-4-16,-1 4-8 0,-1 1-12 0,-5 3-23 0,-1 2-32 15,-3 1-36-15,-7 1-34 16,4 0-37-16,-5-2-70 0,2 2-158 0,1 0-383 0,3-1-115 16</inkml:trace>
  <inkml:trace contextRef="#ctx0" brushRef="#br0" timeOffset="137849.95">20471 8802 2082 0,'4'-2'233'0,"-1"-2"-141"0,6 1-15 16,-1 2 20-16,-5-1 20 15,4 0 7-15,-4 1-10 0,0 0-15 0,0 1-16 0,1 1-14 16,-2 0-17-16,5-1-10 16,0 2-3-16,0 0-6 0,1-1-4 0,2 0-5 15,-2 0-7-15,4-1-7 0,-1 1-4 0,1-1-1 16,5-1-2-16,-1 1-1 0,2-1-2 0,1 0-1 15,-2 1-3-15,-1-3-4 0,-1 1-9 0,-2 1-16 0,3 0-25 16,-4 0-33-16,0 1-41 0,1 1-62 16,1 0-110-16,-5 2-314 0,-2 0-961 0</inkml:trace>
  <inkml:trace contextRef="#ctx0" brushRef="#br0" timeOffset="138732.85">21037 9326 299 0,'0'-1'-188'0,"0"-3"78"0,0-2 110 0,0-1 0 16,0 2 0-16,0-2 212 0,0-3 28 0,0 2-17 16,2 0-49-16,2-2-45 0,0 0-16 15,-1-2 24-15,1-1 42 0,-1-1 27 0,3 2-5 16,-3-3-32-16,1-1-38 0,2 0-40 0,-4-4-30 15,4-1-18-15,-3-1-9 0,1-4-7 0,0 1 1 16,-2 0-7-16,-2-2-5 0,2 1-3 16,-1-3-6-16,-1 0 0 0,3 0 0 0,-3-2 2 15,2-2 10-15,0 2 9 0,1 0 7 0,1-1 16 16,0 4-4-16,4 1-8 0,1 2-11 0,-2 0-28 16,3-2-12-16,3 0-7 0,1-1 4 0,4 5 7 15,-2 2 8-15,1 6 2 0,-4 5 0 16,2 2-2-16,-4 1-2 0,0 2-1 0,3 3 3 15,0 0 1-15,-2 2 1 0,-2 2 1 0,1 3 0 16,-1 0 0-16,0 5 5 0,0 0 1 0,0 1 2 16,-1 3 1-16,-1 1-3 0,-4-1 1 15,2 1 1-15,-1-1 3 0,-3 1 5 0,-1-1 1 16,-2-1 3-16,-1 2 3 0,0-1 1 0,-4 1 3 16,0 0 1-16,-2-1 2 0,-3 1 1 0,0-2 2 15,-1-1 2-15,-2-2-2 0,0 2 3 0,3-3-3 16,0 0-5-16,4-4-8 0,5-2-11 15,2 0-5-15,3-1-5 0,4 1-2 0,4 2 0 16,1-3-3-16,9 2-1 0,1-4-2 0,5 1-1 16,1-2-1-16,-4 1 4 0,2-1 0 15,-5 0 4-15,0-1 0 0,-1 1-1 0,-3 0 1 16,-2-1-2-16,-4 4 1 0,0-1 0 0,-5 0-2 16,-3 2 1-16,-2-2 2 0,-2 1 3 15,-2 0 4-15,-3 4 1 0,-5 2 2 0,-1 1-1 16,-4 0-3-16,-6 1-3 0,-1 0 1 0,-4 1-2 15,2-1 0-15,-1 1 0 0,4 0-4 0,3-2-4 16,1 1-12-16,11-1-24 0,1-2-30 0,3 0-36 16,0-3-42-16,5 0-40 0,-1-2-77 0,3-3-248 15,4-3-1003-15</inkml:trace>
  <inkml:trace contextRef="#ctx0" brushRef="#br0" timeOffset="138996.04">21830 8172 3014 0,'0'-5'57'0,"0"0"-64"15,-2-1-16-15,2 5 8 0,0 2 20 16,-1-1 24-16,0 1 20 0,0 0 5 0,0-1-8 15,-1 3-15-15,1 0-17 0,-1 8-7 0,-4 2-1 16,-2 7-2-16,-1 3 0 0,0 1-3 0,-2 0-3 16,2-1-9-16,-1-1-17 0,0-1-30 15,3-3-39-15,1 1-54 0,1-1-85 0,-1-1-219 16,-1 1-1129-16</inkml:trace>
  <inkml:trace contextRef="#ctx0" brushRef="#br0" timeOffset="141182.4">22437 8249 1983 0,'1'-6'145'0,"1"-2"-136"15,-1-2-67-15,2 5 4 0,-1-1 24 16,2 2 46-16,-4 0 43 0,1-1 31 0,-1 1 15 16,0 0-5-16,0 1-17 0,0 1-28 0,0 1-19 0,-1 0-7 15,1 2 7-15,0-1 8 0,0 0 6 0,0 1-2 16,-1 0-11-16,-1 2-8 0,0 2-3 15,-2 4 0-15,-3 1 1 0,-2 6-3 0,0 2-8 0,-2 3-5 16,-2 3-4-16,0-4-3 16,3 0-1-16,-3-2 1 0,2-2-2 0,1-2 0 15,0-1 0-15,3-2-5 0,-3-1-4 16,4-2-5-16,1 0-11 0,1-3-15 0,1-1-19 0,2-3-24 16,1 0-26-16,1-2-23 15,2 0-18-15,1-3-31 0,0-1-52 0,5-3-72 16,4-2-68-16,2-2-61 0,0-2-57 0,2-3 135 15,-1 0 354-15</inkml:trace>
  <inkml:trace contextRef="#ctx0" brushRef="#br0" timeOffset="141859.51">22522 8202 202 0,'6'-2'563'15,"0"-2"-129"-15,3 0-65 0,0 0-61 0,-5 3-65 0,-2 1-57 16,2 0-40-16,-4 0-21 0,1 1-13 0,0-1-7 0,1 1-11 16,0-1-15-16,1 3-13 15,-2-2-13-15,1 3-14 0,2-1-10 0,1-2-11 16,-1 1-8-16,1-1-4 0,-3 2-3 15,3-1-1-15,0-1-5 0,4 2-5 0,-4-2-8 16,1 1-11-16,0 2-12 0,2-2-12 0,-3 1-12 16,0 2-6-16,-2 0 1 0,0 2 2 0,-1 1 6 0,-2 2 5 15,-2 1-1-15,-1 0 6 16,-2 2 7-16,2-2 14 0,-5 0 11 0,6 0 10 16,-2-4 7-16,2 0 1 0,0-3 3 0,2 0 0 15,0-3 1-15,2 0 3 0,-1 0 6 0,1-1 4 16,1 0 1-16,2-1-5 0,1-1-9 0,1-3-15 0,5 0-17 15,-1-3-15-15,0 0-13 0,4-1-9 16,-1-3-5-16,-2 1-7 0,4-2-13 0,-3 3-10 16,0-1-5-16,1 2 13 0,-4 0 27 15,0 1 25-15,-1 0 24 0,-2-2 12 0,3 0 4 0,-2-1 4 16,-1 0 5-16,0 4 2 0,-1-3 11 0,-4 5 22 16,1 1 34-16,-3 3 30 15,0 0 19-15,0 1 2 0,0 1-14 0,0-1-17 0,0 1-12 0,0 0-8 16,1 0-1-16,-1 1 3 15,0-1 0-15,0 1-4 0,0 2-8 16,-1 4-15-16,-1-1-16 0,-1 6-14 0,-1 0-11 16,-1 1-8-16,1 0-2 0,-1 0-2 0,0 0-2 15,-1 5-1-15,-5-1-5 0,2 2-9 16,-1-1-14-16,-2-1-13 0,-5 1-18 0,0 2-14 16,-3-2-17-16,0 1-22 0,-3-3-18 0,-1 1-29 15,-1 0-34-15,0-2-41 0,-1-2-55 16,-1 1-38-16,-3-3-29 0,0 1 23 0,-4-1 77 15,-1 0 93-15,3-1 107 0,1 1 90 0,2-2 60 0,7 0 38 16,2-3 7-16,7-3-15 0,6 1-11 0,2-3 23 16,-1 2 58-16,8-2 73 0,3-1 47 15,-1 0 4-15,2 3-32 0,2-2-55 0,1 2-55 0,4-1-48 16,-1-1-37-16,3 2-28 16,3-2-16-16,2-1-12 0,3-1-4 0,2-1-7 15,-1 0-3-15,3-5-4 0,1 2-4 0,-2-1-3 16,1-2-5-16,1 0-5 0,-2 1-11 0,-1-1-11 15,-3 1-15-15,-2 0-19 0,0 1-16 0,-5 1-18 0,-1 1-14 16,1 1-12-16,-5 0-14 16,-4 0-21-16,1 1-35 0,-2 0-63 0,-4-1-91 0,-1 1-179 15,-2-2-437-15</inkml:trace>
  <inkml:trace contextRef="#ctx0" brushRef="#br0" timeOffset="142509.78">22675 8524 2082 0,'1'-2'129'0,"1"1"-101"0,0 0-8 0,-1 1 5 16,2-1 1-16,-3 2-2 0,0-1-9 15,-1 1-6-15,-1 2-1 0,0 3-2 0,-3 2-3 0,-4 4-3 16,-2 5-4-16,-4 2 0 0,-1 2 1 0,-4 3-1 0,4-2-3 0,-3 3 0 16,-2 0-3-16,2 1-6 15,-6 2-4-15,2 1-8 0,-2 0-4 16,1-1 2-16,0-3 5 0,1 0 11 0,2-3 10 15,3-6 12-15,3-1 8 0,5-4 7 0,2-3 1 0,4-3 0 16,4-1 2-16,0-1 9 16,2-1 15-16,4 1 12 0,1-2 2 0,5-1-11 15,3-1-16-15,8-4-18 0,4-2-10 0,1-2-8 16,5-3-2-16,-1 1-3 0,1-3 0 0,-3 1 2 16,-2-1-2-16,1-1 2 0,-3 2-2 15,-1 1-2-15,-1 1-1 0,-3-1-3 0,-5 4-9 16,1 0-17-16,-4 0-23 0,-2 2-23 0,-2 1-17 15,-3 1-10-15,-2-1-1 0,-3 2-9 16,-2 1-22-16,0-1-16 0,-2 0-9 0,-3-1 11 0,3 0 40 0,1-1 47 16,0 2 38-16,2-1 24 15,2 2 16-15,1-1 22 0,1 2 37 0,4-2 50 0,-1 2 46 16,-2 1 25-16,1 0-2 0,-1 0-29 0,2 0-42 0,-4 0-35 16,4 1-25-16,-4-1-15 15,1 1-8-15,-3-1-9 0,0 2-9 0,1-1-7 0,-2 3-3 16,0 2-2-16,-2 3 0 15,1 4-4-15,-1 2-3 0,-2 4-2 0,0 2 1 0,-3 3 1 16,-1 4 1-16,2 1 0 16,-2 0-1-16,-2 5 0 0,-2 0-1 0,-1 2 2 15,-1-1 1-15,-2-3 3 0,3-2 3 16,2-5 4-16,-1-4 8 0,3-5 9 0,-1 0 6 0,0-2 4 16,0-4 3-16,-1 1 0 0,-2-2-6 15,1-2-6-15,-3-2-10 0,2-2-7 0,-2-1-8 0,2-4-3 16,1-2-4-16,-1 0-4 0,3-5 1 0,0 0-1 0,5-2-4 15,4-1-8-15,1 0-8 16,4-3 1-16,4 0 10 0,2-1 16 0,3-1 11 16,0 4 3-16,2 0-4 0,1 3-6 15,0 0-10-15,1 5-7 0,-1-1-9 0,0 1-14 0,-1 2-27 16,-1-1-43-16,2 0-79 0,-5 0-149 0,2 0-331 16,0-1-465-16</inkml:trace>
  <inkml:trace contextRef="#ctx0" brushRef="#br0" timeOffset="143262.25">23151 8343 1314 0,'0'-1'204'16,"0"-1"-109"-16,2 1 16 0,1-2 48 0,3 2 36 0,-5-2-1 15,2 2-26-15,-1 0-37 16,-2 1-42-16,0 0-30 0,0 0-28 0,0 0-17 16,0 1-9-16,-1-1-2 0,0 2 3 15,-2 1 6-15,2 3 2 0,-5 3 1 0,0 4-4 16,-3 4-5-16,-1 2-3 0,-3 3-2 0,0 0-1 16,-1 0 1-16,3-2-1 0,-3 0 2 15,3-2 0-15,1-2 0 0,0 0 1 16,3-5-3-16,0 1-1 0,2-5-4 0,1-1-5 0,1-1-9 15,3-2-14-15,0 0-22 0,0-3-23 16,0 0-17-16,3 0-8 0,-1 0-5 0,2-2-7 16,-1 0-20-16,4-4-27 0,0 1 3 0,3-2 25 15,-1-1 46-15,-1 2 59 0,0 3 47 0,2 2 46 16,-1 1 38-16,-3 1 30 0,-1 0 12 0,2 4-8 16,-3 1-12-16,-2 3-5 0,0 3 0 15,-2 4-9-15,-3 3-14 0,-1 2-26 0,-4 1-26 16,-1 1-20-16,-1 0-10 0,-5 2-4 0,-1-1-5 15,-3 0-1-15,2 0-2 0,-2-1-2 0,1-1-2 16,1-3-2-16,1-1-3 0,5-3-5 0,3-5-9 16,3-2-12-16,2-3-16 0,5-2-12 15,1-2-9-15,2-1-10 0,3-2-17 0,4-3-41 16,6-5-66-16,2-2-91 0,3-6-150 0,0-5-208 16,5-2-33-16</inkml:trace>
  <inkml:trace contextRef="#ctx0" brushRef="#br0" timeOffset="143911.46">23421 8239 2596 0,'-3'-2'186'15,"1"0"-142"-15,-2-1-75 0,1 4-8 0,-1 3 7 16,-1 4 15-16,-3 1 14 0,-2 6 11 0,-3 2 4 16,1 4 2-16,0 2 1 0,5 1-7 15,-3 0-4-15,5 1-2 0,-2-4-5 0,4-1 0 16,0-3 2-16,3-4 0 0,2-1 2 0,2-1 2 15,1-1 1-15,0-2 2 0,5-2 3 0,3-2 1 16,3 1 4-16,4-3-2 0,0-1-3 16,1-1-2-16,0 0-3 0,0-1-4 0,-1-2 1 15,0-2-1-15,-2 1-1 0,-1-1-3 0,-3 1-7 16,-3-1-6-16,-1-2-11 0,0 3-14 0,-4 0-12 16,-1-1-11-16,-3 3-4 0,-3 0-5 0,0-2-15 15,-5 3-13-15,-5-1-7 0,-1 2 3 16,-5 2 14-16,-6 3 6 0,0 1-1 0,-7 1 13 15,-1-1 38-15,2 6 76 0,3-3 67 0,5 2 33 16,7 2 12-16,3 1-14 0,7 2-2 0,1 1 8 16,0 2-6-16,3 1-24 0,0-3-32 15,3-3-30-15,0 1-19 0,1-3-11 0,2-1-8 16,0 0-3-16,2-2-7 0,-3-3-4 0,1-1-4 16,2-2-1-16,-5-2-3 0,1 1-5 15,0-2-4-15,-3-2-9 0,2 1-5 0,-1-1-6 16,1 0-6-16,-2-3-9 0,3-2-11 0,1-1-12 15,-2 0-5-15,2 0 4 0,-1-4 0 0,1 3 0 16,0-2-1-16,2 0 9 0,-2 1 16 16,2 1 21-16,0 1 16 0,1-2 5 0,0 2 11 15,2 1 13-15,-1 2 18 0,2 1 20 0,-2 2 12 16,-3 1 7-16,-2-1 3 0,-1 2-1 0,-1 0 1 16,-1 2 3-16,-1-1-2 0,-1 0-7 0,1 0-10 15,0 4-11-15,-2 4-8 0,1 4-5 0,0 4-2 16,-1 2-3-16,-2 5 1 0,-1-1-6 15,-1 4-3-15,-2 1-4 0,1 2-1 0,-1 3 4 16,2-1 1-16,0 3 3 0,-2-2 2 0,4 1 1 16,-2-1 0-16,1 0-3 0,2 3-7 15,-1-3-5-15,-1-2-4 0,0 3-2 0,-1-4-4 16,0 1-7-16,-2 4-11 0,-4-3-13 0,0 4-26 16,-1-1-32-16,-2 4-21 0,0-1-31 0,-1 4-34 15,-4 0-72-15,0 3-197 0,-6 1-936 16</inkml:trace>
  <inkml:trace contextRef="#ctx0" brushRef="#br0" timeOffset="146279.68">2133 11675 1829 0,'-8'-3'-193'0,"4"0"-118"0,-4 0 0 0,4 2 55 16,4-2 157-16,-2 1 132 15,1 0 69-15,0-1 43 0,1 1-5 0,0 2-38 16,1-1-57-16,3 0-40 0,0 0-10 0,3-4 21 16,-3 3 25-16,4-1 19 0,-4 1 13 0,2 2 0 15,-4 0-8-15,0 0-7 0,1 1-2 0,-1-1-3 0,-1 1-1 16,-1 1 2-16,0-2 6 0,0 1 8 15,0-1 12-15,-1 1 11 0,1 0 3 0,-3 2-8 16,0 1-10-16,0 1-17 16,-4 2-15-16,-3 1-11 0,1 4-7 0,-3 2-5 0,0 1 0 0,0 2 3 15,-3 1 7-15,3 0 7 16,2-1 0-16,1 0-2 0,2-2-11 0,2-1-12 16,2-2-5-16,1-5-4 0,2-2 1 15,2 0 6-15,0-2 6 0,1 3 4 0,5 0 2 16,2-3-1-16,-1 1-3 0,2-3-1 0,7 0-4 15,-4-1-2-15,8-1-2 0,-2-1-3 0,3-2-1 16,0 1-3-16,0-3-4 0,0-1-5 0,3 1-2 0,-6-1-9 16,1 2-8-16,-1-3-8 15,-3 1-10-15,-1 1-11 0,0-2-15 0,-2 2-16 0,-3 1-24 16,-2 1-20-16,-1 0-15 0,-5 0-13 0,-1 2-7 0,2 0-25 16,-8-1-76-16,2 0-113 0,-1-3-141 15,-3-2-76-15,1 0 595 0</inkml:trace>
  <inkml:trace contextRef="#ctx0" brushRef="#br0" timeOffset="147095.65">2348 11497 940 0,'1'1'492'0,"-1"-1"-268"0,0 0-137 0,0 2-8 16,0 0 39-16,1 3 47 0,-1 2 35 0,0 2 4 15,0 5-35-15,-1 3-41 0,0 1-39 0,-2 6-31 16,-2-1-23-16,2 4-15 0,1 3-7 0,-4 0-5 15,3 2-3-15,0 4-1 0,1-2-2 16,2 3-3-16,0-1-2 0,2-1-4 0,1-1-4 0,-1-5 0 16,0-1-2-16,3-8 1 0,-3-1 0 15,0-4-2-15,2-5-8 0,0-2-10 0,-3-2-12 16,0-4-16-16,0 0-11 0,2-3 1 16,1-1 8-16,-2-3 9 0,4-4 5 15,-2-3-10-15,5-6-11 0,-5-4-5 0,3-4 2 16,0-2-6-16,-4-2-5 0,3-3-6 0,-2-2-3 0,-3-1 11 15,1-3 24-15,2-2 22 0,-2 1 21 16,0 0 23-16,5 3 19 0,-3 5 20 0,5 1 23 16,1 6 12-16,0 3 3 0,1 4-10 15,0-2-13-15,2 3 2 0,2 1 4 0,-4 4 3 16,4 1-3-16,-1 3-17 0,-1 1-16 0,0-1-13 16,2 3-8-16,-1 2-4 0,1 0-1 15,-1 2-1-15,-1 0-3 0,0 1-3 0,-1 1 1 16,-2 0-2-16,1 3 3 0,-1 0 3 0,2 2 5 15,-1 2 1-15,-1 1-1 0,-1 2 1 0,2 0 1 16,-3 6 5-16,0 0 4 0,-4 0 4 0,4 4-1 16,-6 1 1-16,3 2 0 0,-4 4 3 0,-2-1 2 15,-4 5-2-15,2 0-3 0,-6 3-4 0,1 1-6 16,-1 0-1-16,-4-1-2 0,3 1 0 16,-1-2 0-16,-6-1 0 0,5 1-1 15,-6-3 0-15,3-1 0 0,-4-1 0 0,-1-4 2 0,0-2-1 16,-1-1-2-16,0-5-2 0,-1 2-5 0,-3-4-4 15,2-3-3-15,-3 0-5 0,-1-3-3 0,-3-2-4 16,2-2-10-16,-3-6-8 0,1-5-4 16,0-2-3-16,0-5 5 0,3 1 8 0,1-6-1 0,-1 0 3 15,4-2-4-15,3-3-4 16,-2-2 3-16,2-2 1 0,1-1 7 0,1 1 0 0,3-2 8 16,-3 1 1-16,0-3 7 0,5 4 4 0,3 0 3 0,0 2 3 15,4 1 0-15,2 1 4 16,3 0 1-16,2 1 2 0,0-1 5 15,3 0 1-15,1 0 0 0,5-2 0 0,-2 0-3 0,4 0-4 16,0-1 0-16,4-3-5 0,2-2-3 16,0-4-2-16,4 2-4 0,0-3 0 15,3 3-2-15,-5-1-3 0,5 3-2 0,-1 4 0 16,-3 2-2-16,-2 1-2 0,2 6 2 0,-3 4 1 16,-1 3 2-16,1 4 4 0,-1 3 3 0,-2 4 1 0,2 5 2 15,0 3 0-15,2 5-3 0,0 1 0 0,0 3-4 0,-1 0-3 16,-2-1-1-16,-2 0-6 15,0 0-3-15,0-2-5 0,-3 0-3 0,-1-4 1 0,0 2-9 16,-5-3-20-16,2-1-45 16,-4 0-81-16,2-1-191 0,-3 2-874 0</inkml:trace>
  <inkml:trace contextRef="#ctx0" brushRef="#br0" timeOffset="148049.51">3987 11293 2485 0,'-2'1'-36'16,"1"-2"-76"-16,-1 1-30 0,0 1 18 0,2 1 56 0,-5 0 54 0,3 3 35 16,-1 1 9-16,-3 3-1 0,1 0-5 0,0 5-6 15,1 0-5-15,0 4 3 0,3 4 9 16,2 2 16-16,5 4 18 0,-4 4 14 0,4 4 1 0,-2 3-11 15,3 0-14-15,-3 5-18 16,3 1-12-16,-5 2-10 0,-1 2-6 0,0-1-5 0,-1 0-4 16,0-2-4-16,0-2-1 15,-1-4 0-15,1-4 2 0,-1-6 1 0,1-5 3 16,0-6-1-16,0-5-3 0,0-7-8 16,0-2-13-16,0-3-20 0,0-3-37 0,0-3-47 15,0-3-63-15,0-4-84 0,0-6-110 0,0-6-92 16,1-7-107-16,0-4 342 0</inkml:trace>
  <inkml:trace contextRef="#ctx0" brushRef="#br0" timeOffset="148485.2">3982 11288 973 0,'4'-8'209'15,"4"-3"-65"-15,2-2-46 0,2 3 27 0,3-1 39 16,-2 1 24-16,-2-1-13 0,0 2-15 0,5 0-27 15,-3 0-23-15,1 1-21 0,1 1-23 0,0 0-13 16,4 1-11-16,2 2-9 0,7-1-8 16,-1 1-13-16,4-1-7 0,1 3-6 0,0-1-3 15,5 1-3-15,-4 1 2 0,1 0 0 0,5-1 1 16,-6 4 1-16,2-1-2 0,-4 2 0 16,-1 1 0-16,0 2 1 0,-2 1 2 0,-3 0 2 15,0 2 5-15,-2 3 1 0,-3 1 3 0,-6 1 4 16,3-1 6-16,-4 3 6 0,-4 3 7 0,2 0 2 15,-3 4-2-15,-3 1-5 0,0 2-7 16,-3 2-5-16,1 0-4 0,2 6-1 0,-2-1-4 16,-1 4 1-16,2 0-3 0,-2 1 1 0,0 0-1 15,-2 0 1-15,0 1-1 0,-1-1 0 16,1 0-2-16,-2-4-1 0,-2-1 0 0,2-2-1 0,0-5 0 16,-2-1 2-16,-2-1 0 0,5-4 1 15,-5-2 4-15,1-3 1 0,-2-4 4 0,1-1-2 16,-2 1-3-16,-1-3-6 0,-2 0-7 15,-2 0-7-15,0-1-10 0,1 0-9 0,-7-2-25 16,0 3-20-16,0-2-20 0,-3-1-18 0,0 1-3 0,2-2-22 16,1 0-48-16,3-2-81 0,-3-3-160 15,1-1-252-15,0-2-180 0</inkml:trace>
  <inkml:trace contextRef="#ctx0" brushRef="#br0" timeOffset="148703.7">4280 11512 2419 0,'1'2'83'0,"3"-4"-51"15,0 2-37-15,3-1-1 0,3 2 14 0,0-1 15 16,2 0 2-16,-2 0-4 0,1 0-3 16,0-1-8-16,0-1-4 0,5 0-3 0,-3-4-3 0,6-1-6 15,-1-1-8-15,-2-2-16 0,1-1-20 16,-1 0-29-16,1 0-35 0,-5 3-36 0,-2-1-38 15,2 1-41-15,-6 1-44 0,0-1-79 0,-4 2-104 16,-1-1-110-16,-2 1 437 0</inkml:trace>
  <inkml:trace contextRef="#ctx0" brushRef="#br0" timeOffset="149013.63">4497 11380 299 0,'-4'5'551'0,"3"5"-151"0,-1 3-86 0,2 5-35 16,1 4-30-16,0 1-30 0,0 0-30 0,-1-1-33 15,-1-1-28-15,1 0-32 0,-1 1-30 16,-2 2-28-16,-1 0-19 0,2 0-10 0,-2 1-6 15,-2-1-4-15,-3 1-1 0,3-1-2 0,-3-1-3 16,-2 0-4-16,-3-1-4 0,3-3-10 16,-3-2-11-16,2-2-11 0,-2-4-16 0,4-2-16 15,0-4-21-15,3-3-31 0,0-2-37 0,1-3-47 16,3-3-45-16,2-5-38 0,1 0-13 16,1-7 28-16,1-1 59 0,5-3 79 0,2-2 84 15,4 2 93-15,3 2 125 0,4 5 122 0,3 2 78 16,0 4 26-16,3 4-61 0,-2 1-76 0,-2 7-53 15,3 0-38-15,-6 3-17 0,-2 2-28 16,0 4-29-16,-3-1-31 0,2 3-25 0,-5 0-13 16,-2 1-8-16,-1-1-5 0,-4 2-4 0,3-1-5 15,-6 0-11-15,-2 0-19 0,-7 5-27 0,-1 1-37 16,-2 3-35-16,-6 0-59 0,-1 1-123 0,-5 2-258 16,-1-2-838-16</inkml:trace>
  <inkml:trace contextRef="#ctx0" brushRef="#br0" timeOffset="149173.19">4319 12258 1559 0,'12'-4'574'0,"8"-3"-361"0,7-4-93 15,0-1-8-15,-1-1-14 0,2 3-22 0,-4-3-26 16,2 2-24-16,-7-2-13 0,3 2-4 0,-3-3-6 16,-1 0-2-16,-1-1-8 0,2 1-12 0,0 0-26 15,-2 0-50-15,0-3-79 0,2 2-144 0,-2-1-287 16,-2 3-849-16</inkml:trace>
  <inkml:trace contextRef="#ctx0" brushRef="#br0" timeOffset="150371.68">5355 11340 1125 0,'-4'-5'21'0,"-2"0"-68"0,2 0-23 0,0 2 12 16,4 0 53-16,0 0 95 0,0-1 85 16,-1 2 57-16,1 2 0 0,1 0-48 0,-1 0-73 15,2 0-62-15,0 0-29 0,-1 0 3 0,2 1 15 16,-1 0 12-16,4 1 5 0,-2 1-11 15,2 1-18-15,1-2-11 0,0 1-9 0,1 0-2 16,-1 1-2-16,-1 2-2 0,3-3-1 0,-2 3-2 16,2-1-2-16,-1 0-2 0,-1 2 0 15,2-1 0-15,-1 2 0 0,1 2 0 0,-5 2 3 16,2 2 3-16,-4 1 7 0,-1 3 7 0,-2 2 6 16,-1 1 7-16,-4-2 5 0,-3-1 6 0,0 2 5 15,0-2 11-15,-1-2 12 0,2-2 9 0,-1 0-2 16,2-5-12-16,4 0-21 0,1-2-21 0,0-3-18 15,2-1-10-15,3 1 0 0,1 2 0 0,4-2 5 0,4 2 1 16,4 0-1-16,2-2-4 16,5 2-1-16,-1-3-1 0,1 1 0 0,3 0 3 0,-6 1 3 15,4 1 1-15,-4-1 1 0,-3 2 1 16,-2-2 0-16,-3 5 2 0,2-3 3 16,-6 1 3-16,-2 4 8 0,-1-2 4 0,-3 4 6 15,-3 2 1-15,-5 2-2 0,2 2-3 0,-6 2-5 16,-6 2-2-16,3 1-3 0,-7 1-1 0,-2 0 1 15,2-1 2-15,-3-3-1 0,-1-3 2 16,4-2-5-16,-1-2-3 0,2-1-1 0,5-4 0 0,-3-2 0 16,6-3 3-16,2-2 0 0,2-3-3 15,0-1-3-15,0-2-7 0,-2-3-8 16,0-4-4-16,0-4-3 0,-1-7 3 0,2-5 3 0,1-5 4 0,5-2 4 0,2-1 4 16,2 1 5-16,5 2 4 15,4 5 3-15,2 1 0 0,4 1-1 0,3 1-1 0,1 2-1 16,3 3 1-16,2 0-1 15,-1 3-2-15,-2 2-3 0,2 2-4 0,-1 2-2 0,1 1-2 16,-3 2 0 0,0 1-2-16,-1 1-6 0,-1 0-12 0,-1 2-22 0,-3 1-28 0,-1 0-41 15,-3 1-60-15,0 1-99 0,-4 1-229 16,-1 2-931-16</inkml:trace>
  <inkml:trace contextRef="#ctx0" brushRef="#br0" timeOffset="150800.01">5892 11336 2505 0,'3'-2'79'16,"6"-4"-74"-16,1 0-10 0,8-2 8 0,-3 1 8 16,3-2 0-16,1 0-2 0,-2 0-1 0,1 1-5 15,-1-2-2-15,3 2-3 0,-2 0-8 16,-2-2-11-16,2 3-12 0,-3 3-13 0,-2-1-11 0,-3 3-8 16,-2 2-7-16,-4 2 0 0,0 4 5 15,-4 2 7-15,-4 6-1 0,-2 6-22 0,-5 1-38 16,-5 7-35-16,-3 2-12 0,-7 2 30 0,-1 4 50 15,-3-2 50-15,-4 2 46 0,0-4 45 0,1-1 71 16,4-4 66-16,4-3 31 0,9-6-13 0,6-4-61 0,8-6-51 16,3-2-16-16,5-1 6 15,5-2 5-15,3-2-8 0,6-2-17 0,0-4-22 0,5-4-18 16,3-2-11-16,3-5-10 0,-1-3-11 0,1-2-12 0,-2 1-14 16,-1 0-20-1,-4-1-17-15,-2 1-21 0,-3-1-28 0,0 1-48 16,-7 2-96-16,-3 2-163 0,0 1-295 0,-9 1-136 15</inkml:trace>
  <inkml:trace contextRef="#ctx0" brushRef="#br0" timeOffset="151059.69">6051 11190 1938 0,'6'-2'195'0,"1"-1"-106"16,3-1-25-16,-1 2 23 0,-2 2 12 0,0 0-1 0,0 1-16 15,-5 1-8-15,-1 2-7 16,0 2-6-16,1 4-14 0,-1 3-14 16,0 9-11-16,-2 6-7 0,-2 8-4 0,-1 4-5 15,-7 3-4-15,1 3-2 0,-6 2-2 0,-1-1-2 16,-1 1-1-16,-2-2-2 0,0-1 1 0,2-3-1 0,0-2 0 0,5-3-9 16,2-5-16-16,1-4-24 15,2-4-26-15,4-8-31 0,2-2-24 0,5-6-32 0,3-6-61 16,3-3-118-16,7-4-236 0,-2-6-600 15</inkml:trace>
  <inkml:trace contextRef="#ctx0" brushRef="#br0" timeOffset="151210.47">6194 11643 1871 0,'4'2'574'0,"0"5"-358"0,3 1-77 0,3 2-29 16,1 3-36-16,-1-2-32 0,-1 3-25 0,-2-1-8 15,-3-3-1-15,2 1-1 0,-2 0-3 16,0-2-7-16,0 1-11 0,-2-2-18 0,1-3-25 15,0-1-37-15,0-3-39 0,-1-1-41 0,1-3-58 16,1 1-133-16,-1-4-350 0,-1-4-536 0</inkml:trace>
  <inkml:trace contextRef="#ctx0" brushRef="#br0" timeOffset="151410.9">6365 11208 2949 0,'-1'-4'30'16,"2"-2"-69"-16,2-2-21 0,1 3 10 16,5-2 34-16,-4 1 21 0,0 0-3 0,0 2-2 0,-2 3-2 15,2-1-7-15,3 0-17 16,1 0-28-16,2 2-32 0,2 0-31 0,-1 2-20 16,1 0-10-16,-2 0-9 0,-1 3-18 15,-2 1-51-15,0 0-68 0,-2-1-108 0,-2 4-167 0,-1 1 143 16</inkml:trace>
  <inkml:trace contextRef="#ctx0" brushRef="#br0" timeOffset="151595.57">6310 11489 1877 0,'4'4'297'0,"3"4"-178"0,3 3-35 0,3-1-3 16,4-1-10-16,-3-5-3 0,3-3-13 0,3-2-9 0,-2-4-9 16,5-4-12-16,-2-2-14 15,2-3-18-15,-2-3-16 0,2 1-17 0,-6 0-19 0,0 0-16 16,-5 3-12-16,-4 2-13 0,3 1-18 15,-6 3-23-15,-3 1-38 0,-1 1-57 16,-2 1-85-16,-3-1-88 0,-1 0-73 16,-1 1-11-16,-1 0 493 0</inkml:trace>
  <inkml:trace contextRef="#ctx0" brushRef="#br0" timeOffset="151971.1">6562 11001 1531 0,'0'-1'799'0,"0"-1"-566"0,2 1-118 0,-2 2-19 16,0 0-2-16,0 0-2 0,-2 0-18 0,2 1-25 0,-2 2-23 16,-1 2-15-16,2 5-7 15,-3 7 1-15,0 6 3 0,-1 7 1 0,-3 7-1 0,0 6-3 16,-1 2-1-16,2 2-6 0,-3 3-3 16,0 1-6-16,1 2-7 0,-3 0-4 0,3-3-1 15,0-4 1-15,2-6-1 0,-2 0-2 0,3-5-3 16,-1-4-1-16,4-4 2 0,-2-3 4 0,2-6 3 15,0-4 1-15,0-5-2 0,2-3-14 0,1-3-23 16,1-4-12-16,2-4 0 0,1 1 8 16,1-4 19-16,0-6-5 0,4-4-25 0,2-5-18 0,-1-4 0 15,0 0 23-15,1-2 39 16,4 4 47-16,-2 6 45 0,1 2 35 0,0 5 21 0,-2 3 3 16,-3 5-11-16,0 3-20 0,2 1-20 0,-4 3-20 15,2 5-20-15,-1 0-16 0,1 4-9 16,0-1-8-16,-1 3-4 0,-1-1-4 0,0 0-6 0,0-2-4 15,0-1-10-15,0-2-24 0,3-2-35 16,-2-1-47-16,0-4-58 16,1-1-96-16,-1-1-253 0,-2-1-874 0</inkml:trace>
  <inkml:trace contextRef="#ctx0" brushRef="#br0" timeOffset="152489.73">6379 11693 2712 0,'0'1'-123'0,"0"2"-87"0,2 1 12 0,-1 3 75 15,-1 5 110-15,-4 1 68 16,-3 6 21-16,-2 3 3 0,-1 3-14 0,-1 6-12 0,3 5-21 16,0 3-12-16,0 6-7 0,-1 3-3 15,1 1-6-15,-1-1 0 0,1-3 4 16,4-3 15-16,1-9 15 0,3-6 11 0,2-5 1 15,0-4-14-15,4-2-17 0,-1-4-16 0,2 1-10 16,-2-5-7-16,3-1-10 0,-2-2-7 0,1-4-9 16,-1-2-15-16,1-4-21 0,-1-1-32 0,2-3-34 15,1-5-24-15,-2-1-5 0,-2-4 9 0,4-5 17 0,-4-2 6 16,1-2-1-16,2-4 11 0,1 0 32 0,1-1 52 16,1 1 56-16,2 0 44 15,0 3 21-15,1-3 5 0,0 5 7 0,1 1 27 0,0 5 37 0,1 5 29 16,-2 5 11-16,-2 4-24 15,0 4-40-15,-2 4-34 0,-1 1-28 16,-1 4-20-16,3 4-15 0,-3 4-8 0,0 3-4 16,-2 4 5-16,-1 0 6 0,-2 2 7 0,-3 1 1 0,2 2-4 15,-4-1-8-15,2 0-7 16,-1-1-1-16,-2 1-1 0,-4-2 3 0,3 1 1 16,-3-3-1-16,-1 0-2 0,0 0-2 0,-1-3-1 15,1-2 1-15,-1-4 1 0,-1-2 2 0,2-3 0 0,1-4-5 16,4-2-5-16,-1-3-12 0,1-2-11 0,1-5-2 15,2-5-2-15,0-7 3 0,2-8 2 16,3-6-16-16,0-2-34 0,4-5-41 0,-1 0-32 0,5 1 1 16,-2 3 23-16,2 5 34 15,-1 3 13-15,-3 7-50 0,1 5-135 0,-4 3-299 0,0 4-699 16</inkml:trace>
  <inkml:trace contextRef="#ctx0" brushRef="#br0" timeOffset="153613.98">7051 11502 2220 0,'-1'-1'54'0,"1"-2"-78"16,-1 2-31-16,2-2 8 0,0 3 34 0,-1-1 41 15,0 0 28-15,0 0 12 0,1 1-8 0,-1-1-17 16,0 0-23-16,3-1-12 0,2 0 1 0,-1 0 14 16,2 1 14-16,2-3 5 0,0 3 1 15,2 1-10-15,1 0-11 0,3 0-6 0,-2 1-4 16,1 0-3-16,4 2-1 0,-2-3-2 0,1 0-2 15,0-3 0-15,0 2-1 0,0-2-3 16,-1-2-3-16,0 0-8 0,1 0-20 0,-5-4-29 16,0 5-41-16,-5-1-50 0,-3 2-75 0,-2 1-153 15,-3 0-282-15,-1-3-404 0</inkml:trace>
  <inkml:trace contextRef="#ctx0" brushRef="#br0" timeOffset="154030.97">7196 11240 1125 0,'0'1'678'0,"2"0"-494"16,-2 1-128-16,3 3-3 0,-1 1 32 15,1 4 31-15,0 6 13 0,-2 5-22 0,0 5-26 16,-2 7-25-16,-2 6-20 0,0 3-17 0,0 6-7 16,-2 0-4-16,1 3-3 0,1 3 1 15,0 4-1-15,-1 2-3 0,0 2 0 16,1 2-4-16,-1-4 0 0,1-7-1 0,2-7 3 0,2-11 2 15,1-8 1-15,0-7 3 0,1-5 1 0,-2-1-1 16,1-6 1-16,0 0 1 0,-2-4 5 16,0-2 6-16,0-3 3 0,-2 0-10 0,0-3-19 15,-1-4-24-15,-3 0-17 0,1-6 0 0,-3-1 8 16,-1-3 8-16,0-3 0 0,-1 0 0 16,-1-4 0-16,-1 1 4 0,1 0 12 0,-1 1 3 15,-1 1 5-15,5 1 1 0,-3 0 1 0,3 3 7 16,2 0 5-16,3 0 4 0,0 5 3 0,3 2-3 15,2 4 1-15,2 2 3 0,-2-1 8 16,4 1 6-16,0 2 7 0,1-2 3 0,2 0-1 0,2 0-2 16,0-1-7-16,3 1-8 0,0-2-6 15,2-3-7-15,-1 1-3 0,2-4-8 0,1 0-11 16,2-2-21-16,1-3-34 0,0 1-40 0,1-4-53 16,2-1-69-16,-2 0-97 0,2-2-154 0,-2-1-221 15,1 0 35-15</inkml:trace>
  <inkml:trace contextRef="#ctx0" brushRef="#br0" timeOffset="154390.01">7475 11241 1872 0,'1'1'200'0,"3"3"-136"0,-1-1-24 16,2 2 19-16,3-2 14 0,-3 0-1 0,-4-1-16 16,3 0-20-16,-2 3-18 0,1-1-9 15,1 1-9-15,-1 3-4 0,2 2-3 0,-2 2 0 16,-2 3 1-16,-2 3 1 0,-4 1 3 0,-1 1-1 15,-2 2 2-15,-1-2 1 0,-1-1 4 16,3-4 3-16,2-2-1 0,1-5-2 0,4-2-6 0,3-3-5 16,2-3-5-16,1 0-1 0,5-2-5 15,2-4-5-15,1-4-12 0,4-5-13 0,2-2-17 16,2-4-9-16,-3 0 3 0,3 0 11 0,-2 2 24 16,0 4 25-16,-1 2 26 0,-5 5 23 0,0 2 20 15,-4 5 12-15,-2 2 5 0,-4 4-3 16,2 2-4-16,-5 2-10 0,-1 6-9 0,-3 2-17 15,-2 3-14-15,-4 2-9 0,-1 3-5 0,-8 1-3 16,5 0 0-16,-7-1 0 0,1-2 2 0,-1-1-1 16,-2-1-2-16,1-2-5 0,-1 1-11 15,1-2-21-15,-2 0-35 0,4-3-63 0,0-2-100 16,4-2-166-16,1-2-272 0,3-3-336 0</inkml:trace>
  <inkml:trace contextRef="#ctx0" brushRef="#br0" timeOffset="154834.43">7423 11564 2004 0,'-1'3'212'0,"-1"0"-154"0,1 2-51 0,1 3 0 15,-2 2 10-15,0 5 5 0,-2 3 0 0,-1 0-3 16,0 3-9-16,-1-1-7 0,0 1-8 0,3 0-7 16,-2-2-4-16,3-1-1 0,0-2 0 0,2-6 1 15,2-1 0-15,2-4-4 0,0-2-7 16,1-2-6-16,3-3-4 0,1-1 1 0,1-4-3 15,4-4-8-15,1-3-9 0,4-5-4 0,0-2 8 16,2 0 16-16,1-3 19 0,1 2 15 16,-2 0 17-16,3 2 20 0,-3 4 30 0,-1 3 25 0,-3 3 11 15,-1 2 1-15,-3 3-11 0,-3 3-16 16,-1-1-18-16,-1 3-17 0,-2 0-15 0,-1 3-11 16,0 0-3-16,-1 3-1 0,-2 1-3 0,-2 2-3 15,-6 4-5-15,0 0-4 0,-3 3-3 16,-3-1-3-16,-2 1 0 0,-1 1-5 0,-3 1-4 15,-2 2-5-15,-3-2-2 0,1 2 3 0,-3-1 5 16,3-1 10-16,2-3 9 0,1-3 10 0,5-2 1 16,7-3-6-16,4-6-14 0,3 2-6 15,3-2 2-15,4 1 14 0,6-1 22 0,3-2 11 16,5-2 2-16,3-5-7 0,3 0-14 0,2-3-10 16,3-3-5-16,1-3-2 0,-2 3 0 0,0-4 1 15,-4 1-3-15,-3 2-5 0,-3-1-12 0,-1 2-14 16,-4 1-23-16,-2 2-23 0,-4 3-33 0,-3 0-46 15,-4 2-52-15,-3 4-55 0,-4 0-40 16,-5 2-86-16,-1 1-147 0,-5 2 229 0</inkml:trace>
  <inkml:trace contextRef="#ctx0" brushRef="#br0" timeOffset="155069.71">7700 11548 1831 0,'12'-1'314'0,"0"0"-122"15,-1 2-31-15,0 3-15 0,-2 2-18 0,-5 4-25 16,-2 2-27-16,-2 2-22 0,-2 6-15 0,-2 4-10 16,-6 5-7-16,-1 4-6 0,-3 4-2 15,-6 5-5-15,4 1-1 0,-4 4-1 0,-2 3-3 16,-1 4-1-16,-2-1-2 0,0 2-2 0,0 0-1 16,2-2 0-16,0-2-1 0,1-5-1 0,6-7-3 15,-2-9-1-15,7-7-2 0,2-6-11 0,4-5-23 16,2-4-41-16,1-5-59 0,4-3-42 0,0-3-43 15,3-6-77-15,4-5-167 0,-1-7-351 0,1-6 17 0</inkml:trace>
  <inkml:trace contextRef="#ctx0" brushRef="#br0" timeOffset="155229.87">7689 11948 2591 0,'5'5'200'0,"1"1"-105"15,9 3-38-15,1 2-6 0,-1-1-11 0,0-1 0 16,-3 1-3-16,0-3 3 0,-2 1 1 15,1 2-7-15,-1-2-13 0,-1 0-11 0,3 1-10 16,0-1-8-16,2-1-15 0,0 1-32 0,2-2-48 0,-2 0-70 0,3-3-96 16,-3 1-223-16,2-2-1061 15</inkml:trace>
  <inkml:trace contextRef="#ctx0" brushRef="#br0" timeOffset="156909.57">9000 11293 1439 0,'-5'-4'115'0,"0"3"-73"0,-1-1-55 15,2 1 2-15,-1 1 12 0,2-2 8 0,-4 2 6 16,2 0 4-16,-1 2-1 0,1 0-4 0,0 0-5 0,0 3-3 16,-2 1 4-16,4-1 9 15,-1 4 16-15,2 2 23 0,0 3 23 0,-3 2 17 16,3 5 2-16,1 3-1 0,-1 4-13 15,-1 2-12-15,-1 2-7 0,1-3-15 16,-3 0-10-16,4 0-10 0,-4-1-8 0,2-1-6 0,2 1-4 16,-3-1-6-16,1 0-3 0,2-3-3 15,-3-1-2-15,3-1 0 0,1-4-2 0,1-1 0 16,1-6-4-16,1 1-3 0,3-5-4 0,-2 0-10 0,3 3-20 16,-2-4-35-16,2-3-54 0,2-2-75 0,0-2-122 15,3-2-213-15,-1-7-658 0</inkml:trace>
  <inkml:trace contextRef="#ctx0" brushRef="#br0" timeOffset="157570.04">9462 11251 1 0,'6'-3'13'16,"1"-3"-26"-16,7 1 13 16,-3 3 0-16,-3 2 0 0,-1 0 53 0,1 0 268 0,0 1 2 15,-3 2-43-15,2-1-52 16,1 3-45-16,0-1-29 0,1 1-6 0,3 1-1 0,-3-2-5 16,1 3-14-16,-1-1-22 0,-1-1-31 15,0 1-20-15,-3 1-15 0,0 0-3 16,0 0-5-16,0 2-1 0,-2 1-4 0,0 2-10 15,-1-2-4-15,-4 3 0 0,-2-1-1 0,0 1 1 0,-4 1-1 16,1 2-1-16,-3 3 0 0,-3-3-2 0,0 2-1 16,-5 0 0-16,-1-5 0 0,1 2 0 15,-1-1-3-15,2-2-1 0,-2-1-3 0,0-1-2 0,1-2-1 16,2 1 0-16,0-4-1 0,2-1-1 0,1-2-3 16,1-2-2-16,1-2-6 15,2-3-8-15,2-2-8 0,1-3-9 0,1-3-2 0,2-4-2 0,2-4 3 16,2 0 3-16,2-4 6 15,2 1 8-15,3 1 6 0,-1 2 8 0,3 6 4 0,0 1 4 16,0 0 2-16,-2 2-1 16,3-1 2-16,-3 3-1 0,1 2-1 0,-5 1 1 0,3 3 0 15,-5 1 1-15,1 3 3 0,-3 0 4 16,0 0 3-16,0 1 3 0,-1 1 2 16,1-1-2-16,0 1-2 0,-2 0-2 0,4 3-3 15,-2-1 0-15,1 0-2 0,2 1-1 0,0 1 0 0,1 1 1 16,0-1 2-16,2 2 4 0,0 2 3 15,3-1 5-15,-1 3 0 0,1 0 1 0,-1 4 0 16,-1 3 1-16,1-1 1 0,-3 4 2 0,2 1 1 0,-1 1 1 16,-4 1 3-1,-1 1 1-15,-1 2-2 0,0-1-1 0,0 0-5 0,-1 1-4 0,-1 2-7 16,-4-1-5-16,5-2-4 0,-2-3-2 0,-2-2-1 0,4-7-4 16,0 0-4-16,1-5-7 15,0 0-13-15,0-2-16 0,1-2-23 0,2-3-23 0,0-2-25 16,0-1-28-16,4-1-58 15,-3-3-124-15,5-5-276 0,0-2-535 16</inkml:trace>
  <inkml:trace contextRef="#ctx0" brushRef="#br0" timeOffset="157869.65">9843 11335 2574 0,'-5'-3'65'0,"0"-2"-73"15,-1 1-32-15,4 2 14 0,-3 0 24 0,3 1 29 0,0 0 14 16,-4 1 0-16,2 0-7 0,-2 2-16 0,3 3-15 0,0 1-6 16,0 5 1-1,3 2 4-15,1 3 9 0,1 3 2 0,0 0 1 16,0 3-2-16,2 1-3 0,0-1-5 0,-1 0-2 15,3-3-1-15,-4 0-1 0,3-4-1 0,0-1-2 0,-3-1-1 16,5-4-4-16,-4-1-5 0,1-1-12 16,0-2-20-16,-2-1-39 0,2-3-56 0,-1-1-87 15,0-1-152-15,2-3-282 0,0-1-538 16</inkml:trace>
  <inkml:trace contextRef="#ctx0" brushRef="#br0" timeOffset="158089.93">10010 11347 2266 0,'2'2'182'0,"4"0"-131"0,-2 2-47 0,4 2 0 15,1 2 1-15,-2-1 4 0,-1 1 9 0,-2 1 13 16,1 0 8-16,-2 4 2 0,3 1-8 16,-2 3-12-16,4 2-11 0,1 1-5 0,-2-3-4 15,-1 2-3-15,2-3-1 0,2 1-1 0,-2-3-1 16,-1-2-1-16,0 0-4 0,1-1-4 15,-3-4-9-15,2-1-11 0,1-1-14 0,-4-4-25 0,2 0-35 16,-3-1-67-16,3-2-118 0,-3-3-231 0,1 0-454 16</inkml:trace>
  <inkml:trace contextRef="#ctx0" brushRef="#br0" timeOffset="158307.34">10215 11217 2647 0,'-1'1'150'0,"-1"3"-109"16,-2 1-38-16,1 2 14 0,1 0 19 16,-3 3 17-16,-1 1 7 0,-3 2-10 0,-1 4-18 15,-4-2-13-15,-1 2-12 0,1 1-6 0,-2 0-3 16,2 1-2-16,-2 2-3 0,3-2-2 16,0 3-3-16,-2-1-4 0,3-1-4 0,2-4-7 15,-1 1-13-15,3-2-18 0,3-3-32 0,-1-3-45 16,5 0-58-16,2-4-111 0,3-2-227 0,1-3-610 15</inkml:trace>
  <inkml:trace contextRef="#ctx0" brushRef="#br0" timeOffset="158550.03">10295 11225 2875 0,'0'1'87'16,"1"2"-93"-16,5 3-19 0,-2 1 18 0,4 4 24 15,-1-2 20-15,-2 0 12 0,-1 0 7 0,2 4-10 16,-2 1-11-16,2 5-12 0,0 3-14 0,-2 3-2 16,1 4-3-16,-3 4 0 0,-2-1 0 15,-2 1-3-15,-3 0-2 0,1-2-3 0,-3 1-3 16,-2-3-2-16,0-1-1 0,0-2-5 0,1 0-5 16,-2-2-8-16,-4-2-9 0,3 0-16 15,-1-3-20-15,-4-3-28 0,3 1-37 0,-1-5-65 16,0-2-178-16,2-2-667 0,3-4-39 0</inkml:trace>
  <inkml:trace contextRef="#ctx0" brushRef="#br0" timeOffset="159150.95">10925 11075 2539 0,'-4'0'-12'0,"0"-1"-134"0,2 2-29 0,3 5 34 15,0 0 85-15,-1 1 106 0,0 2 49 16,-2 1 16-16,-1 6-15 0,-4 4-31 0,2 4-35 15,-2 5-22-15,-1 3-8 0,-3 3 1 0,0 1 4 16,-1 2 9-16,-5-1 15 0,3 1 15 0,-3-3 8 16,-1-2 0-16,5-4-13 0,-2-2-15 15,0-5-14-15,5-1-10 0,-2-2-4 0,1-6-2 16,2-2-5-16,0-4-17 0,5-5-35 0,-2-1-66 16,3-3-144-16,-1-3-256 0,3-4-472 15,0-3 200-15</inkml:trace>
  <inkml:trace contextRef="#ctx0" brushRef="#br0" timeOffset="159549.41">10664 11282 2723 0,'5'1'134'0,"4"3"-101"0,3 2-32 16,8-3 5-16,3-2 8 0,5-2 7 0,-6-3 7 15,1-3 4-15,0 0-5 0,-1-2-7 0,-2 1-10 16,3-2-16-16,0-1-12 0,4-1-15 15,-3-1-14-15,2 1-12 0,-3-1-7 0,-1 3-4 16,-2-2-7-16,-2 3-1 0,0 1-2 0,-6 0 3 16,-2 4 10-16,-1 0 15 0,-6 2 16 15,-2 3 21-15,-2 0 15 0,-1 1 11 0,-5 3 4 16,0 3-1-16,-6 1-1 0,-1 4 4 0,-4 1 13 16,-1 3 20-16,3 1 17 0,-4 2 15 0,1 3 0 15,2-1-14-15,2 2-23 0,4 2-21 16,1 5-16-16,0 0-7 0,0 8-3 0,3 0 2 15,-2 4 2-15,4 1 0 0,-1 1 1 0,-2-1 3 16,3-2-2-16,-2 1 3 0,4-4 1 0,-2-3-1 16,3-3 2-16,1-4 1 0,-1-4-1 15,-2-3 0-15,2-2-3 0,1-6-3 0,1-2 1 16,-1-4-4-16,1-3-5 0,0 0-11 0,0-5-22 16,1-2-19-16,-1-2-20 0,1-3-16 15,1-3-21-15,3-5-54 0,-3-4-104 0,2-2-158 16,0-1-219-16,-2-3-313 0</inkml:trace>
  <inkml:trace contextRef="#ctx0" brushRef="#br0" timeOffset="160228.57">10975 11545 724 0,'8'-10'493'0,"3"-6"-203"0,4-2-50 16,1 4-15-16,-3 3-20 0,2 3-31 0,-5 3-30 16,-4 3-30-16,2 3-28 0,-5 1-23 0,4 3-22 15,1 3-19-15,-5 5-9 0,0 2-3 16,0 3 3-16,-6 2 1 0,1 1-1 0,-1 1 1 15,-6-1-3-15,2 0-1 0,1-1 0 0,-3-1-1 16,-1 0 0-16,0-1-2 0,0-1 0 0,-1-3 1 16,1-1 2-16,-1-2 1 0,2-2 0 15,1-3-1-15,5-4-4 0,-1-2-9 0,4-2-14 16,3-4-8-16,-1-4-9 0,0-6-8 0,4-4-20 16,-1-8-29-16,5-1-48 0,0-5-57 0,2-3-51 15,3 1-29-15,-2-1 6 0,6 2 42 0,-5 0 63 16,4 6 59-16,0 3 44 0,-6 5 29 0,-1 2 18 15,0 5 7-15,-2 1 5 0,1 5 9 16,-2-1 14-16,0 4 30 0,-2 0 32 0,3 0 20 16,3 0 10-16,1-1 3 0,-1 0 4 0,-1-1 12 15,1-2 5-15,0 1-6 0,2 0-17 16,0-4-17-16,-3 3-4 0,1 0 4 0,0 1 9 16,1 2-3-16,-4 3-16 0,-3-1-24 0,1 3-26 15,-4-1-16-15,3 2-11 0,-2 0-5 0,2 3-2 16,-2 0-4-16,-1 1-2 0,3 1-1 15,-3 0-1-15,3 4 2 0,-2 0 1 0,3 1 3 16,0 3 2-16,-3 1 1 0,-2-2 3 0,3 3 3 16,-3-2 7-16,-1 3 6 0,0 0 4 15,-2-1 0-15,1 2-3 0,-4 0-3 0,-2 1-3 16,-2 2-1-16,-4-1 0 0,2 2-2 0,-4-3-1 16,-3-1-2-16,-1 2-2 0,-1-3-3 0,1 0-3 15,-7-2-1-15,5-2-1 0,-2-1 0 0,3-4-3 16,5 0-3-16,-3-4-7 0,8-3-18 15,5-2-20-15,2-5-17 0,2-2-16 0,2-4-12 0,1-7-21 16,5-2-43-16,2-5-41 0,2-4-25 16,-1-2-1-16,5 3 44 0,-3 0 60 0,1 6 63 0,0 6 82 15,-2 6 82-15,-3 6 72 0,-4 5 47 16,1 1 10-16,-4 2-23 0,0 2-32 16,2 6-29-16,-1 1-29 0,-2 7-32 0,-2 3-27 15,-2 6-21-15,-2 3-11 0,1 1-7 0,-4 2-7 16,0 0-6-16,1 1-7 0,-2 2-6 0,1 2-9 15,0 2-15-15,1 2-29 0,2 3-32 16,-1-3-33-16,1-3-17 0,-1 0 7 0,4-5 8 0,0-2-25 0,1-5-101 16,1-4-251-16,0-1-926 15</inkml:trace>
  <inkml:trace contextRef="#ctx0" brushRef="#br0" timeOffset="162439.67">11378 11068 1082 0,'0'-1'426'0,"1"-1"-300"0,-1-1-103 0,1 2-21 16,-1-1 31-16,0 0 37 0,0-1 23 0,-2 0 3 16,-2 1-15-16,3 0-21 0,-1 1-21 0,-1 0-16 0,2 0-10 15,-2 1-6-15,3 0 1 16,-1 1 3-16,1-1-1 0,0 1-1 0,0 3-2 16,0 1-1-16,1 5 9 0,-1 5 9 15,3 2 2-15,-2 6 1 0,-1 0-8 0,-1 2-9 16,-2 0-3-16,2-1-3 0,0 0 1 0,1-1 0 0,-1-1-1 0,-1 0 2 15,1-3-3-15,1 0-2 16,-1-5-2-16,1-2-3 0,0-4-2 0,0-3-4 0,1-1-3 16,-1-3-8-16,0-1-15 0,1 0-25 15,-1-1-33-15,0-1-35 0,2-3-42 16,-1-1-39-16,0-5-35 0,0-1-21 0,2-5 6 16,-3 0 22-16,0 0 23 0,-3-2 27 0,1 1 7 15,1 0 150-15,-2-3 31 0,-2 0 0 0,3-1 0 16,0 1 0-16,-2 0 0 0,4 0 0 0,4 5 0 15,-1-1 0-15,3 3 0 0,0 0 0 0,8 0 0 0,0 1 0 16,6-1 0-16,2 2 0 16,-2 2 0-16,7 3 128 0,-3 2 83 0,4 5 39 0,-4 1 13 15,2 3-15-15,-3 1-42 16,-1 2-35-16,2 3-33 0,-8 0-33 0,1 2-30 0,-5-2-29 16,-2 2-22-16,-2 0-10 0,-5 2-7 0,-3-2-9 0,-1 0-1 15,-3 1-5-15,-5 1-3 16,1 0-5-16,-4 1-6 0,-4 2-5 0,2-2-3 0,-5 1-2 15,1-2-1-15,-3 0 5 0,0 0 0 16,2-2-2-16,-2-2-4 16,0-1-8-16,3-3-10 0,3 1-9 0,-2-2-6 0,4-4 2 15,1 0 4-15,1-3 5 0,3-1-2 0,1-2-25 0,4-2-36 16,-1-2-27-16,3-2-5 0,5 1 20 16,0-3 34-16,4 0 35 0,1 1 23 0,4-1 16 15,-1-1 13-15,6 2 12 0,-3-2 14 16,2 4 31-16,1-3 38 0,-1 4 38 0,-4-2 30 15,0 3 13-15,-3 1-7 0,0 1-25 16,-2 2-31-16,-4 1-31 0,3 2-25 0,-6 1-8 16,0 1 1-16,-2 0 6 0,1 2 3 0,-2 3 1 0,-4 1-7 15,4 3-11-15,-3 2-7 16,-3-1-4-16,1 3 1 0,2-4 4 0,-1 2 6 16,3-2 5-16,-3 1 0 0,5-2-2 0,1 0-10 15,-2 2-7-15,2 0-8 0,0 0-6 16,0 0-1-16,0-1-2 0,0-1-3 0,0-1-1 15,0 1-2-15,-1-2-1 0,1 0-1 0,-2 2-3 16,-1-4-3-16,1 2-1 0,-6 1-1 0,2-1 0 16,-8 2 3-16,1 2 5 0,-3-1 5 0,-1 4 4 15,-3-2 2-15,-1 5 2 0,1 0 3 0,-5 0 6 16,3 1 9-16,0 1 14 0,-1-1 10 0,1-2 11 16,2 2 6-16,2-4-5 0,1-1-13 15,6-1-18-15,2-3-19 0,5-2-19 0,-2-1-8 16,6-3-2-16,6 1 3 0,-1-3 10 0,3 0 10 15,3 0 7-15,4-2 4 0,0-2 0 0,5-1-4 0,1-4-3 16,1 2-2-16,4-2-1 16,-4 1 1-16,2-2 0 0,-1 2 1 0,1-3 2 15,-1 1-1-15,4-1 1 0,-2-1-4 0,2 0-3 16,-4 0-7-16,4 1-5 0,-4-3-7 16,4 0-5-16,-5-1-14 0,5 1-12 0,-3-3-20 0,3 0-23 0,-2 3-21 15,1-2-26-15,-3 1-34 0,-1-1-59 16,-2 1-82-16,-3 4-75 0,-4 0-42 0,-4 3 185 15,-7 2 245-15,2 1 0 0</inkml:trace>
  <inkml:trace contextRef="#ctx0" brushRef="#br0" timeOffset="162859.99">11617 11482 1005 0,'-3'-4'-251'16,"2"-2"-269"-16,-4-1 287 0,4-2 233 0,1 2 0 15,-1-1 0-15,0 3 0 0,-1-2 0 0,-3 3 0 16,3 2 0-16,0 0 0 0,-1 0 0 0,-1 2 0 0,3 2 0 15,-3-1 11-15,0 0 287 0,1 1 4 16,1 2-51-16,-3 2-63 0,2-1-35 16,2 5-16-16,-1 3-10 0,-3 2-14 0,4 4-24 15,0 2-21-15,-4 4-20 0,0 0-14 0,3 4-6 16,-5 3 1-16,4 3 1 0,-5 1-2 16,-1 2-1-16,0 0-2 0,3-1-1 0,-3-3 6 15,1-2 12-15,3-5 11 0,-2-1 6 0,2-5-4 16,2-3-15-16,2-6-16 0,-2-2-14 0,3-6-7 15,0-1-6-15,0-3-5 0,1-3-5 0,1 0-6 0,-1-4-12 16,2-4-19-16,3-3-29 0,0-5-37 16,-1-4-46-16,3-2-64 0,1-4-96 0,-3-1-157 15,3 0-266-15,0-1 672 0</inkml:trace>
  <inkml:trace contextRef="#ctx0" brushRef="#br0" timeOffset="163129.47">11664 11493 1003 0,'4'-1'280'0,"5"0"-100"0,1 0-29 0,0 0 27 0,-3 1 17 16,2 1-7-16,-4 0-23 15,0 0-21-15,-2 1-22 0,-1 2-24 0,3 0-26 16,-2 3-25-16,-2-1-18 0,0 3-9 16,2 3-5-16,0-1 1 0,-3 4 0 0,0 3 3 15,-3 6 2-15,2 3 1 0,-2 6 3 0,0 7-5 16,-2 3-5-16,1 6-5 0,-2 1-6 0,2 3-1 15,-2 1-4-15,1 0-2 0,0-3-4 16,3-4-4-16,2-5-2 0,0-3-2 0,0-7-1 16,1-3-4-16,1-8-9 0,1-6-20 0,-2-2-32 15,2-7-43-15,-3-1-51 0,3-4-68 0,0-4-136 16,-1-1-286-16,0-3-561 0</inkml:trace>
  <inkml:trace contextRef="#ctx0" brushRef="#br0" timeOffset="163858.22">12106 11078 2446 0,'-2'-5'161'0,"2"-1"-92"16,-1 0-71-16,2 4-4 0,-1 1 11 0,2 1 22 15,-2 1 22-15,0 0 16 0,5 1 12 0,-3 3-2 16,0 2-10-16,4 6-13 0,-1 4-16 0,3 1-8 16,1 6-8-16,-1-2-4 0,1 2-3 15,-1-1-2-15,0 2-1 0,1-1-3 0,1 1-2 16,-2 0-1-16,0 1-2 0,-3 1 0 0,2-1-1 16,-3 3 0-16,3-1 0 0,-4 1 0 0,0 1-1 15,-3-3-3-15,-3-1-2 0,-3 2-5 16,-2-2-6-16,-1 2-4 0,-3-2-4 0,-5 3-2 15,3 0 0-15,-6-2-3 0,0 1-4 0,-7-1-3 16,6-1-12-16,-9-1-16 0,0 1-18 16,-1-5-18-16,0 1-21 0,1-2-41 0,2-4-112 15,4-3-321-15,3-4-871 0</inkml:trace>
  <inkml:trace contextRef="#ctx0" brushRef="#br0" timeOffset="169505.77">13213 11808 1 0,'0'-1'0'0,"0"0"29"0,0 0 155 0,0-1 35 15,0 0 23-15,0 0-4 0,0 1-18 0,-1-1-31 16,1 0-35-16,0 1-27 0,1 1-23 0,-1 0-13 15,0-1-9-15,3 1-3 0,-3-2-3 0,0-1-2 16,2 2-8-16,-1 0-5 0,0 1-7 16,0-2-5-16,0 1-4 0,-1 0-4 0,1 1-2 15,-1-1-3-15,2 1-3 0,0 0-5 0,-1 0-2 16,-1 0-4-16,1 0-1 0,1 0-3 16,-1 0-1-16,2 0 0 0,1 0 1 0,-1 1 0 15,4-1 1-15,-3 0 2 0,4-1-1 0,-1 0 2 16,1 0-2-16,0-3-2 0,4 1-4 0,0-3-2 15,2-1-4-15,-2 0 0 0,7-4-2 0,-3 0-1 16,2-1-1-16,0-2-2 0,2-3-2 16,-1 3 0-16,0-3 1 0,1 0-1 0,0 1-1 15,-2-1 1-15,-2-1-4 0,2 0-1 0,-5 1-5 16,1 1-6-16,-3-2-10 0,-6 1-9 0,1 1-9 16,-4-1-5-16,-1-1-2 0,-3 3 1 15,-3-2-4-15,-1 2-6 0,-4 1-11 0,-1 0-13 16,-1 0-4-16,-2 1 9 0,1 1 18 0,-2 4 21 15,-1 2 16-15,-1-2 6 0,0 4 1 16,-1 2 1-16,1 1 4 0,-2 1 2 0,3 2 4 16,-1 0 3-16,-2 4 4 0,1 0 3 0,2-1 3 15,0 3 3-15,2 2-1 0,-2-1 2 0,3 1 2 16,2 0 0-16,-1-1 2 0,4 0-1 16,1-1-1-16,3-1-2 0,-1 1-2 0,3-1-2 15,1-1 1-15,1 1 0 0,0-3 4 0,1 3 3 16,0-1 6-16,4 2 4 0,-3 0 6 0,1 0 2 15,2 1 1-15,-1-1-2 0,4 0-5 0,-2 0-4 16,1-1-4-16,0 1 1 0,1 2 3 0,-2-2 4 16,3 1 2-16,-1 1 3 0,0-1 2 15,0 2-1-15,-1-3 0 0,2 0 1 0,2 0 1 16,-1-1 3-16,1-1 3 0,2 1-1 0,2 0 0 16,1 0-6-16,3-1-5 0,3 1-4 15,4-2-2-15,2 1-3 0,3-2-1 0,1 3 0 16,2-3-2-16,4 1 2 0,1 1-2 0,4-2-1 15,3 2-3-15,-1-1-3 0,1 0-1 0,-1-2 0 16,-1 1-1-16,2-1-1 0,-2-3-3 16,3-2-2-16,-4-2-1 0,0 1-1 0,-3-3-3 15,-2 0-1-15,0-1-2 0,-3 0-5 0,-4 0 0 16,0-1-1-16,-3 2-2 0,-1 0 0 16,-3 0-1-16,-2-1-1 0,-5 2 1 0,-2 2 0 15,0 1 1-15,-5 0-1 0,-2 1 0 0,-5 1 2 16,-2-1 5-16,-1 1 3 0,-2 0 1 0,-2-1-3 15,-1-1-8-15,-2 0-8 0,-1-1-7 0,-2 2-4 16,2 0-4-16,-3-1-1 0,-1 0-2 0,0 1-7 16,3-1-11-16,-1 1-9 0,-1-2-20 15,1-1-29-15,0 1-37 0,-1-3-62 0,2 1-83 16,-2-1-124-16,0 2-197 0,-1-5 1 0</inkml:trace>
  <inkml:trace contextRef="#ctx0" brushRef="#br0" timeOffset="169779.89">13973 11046 2299 0,'-4'-1'117'15,"-1"0"-62"-15,3-1-64 0,2 3-12 0,2 0 21 16,0 1 37-16,-1 1 38 0,2-2 19 0,-2 0-1 16,1 1-18-16,-2 0-29 0,3 1-23 0,1 0-14 15,0 2-4-15,3 0-6 0,-2-1-2 16,1 3-1-16,-2-1-8 0,0 1-16 0,-2 3-38 16,-1 2-56-16,-1 3-77 0,-2 2-141 0,-2 1-251 15,1 2-844-15</inkml:trace>
  <inkml:trace contextRef="#ctx0" brushRef="#br0" timeOffset="173877.06">15152 11283 1987 0,'-8'2'134'0,"0"-2"-231"16,-3 2-40-16,4 5 15 0,-1 0 69 0,1-1 98 16,-3 1 58-16,-1 0 28 0,-1-1 1 0,-1 2-21 15,0 3-31-15,-2-1-32 0,3 3-20 0,-2-2-4 16,2 2 6-16,1-2 9 0,-2 2 9 0,1 0-1 15,-4-1-5-15,2 1-8 0,-2 0-8 16,-1-3-5-16,1 2-1 0,-1-4-2 0,2 1 0 16,0-2-1-16,2-3-1 0,1 1-2 0,1-3-2 15,1-1-5-15,1-1-4 0,2 0-5 0,2-2-6 16,-1-1-5-16,1-1-6 0,1-1-7 16,2 0-4-16,0-4-3 0,0-2 1 0,2-3 0 15,0-1-1-15,1-3-2 0,0-1-2 0,1-2 0 16,1 1 2-16,3 4 4 0,-1-1 5 0,3 2 2 15,-2 2 4-15,3 3 7 0,1 1 3 0,-2 1 5 16,1-1 2-16,2 2 3 0,-2 0 3 16,0 1 3-16,-2 1 5 0,3 1 5 0,-2 0 7 15,-2 2 8-15,-2 1 6 0,-1 1 4 0,0 1 2 16,0 1 6-16,1 1 6 0,-1 1 6 16,-1 3 2-16,3 3 1 0,-1 1-1 0,4 4-2 15,-2 1 1-15,0 1-3 0,-1 3-7 0,1 0-6 16,0 2-9-16,2-1-10 0,-2 0-7 15,1 0-6-15,-1-2-6 0,0-2-2 0,0 0-3 16,-1-4-1-16,1 2-1 0,-1-2-2 0,-1-1-3 16,-1-1-6-16,0-1-14 0,1-2-19 0,-2 0-28 15,1-1-41-15,-3-2-53 0,2-1-67 0,1-2-125 16,0 1-326-16,1-2-818 0</inkml:trace>
  <inkml:trace contextRef="#ctx0" brushRef="#br0" timeOffset="174492.27">15424 11150 1796 0,'3'-13'190'0,"-3"1"-189"0,3-5-37 15,4 6 9-15,-4 2 44 0,4 2 55 16,-5-2 39-16,2 2 23 0,1 1-3 0,-5 0-21 16,2 0-32-16,2 2-32 0,0 2-17 0,-1-2-7 15,4 2 2-15,-1 1 6 0,0 1 0 0,5 1-1 16,-2 1-6-16,1 2-6 0,1 1 3 0,2 4-3 16,-2 1 1-16,1 4 1 0,0 1-3 15,0 2-1-15,-3 1-2 0,1 0-2 0,1 1-1 16,-2 1 0-16,-4-2-2 0,1 0 2 0,-4-1 0 15,0 0 0-15,-4-2 0 0,0 0-1 0,-6-1-1 16,0 0-1-16,-7 0-2 0,-2 1-1 16,-5-1-5-16,-1 1-1 0,-5-2-4 0,-1 0-1 15,-1 0 0-15,1-2-2 0,-2-3 2 0,2 0-3 16,-2-6-1-16,1-3 2 0,2-3 1 0,2-5-3 16,4-1-3-16,3-3-8 0,4-2-8 15,3-1-10-15,4-2-9 0,7-1-2 0,4 1 4 16,6-2 11-16,4 2 15 0,7 2 11 0,0 3 9 15,6 0 8-15,1 5 5 0,1 1 3 0,-2 3 2 16,-1 1 2-16,-5 3 0 0,0 2 4 16,-4 2 0-16,-1 0 0 0,-3 0 3 0,-2 2-2 15,-2 0 2-15,-1 1 4 0,-3 0 0 0,-1 1 2 16,0 1-1-16,-3 1-2 0,0 3-3 16,-3 0-2-16,1 5-5 0,-1 2-3 0,-4 3-6 0,1 3-2 15,0 3-3-15,-4 3-3 0,2 3 0 16,2-1-2-16,0 2 0 0,0-1-2 0,2 0-1 15,3-2 0-15,0-3 0 0,1-1-2 0,1-4-3 16,2-2-4-16,4-7-10 0,-2 1-13 0,1-4-17 16,4-5-24-16,-3-4-36 0,3-1-54 0,-1-3-117 15,-1-4-319-15,5-1-910 0</inkml:trace>
  <inkml:trace contextRef="#ctx0" brushRef="#br0" timeOffset="174809.59">15864 11144 2733 0,'-4'-4'64'0,"-2"-1"-59"0,1-1-37 15,2 4 9-15,3 1 23 0,0-3 20 0,-1 3 19 16,0-1 11-16,1 1-4 0,0 2-13 0,0 0-16 15,1 5-16-15,1 2-5 0,1 5 4 0,1 5 2 16,-3 5 1-16,-1 2-3 0,0 2-3 0,-1 2-2 16,0 0-2-16,-2-1 2 0,0-1 1 15,1-3 1-15,1-3 2 0,1-1 0 0,0-2-1 16,1-6 1-16,0 0-2 0,2-5-3 0,1-4-8 16,-3-1-13-16,2-1-20 0,1-1-33 0,0-2-42 15,3-1-52-15,1-5-78 0,-1-4-107 0,2-1-145 16,2-5-171-16,-3-1 17 0</inkml:trace>
  <inkml:trace contextRef="#ctx0" brushRef="#br0" timeOffset="175014.8">16022 11142 815 0,'2'-1'577'0,"1"0"-253"16,-3 0-93-16,2 1-23 0,1 1-7 0,1 1-15 16,-2 2-27-16,2 1-32 0,0 2-34 15,2 1-30-15,-1 4-20 0,-2-1-15 0,5 4-9 16,0 1-5-16,1-1-4 0,3 3-3 0,-1-2-1 15,1 0-1-15,3-1-3 0,1-1-2 0,2 0-2 16,2-1-5-16,-3-3-4 0,1-1-6 16,-1-2-8-16,-2-2-11 0,0 0-10 0,0-3-13 15,-1 1-15-15,-2-1-10 0,-3-1-12 0,2 1-34 16,-5-1-53-16,-2-2-83 0,1-1-102 0,-4 0-93 16,-1-2-129-16,0 0-72 0</inkml:trace>
  <inkml:trace contextRef="#ctx0" brushRef="#br0" timeOffset="175226.62">16256 11134 1873 0,'0'0'374'0,"0"0"-210"0,-1 1-94 15,2 1 4-15,-1 3 19 16,0 3 24-16,-1 0-2 0,-3 2-23 0,0 2-28 16,-2 1-26-16,-1 3-16 0,-1 1-13 0,0 1-4 15,-4 1-3-15,-2 0-1 0,2 3-2 16,-7 1-4-16,4 1-3 0,-3 1-8 0,-2-1-7 15,3-1-6-15,-1-3-14 0,3-1-11 0,-1-6-15 0,7-4-17 16,3-3-32-16,2-4-53 0,3-1-83 16,3-2-147-16,2-1-220 0,4-2-498 0</inkml:trace>
  <inkml:trace contextRef="#ctx0" brushRef="#br0" timeOffset="175454.97">16423 11057 2558 0,'2'1'265'0,"6"2"-198"0,0 3-46 16,0 1 15-16,3 4 23 16,-3-4 19-16,-1 1 10 0,1-1-3 0,-4 1-11 0,3 2-14 15,-1-1-17-15,0 3-14 16,4 0-12-16,-1 3-8 0,-3-2-3 0,0 3-4 16,2 2 0-16,-5 1-2 0,2 2 0 0,-3 0-2 0,-2 1-2 0,-1 1-4 15,-5 1-6-15,-1 2-5 16,-1 0-7-16,-4 2-7 0,-4 0-15 0,1-1-26 0,-3-1-32 15,-6 0-49-15,0-1-53 0,-5-1-109 16,-1 2-253-16,0-2-969 0</inkml:trace>
  <inkml:trace contextRef="#ctx0" brushRef="#br0" timeOffset="176999.7">17347 11314 1140 0,'-5'-3'44'0,"0"1"-95"0,0-2-53 16,1 2 18-16,1 0 49 0,-2-1 46 0,2 1 26 0,-3 0 10 16,2 0-1-1,2-2-7-15,-1 2-14 0,1 1-11 0,1-1-5 16,1 1 3-16,0 0 10 0,1 0 21 0,-1 0 31 0,2-2 24 15,0 2 13-15,0-1-3 0,-1 1-12 16,3 0-7-16,1-1-1 0,-2 2 6 0,1 0-1 16,0 0-2-16,-3 0-5 0,1 2-3 0,3-1-3 0,-2 0-3 15,4 0-2-15,-4 1-5 16,2 0-3-16,0 0-7 0,3 0-6 0,-4-1-8 16,5 2-5-16,-1-2-3 0,1 0-2 0,3 0-3 0,-1-1-2 0,0-1-5 15,7-1-5-15,-4-1-4 16,4 0-4-16,3-2-2 0,-1 1-4 0,3-2-2 0,1 2-2 15,-2-1-1-15,-1 2-3 16,0-1-1-16,-4 2-6 0,-2-3-4 0,-2 4-9 0,1-1-12 16,-3-1-17-16,-4 2-20 15,-3 1-28-15,0 0-27 0,-4 1-25 0,-1 0-46 16,-2 2-105-16,-2 3-195 0,-1 1-362 0,-4 1 267 0</inkml:trace>
  <inkml:trace contextRef="#ctx0" brushRef="#br0" timeOffset="177390.87">17418 11487 1445 0,'-1'-1'216'0,"-2"0"-98"0,0-1-29 15,2 1 43-15,1-2 41 0,0 1 18 16,-1 0-20-16,0-1-31 0,0 1-30 0,-3 0-28 0,2 1-25 16,2-1-19-16,0 1-10 0,0 1-6 0,2 0 1 15,0-1-1-15,0 1-4 0,-1-1-1 16,1 1-2-16,2-1 1 0,1-2 1 0,3 1 1 16,-1 1 0-16,4-1-1 0,-2 0-1 0,0 0 0 0,5 1-2 15,-1 0 0-15,-1 0-2 0,3-1 0 16,-1 2-3-16,1 0-2 0,1 2-2 15,1-1-3-15,-1 1-2 0,1-1 0 0,0 2 0 0,-4 0 0 0,-2 1-1 16,3-1 0-16,-4-1-1 16,-1 1 0-16,0-1-1 0,0 0-2 0,-4 1-4 0,-1-2-6 15,2 0-12-15,-2 1-18 16,-3 1-28-16,0-2-37 0,-1 1-52 0,-1 0-69 16,1 2-183-16,-3-1-511 0,-2 0-349 15</inkml:trace>
  <inkml:trace contextRef="#ctx0" brushRef="#br0" timeOffset="179563.42">18362 11825 1891 0,'-6'-2'111'0,"4"0"-89"0,-2 0-35 0,3 0 17 0,-2 0 40 15,3-1 49-15,-2-2 31 0,2 2 13 16,-1-2-13-16,0 3-33 0,0-1-35 0,2 1-21 16,0-1-11-16,0 0 2 0,1-1 5 0,4 1 8 15,-4-3 4-15,4-1-1 0,0 1-8 0,2-1-9 16,1-2-7-16,2-2-6 0,0 1-4 0,1-3-2 16,5 0-2-16,-1-2-1 0,1-1-1 0,3 1-1 15,-1-3-1-15,2 1-1 0,1 0 1 16,-2 1-2-16,5-2 1 0,-4 1-1 0,-3 2 0 15,0-1-2-15,-2 1-3 0,-2 2-3 0,-4-4-4 16,-1 1-6-16,-3 1-5 0,-4 0-1 0,-2 1-1 16,-3-1 2-16,-4 2-2 0,-2 1-2 15,1 0-4-15,-3 1-4 0,-1 2 3 0,-2 1 4 16,-3 2 6-16,0 2 6 0,0 1 3 0,-3 2 2 16,1 1 2-16,-2 1 0 0,0 3 3 15,1 0 2-15,0 2 3 0,-1 1 1 0,2 0 1 16,-1 1 0-16,2 1 1 0,-2-1 1 0,5 2 2 15,0 0 2-15,2 0 3 0,2 0 1 16,4-1 4-16,6 0 2 0,1 1 3 0,2-1 5 16,4 0 3-16,-1 1 5 0,8-3 3 0,-2 0 2 15,0-3 0-15,2-1 1 0,0-1-3 0,4 0-6 16,0-2-4-16,-1 0-7 0,3 0-6 0,-1-1-2 16,-2 2-2-16,3-1-1 0,0 1-1 15,-2 2-1-15,-1-2 1 0,2 3 0 0,-1 1 2 16,-2 0 4-16,4 1 4 0,1 2 5 0,1 3 3 15,5-1 2-15,-2 3-1 0,6-2-3 0,1 2-4 16,6-1-5-16,3 0-3 0,0-4-4 16,-3 1 0-16,3-2-2 0,0-2 0 0,-1-2 0 15,-5-1-1-15,2-1 0 0,-4-1-1 0,-3 0-2 16,-6-1-3-16,2-1-2 0,-5 1-4 0,-3 0-1 16,1-1-1-16,-6-1-2 0,4 0-3 0,-7 1-2 15,-4-1-5-15,-3-1-9 0,1 0-17 16,-7 0-28-16,2-2-46 0,-6-3-79 0,-3 0-134 15,-2-2-284-15,-7 0-883 0</inkml:trace>
  <inkml:trace contextRef="#ctx0" brushRef="#br0" timeOffset="179816.45">19013 11068 2435 0,'-7'-3'91'0,"5"-3"-38"0,-1-2-47 0,2 6 5 15,1-1 28-15,0 2 32 0,0 0 24 16,0 1 8-16,-1 1-23 0,-2 0-28 0,3 0-28 16,-1 3-15-16,1 2-5 0,0 4 0 0,0 4 0 15,-1 3-1-15,1 4-6 0,-2 1-12 16,0-1-20-16,-2 0-27 0,3-1-40 0,1-2-56 15,-1-2-94-15,1 3-253 0,0-1-1020 0</inkml:trace>
  <inkml:trace contextRef="#ctx0" brushRef="#br0" timeOffset="180909.67">19676 11994 2338 0,'-2'-6'59'0,"-2"-3"-66"0,-1-2 7 15,1 2 17-15,-1-1 22 0,1 1 21 16,-3-4 13-16,2 1 5 0,-1 0-7 0,-2 0-18 16,3 0-21-16,-1-1-15 0,2-2-4 15,-3 0 0-15,3 1 9 0,-2-1 9 0,2-2 3 0,1 2 0 16,0-3-10-16,3-2-9 16,1 0-8-16,1-3-4 0,1 1-2 0,1-2-1 0,2-2-1 15,-1 2 0-15,4-2 0 0,-2 1 0 0,3 0-2 0,-1 0 1 16,2-1-1-16,2 1 0 15,-2 0 1-15,6 0 0 0,-4 2-1 16,0 1-1-16,2 0-2 0,-4 3-1 0,1 1-4 16,-2-2 0-16,3 2-2 0,0 0 0 0,-3 2 2 15,-3 0-1-15,3 2 3 0,-2 2 1 0,-1 1 2 16,-1 3 2-16,1 3 1 0,-5 0 4 16,3 0-1-16,-3 4 2 0,0 0 0 0,-2 0 1 15,0 1 0-15,0 0 2 0,-2 1 0 0,2-1 2 16,-1 1 1-16,0 0-1 0,-3 2 1 0,2 1 2 0,1 0 4 15,-3 5 5-15,-2 3 6 16,0 2 2-16,0 3-1 0,-2 1 0 0,0-2-4 16,2 0-4-16,0-1-3 0,3-4-4 15,2 0-3-15,3-2-2 0,0-2-2 0,6 1-2 0,-4-1-2 0,4-3-1 16,2 1-1-16,0-3 0 0,3 1 1 16,4-6 0-16,1 1 1 0,-2 0-1 15,1-2-1-15,-5 1 0 0,3 1 0 0,-5 1 1 16,0 1 0-16,-5 1 1 0,1 2 0 0,-3 0 0 15,-2 1 2-15,0 2 4 0,-1-1 5 0,-1 1 4 0,-2 2 5 16,-4 2 2-16,-3 0 1 16,1 0-2-16,-2-1-3 0,0 4-7 0,1-2-4 0,0-2-3 15,-3 2-2-15,4-3-2 0,1 1-4 16,4-3-4-16,-3 0-11 0,6 0-18 0,-1 0-27 16,2-2-37-16,2 0-45 0,-1-1-58 0,5 0-127 0,-2-1-406 15,4-2-796-15</inkml:trace>
  <inkml:trace contextRef="#ctx0" brushRef="#br0" timeOffset="181489.71">20285 11196 2236 0,'3'-6'457'0,"0"1"-422"0,1-2-76 16,4 3 2-16,0-1 22 16,-1 2 23-16,0 1 10 0,2-1 4 0,-4 1-2 0,1 2-3 15,2 1-6-15,2 1-6 0,0 3-2 16,0 2 1-16,-1 0 3 0,-1 1 4 0,0 3 10 0,-1-1 3 16,-4 2 4-16,4 1-1 15,-5 0-1-15,-2 0-1 0,0 1 2 0,-1-1 0 16,-4 2 0-16,-1 1-1 0,-3-2 0 0,-1 2-4 15,-3 2-3-15,-3-3-3 0,-2 1-2 16,-4 1-3-16,0-2 0 0,1-2 1 0,-3-1 0 16,-2-2 0-16,5-2 0 0,-5 1-2 0,2-4-1 15,3-1 0-15,1-3-3 0,3-1 0 0,3-2-2 16,2-2-4-16,4 0-6 0,2-3-11 0,2-1-11 0,4-4-6 0,0-2-5 16,4-4 2-16,3-4-2 15,3-2-4-15,0 0-8 0,5-3-5 0,0 3 5 0,2 0 13 16,3 3 20-16,-6 5 18 15,6 5 13-15,-3 3 12 0,-5 1 10 0,-2 4 8 0,-1 1 7 16,-4 1 2-16,1 1 2 16,-3 1-3-16,1 0-1 0,-1 2-1 0,-1 1-2 0,-2 3-2 15,3 1-4-15,-3 3-6 0,0 1-4 16,0 4-4-16,0 0-2 0,0 5-3 16,-3 2-1-16,2 3-3 0,-1 5-2 0,-2 1-3 15,1-2-4-15,1 2-2 0,1-5 0 0,2 0-1 0,0-3-1 16,1-2 0-16,4-2-2 0,-3-4-1 15,2 1-1-15,-1-1-4 0,-1-4-8 0,4-1-10 16,-2-2-17-16,0-1-21 0,-2 0-25 0,4-2-31 0,-4-1-43 16,3-2-46-16,-2-2-94 15,5-1-210-15,-1-2-455 0,0-4 43 0</inkml:trace>
  <inkml:trace contextRef="#ctx0" brushRef="#br0" timeOffset="181829.88">20731 11155 706 0,'0'-1'273'16,"0"-2"-64"-16,0 1 25 0,-1 2 26 0,0 0 7 15,-3 1-27-15,0 2-46 0,2-1-39 0,-3 5-30 16,0 4-19-16,-5 2-18 0,2 4-18 16,-2 1-13-16,3 2-5 0,-1 1 0 0,-1-1 0 15,1 2 0-15,0-1-8 0,2 2-8 0,2-1-6 16,2 1-8-16,0 0-5 0,1-3-6 0,1-3-7 16,2-1-4-16,0-2-6 0,3-3-6 15,0 0-7-15,-1-2-10 0,2-2-12 0,-2-2-16 16,2 1-16-16,2-3-26 0,-4-1-31 0,3-2-34 0,-2-1-49 15,0 0-87-15,0-3-180 0,0-3-375 0,-2 1-22 16</inkml:trace>
  <inkml:trace contextRef="#ctx0" brushRef="#br0" timeOffset="182079.68">20823 11321 2250 0,'7'-2'123'0,"-1"1"-110"15,1 0 4-15,2 0 22 16,-2 1 19-16,-3 1 18 0,-2-1 5 0,4 2-12 0,-1 1-17 15,2 0-20-15,1 1-16 16,-2 3-7-16,1 1-1 0,1 2 4 0,2 1 0 0,-1 1-1 16,-3 3-3-16,2-3-5 15,1 3-2-15,0 1-1 0,0-4 0 0,0 2-1 16,-2-3 1-16,1 1 0 0,2-2 0 0,-3 1 0 16,-1-2-1-16,0-1-2 0,-2-2 0 0,1-1 1 15,-2-1 0-15,-1-3 1 0,4 0-4 16,-4-2-5-16,1 0-11 0,-1-3-22 0,0-3-29 0,0 0-39 15,-1-2-53-15,-1-3-69 0,0 3-115 0,0-5-218 16,0 0-705-16</inkml:trace>
  <inkml:trace contextRef="#ctx0" brushRef="#br0" timeOffset="182249.97">21014 11319 2312 0,'-1'4'267'0,"-6"2"-204"0,3 6-57 16,-4 1 11-16,2 0 18 0,-1-2 21 0,-1 1 13 15,0-1-4-15,-1 0-15 0,1 0-20 0,0 1-14 16,0-3-11-16,0 2-4 0,-4-1-4 16,5 0-5-16,2-2-8 0,0-1-19 0,1-3-28 15,1 0-41-15,-1-1-47 0,3-1-67 0,1 0-112 0,0-2-196 16,1 0-409-16,3-2 333 0</inkml:trace>
  <inkml:trace contextRef="#ctx0" brushRef="#br0" timeOffset="182479.84">21177 11168 1774 0,'2'4'748'0,"0"-1"-673"0,2 4-59 0,-1 4 38 16,-2 1 25-16,1 3 22 0,-2-1 10 0,-2 2-12 16,2 2-14-16,-1-1-17 0,0 1-16 0,0 3-12 15,-1-1-8-15,-1 3-4 0,1-3-5 0,1-2-5 16,0 2-2-16,0-3-3 0,0-1-2 0,0-1-5 0,-1 1-3 15,1-3-2-15,-1 1-5 16,1-2-5-16,-2-1-14 0,-4-2-19 0,3 0-29 16,-3-1-34-16,-2-1-41 0,-3 1-60 0,-1-1-166 15,-4 2-684-15,-3-1-362 0</inkml:trace>
  <inkml:trace contextRef="#ctx0" brushRef="#br0" timeOffset="185859.56">16221 12471 1428 0,'-1'-4'133'0,"1"-1"-51"0,-1-2-68 0,0 5-6 15,1 0 14-15,0-1 21 0,0 0 26 0,-3 1 17 16,1-2 0-16,0 2-12 0,1 0-25 15,1-2-19-15,0 3-13 0,-1 1-6 0,1-1-2 0,0 1-2 16,0 1 0-16,0-1-3 0,-2 1-3 16,2-1-1-16,0 1-4 0,0 2 1 15,-1 0 1-15,-3 2 3 0,2 3 1 0,-2 3 2 0,-2 0 2 0,0 3 0 16,0 0 5-16,-4 3 7 0,1 1 9 0,-1 1 5 0,-2 0 0 16,-1 3-6-1,-1 0-7-15,2 2-8 0,-2 2-2 0,-1 3 0 16,4 0-2-16,-2 1 0 0,1-3-1 0,3 1-2 15,0-3-3-15,2-2-1 0,2-1-2 0,4-3-3 0,5-4-7 16,-2-4-6-16,7-2-7 16,0-3-11-16,2-1-19 0,5-3-39 0,1-3-65 0,6-2-124 15,-1-2-244-15,3-4-665 0</inkml:trace>
  <inkml:trace contextRef="#ctx0" brushRef="#br0" timeOffset="186409.85">16808 12627 620 0,'-4'1'265'0,"-1"1"-303"15,-3 2-29-15,4 3 35 0,-2-1 79 0,4 1 82 0,-1-1 61 16,0 0 42-16,0-1-5 16,2 2-40-16,-3-1-47 0,0 1-40 0,1 2-24 0,-4-2-11 15,3 2-7-15,-4 1-9 0,-2-1-10 16,-2 2-7-16,-1-2-9 0,-3 0-7 16,-2 2-4-16,-1 0-8 0,-4 1-1 0,2-1-2 15,-4-1 0-15,-1-2-1 0,3 0 2 0,-3 0-1 16,8-3 3-16,1-2 2 0,-1 0-3 0,5-2-1 15,-2-2-5-15,4-2-3 0,4-1-4 16,2-2-4-16,0-1-8 0,1-2-9 0,3-5-13 0,0-1-18 0,2-5-18 16,1 0-17-16,5-3-15 15,0 1-9-15,3 0-4 0,5 1 5 0,-3 3 18 0,5 1 25 16,-1 3 31-16,0 3 26 0,-1 2 20 0,4 2 22 16,-2 0 25-16,1 2 27 0,-3-1 18 15,1 1 8-15,1 1 2 0,-3 1-2 16,0 1 5-16,-1 2 1 0,-2 2-4 0,0 2-10 15,-3 2-7-15,-2 3 0 0,1 1 5 0,-5 5 1 0,0 0-9 16,-3 6-15-16,0 2-21 16,-5 2-13-16,0 1-12 0,-2 0-6 0,0 0-5 0,4-4-2 15,-1 0-4-15,2-2-1 16,2-3-4-16,1-1-5 0,2-2-9 0,3-2-18 16,0-1-26-16,3-2-38 0,1-2-52 0,0-1-84 15,2-1-177-15,1-4-406 0,3 1-251 0</inkml:trace>
  <inkml:trace contextRef="#ctx0" brushRef="#br0" timeOffset="186911.05">17205 12593 2403 0,'1'1'37'0,"1"3"-59"0,4 4-12 0,0-1 28 15,1 2 19-15,1 1 19 0,-4-3 22 0,2 0 22 0,-1 4 7 16,2-2-7-16,-2 5-18 0,0-1-22 0,5 0-14 16,-2 2-8-16,1-1-4 0,-3 0-2 15,1-3-1-15,3 1-1 0,-2-2-2 0,-3-2-2 0,2 0 1 16,1-2-1-16,-3-1 0 16,3-3 0-16,2-1 1 0,1-2-1 0,0-1 0 15,7-4-4-15,-4-2-3 0,4-3-3 0,2 0-2 16,0-3-2-16,1 1-3 0,-1-3 0 0,1 0 0 15,1 2 4-15,2 0 5 0,-3 1 4 0,0 0 1 0,-4 5 0 16,-1 0 0-16,-4 4 1 16,1 0 1-16,-1 2 1 0,-4 2 0 0,-1 0-1 0,1 1-3 15,-1 1 2-15,-3 3-1 16,0-1 1-16,1 3-1 0,-4 1 0 0,1 0-2 0,-2 4 0 16,-2-2-3-16,2 3-9 0,-2-2-18 0,-4 4-44 0,3 1-70 15,-2-3-150-15,0 3-315 16,-1-1-874-16</inkml:trace>
  <inkml:trace contextRef="#ctx0" brushRef="#br0" timeOffset="187609.14">18008 13131 579 0,'0'-1'10'0,"-1"-3"-99"0,0 0 27 0,2-1 55 16,0 0 64-16,0 0 58 0,1-2 28 15,2 1 6-15,-2 1-8 0,6-4-22 0,-4 1-18 16,2 0-1-16,0 0 20 0,1-1 25 0,-1 1 22 15,0-2 6-15,2-1-11 0,-1 1-22 0,0-4-25 16,2-1-18-16,0 0-11 0,-2-3-10 0,1 1-17 0,0-3-18 16,1-1-19-16,-1-1-12 15,3-1-8-15,-2-1-8 0,0-1-13 0,0-3-19 16,-3-1-24-16,2-2-24 0,1 0-25 0,2-1-30 0,-1 2-22 0,0-1-28 16,1 0-21-16,0 2 4 15,0 4 36-15,1 4 58 0,-2 6 66 0,-1 5 53 0,-1 4 22 16,-1 2 11-16,-3 3 9 15,2 0 8-15,-2 0 17 0,4 0 14 0,-1 1 5 0,-3 1-2 16,-2 0-13-16,3 3-11 16,-3-1-9-16,0 2-4 0,2 1 2 0,-1 2 2 0,-2-2-4 15,0 2-6-15,0 2-7 0,-1-2-5 16,1 1 1-16,0 0 1 0,4 1-2 16,-3 0-6-16,1-2-8 0,2 1-8 0,-3 0-5 0,4-1-2 0,-2 1-2 15,-1-5 0-15,2 1-3 0,-2 0 0 16,-1-1 2-16,3 1 0 0,-3-1 1 0,1-1 1 15,3 1-2-15,-3-1 4 0,-2 1 3 16,4-1 6-16,-3 1 5 0,-1-1 2 0,1 1 0 0,-1-1 0 16,2 1-1-16,-2 0 6 15,-1 2 4-15,0-2 7 0,-1 2 3 0,-2 0-1 0,1 1-2 16,1 0-4-16,1-3-4 0,-1 2-3 0,0 1-3 16,1-4-6-16,-1 2-6 15,1-2-5-15,-1 1-4 0,1-2-3 0,-3 0-3 16,3 1-6-16,3-1-6 0,-3 0-6 0,0 1-5 15,0-2-5-15,0 1-11 0,-3 1-13 0,2 0-17 16,-1-1-18-16,-2 1-18 0,-2 1-19 16,1 0-15-16,-1-1-17 0,-3 0-53 0,0 0-126 15,-1-1-300-15,-1 0-216 0</inkml:trace>
  <inkml:trace contextRef="#ctx0" brushRef="#br0" timeOffset="188842.52">18435 12730 791 0,'0'-3'131'15,"0"-1"-202"-15,0-1-30 0,1 2 62 0,1 1 95 16,1-2 83-16,-2 2 43 0,0 0-9 0,-1 0-41 16,0 0-51-16,1 1-51 0,-1 1-28 0,0 0-2 15,0 0 15-15,0 0 24 0,0 0 27 16,0 0 18-16,0 0 6 0,0 0-5 0,0 0-9 15,0 0-4-15,1 0 3 0,-1 0 1 0,0 0-6 16,0 1-9-16,0-1-13 0,0 0-12 0,0 0-9 16,1 2-5-16,0-1-4 0,3 0-3 15,-1 1-5-15,-1-1-3 0,5 2-4 0,-4-2-1 16,4 1 0-16,-2-1-2 0,4 3 2 0,-1-1-1 16,1 0 0-16,-1 0 1 0,2-1 0 0,-4 1 1 15,3-1-1-15,1 0 0 0,-2 2 2 0,-3-1-1 16,2 0 1-16,-1 0-1 0,-1 0 0 0,-3-1-1 15,2 0 1-15,-3 0 1 0,0 0 5 16,-1 1 4-16,0-1 5 0,-1 3 0 0,-1-2 0 16,-3 1-3-16,1 0-4 0,-3 1-1 0,-2 2-1 15,0-3 0-15,-3 1-1 0,2 1 1 16,-1 0 0-16,-3-1 3 0,1 0 2 0,1-2 4 16,2 2 0-16,0-2-4 0,0 1-5 0,5-1-3 15,-2 0-4-15,-1-1-1 0,4 0 1 16,-5-1-3-16,5 1 1 0,-2-2-4 0,3 0-2 15,-2 0-5-15,4 0-8 0,1 0-16 0,0-2-25 16,0 1-37-16,1-2-64 0,4-1-134 0,-2-4-340 16,3 1-824-16</inkml:trace>
  <inkml:trace contextRef="#ctx0" brushRef="#br0" timeOffset="189245.51">18923 12483 1939 0,'0'-3'286'0,"1"2"-266"0,4 0-53 0,-2 2 22 16,0-1 42-16,2 1 27 0,-4 2 28 0,1-1 19 15,0 3 5-15,4 2-6 0,-2 3-21 16,4 2-24-16,1 1-12 0,0 2 1 0,0 2 4 16,-3-1 2-16,3 0-4 0,1 2-7 0,-2 2-10 15,-1 0-6-15,-2 2-2 0,2 0-5 16,-4 1-3-16,-2-2-5 0,-1 1-6 0,0-2-3 0,-1 1-1 15,-1-3-3-15,-6 1 0 0,3-2 1 16,-4 0-6-16,-1 0-1 0,-2-2-6 0,-2 1-11 16,0 0-15-16,-4-1-21 0,-2 0-32 0,-1-1-48 15,-6-2-62-15,0 0-150 0,-7-2-353 0,0 0-820 16</inkml:trace>
  <inkml:trace contextRef="#ctx0" brushRef="#br0" timeOffset="195058.85">9452 12301 1863 0,'-6'-2'790'16,"-1"-1"-830"-16,-1-1-62 0,2 2-2 0,6 2 45 15,0-1 75-15,0-2 54 0,-2 1 23 16,0 0-2-16,0-1-14 0,1 2-22 0,-1 1-28 16,0 0-20-16,2 0-9 0,0 1 0 0,0 0 5 15,0 2 7-15,0 1 5 0,-1 6 0 0,0 0-4 16,-1 5-2-16,-2 0-3 0,-1 3-3 0,-3 2 0 16,4-2-2-16,-4 2 0 0,-1-2 0 15,-1 2 1-15,-1-2-1 0,0 2 0 0,-1-1-1 16,-5 0 0-16,0 1-2 0,0 0 2 0,-4-1-1 15,-2 1 0-15,-2-5 1 0,3 0 0 0,1-4 0 16,0 0-2-16,4-5-2 0,2-2-3 16,2-3-12-16,2-2-19 0,3-2-22 0,0-4-24 15,2-4-15-15,-5-1-5 0,10-5-6 0,-5-5-11 16,4-2-13-16,2-4-27 0,0-1-16 0,4 1-9 16,0 0-2-16,0 1 20 0,4 3 21 15,1 3 39-15,-1 3 40 0,-1 1 33 0,1 1 27 16,1 2 21-16,0 1 26 0,2 3 49 0,-3 1 64 15,1 4 45-15,0 3 25 0,-3 1-12 0,2 2-28 16,-3 1-15-16,1 3-8 0,5 4-5 16,-2 1-13-16,1 4-21 0,2 3-25 0,1 1-23 15,1 6-21-15,-3 2-14 0,-2 3-13 0,3 0-8 16,-4-1-4-16,-1 3-5 0,0 1-2 0,2-4-4 16,1 1-1-16,-2-2-4 0,-1-4-2 15,1-3-3-15,-1 0-8 0,3-3-20 0,-3-3-41 16,-2-2-67-16,2-4-109 0,-4-3-202 0,4-4-420 15,-4-3-235-15</inkml:trace>
  <inkml:trace contextRef="#ctx0" brushRef="#br0" timeOffset="195469.99">9704 12328 2962 0,'-4'1'59'16,"1"0"-96"-16,2 2-26 0,2 5 13 0,4-1 24 0,-2 2 28 16,0-1 6-16,2 2 2 15,-3 2 0-15,1 0-3 0,4 3-2 0,2-1-4 16,1 1-1-16,1-1 2 0,0-2 0 0,1-3 4 16,4 0 1-16,-2-2 0 0,3-1 0 0,-4 0-3 15,1-2-2-15,1-2-2 0,-4-2 0 0,-1 0 0 0,3-1-1 16,0-3 0-16,0-3-4 0,-1 0-5 15,1-3-7-15,4-2-9 0,-1 0-9 0,0-2-5 16,2-1 2-16,-6 2 8 0,3 1 11 16,-3 0 11-16,-1 2 8 0,1 0 3 15,-3 2 3-15,1 0 2 0,1 2 4 0,0 0 8 16,-1 1 7-16,0 1 6 0,-1 3 1 0,-3 1-6 16,1 1-5-16,1 1-5 0,-2 3 0 0,-1 0-1 15,2 1 0-15,-3 3-3 0,4-1-3 0,-4 1-1 16,1 3 0-16,-3 0-2 0,-1 0 0 0,-1 0-1 15,0 3-5-15,-1-1-4 0,-1 0-11 16,-1 2-22-16,-1 1-33 0,-2 0-57 0,1 0-98 0,2-1-261 16,-4-2-1068-16</inkml:trace>
  <inkml:trace contextRef="#ctx0" brushRef="#br0" timeOffset="196209.87">10580 12922 3010 0,'0'-1'28'0,"-1"-4"-60"0,0-2-5 16,1 0 10-16,1-1 25 15,-1-3 17-15,-2 2 1 0,-1 0-2 16,-1 0-5-16,2 1-4 0,0 1-9 0,-2-2-2 0,2 0 0 15,1 0 0-15,1-1-2 0,-1-1 1 0,0-3-3 0,1-1-5 16,-1 1-5-16,2-3-1 16,-1-3-2-16,1 0-5 0,0-2-5 0,-1-2-8 0,2 0-8 15,3 0 5-15,-4 0 7 16,2-1 11-16,3 0 10 0,-2-1 6 0,3 0 6 0,-3 3 4 16,4 2 6-16,-1 2 3 0,-3 1 0 0,3 2-3 0,-3 1-3 15,1 1-3-15,2 0-1 16,-1 2 1-16,-3-1-1 0,3 2-3 0,-3-1-4 15,4 4 0-15,-2 0-3 0,3 0 4 16,-1 4 2-16,-4 1 0 0,0 2 3 0,2 2 0 0,-3 0 6 16,0 2 6-16,1 2 8 0,-1 3 4 15,0-1 3-15,-2 0-2 0,0 4 4 16,-2-3 4-16,-2 2 5 0,1 1-1 0,1 1-4 0,-4 1-5 0,4 1-7 16,-2-1-4-16,0 2-2 0,2-1-4 15,2-2-4-15,3 0-3 0,3-2-3 0,-2 0-1 16,3-3 1-16,4 1 2 0,0-4 1 15,4-1-1-15,0 0-2 0,5-1-2 0,-1-2 0 0,2 0 2 16,-2 0 0-16,-5 0 3 16,3 1-1-16,-6 0 2 0,-1 3 1 0,0-2 3 0,-4 2 4 15,-2-1 8-15,-2 2 8 16,-1-1 7-16,-1 3 1 0,-2 1-1 0,-1 2-5 16,-4 1-4-16,-4 2-5 0,1 1-5 0,-3 0-6 15,-4-1 0-15,-3 2-3 0,0 0-4 0,-1 0 1 16,-3-1-4-16,6-3 0 0,0-1-4 15,6-1-11-15,4-5-28 0,5-2-52 0,3-2-61 16,3-4-85-16,3 0-195 0,3-7-502 0,4-3-323 16</inkml:trace>
  <inkml:trace contextRef="#ctx0" brushRef="#br0" timeOffset="196469.88">11108 12256 2580 0,'7'-1'27'0,"2"-1"-73"16,2-1 16-16,1 2 30 0,-2 1 27 0,-2 1 19 0,-3 2 13 15,4 1 5-15,-1 3-2 16,0 2-10-16,-1 3-21 0,1 3-13 0,2 1-1 16,-3 0 5-16,-3 3 6 0,1 1 2 0,-3 2-3 15,-1 1-7-15,-1 1-7 0,-2 3-4 0,-3 0-5 16,2 2-4-16,-4 3-5 0,0 0-8 0,-2 1-15 0,0 1-18 15,-2 1-17-15,-5 2-14 0,3-3-9 16,-6 1-17-16,1-3-38 0,-2-2-88 0,0-4-175 16,4 0-416-16,-5-5-224 15</inkml:trace>
  <inkml:trace contextRef="#ctx0" brushRef="#br0" timeOffset="197289.63">9024 12166 1 0,'-4'-1'0'0,"-1"-2"0"0,1-1 0 0,0 2 0 15,3 0 0-15,0 1 117 0,-1-2 134 16,0 0 2-16,-2 0-29 0,2 2-26 0,2 0-26 16,-3 0-10-16,0 1-17 0,0 0-13 15,1 0-7-15,-3 1-9 0,0 0-8 0,0 0-14 16,-1 1-14-16,1 1-11 0,0 1-11 0,-3 1-10 15,3 2-10-15,-4 5-6 0,1 2-2 0,-2 5 1 16,0 3 0-16,0 2 0 0,0 3-1 0,0 0-5 0,1 6-4 16,-1 2-2-16,-1 3-1 15,4 0 2-15,-1 2-1 0,2-1-3 0,2-1-5 0,1-2-4 16,3-2-4-16,3-2-4 16,1-5-9-16,4-4-10 0,3-5-15 0,1-5-22 0,7-5-29 15,-2 1-56-15,7-7-89 0,5-3-210 0,-1-6-617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8T01:10:21.0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89 6448 1 0,'0'0'0'0</inkml:trace>
  <inkml:trace contextRef="#ctx0" brushRef="#br0" timeOffset="438.79">6891 6447 1 0,'0'0'0'0,"0"0"0"0,0 0 0 0,0 0 0 15,0 0 0-15,1 0 0 0,-1 0 0 16,1-1 0-16,0 0 0 0,2-1 0 0,-2 0 0 16,2-1 0-16,2 0 0 0,-3 1 0 0,0-2 0 15,0 0 0-15,0 0 0 0,0 0 0 0,-1-1 0 0,1 2 0 16,-1-2 0-16,-1 1 0 16,0 0 0-16,2 0 0 0,-2 0 99 0,0 2 74 15,0 1-12-15,0-3-26 0,0 3-18 0,0-1-8 16,0 1 4-16,0-1 11 0,0 2 6 0,0-1 1 15,1 1-5-15,-1 0-15 0,0-1-18 0,1 1-13 16,-1 0-13-16,0 0-5 0,2 0 1 16,-2 0 0-16,1 0 1 0,-1 0-2 0,1 0-6 15,-1 0-3-15,1-1-5 0,0 1-5 0,-1 0-6 16,2-1-9-16,0 0-7 0,3-1-5 0,-1 2-2 0,2-1 2 16,-1 0 2-16,2 1 3 0,2-1 2 0,0 1 2 15,1-1-1-15,2 0 0 0,0-1-3 16,-1 1-2-16,3-2-2 0,-3 2-3 0,1-2-2 0,1 2-2 15,-1 0-4-15,4 0-2 16,-3 0-1-16,5 0-1 0,-5 1 0 16,5-1 0-16,1 1 0 0,0 0 0 0,-2-1-1 15,0 1 0-15,1 0 0 0,-4 0 0 0,5 0-1 16,-4 1-1-16,-1-1-2 0,-1 1-1 0,-1 0-5 0,-2 0-5 0,-2 0-9 16,0 0-10-16,-3 0-3 15,-1-1-3-15,-1 1-6 0,-2 1-16 0,0 0-27 0,2 0-41 16,-2-1-50-16,-1 1-45 15,0-1-62-15,-1-1-58 0,1 1-42 0,-1-1-88 0,-2 2 182 16</inkml:trace>
  <inkml:trace contextRef="#ctx0" brushRef="#br0" timeOffset="883.36">7042 6625 572 0,'-1'-1'41'0,"0"0"-28"0,-1-2-13 0,0 0 30 15,2 1 42-15,0 0 54 0,-1-1 56 0,0 0 35 0,1 0 3 16,0 2-35-16,0 0-52 15,0 0-52-15,0 0-37 0,0 1-18 0,1 0-6 0,-1 0 3 16,1 1 11-16,1 0 14 0,0-1 14 16,0 0 4-16,1 1-4 0,1-1-12 0,2 1-13 15,-1-1-6-15,0 2-6 0,0-1 0 16,1 0 4-16,0 0 2 0,0 0 5 0,1 0 2 16,-1 1-1-16,0-1-2 0,2 1-3 0,2 0-4 15,-2 0-6-15,1 1-2 0,1-2-5 0,1 2-2 16,-1-2-4-16,1 0-3 0,-1 0 0 0,2 0-1 0,-1-1 0 15,0 1-1-15,-1 1-1 16,1-2-2-16,-2 1 0 0,0-1-1 0,2 1-1 0,-2-1-1 16,-2 0-1-16,-1 0-3 15,2 0-5-15,-1 0-7 0,-2 0-12 0,3 2-13 0,-2-2-23 16,1 0-29-16,2 0-34 0,0 0-41 16,2-2-64-16,-1 2-140 0,0-2-330 0,1-2-210 15</inkml:trace>
  <inkml:trace contextRef="#ctx0" brushRef="#br0" timeOffset="3640.42">7798 6472 1 0,'-2'0'0'16,"1"0"0"-16,-2 0 0 0,1 0 0 0,2-1 0 15,0 1 0-15,-3 0 0 0,2 0 0 0,0 0 0 16,1-1 0-16,-2 1 116 0,4 0 61 15,-2 0-34-15,1 0-21 0,0-2-2 0,0 2 15 16,1 0 18-16,0-1 9 0,0 0-2 0,-1-1-14 16,0 1-16-16,2-1-16 0,0 1-16 0,1-2-13 15,-3 3-13-15,3-1-9 0,0 1-8 16,-2 1-5-16,2-1-6 0,0 0-2 0,2 2-3 16,-1-1 0-16,2-1-2 0,-1 1-4 0,2 0-5 15,2 0-3-15,0 0-6 0,1 0-5 16,0-1-5-16,0 1-3 0,3-1-2 0,-3 0-1 15,-1-1-1-15,3 1-1 0,-1-2 0 0,1 1-1 16,-1 0-2-16,1-1-1 0,-2-3-3 0,0 3-3 16,-2-1-7-16,3 2-10 0,-3 0-13 0,-3 0-13 15,-1 0-16-15,0-1-20 0,-1 1-22 0,-4 2-32 16,1-1-41-16,-2 2-39 0,1-2-38 16,-1 0-32-16,-1 0-44 0,0 1-100 0,-2-1 279 15,-1 1 157-15</inkml:trace>
  <inkml:trace contextRef="#ctx0" brushRef="#br0" timeOffset="3940.06">7967 6253 156 0,'-2'-2'193'15,"0"0"-5"-15,-2-1-45 0,3 3-12 0,1-1 14 16,0 2 15-16,0-1-2 0,0 0-19 15,0 1-39-15,0 1-43 0,-1-2-34 0,1 1-23 16,-2 1-9-16,0 2 0 0,-1 1 9 0,1 6 9 16,-2 1 8-16,0 1 4 0,2 4 4 0,-1 2 2 15,1 1-1-15,-1 2-1 0,2 2-6 0,1-2-5 16,0 0-2-16,0 1-3 0,0-2-2 16,1-1-2-16,1-3-1 0,-1-1 1 0,0 1-1 15,0-2-1-15,-1 0-3 0,2 0-3 0,-1-3-4 16,0-2-9-16,0 0-17 0,1-4-25 0,-1 1-46 15,0-1-76-15,0-3-114 0,2 1-163 16,-3-2-197-16,5-2 654 0</inkml:trace>
  <inkml:trace contextRef="#ctx0" brushRef="#br0" timeOffset="4893.24">8308 6387 43 0,'1'-5'-8'0,"2"2"-26"0,-1-2 34 16,3 2 0-16,0-1 0 0,1 2 0 0,-1-2 0 16,0 1 51-16,-1 1 77 0,-2 2-5 15,1-2-21-15,1 4-21 0,-2-2-7 0,-1 1 4 16,4 0 6-16,-1 2 3 0,1 0-4 0,0 0-9 15,0 2 2-15,2 0 5 0,0-1 1 16,-3 3-10-16,3-2-21 0,2-1-18 0,-3 2-9 16,2 1 10-16,0-1 5 0,2-1 0 0,0 3 4 15,0 1-10-15,1-1-7 0,0 0-6 0,0 0-11 16,4 0-3-16,-2-1 3 16,-1 2 4-16,-1-3 5 0,3 1 5 0,-2 1 3 0,-1-2 0 15,1 1 0-15,-1-2-3 0,2 2-3 0,-1-3 0 16,2 2-1-16,-2-1 0 0,1 1 1 0,0-2-3 15,-1 1-3-15,-1-2-3 0,-1 1-5 16,1-1-2-16,-1 1 0 0,-1-2-1 0,2 0 2 16,-1 0 0-16,-1 1 0 0,1-1-1 0,-3-1 0 15,2 0-4-15,0 0-1 0,-1-1 0 0,0 0-1 16,-1 0-1-16,0-1-4 0,0-1-5 0,-1 0-3 16,-2-1-3-16,1 0-3 0,0-1-3 15,-3-3-5-15,5 0-9 0,-4-1-3 0,2-4-7 16,-1 2-4-16,0-3 0 0,-2 1-8 0,0-2 5 15,0 0 8-15,-1 2 10 0,-1 0 9 0,0 1 6 16,0 1 3-16,-1 1 6 0,1-1 5 16,-2 2 8-16,0-2 6 0,-2 2 11 0,2-1 11 15,-3 1 11-15,1 2 6 0,-1-1 1 0,-1 1-2 16,0 2-3-16,1 1-5 0,-3-1-5 16,1 1-6-16,1-1-5 0,-3 2-3 0,-1-1-7 15,0 2-4-15,0 1-5 0,1 1-2 0,-2 2-1 16,2-1 1-16,-2 3-1 0,2 1 2 0,-2 0 2 15,1 3 3-15,-2 1 3 0,2 0-1 16,1 4 0-16,-1-1 1 0,-1 2-1 0,0 1-1 0,2-2-1 0,-2 0-3 16,1 1 1-16,-1-2 0 15,2 2 1-15,0-3 1 0,2 0 3 0,-3 0 1 0,1-1 0 16,1 1 1-16,0 0 0 16,-3-2 0-16,1 1 1 0,1-2-1 0,-2-1 0 15,0 2-2-15,-4-3-1 0,6-1-1 0,-2 1-2 0,-2-2-1 0,1 1-3 16,2-3 2-16,-4 2 0 15,0-2 0-15,2-1 0 0,1 0 0 0,1-4 1 16,-1 1 1-16,1-3-2 0,0 0 1 0,-1 0 2 16,1-1 2-16,1-1 0 0,0-1 1 0,2 1-4 15,2-1-1-15,-3-1 1 0,4 1-2 16,-2-2-3-16,4 1-2 0,-2 0-6 0,1-1-2 16,3-1 1-16,0 0 1 0,2-1 5 15,0 2 2-15,1-1 1 0,1-1-1 0,2 1-1 0,-1-3 0 16,2 2 1-16,1-2 2 0,2 2-2 0,-3-2 3 0,0 2-2 15,2 0-1-15,0 2 1 16,0 0-3-16,-2 1 0 0,-1 0 2 0,3-1 0 0,-1 2-1 16,-2 0 1-16,0 2-2 15,2-2 1-15,-4 2-1 0,2 1-7 0,-2 0-9 0,0 2-18 16,-1 0-27-16,-2 2-27 0,-1 0-27 0,0 0-32 0,-1 1-53 16,1-1-73-16,-1 2-71 15,-2 2-213-15,-1 2 561 0</inkml:trace>
  <inkml:trace contextRef="#ctx0" brushRef="#br0" timeOffset="16930.84">14385 6493 1 0,'-2'0'0'0,"0"-2"0"0,0-1 0 0,0 2 0 0,1-1 0 16,0 1 26-16,1-1 118 15,0 2-7-15,0-1-12 0,0 1-14 0,0-1 0 0,0 1 1 16,0-2 6-16,0 2-6 15,0 0-8-15,0-1-14 0,0 1-18 0,1 0-11 0,-1 0-10 16,0 0-9-16,0 0-5 0,1 0-4 16,-1 0-3-16,0 0-4 0,1 0-2 15,-1 0-5-15,1 0-1 0,1 0 1 0,-2 0 3 16,1 0 6-16,2 0 2 0,-1 0 1 0,3-2 0 16,-3 1 0-16,4 1 0 0,-2-1 0 0,2 0 2 15,0 0-1-15,1 0-2 0,0-1-3 0,2 0-7 16,-1 0-5-16,0 0-4 0,1 1-4 0,0 0-3 0,2 0 0 15,-1-2 0-15,1 1-2 16,0 0 0-16,2 0-1 0,-1 0 0 0,1 1 0 0,1 0-1 16,-1-2 0-16,0 2-1 15,-2 0 1-15,1 1-1 0,-2 0-1 0,0-1-1 0,-1 1-1 16,0 0-5-16,-2 0-8 16,-1 1-7-16,-1 0-12 0,-1 0-12 0,0 1-11 0,-2-1-19 15,1 0-15-15,-3 0-17 0,0 0-25 0,0 0-21 16,0 2-26-16,0 0-39 0,-3 1-42 0,0-1-76 15,-1 0 69-15,0 2 270 0</inkml:trace>
  <inkml:trace contextRef="#ctx0" brushRef="#br0" timeOffset="17293.58">14341 6692 518 0,'-2'-1'534'0,"2"-1"-369"16,-2-1-77-16,2 3-47 0,1-1-10 0,0 1 9 0,1-1 14 16,-1 0 19-16,0 0 13 15,1 0 4-15,0-1-11 0,0-1-22 16,5-1-19-16,-1 0-10 0,3 0-6 0,-1 0 0 0,5-1-1 15,-1 0-3-15,3 1-4 16,-1-2-6-16,1 2-2 0,0 3-3 0,-3-2-1 16,3 3-1-16,-2 0 1 0,0 2-2 0,1-1 1 15,0 0-1-15,-2-1-1 0,5 3 1 0,-1-2-1 16,0 1-1-16,-2-1 1 0,-1 2-1 0,0-2 0 0,1 0-3 16,-1-1-9-16,-2 1-9 0,1-1-14 0,-1 0-17 0,-1 0-28 15,-4-1-42-15,5 2-62 16,-3-1-88-16,-1 0-119 0,1 0-202 0,0 1 350 0</inkml:trace>
  <inkml:trace contextRef="#ctx0" brushRef="#br0" timeOffset="17732.7">14934 6486 302 0,'2'-2'138'15,"1"0"-53"-15,-1 0-40 0,5 0 26 0,-2 1 42 16,2 1 32-16,0-2 20 0,1 1-11 0,-2 0-24 16,-1 0-14-16,2 0-26 0,-1 0-10 0,4-1-5 15,-1 1-13-15,1 0-10 0,3-1-12 16,-2 1-13-16,-1 0-8 0,5 0-8 0,-4 0-2 16,3 0-3-16,-3 1 1 0,0-2-1 0,-1-1-2 15,0 2-2-15,-1 0-2 0,2 1-1 16,-4-2-2-16,0 2-4 0,-1 0-4 0,0-1-5 15,-2 1-8-15,-1 0-6 0,1-1-10 0,-1 1-9 16,-2 0-13-16,-1 0-15 0,0 0-20 0,0 0-21 16,0 0-20-16,-1 0-20 0,1-1-12 15,0 1-17-15,0-1-39 0,0 0-76 0,0-2 65 16,0 0 237-16</inkml:trace>
  <inkml:trace contextRef="#ctx0" brushRef="#br0" timeOffset="18024.25">15169 6284 1 0,'-3'-2'36'0,"1"0"145"0,-1 0-43 0,1 1 17 16,-4-1 24-16,6 2-1 0,-3-1-1 16,2 0-12-16,-1 0-21 0,0 1-22 0,1 0-34 15,1 0-38-15,-1 1-36 0,1-1-23 0,0 2-4 16,0 3 7-16,0 6 13 0,0 1 15 15,-2 5 5-15,0 4 2 0,-3 2-1 0,2 2-10 16,-4 0-7-16,3 1-5 0,-2-1-1 0,2-1-1 16,-1 1-3-16,3-1 0 0,-2-1-3 15,2-2 0-15,-2 0-2 0,4-3-1 0,-2-1-3 16,0-2-8-16,2-4-12 0,0 1-23 0,4-4-30 16,-4-1-37-16,5-1-39 0,-1-2-47 0,1-3-67 15,1-1-98-15,5-1-73 0,0-5 442 0</inkml:trace>
  <inkml:trace contextRef="#ctx0" brushRef="#br0" timeOffset="18878.4">15524 6443 578 0,'6'-1'75'0,"-4"-2"-39"16,5-1 18-16,0 1 42 0,-1-1 25 0,2 1 6 16,-2 0-17-16,-1 2-20 0,-1 1-9 0,1 0-6 15,-1 0-12-15,-1 1-8 0,1 2-7 16,2 0-3-16,-2 3-2 0,4 0-6 0,-2 1-1 16,1 3-6-16,3 1-7 0,-1 3-5 0,1 1-5 15,0 2-6-15,0-2-1 0,1 2-1 16,-1-2-1-16,0-1-1 0,2-2 5 0,-2 1 3 0,0-3 0 15,3 1 2-15,-2-2-3 0,2-1-3 16,-1 1 0-16,1-2-1 0,1-1-1 0,-1-2 1 16,-2 2 0-16,1-2 1 0,-1-1-2 0,1-1 0 15,-1 1 0-15,-2-2-2 0,0 0-1 16,-1-1-2-16,1 0 0 0,-1 0 0 0,0-1-2 16,-2-1 1-16,1 0-2 0,-3 0-1 0,2 0 0 15,-1-1 0-15,1 1 1 0,-4-3-1 0,0 3 0 16,1 0 2-16,-2-2 0 0,2 1 1 0,-3-2-2 15,2-1-6-15,1 1-3 0,-2-1-4 16,3 1-2-16,-4-4 0 0,1 2-3 0,0 0 0 16,2-1-2-16,-2 0 1 0,2 1 4 0,-2-2 3 15,0 2 1-15,-1-1 1 0,2-1-2 0,0 2-4 16,-1-1-5-16,0-1-4 0,-1 0-2 16,0 0 3-16,0-2 6 0,0 3 4 0,0-1 6 15,-1 2 2-15,-2 2 2 0,1 1-3 0,-2 1-5 16,-2-2-10-16,2 1-6 0,-2 1-5 0,1 1-3 15,-1-2 3-15,-4 2 3 0,0 1 6 16,0-1 9-16,-1 1 5 0,1 1 5 0,0 0 5 16,-1-1 1-16,2 1 1 0,-1 0-1 0,4 0-3 15,-2 1 1-15,2-1-2 0,1 1-2 0,-1 2 0 16,-1 0-1-16,-1 1 3 0,1 0 2 16,-1 5 3-16,-1-3 2 0,-1 2-1 0,-1 1 1 15,2 1 3-15,-1 1 1 0,2 0 3 0,-2 2 3 16,0-1 0-16,0 1 2 0,0-1 0 0,-5 1 0 15,2-1 0-15,0 2 0 0,-2-3 2 0,2 0-3 16,2-1 0-16,0-3-3 0,-3 1-1 16,4-1 0-16,0-1-1 0,0 1 2 0,2-2 0 15,-1-2 2-15,3 1 6 0,-2-3 4 0,3 0 4 16,0-1 2-16,3 0-4 0,-2-2-7 16,1-1-11-16,1 0-13 0,-2-2-9 0,2-2-1 15,-3 0 5-15,4 2 4 0,-2-5 7 0,1 4 4 16,-1-2 2-16,2 0-1 0,0-1 1 0,-2 2-2 15,2-1 0-15,0 0 2 0,1 1 2 16,-2 1 0-16,2-2 0 0,0 2-4 0,0-1-3 16,2-1-6-16,1 0-3 0,1-2-5 0,2-2-4 15,2 0-3-15,3-1-5 0,2-3-8 0,0 3-16 16,2-1-30-16,2 2-59 0,-1 1-97 16,1 3-172-16,-2 0-31 0</inkml:trace>
  <inkml:trace contextRef="#ctx0" brushRef="#br0" timeOffset="33179.08">7261 8961 1 0,'0'0'0'0,"0"0"0"15,0 0 0-15,0 0 0 0,1 0 0 0,-1-1 0 16,1 1 0-16,0-2 0 0,-1 2 0 16,0-1 78-16,1-1 48 0,1 0 1 0,-1-1 2 0,2 1-1 15,-2 0-13-15,2-1-10 16,-2 2-9-16,1 0-3 0,-2 0-1 0,0 0 3 0,0 1-1 16,0-1-1-16,0 1-11 0,0 0-10 0,0-2-11 15,0 2-10-15,0 0-4 0,0 0 2 16,0 0 0-16,0-1-1 0,0 1-2 0,0 0-1 15,0-1-3-15,0 1-2 0,-2-1-5 0,2 1-4 16,0 0-6-16,0 0-5 0,0 0-5 0,0-2-2 16,2 2-5-16,-2 0-1 0,0 0 0 15,0 0-2-15,0 0 0 0,0 0-3 0,0-2-1 16,1 2-1-16,0 0 3 0,3-1 1 0,0 0 3 16,2 0 1-16,-1-1-1 0,4 0 0 15,-1 1-2-15,2-2-1 0,1 2-1 0,0 0 0 16,-3 1 0-16,3-1 1 0,1 0 0 0,-4 1 1 15,5-1 1-15,-2 1 0 0,0-2-1 0,3 1 0 16,-2-2 0-16,2 0-1 0,-3 1 0 16,2 0-2-16,-1-1-1 0,0 1 1 0,-1 0-1 15,-1-1-1-15,1 0-2 0,-1-1-3 0,-3 2-1 16,-2 0-2-16,2-1-4 0,-4 2-7 0,0 0-9 16,1 1-10-16,-2 0-12 0,-1-1-14 0,-1 1-14 15,0 1-15-15,0-1-16 0,-1 0-20 0,-1 1-32 16,2-1-43-16,-4 3-48 0,0-1-50 15,0 4-62-15,-1 1 3 0,-1 0 361 0</inkml:trace>
  <inkml:trace contextRef="#ctx0" brushRef="#br0" timeOffset="33546.57">7287 9142 973 0,'-5'1'178'0,"1"-2"-96"0,1-1-85 16,1 2-23-16,4-1 7 0,1 0 30 0,-2 0 37 15,2 0 41-15,2 0 28 0,-3-1 12 16,2 0-5-16,0 0-15 0,2-2-17 0,2-2-14 0,1 2-16 15,4-1-12-15,-2 2-12 0,-1-2-9 16,1-1-5-16,1 3-3 0,0 0-2 0,0 1-3 16,1-1-3-16,-1 1-5 0,2 1-3 0,-2 0-2 15,1-2-1-15,-1 2 0 0,2 0-1 16,0-1-1-16,-2 0-1 0,2 1-2 0,-2 0-2 16,0 0-8-16,0-1-13 0,-2 0-21 0,1 1-26 15,-4 1-26-15,2-1-30 0,0 1-45 16,1-1-62-16,-4 0-98 0,2 0-123 0,0-2-220 15,0 1 677-15</inkml:trace>
  <inkml:trace contextRef="#ctx0" brushRef="#br0" timeOffset="33911.92">7979 8857 1285 0,'-2'0'64'0,"-1"-1"-67"0,2 1-15 0,1 0 21 16,0 0 26-16,1 0 15 0,-1 0 3 16,0 0 1-16,1 1-5 0,1-1 2 0,0 0 0 15,-2 1-2-15,5-1 0 0,0 4 1 0,0-3-2 16,1 1 0-16,2 0 1 0,3 2-2 15,-2-2-4-15,1 0-2 0,2 1-6 0,-2 0-4 16,1-1-5-16,-1 2-3 0,1-2-1 0,1 1-3 16,-3-1-3-16,0-1-1 0,2 0-4 15,-2 0 0-15,0 1-3 0,-2-1-1 0,1 0 0 16,0 0-3-16,0 0-1 0,-2 2-4 0,-1-2-2 16,4 1-4-16,-4-1-9 0,0 0-14 0,2 1-21 15,-3-1-33-15,3 0-51 0,-4 0-94 0,2 0-183 16,0 0-405-16,-1 0 525 0</inkml:trace>
  <inkml:trace contextRef="#ctx0" brushRef="#br0" timeOffset="35043.4">8564 8781 1038 0,'0'-1'-69'16,"0"0"-15"-16,0 0 6 0,5-1 71 0,2 0 96 15,0-1 19-15,0-2 0 0,4-1-15 16,-2 3 1-16,0-1 5 0,0 0-1 0,2 2-1 16,-1 0-4-16,2-3 0 0,1 3-4 0,2-1-17 15,-2 1-14-15,4 1-22 0,-1 1-14 0,-1 0-5 16,2 1-6-16,-3 1-5 0,4 1-6 15,-3 0-3-15,-1 1-1 0,0-1 1 0,1 0 0 16,-2 0 0-16,-1 1 1 0,-1-1-1 0,0 0 2 16,3 1-1-16,-1-2 1 0,0 0 0 0,-3-1-2 15,1-1 1-15,1 0-2 0,-3 0-2 0,0 0-5 16,-3 0-6-16,-1 0-8 0,2-1-7 16,-3 0-7-16,5 1-6 0,-8-3-4 0,6 2-5 15,-5-2 0-15,0 0 1 0,3 1 1 0,-3-1 1 16,0 0-2-16,1-2-1 0,-2 0-1 0,1-2 6 15,-1 3 13-15,0-1 14 0,-1 2 17 16,0 0 13-16,0 1 6 0,-1 0 6 0,1 0 5 16,-1 1 4-16,1 1 5 0,-2-1 2 0,2 1 3 15,-1 0 2-15,-1 0 0 0,0 0 1 0,1 0-4 16,0-1-3-16,-2 0-1 0,2 1 0 16,-1-1 1-16,0 1-2 0,1 0-9 0,1-2-7 15,-2 2-6-15,0-1-3 0,1 1-1 0,-2-1 1 16,2 1 1-16,1-1-1 0,-3 0 4 15,0-2 1-15,0 2-2 0,1-1-2 0,2 0-5 16,-2-2-2-16,0 0-2 0,0 1 0 0,-1-2 0 16,2 0 1-16,-1 1 2 0,0-3-1 0,-2 2 1 15,2-2-1-15,2 0-2 0,-2 0 0 16,-1 2 0-16,0-1 0 0,0-1 2 0,2 1 1 16,-3 2 1-16,0-1 0 0,3 1 1 0,-1 0 2 15,-1 2 2-15,0-1 1 0,0 2 0 0,3 0-1 16,-1-1-2-16,-2 0 0 0,0 0 0 15,1 0 0-15,1 0-2 0,-2 0 1 0,-1 0-1 0,2 0-1 16,1 1 2-16,-3-1-1 0,0 1 1 16,1-1-2-16,0 1-2 0,-1 0-2 0,2 0-1 15,1 0-1-15,-3 0-1 0,0 1 1 0,2 0-4 0,-5 0-2 16,3 0-2-16,1 1 0 16,-2 0 1-16,1 0 2 0,0 1 1 0,2 1 1 15,-2-1 2-15,-1 3 2 0,3-1-1 0,-2 0 2 16,-2 2-1-16,2 2 2 0,0-3 0 0,2 1 2 15,-5 1 0-15,4 1 2 0,-1-1 1 0,-1-1 1 0,3 2 2 16,-1 1 0-16,-1-1 0 0,2 1 1 16,0 0 1-16,-1 1-2 0,-2-1-3 0,4 1 1 15,-1 1-2-15,-4 1 3 0,4 2-1 16,-2-2 3-16,-1 2 2 0,1-2-2 16,-2 1 0-16,2-2-1 0,-1 1 1 0,2-1 1 15,-4 0 1-15,4 0-1 0,-1 1-1 0,-2-4 0 0,3 0-2 16,-1 1-1-16,1-2 0 0,0-2-2 0,-1 1 1 0,1-1 0 15,0-2 1-15,-1 1-1 16,-1-1-2-16,-1 1 0 0,3 0-2 0,-2-1 1 16,1-1 0-16,-3 0-1 0,3-1-1 15,-3-1-5-15,0 1-3 0,1-2-2 0,-3 1-6 0,-1-1-1 16,1-1-2-16,-1-2 0 0,0-2-1 16,2 1 1-16,0-2-1 0,0-2 2 0,0 2 2 15,3-1 2-15,-1-2 4 0,1 2 4 0,0 1 3 16,1 2 3-16,0-2 1 0,1 0 0 0,2 2-2 15,-3 0 0-15,2-2-2 16,2 2-1-16,0 0-2 0,0 1-1 0,2-2-2 16,2 1 1-16,-3-2-2 0,2 0 1 0,1 0-3 15,0 0 0-15,1 0 1 0,0 0-1 0,-1 0 2 16,1 1 0-16,-2 1 1 0,4-2-1 16,-3 2 3-16,3 2-2 0,-4-1-3 0,4-1-5 15,-1 2-10-15,2-2-9 0,0 2-12 0,-1-1-21 16,-1 1-33-16,1-1-56 0,-1 2-103 0,-1 0-159 0,0 2-439 0</inkml:trace>
  <inkml:trace contextRef="#ctx0" brushRef="#br0" timeOffset="58971.85">14116 9088 1 0,'0'-2'71'0,"-2"2"14"0,1-1-8 15,1 1 21-15,-1-1 30 0,-2 0 27 0,2-1 21 0,-2 0 17 16,2 0 4-16,0-1-14 0,0 1-28 16,-3 0-36-16,4 1-28 0,-1 1-22 0,-1-1-12 15,2 1-8-15,0 0-3 0,2 0-4 0,-2 0-7 16,1 0-6-16,-1 0-8 0,0 0-6 0,0 0-6 15,3 0-4-15,-3 0-2 0,0 0-1 16,2 0 2-16,0 0 5 0,1 0 3 0,3 0 4 16,1 0 3-16,1 0 3 0,2 0 1 0,4 0-1 15,-2 0-5-15,2 0-5 0,1 0-3 16,1 0-3-16,1 0 2 0,1 0-3 0,0 0-4 16,1 0-1-16,0 1-1 0,0-1-2 0,-1 1-2 15,0-1-1-15,-1 1-2 0,0 0 1 16,-1 1-3-16,0 0-1 0,-4-1-2 0,4-1-7 15,-5 1-6-15,0 0-11 0,1 1-15 0,-3-1-19 16,-1 0-20-16,-1 0-19 0,-3 0-18 0,-1 0-20 16,-2 1-31-16,-1-1-49 0,-2 1-90 0,-2 1-127 15,-3 0 67-15</inkml:trace>
  <inkml:trace contextRef="#ctx0" brushRef="#br0" timeOffset="59291.39">14143 9277 618 0,'-4'1'478'0,"4"-1"-413"0,4 0-77 0,1 1-12 15,0 1 42-15,1 0 25 0,0-1 2 0,-1 0-5 16,2 0 13-16,-1 2 19 0,-2-1 16 15,4-1 8-15,-1-1-5 0,2 1-10 0,0 2-8 16,0-2-7-16,5 1-9 0,-3 0-14 0,3 0-13 16,-1-1-10-16,3 0-9 0,-1 0-4 0,1 0-4 15,-1 0-2-15,4-1-3 0,-2 2-2 0,1-1-6 16,-3-1-5-16,2 1-10 0,0-1-8 16,-2 0-13-16,1 0-15 0,1 0-14 0,-2 0-23 15,2-1-29-15,1 0-34 0,-2-1-55 0,1 1-73 16,0-1-92-16,0 0-131 0,-2-2 505 0</inkml:trace>
  <inkml:trace contextRef="#ctx0" brushRef="#br0" timeOffset="59803.4">14952 9124 1022 0,'0'0'171'0,"0"-3"-88"0,1 0-48 16,-1 3 18-16,2-1 19 0,-2 0 22 0,0 0 13 16,0 0 2-16,0 0-9 0,0 1-18 0,0 0-26 15,0 0-20-15,-2 0-11 0,2 0-9 0,0 1-5 16,0 0-7-16,0 0-8 0,-1 0 0 16,1 3 1-16,0 1 4 0,-1 5 5 0,0 3 1 15,-1 1 1-15,-1 4 0 0,1 0-3 0,0 1 2 16,1-1-1-16,2 0 0 0,-1-1 4 0,4-2 1 15,-1 0 3-15,-1 1 0 0,1-4 1 16,1-1 4-16,0 0 2 0,1-2 3 0,0 0 0 16,2-2-2-16,0-1-1 0,0 0-3 0,2-3-2 15,1-1-4-15,0-1 1 0,2-1-2 0,-1-1 1 0,1-1 0 16,1-4-2-16,0-1-3 0,2-2-5 0,-2-2-4 0,-1 0-1 16,1 0-2-16,-3 0 0 15,-2 0 1-15,3 0 0 0,-4 0 1 16,-3 1 0-16,1-1 1 0,-2 1 0 0,-3 1 0 15,1-3-1-15,-1 2-2 0,-1-1 1 16,-1 0-1-16,-1 1 1 0,-1-2 3 0,0 2 0 0,-2-2 3 16,1 3 1-16,-2-2 1 0,-1 2 0 0,3 0 0 0,-1 1-1 15,1 1 0-15,-1 2-1 16,2 0-2-16,-1-2-1 0,0 4 0 0,0-2 1 16,1 2-2-16,-1-1-3 0,4 2-5 15,-3-1-4-15,1 1-8 0,0 1-11 0,0 0-14 0,1 1-33 16,1 0-53-16,-1 0-79 0,-1 1-122 0,1 4-230 15,-4 0-371-15</inkml:trace>
  <inkml:trace contextRef="#ctx0" brushRef="#br0" timeOffset="127803.49">19831 10510 1 0,'2'0'0'0,"-4"-1"0"15,2 1 0-15,-2-1 0 0,2 1 0 0,2-1 0 0,-2 1 0 16,0-2 0-16,0 0 0 0,2 1 0 16,-2 0 0-16,0 1 0 0,0-1 0 15,0 0 0-15,0-1 0 0,0 2 0 0,0-1 0 16,0 0 0-16,0-1 0 0,0 1 0 16,0-1 0-16,0 1 0 0,0 0 0 0,0 0 0 15,0 0 75-15,1 0 8 0,-1 1-4 0,0 0 0 16,0-2 7-16,0 2 5 0,2 0 0 0,-2 0 3 15,1 0 3-15,-1 0 0 0,3 0-3 0,1-1-10 16,-2 1-17-16,0-1-17 0,0 1-13 16,3-2-6-16,-2 2-1 0,-2 0 3 0,4 0-2 15,-4 0 0-15,2 0 0 0,1 2-2 0,0-2-2 16,-2 0-2-16,2 1-5 0,1-1-3 0,1 1 1 16,-3-1-2-16,6 2 0 0,-5-1 2 15,2-1-1-15,-2 1 2 0,5 0 2 0,-2 0 2 16,-2-1 0-16,4 1 1 0,1-1-4 0,2 0-5 15,3 0 0-15,-1 0 2 0,3 0 3 16,4 0 2-16,0 0 1 0,2 2-6 0,0-2-5 16,4 1-6-16,-1-1-3 0,-2 0-2 0,-3 0-1 15,0 0 0-15,-1 0 1 0,-5-1 1 16,-2-1 0-16,-2 1 1 0,-2 0-1 0,1 0-1 16,-5 0-2-16,2 1-3 0,-1 0-4 0,-2-1-11 15,-2 1-16-15,-1 1-22 0,-1-1-21 0,-1 0-37 16,0 1-75-16,-2-1-90 0,-4 1-94 0,-1 3-88 15,-3-1 199-15,0 3 263 0</inkml:trace>
  <inkml:trace contextRef="#ctx0" brushRef="#br0" timeOffset="128175.2">19840 10690 1 0,'3'0'43'0,"-1"-1"11"0,1-2 0 16,3 1 50-16,-1 0 56 0,4-1 43 0,1 0 14 15,0 1-13-15,6-3-19 0,-3 3-26 16,0-1-22-16,6 1-20 0,-1 1-17 0,2 0-20 16,0 1-15-16,0 1-19 0,1 0-8 0,1 1-11 15,-1 2-12-15,-2 2-7 0,1-2-8 0,-2 1-2 16,-3-1-2-16,2 2 0 0,-4 1-1 0,3-2-6 16,-3 0-2-16,-1 0-6 0,5 1-7 0,-5-3-13 15,0 1-24-15,1-2-26 0,-1 0-31 16,0-1-35-16,1-1-57 0,-1 0-74 0,0 0-83 15,2-1-91-15,-1 0 321 0</inkml:trace>
  <inkml:trace contextRef="#ctx0" brushRef="#br0" timeOffset="128742.2">20803 10536 1 0,'0'-2'0'0,"1"0"0"16,1-1 0-16,-2 0 0 0,-2 1 0 0,1 0 0 15,-1-1 36-15,-3 2 10 0,1-1 6 16,0 2 19-16,-2-1 26 0,3 2 21 0,-3-1 2 15,2 2-11-15,-3 2-21 0,2 0-16 0,-1 3-5 16,-3 0 0-16,5 1-5 0,-4 4-5 0,2-2-10 16,1 3-8-16,1-1 1 0,1 3 1 15,3 1 3-15,0 0-2 0,0 2-6 0,0-2-5 16,2-1-8-16,1-1-4 0,-2 2-5 0,1-2-1 16,0 0-2-16,5-2 0 0,-5 1 0 15,6-4 0-15,-4 1-1 0,4-3-1 0,-2 0 0 16,-1-2 4-16,3 1 6 0,-2-2 3 0,1-1 4 15,2 0-1-15,0-1 0 0,-1-1-1 0,-1 0-1 16,0-1-3-16,4-1-2 0,-2 0 0 16,0-1 0-16,1-1 1 0,-2-1-1 0,1-1-4 15,-4-1-2-15,4-1-2 0,-2 0-3 0,-2-3-1 16,2 1-1-16,2-3-1 0,-5 2 0 0,1-1-2 16,-1-2 1-16,-1 1 1 0,-2 0 0 0,2-1 1 15,-3 2-1-15,-1-2 0 0,-2 1-2 0,0 2-1 16,-1-2 1-16,-1 2 2 0,1 0 3 15,-5 3 6-15,2 0 1 0,3 1 2 0,-2 2-3 16,-1 0-7-16,2 2-8 0,-1 1-7 0,0-1-4 16,0 2-4-16,3-1-7 0,-5-1-12 15,6 2-30-15,-7 0-51 0,3 0-82 0,-1 2-111 16,-2-1-110-16,1-1-139 0,-2 3 354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8T01:13:18.3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90 6674 1 0,'0'0'0'0,"0"0"0"15,0 0 0-15,1-2 0 0,-1 2 0 0,0 0 0 0,0-1 0 16,0 1 0-16,0 0 0 0,0 0 0 15,0-1 0-15,0-1 0 0,0-1 0 0,3 1 0 16,-2 0 4-16,0 0 91 0,-1-1 19 16,2 1 1-16,-2 0-13 0,1 0-21 0,-1 1-19 0,0 0-17 15,0 1-14-15,0-1-13 16,0 1-10-16,0 0-9 0,0 1-11 16,0-1-10-16,0 0-12 0,0 0-5 0,1 0 11 15,1 0 13-15,2 0 21 0,-1 0 15 0,5-1 3 16,-3 1-5-16,3-1-9 0,3 1-9 0,0-3-5 15,4 2-4-15,-3 1 1 0,-1 0-3 16,7-1-1-16,-5 1 2 0,-1 1-2 0,3-1-1 0,-2 0-2 0,-2 1-7 16,6 2-1-16,-5-2-1 0,-1 0 3 15,5 0 1-15,-4 2 3 0,0-2 5 0,-2 0 1 16,1 1 1-16,1-1 2 0,-1 2 0 16,5-2-3-16,-5 1-1 0,0 0-1 0,0 1 1 15,0 1 4-15,1-1 7 0,1 0 12 0,1 1 21 0,2-2 12 16,0 0-5-16,7 1-13 0,0-2-26 15,2 0-14-15,2 2 3 0,-5-1 9 0,5 1 10 0,-4-1 3 16,0 0 2-16,2 2-3 16,-1-2 1-16,4 2 6 0,-4-2-3 0,4 3 0 0,0-2-7 15,-3 1-7-15,4-2 1 16,0 1-2-16,-3 0-2 0,2-1 4 0,2-1 0 16,0 3 1-16,2-3 0 0,4-1-2 15,-2 0 1-15,0 0 0 0,2-1 0 0,-1-2-1 0,3 2 0 16,2 0 0-16,0 0 1 0,0 1-3 0,-2 0 1 0,1-1-6 15,1 0 2-15,-3-1 1 16,4 1-1-16,2 0 6 0,-3 0-4 0,-1-1 2 0,4-1 0 16,-3 1 0-16,0 0 4 0,0-3-1 15,0 3-1-15,0-1-2 0,-1 1 0 0,3-2-1 16,-2 1 2-16,1-1-4 0,1 1 2 16,-4-1-1-16,1-1 1 0,-2 2 3 0,1-1-2 0,0 1 2 15,0-2-2-15,-3 0 1 0,3 3-1 0,-4 0 0 16,2 0 3-16,-3-1-1 0,2 1 2 15,0-2-1-15,-2 2-2 0,0 0 1 16,-3-2-4-16,2 3-1 0,0 0-1 0,2 0-3 16,-3 0 3-16,0-1 1 0,2 2 1 15,-4-1 3-15,0-2-1 0,1 2 0 0,-1 0 1 16,0 0 1-16,-1 0 1 0,1 1 2 0,-2 0 1 16,1 0-2-16,-2 2-4 0,-5 0 0 0,1 1-4 15,-1 0 1-15,3 0 4 0,-4 2-1 16,2-3 4-16,-2 2 4 0,2-1 0 0,-1-1 4 15,0 1 1-15,-2-2 1 0,1 0 4 0,-2 1-2 16,0-1-1-16,3 2-2 0,-2-1 0 0,2-1 0 0,1 0 3 16,2-1-2-16,-3 0 1 0,3 0 0 15,-2-1-1-15,-1 0 3 0,2-2-1 0,-2 1 3 16,1 0 5-16,-1 1 10 16,3-1 15-16,-2-1 8 0,2 0 2 0,-4 1-5 15,5-1-13-15,-3 1-14 0,2 1-11 0,-4-2-9 16,0 3-5-16,-4-1-2 0,4 1-1 0,-3 1 0 15,-2-1 0-15,1 0 0 0,-2 3 1 0,-1-2 0 0,-2 0 0 16,-1 0 0-16,0 0 1 0,-3 2 1 16,-2-2 3-16,2 0 6 0,-5 0 4 0,0 0 6 0,0 1 2 15,-1-2-3-15,0 0-5 16,0 1-6-16,1-1-3 0,-1 1 0 0,-1-1-1 0,3 0 2 16,-1 1 0-16,0-1 2 0,0 0 5 0,-1 0 7 0,0 0 7 15,1 0 6-15,1 0 2 16,0 0 0-16,-2 0-1 0,-1 0-1 0,1-1-2 0,0 1-7 15,0 0-9-15,3-1-9 0,-3 1-10 16,1-1-7-16,-2 1-6 0,0 0-4 0,0 0-10 16,0-2-24-16,0 1-62 15,-3 0-123-15,-3-2-169 0,1 0-195 0,-5 0 414 16</inkml:trace>
  <inkml:trace contextRef="#ctx0" brushRef="#br0" timeOffset="1679.08">1300 6538 271 0,'0'0'114'0,"1"0"-78"0,-1 0 24 0,1 0 77 0,-1 0 85 16,0 0 34-16,0 0-9 0,1 0-50 15,-1 0-58-15,0 0-40 0,1 0-29 0,1-2-7 16,-2 2 5-16,2 0 5 0,1-1 12 0,-1 1 5 16,2 0-8-16,0-1-5 0,-1 1-13 15,5 0-10-15,-2 0-11 0,1-1-10 0,0 1-8 16,4-2-6-16,-1 0-3 0,-1-2 0 0,4 0-2 16,3-1 2-16,-2-3-2 0,4-4-4 0,2 1-3 15,2-4-5-15,-2-2-4 0,3-2-3 0,0-2-3 16,0-1-1-16,-1-3-3 0,-1 0 1 15,-1-2-4-15,2 0-3 0,-3-2-4 0,0 0-7 16,-2-2-7-16,-3-1-5 0,1 1-6 0,-4-4-2 16,0-1 1-16,-4 2 0 0,1-1 8 15,-1 4 9-15,-5 3 5 0,-1 1 3 0,-1 2 2 16,-1 1 5-16,1 0 5 0,-3 4 5 0,-2 1 2 16,1 2-2-16,-2 3 2 0,3-2-1 0,-3 4 5 15,2 2 4-15,2 2 3 0,-3 1-1 0,3 1 0 16,1 0-3-16,1 3 1 0,-1 0 2 15,1 2-3-15,0-1-3 0,0 1-4 0,1-1 0 16,-1 2 1-16,0 0 3 0,0 0 4 0,-1 0 0 16,1 0 1-16,0 2 1 0,0-2-1 0,0 1 1 15,-1 1-2-15,1-1-8 0,-2 0-2 16,1-1-3-16,1 2-2 0,-2 0 5 0,1 1 4 16,0 3 6-16,0 5 4 0,-3 3 3 0,-1 7 2 15,3 4 4-15,-4 8 6 0,3 1 4 0,2 4 4 16,-2 4-1-16,0 3-6 0,1 4-3 15,1 1-6-15,-1 3-4 0,0-4-2 0,-1-2-2 16,0-4-3-16,2-3 2 0,1-4 0 0,0-8-3 16,0-3 1-16,0-4-3 0,0-1-1 0,1-3-2 15,1 0-2-15,-1 1-5 0,2-2-4 16,-1-1-11-16,0 0-13 0,0-4-16 0,1 1-20 16,1-4-28-16,-3-3-38 0,4-3-43 0,-1-1-35 15,0-1-32-15,3 0-63 0,-4-3-108 16,4-2-163-16,3-4 577 0</inkml:trace>
  <inkml:trace contextRef="#ctx0" brushRef="#br0" timeOffset="2194.13">1901 6291 1127 0,'0'1'-239'15,"1"6"-156"-15,5 4 48 0,-2 3 202 16,1 1 145-16,-1-4 0 0,-2 0 0 0,2-2 0 16,-1-4 0-16,-2 0 0 0,0-3 13 0,3 3 177 15,-1-3 29-15,-1 2 5 0,7-1-26 16,-6 1-38-16,3-2-44 0,-3 0-45 0,1 1-18 16,0 0-1-16,0-1 8 0,3-1 8 0,-3 2 0 15,4-1-2-15,1-1 0 0,2 1 7 0,0-1 5 16,6 1-14-16,-5-2-21 0,1 0-19 15,3 1-16-15,-4-1-1 0,3 0-1 0,0 1-3 16,-1-1-1-16,3 1 2 0,1 0 1 0,-1-1 1 16,3 1-4-16,-2 2-1 0,3-2-1 0,-1-1 2 15,-1 1-2-15,-2-1-1 0,-3 1 1 16,2-1 0-16,-3 0 0 0,-1 1 0 0,-1 1-3 16,0-1-4-16,-3 1-4 0,0 0-1 0,0 2-4 15,-3-1 2-15,3 3 4 0,-1-1 6 0,-2-1 6 16,5 1 3-16,-1 0 0 0,2 2 4 0,3-2 10 15,-1 1 4-15,0-3 0 0,-1 0-4 0,3-2 0 16,-1-1 6-16,0-1 2 0,2-2-1 16,-2 0-12-16,0-1-11 0,-2 1-1 0,5 1 0 15,-4-2 3-15,3 1 0 0,1-1-3 0,1 2-1 16,-5 1-1-16,4-2 0 0,-6 2 0 16,-3 0 0-16,-1 1-2 0,-4 1 5 0,-1 0 9 15,-4 0 9-15,1-1 2 0,-1 2-23 0,-3-2-59 16,-2 1-109-16,-3-1-169 0,-4 1-205 15,-5-1-151-15,-3 1 325 0</inkml:trace>
  <inkml:trace contextRef="#ctx0" brushRef="#br0" timeOffset="2419.53">2093 5742 2748 0,'-9'-4'-115'0,"-1"-1"-59"0,0 1-47 0,9 7-19 0,4 1 50 15,3 7 79-15,-4 1 23 0,3 3 15 16,-5-3 6-16,0 2-2 0,2 1 13 0,-2-1-2 16,2 2-20-16,-1 0-46 0,4 0-85 15,-1 2-130-15,-2 3-114 0,1 4 371 0</inkml:trace>
  <inkml:trace contextRef="#ctx0" brushRef="#br0" timeOffset="3141.71">1533 6996 1187 0,'0'1'169'0,"0"-1"-120"0,1 0-46 0,0-1 2 15,-1 2 26-15,0-1 21 16,1 0 24-16,0 1 20 0,0-1 8 16,4 1 5-16,-2 0-6 0,3 1-15 0,0 1-14 15,1 1-18-15,3-2-10 0,0 1-7 0,-3 1-3 16,2 0 0-16,4 2-1 0,-5 0-2 0,2 0-8 16,1 3-5-16,2 0-2 0,-2 0 3 0,2 2 1 15,3 0 0-15,-4 3-1 0,-1-2-6 0,1 4-2 16,3 0-4-16,-3 0-3 0,-1 2-4 15,0 1-3-15,-1-4-1 0,0 2-1 0,-1-3 0 16,-1-2 0-16,0 0-1 0,-3-2-2 0,2-1-5 16,-4-1-14-16,1-2-24 0,-1 0-32 0,0 0-38 0,-3-3-51 15,0 0-45-15,0-3-48 16,0 0-125-16,-3-3-201 0,-2 0-99 0</inkml:trace>
  <inkml:trace contextRef="#ctx0" brushRef="#br0" timeOffset="3377.4">1850 6945 1957 0,'0'0'91'0,"-2"-1"-26"0,1 0-39 0,1 2 11 16,0-1 28-16,0 0 20 0,-2 1 3 16,1 0 0-16,-1 2-18 0,0 0-23 15,0 4-21-15,-6 2-18 0,-1 7-8 0,-1 5-1 0,-1 3 0 16,-2 3 1-16,-3 1-1 0,3-3 1 0,-2 0 1 15,0-2-2-15,3-2-3 0,2-2-6 0,0-4-11 16,-1 0-14-16,2 0-24 0,0-3-39 16,2 0-62-16,4-1-88 0,1-3-121 0,2 0-107 0,1-4-61 15,1-1-9-15,6-4 460 16</inkml:trace>
  <inkml:trace contextRef="#ctx0" brushRef="#br0" timeOffset="3645.77">1908 7152 1454 0,'1'0'199'0,"-1"0"-147"16,1 0-56-16,1 0 29 0,-2 0 48 15,0 0 42-15,0 1 21 0,0 0 5 0,0-1-24 16,0 2-29-16,4-1-18 0,0-1-12 16,2 1-4-16,2 0-5 0,5 0-9 0,2 2-10 0,1-2-7 15,1 0-7-15,1-1-9 0,0 0 1 0,0-1 0 16,-1-2-2-16,1 2 2 0,0-1-5 15,-1-2-3-15,1 2-1 0,0-1-6 16,0-1-7-16,-2 1-12 0,0 1-14 16,-3 0-16-16,0 0-15 0,-3 1-16 0,-2 1-19 15,0 0-24-15,-5 0-25 0,1 1-34 0,-3 1-36 16,-1-1-29-16,-3 1-71 0,-1 4-101 0,-1 0-31 16,-5 2 251-16</inkml:trace>
  <inkml:trace contextRef="#ctx0" brushRef="#br0" timeOffset="3898.85">2208 6949 1949 0,'0'1'154'0,"2"0"-127"0,-1 0-44 0,2 3 20 16,-1-1 28-16,0 2 25 16,5 1 6-16,-4 1 2 0,3 1-3 0,-2 2-2 15,2 0-5-15,1 2-12 0,0 0-8 16,1 1-9-16,-2 1-11 0,-1 0-4 0,4 1-4 15,-3 0-2-15,-1-1-2 0,0 4-1 0,-1-2-3 0,-2 0-2 0,0 1-2 16,0 1-3-16,-2-3-2 16,-3 3-2-16,1-1-4 0,-5 0-5 0,3 0-7 0,-4 1-11 15,-3-1-17-15,2-1-21 16,0 0-26-16,-1-1-53 0,2-3-97 0,2-2-207 0,-1-2-216 16,4-1-22-16</inkml:trace>
  <inkml:trace contextRef="#ctx0" brushRef="#br0" timeOffset="4548.91">2579 6950 1 0,'0'0'0'15,"0"-1"0"-15,0-1 0 0,0 2 0 0,1 0 0 0,-1-1 267 16,0 1 44-16,1 0-10 16,-1-1-30-16,0 1-33 0,2 0-30 0,-1-1-19 15,1 0-7-15,0 0-15 0,0-2-25 16,-1 1-28-16,2 0-25 0,-2 1-19 0,3-3-15 16,-3 3-9-16,0 0-10 0,0 1-6 0,-1 0-6 15,0 1-5-15,0 0 3 0,2 3 2 0,3 0 6 16,-1 2 5-16,4 3-2 0,3 5 3 0,-1 4-3 0,0 6-4 15,1 1-6-15,-1 2-12 0,0 2-5 16,1-1-3-16,-2-1 1 0,2-4-2 0,-1 1 0 16,0-5 0-16,-2-2-2 0,4-3 1 15,-3-1-4-15,-1-2-1 0,-1-2-8 0,0-1-7 0,0 1-10 16,-2-5-18-16,1 1-23 16,-3-2-33-16,3 0-37 0,-3-2-45 0,-1-2-34 0,-1 0-47 15,3-3-96-15,-3-3-196 0,-1-2-480 0</inkml:trace>
  <inkml:trace contextRef="#ctx0" brushRef="#br0" timeOffset="4803.46">2855 6968 1827 0,'-1'-1'164'15,"-1"-1"-68"-15,-1 0-37 0,3 2 21 0,0-2 15 16,-1 2 3-16,0 0-18 0,0 0-7 15,-1 0-5-15,-1 0-8 0,0 0-19 0,2 2-22 0,-2-1-19 16,3 0-13-16,-4 4-1 0,-1 4 1 0,-2 7 4 0,-1 4 2 16,-5 7 2-16,1 2-1 15,-2 3-2-15,-2 1-3 0,1-1-1 0,0 1-3 0,3-5-2 16,2-1-6-16,5-4-8 0,1-2-14 16,4-3-22-16,0-4-29 0,4-1-42 15,1-4-72-15,0-2-102 0,4-4-124 0,1-3-177 16,3-3-45-16</inkml:trace>
  <inkml:trace contextRef="#ctx0" brushRef="#br0" timeOffset="5137.28">3018 7252 1664 0,'1'3'32'0,"1"3"-88"0,3 3 18 15,-2 1 44-15,0 3 17 0,1-3 15 16,-2 2 24-16,-2-1 22 0,0 3 7 0,0-2-4 15,1 3-22-15,-1-3-29 0,1 1-19 16,1-2-11-16,3 0-3 0,-2-2 0 0,5-2 0 0,-4-1 2 16,2-3 2-16,-2-1 7 15,3-2 7-15,-4-1 5 0,4 0 4 0,-3-3 2 16,3-4-4-16,1-3-9 0,1-3-11 16,-4-1-9-16,2-2-4 0,0 1 6 0,-4 3 7 0,-1-1 5 15,-1 2 2-15,-1-3 0 0,-1-2 4 0,0 2 7 0,-1 2 9 16,-3 1 2-16,0 2-3 15,-2 1-6-15,-1 0-6 0,-3 5-7 0,-2 1-6 16,-1 3-9-16,-2 2-6 0,-3 1-3 0,5 5 0 16,-4-2-1-16,6 2-5 0,2-1-18 0,3-2-32 15,5 1-56-15,1-2-78 0,1 2-111 16,0 2-184-16,2-1-168 0,-1 0 9 0</inkml:trace>
  <inkml:trace contextRef="#ctx0" brushRef="#br0" timeOffset="7428.09">3923 5678 1 0,'-2'-3'0'0,"0"1"0"15,-5-1 0-15,7-1 0 0,0 3 0 16,-1 0 0-16,1 0 0 0,0-1 0 0,0 0 183 16,0-1 27-16,-1 1 1 0,2 0-35 0,-1-1-36 15,0 1-25-15,1-2-11 0,-1 2 0 0,0 1 3 16,0-1 2-16,0-1-1 0,0 2-3 16,0 0-12-16,0 0-13 0,0 1-11 0,0-1-12 15,-1 1-5-15,0-2-5 0,0 2-7 0,-3 0-10 16,2 0-15-16,1-1-9 0,-3 1-10 15,-1-1-1-15,1 2 1 0,-2-1 0 0,1 1 0 16,-1 2 2-16,-1 0 0 0,2 1 0 0,-3 3-1 16,3 0-1-16,-2 0-3 0,-1 3 4 15,1 0 0-15,3 4 3 0,-3 2 5 0,3 5 0 0,-2 4 4 0,3 4 4 16,2 6 3-16,0-1 6 16,1 4 4-16,1 2 1 0,0 2-1 0,1 2-4 15,2 2-7-15,-1-3-5 0,-1-3-5 0,3-5 0 0,-1-4 3 0,-2-5 1 16,4 0 2-16,-3-5 0 15,-1 0 1-15,2 1 0 0,-3-1-1 0,0 1-3 16,-2 0-1-16,-1-2-2 0,-3 0 1 16,2-2-1-16,-5-2 0 0,4 0-1 0,-5-4-3 15,0 2-1-15,-1-3 0 0,-1 2-3 0,-3-2-1 16,2-3-5-16,1-2-4 0,-1-3-8 16,2-1-13-16,0-3-21 0,-1-1-45 0,1-2-59 15,-1-1-69-15,-2-4-104 0,0 1-117 0,0-2-108 0,3 0 86 16</inkml:trace>
  <inkml:trace contextRef="#ctx0" brushRef="#br0" timeOffset="7679.02">3630 6161 1707 0,'-1'-1'117'16,"1"-1"-28"-16,0 0-30 15,0 2 2-15,2-2 43 0,2 1 29 16,-2 0 14-16,0 0-12 0,6-1-35 0,-4 0-30 16,4-1-27-16,1 1-19 0,4-1-10 0,4 0-7 15,1-1-5-15,2 2-5 0,-3-1-2 16,8-1-3-16,-3 0-14 0,1-2-15 0,3 0-28 0,-1 1-29 16,3-2-42-16,-1 1-61 0,-3 1-68 15,-4 2-90-15,1 0-78 0,-4 3-35 0,-4 0 6 16,-2 1 201-16,1 1 261 0</inkml:trace>
  <inkml:trace contextRef="#ctx0" brushRef="#br0" timeOffset="7982">4258 5927 1131 0,'-1'0'134'0,"-2"-3"-97"0,-1 2-8 0,3 0 51 16,1 1 53-16,0-1 35 0,0 1 17 0,0 1-10 15,-1-1-30-15,1 1-48 0,0 0-60 0,0-1-49 0,0 1-32 16,0 1-13-16,1-1 7 0,-1 3 24 16,1 3 24-16,3 4 20 0,-1 6 8 0,-1 2-5 15,0 3-8-15,2-1-6 0,-1 1-3 16,-1-3 2-16,3 2 1 0,-2-1 1 0,-1-3-4 0,3-3-3 16,-2 0-3-16,-2-2-2 15,1 1-5-15,2-3-9 0,-2-1-13 0,0-2-18 16,-1-1-22-16,1 0-22 0,2-4-22 0,-2-1-29 15,-1 1-15-15,0-4 7 0,3 0-2 0,0-4-50 16,-1-2-92-16,3-5-124 0,-2-3 67 0</inkml:trace>
  <inkml:trace contextRef="#ctx0" brushRef="#br0" timeOffset="8209.15">4472 5921 1 0,'1'1'322'0,"4"-1"-49"0,-1 1-15 0,2 0 12 0,-2 2-9 16,3-2-32-16,-3 1-42 15,3 3-23-15,-4-1-17 0,4 2-18 0,-3 1-25 16,4 2-26-16,1 0-22 0,-3 3-17 0,1-2-13 16,3 4-7-16,0-2-5 0,-1 2-4 0,1-1-5 15,1 1 2-15,0-3-1 0,0 2-3 16,-2-3 0-16,1 2-3 0,-1-1 0 0,2 0-4 0,-2-1-5 16,-1-1-8-16,-2-1-13 0,1-1-16 15,0 0-21-15,-4 2-27 0,3-5-46 16,-4 0-62-16,0 1-79 0,1-2-99 0,1 0-83 15,-3-2-52-15,-1-1 153 0</inkml:trace>
  <inkml:trace contextRef="#ctx0" brushRef="#br0" timeOffset="8409.7">4734 5809 2464 0,'-6'0'154'0,"3"-1"-114"0,-4 1-76 15,4 5-20-15,1 2 5 0,-4 4 19 0,-2 6 17 16,-3 4 15-16,-2 2 7 0,0-1-1 16,-5 0 0-16,5 1-4 0,-3 2-4 0,2 2-2 0,0 4-4 15,1-3-6-15,0 1-14 16,2-1-18-16,0-3-25 0,-3 0-32 0,8-4-47 16,0-1-62-16,4-5-98 0,1-3-115 0,3-5-112 15,0-2-41-15,5-6 578 0</inkml:trace>
  <inkml:trace contextRef="#ctx0" brushRef="#br0" timeOffset="8719.29">4866 5782 1900 0,'1'-1'94'0,"-1"0"-106"0,5-1-50 0,0 1 20 16,0 0 49-16,1 0 17 0,-2 0 15 15,0-1 17-15,-1 2 16 0,3 2 9 16,-2-2-13-16,6 1-13 0,-2 1-6 16,4 1-8-16,-2 3 2 0,2 3-2 0,3 2-5 0,-3 4 3 0,1 2 3 15,-2 2 2-15,-2 8 2 16,2 0-8-16,-2 5-7 0,-1 0-13 0,-4 3-4 16,1 0-5-16,-2-1-5 0,-2-3-1 0,2-5 1 15,-1-1 3-15,0-2 4 0,-2 0 2 16,1-1 0-16,-2 0-3 0,-1 0-7 0,-2-2-5 0,1 0-7 0,-3-1-13 15,0-1-23-15,-2-1-41 16,-2-2-71-16,0 2-122 0,-1-4-229 0,1-1-283 0,-2-4-148 16</inkml:trace>
  <inkml:trace contextRef="#ctx0" brushRef="#br0" timeOffset="9699.18">5803 6134 908 0,'0'-2'217'0,"0"1"-155"15,0 0-90-15,0 1-4 0,1 0 30 16,-1-1 48-16,0 1 42 0,0 0 35 0,0 0 16 16,2 0-2-16,-2 0-23 0,0 0-35 15,0 0-24-15,0 0-14 0,1 0-1 0,-1 0 10 0,2 0 10 16,-2 0 6-16,0 1-1 16,0-1-7-16,0 0-10 0,1 0-9 0,-1 0-9 0,0 1-6 15,0-1-7-15,1 0-6 0,-1 0-5 0,0 0-4 16,2 1 2-16,-1-1 10 0,5 0 10 15,1 2 2-15,2-1 4 0,2 0 1 0,0 0 1 0,2-1 1 16,-1 1-7-16,2-1-7 16,0 0-6-16,0 0-3 0,1 0 0 0,0-1-3 15,-2 1-3-15,3-1-2 0,-4 0-2 16,1 1-2-16,3-1-5 0,-5-1-6 0,2 2-9 16,0 0-12-16,-2 0-15 0,-4 2-17 0,0-1-19 15,0-1-21-15,-4 1-26 0,0 1-26 0,1 1-36 16,-3-1-55-16,-1 2-94 0,-4 2-104 15,1 1-67-15,0 4 188 0,-2-1 326 0</inkml:trace>
  <inkml:trace contextRef="#ctx0" brushRef="#br0" timeOffset="10002.58">5812 6388 743 0,'0'0'284'16,"-1"0"-102"-16,0-1-96 0,2 1 16 0,0-1 53 0,0 1 46 15,-1-1 11-15,0 1-17 0,0 0-38 16,1-3-39-16,3 3-27 0,-1-2-19 0,5 0-5 16,2-1-6-16,1 0-9 0,1 1-11 15,-1-1-14-15,-1 2-8 0,5 0-7 0,-2 1-1 16,1-1-4-16,1 1-1 0,0 1-1 0,-2-1-3 0,4 0-1 15,-3 1-1-15,3 0-4 0,1 2-6 16,1-1-11-16,-4 0-16 0,4 2-26 0,0 0-34 0,-1 5-51 16,2-3-86-16,-2 4-137 15,4 0-221-15,-3-1-209 0,0 3 271 0</inkml:trace>
  <inkml:trace contextRef="#ctx0" brushRef="#br0" timeOffset="11408.68">6891 6141 1309 0,'0'0'312'0,"0"-2"-164"0,0 2-144 15,0 0-29-15,0-1 9 0,1 1 22 16,-1 0 22-16,1-1 31 0,-1 1 24 0,1 0 13 0,1 0-2 16,-1 0-6-16,1-1-11 0,2 1-4 15,2 1-5-15,-2-1-11 0,2 1-10 0,-1 0-12 16,1 1-7-16,1 0-9 0,-1 1-6 16,3 1-3-16,-3 0-6 0,3 1 1 0,-2 1 3 15,3 2 8-15,1-2 5 0,2 4 1 0,-2 0-3 16,2 0-8-16,-1 1-2 0,-1 0-2 0,3 0 1 15,-1-2-1-15,0 0 1 0,2 2 2 0,1-3 2 16,0 2 2-16,2-2 0 0,0 0-1 16,0 1-3-16,3-3-2 0,-2 0 0 0,2-1-2 15,-2-2-1-15,2 2-1 0,-4-3-1 0,2 0 1 16,-3 0-3-16,0-1-2 0,-1-1-2 0,-1 0 1 16,-1-1 0-16,0-1 2 0,-1 0 0 15,1-1 0-15,2-2-3 0,-3 0-3 0,-1 1-3 16,2-1-3-16,-3 0 2 0,-4 0 1 0,3 0 2 15,-4 0 3-15,0 2-1 0,-3-1-1 0,1 1 1 16,-1-1-1-16,-1 0 1 0,-1 2-1 16,0-2-3-16,0 0-4 0,0-1 1 0,-1-2 3 15,-1 1 2-15,0-1 5 0,1 0-2 0,-1 0-2 16,-1 0-3-16,-1-2-4 0,1-1-3 0,-3 1 1 16,1-2-5-16,-2 2-3 0,2-2 1 0,-2 1-10 15,-1-3-10-15,2 2-2 0,-1 1-3 16,-1 0 8-16,0 2 14 0,0-1 7 0,2 2 2 15,-3 2-7-15,1-1-4 0,1 0-5 0,-2 2 0 16,2 1 8-16,-3 0 9 0,3 1 6 0,-1 1 10 16,0 2 4-16,-1 0 0 0,0 0-1 15,0 2-2-15,-2-1 1 0,1 1 2 0,0 3 7 16,0-3 2-16,0 2 2 0,-1 0 0 0,0 0 0 16,2 1-4-16,-1-1-2 0,-1 1-5 15,1 0-3-15,0 0-3 0,-1 0 0 0,1 1 1 16,-2 0-1-16,0 2 0 0,1 0-1 0,-4 2 2 15,5-1-1-15,-1 0 2 0,-3 2 0 0,3-2 0 16,-1 2-1-16,2-1 0 0,-3 0 0 16,3 1 0-16,-3 1 0 0,2-1 2 0,-2-1 1 15,0-2 0-15,0 1 0 0,2-3-3 0,0 1-4 16,-1 1-3-16,2-4-1 0,-1 0-5 0,1-2-3 16,2 0-3-16,1 0-5 0,-3 0-3 0,2-3-2 15,2 0 0-15,-2-2-1 0,4 1 7 16,-4-2 5-16,1 1 4 0,-1 0 4 0,1-2 1 15,-1 0 4-15,1-2 0 0,-1-2-2 0,1 1-2 16,-2-3-1-16,2 1 3 0,1-1 9 0,-1-1 3 16,0 1 5-16,1-1 1 0,0 2 1 0,4 1 5 15,-2-1 6-15,2 3 4 0,0-1 1 16,2 0-1-16,0 0-3 0,0 0 0 16,0 0 5-16,3-2 6 0,1 3 0 0,-1-4-2 0,1 2-9 15,4-1-9-15,0-3-5 0,1 2-4 16,1-2-2-16,2 1-2 0,-2-2-4 0,1 3-3 15,1-2-1-15,1 4 1 0,-1-1 0 0,-2 0 2 16,1 2-1-16,1 0-3 0,-3 0-1 16,0 3-3-16,0 0 0 0,-3 2-3 0,3-1-4 15,-4 3-4-15,-1-1-9 0,3 2-11 0,-4-1-13 16,0 2-10-16,-2 0-14 0,1 0-23 0,-2 3-42 16,-2 3-117-16,1 1-173 0,-2 3-154 15,-4-2 132-15</inkml:trace>
  <inkml:trace contextRef="#ctx0" brushRef="#br0" timeOffset="28567.09">4989 7421 1 0,'0'0'264'0,"-1"0"-89"0,1-1-45 0,0 1 36 0,0-2 69 0,1 2 50 15,-1-1 10-15,0 0-28 0,0 0-54 16,0-1-49-16,0 0-47 0,0 1-37 0,0-2-24 0,0 2-14 15,0-2-4-15,0 2 0 16,0 0-2-16,0-1-1 0,0 0-7 16,0 2-3-16,0-1-6 0,0 1-2 0,0 1-3 15,0-1-1-15,-1 2 1 0,1-2-1 0,-1 1-4 0,0 0-5 16,0 0-11-16,-3 1-12 16,2 1-11-16,-5 1-7 0,2 1-2 0,-5 3-3 0,-1 4-11 15,0-1-24-15,-4 5-33 0,3 3-54 0,-2-1-86 0,0 5-146 16,1 1-150-16,0 3-114 15,-3 2 298-15</inkml:trace>
  <inkml:trace contextRef="#ctx0" brushRef="#br0" timeOffset="28829.2">4766 7759 1712 0,'0'0'116'0,"0"-1"-80"16,-1 1-51-16,2 0-1 0,0-1 29 0,2 1 31 16,1 0 29-16,-1-1 20 0,4 1 0 15,2-2-10-15,1 1-18 0,4 0-15 0,3 0-15 0,2-1-12 16,3-1-8-16,0 0-8 0,5-3-3 16,-2 1-6-16,6 1-9 0,-2-2-9 15,2 1-12-15,-2-1-18 0,0 1-18 0,-3-1-22 16,0 2-26-16,-3-2-26 0,-1 1-53 0,0 1-83 0,-5-1-127 15,1 1-127-15,-6 3 43 0,-2 0 489 0</inkml:trace>
  <inkml:trace contextRef="#ctx0" brushRef="#br0" timeOffset="29155.58">5102 7540 2210 0,'0'0'102'0,"-1"-1"-69"15,0 0-63-15,1 1-13 0,0 0 9 0,0 1 18 16,0 0 18-16,0-1 22 0,0 2 12 0,-1 0 9 16,1 1-1-16,0 5-8 0,0 4-7 0,0 7-8 15,-1 4-6-15,0 5-4 0,-3 5-3 0,2 3-1 0,-1 4-4 16,-4 4-2-16,3 0-3 0,-2 3-2 15,4-1 0-15,0 0-2 0,-2-2-2 0,4-4 0 16,0-4-3-16,4-4 0 0,-2-4-3 16,0-6 0-16,0-4-5 0,3-2-3 0,-3-2-7 0,0-2-9 15,1-2-18-15,0-4-29 16,-3 0-38-16,1-2-32 0,-1-3-35 0,0-3-77 0,0-4-126 16,0-2-152-16,-1-8 46 0</inkml:trace>
  <inkml:trace contextRef="#ctx0" brushRef="#br0" timeOffset="29441.72">5156 7660 2108 0,'-2'1'93'0,"1"1"-75"16,-1 0-29-16,-3 3 0 0,1 2 3 0,-4 5 1 0,-2 4-3 15,-4 4 1-15,-3 4 1 0,-4 2 0 0,2 1-3 16,-3 0-4-16,3 1-3 0,3-2 3 15,0-1 5-15,6-4 6 0,-1-4 2 0,9-4-3 0,1-5-2 16,3-1-1-16,1 1 5 16,7-2 11-16,4 0 13 0,3-1 7 0,2-3 5 0,10-2-1 15,1-2-6-15,1-3-6 16,1-3-3-16,3-4-6 0,-1-1-4 0,-2-1-5 16,-1-4-5-16,-1 2-6 0,-1-2-10 0,-2-3-15 0,-2 1-23 0,-1 0-40 15,0 0-59-15,-4-2-91 16,1 2-132-16,-5-2-155 0,-1-1-181 15,-4-1 712-15</inkml:trace>
  <inkml:trace contextRef="#ctx0" brushRef="#br0" timeOffset="30049.15">5437 7376 1248 0,'1'0'236'0,"2"1"-202"16,1 0-20-16,-1 0 50 0,5 0 49 15,2 0 6-15,-5 0-27 0,1 2-41 16,-4-2-28-16,3 0-13 0,-1 1-12 0,-3 1-13 16,4 0-16-16,-3 2-9 0,0-1-8 15,-2 5-6-15,1-2-8 0,-1 2-11 0,-1 2-8 16,1 1-22-16,-3 1-49 0,-1 3-90 0,-1-3-88 16,-2 3-65-16,2-2 20 0,-2 1 375 0,-1-1 0 15,4-3 0-15,1-1 0 0,2-1 0 16,2-3 0-16,3-2 0 0,4 0 0 0,-1 1 0 15,1-3 0-15,4 1 0 0,-4 0 0 0,4 1 0 0,1-2 249 16,-2 0 145-16,2 1-25 0,-1 0-57 0,3 0-68 16,0 0-62-16,0 3-48 0,-1 1-35 15,-2 2-24-15,4 0-18 0,-5 5-15 0,0 0-9 0,-1 2-5 16,-2 2-7-16,-4 3-1 16,-1-1-2-16,-3 4-1 0,-3 1 1 0,0 0 0 15,-4 3-2-15,-3-1-2 0,0 0-4 16,0 2-3-16,-3 0-1 0,-2 0-2 0,0-4 3 0,-2-1 4 15,3-4 3-15,0-2 3 0,3-3-1 0,-2-4-4 0,6-4-3 16,2-2-6-16,2-4 2 16,-2-2-17-16,3-4-33 0,0-5-28 0,-1-6-27 0,2-9-2 15,1-4 25-15,4-6 26 16,-2 0 27-16,5 1 18 0,-2 3 12 0,4 1 13 0,3 4 17 16,3 3 22-16,-1 1 21 0,2 4 12 0,-2 3 1 0,1 1-4 15,0 4-15-15,0 1-10 16,0 2-9-16,-2 1-7 0,1 3-4 0,0-1-4 0,1 2-6 15,1 1-5-15,0 2-7 0,0 1-6 16,3 1-4-16,-2 0-7 0,-3 3-4 0,-1 1-1 16,1 2 1-16,-2 2 2 0,0 2 1 15,0 2 0-15,0 1 1 0,-3 5-3 16,-2 1 1-16,2 2-2 0,-7 1-5 0,-2 3-3 16,-1 2-13-16,-6 0-19 0,-3 0-26 0,-3 0-34 0,-2 1-40 15,0-2-56-15,1-3-80 0,0-4-196 0,3-2-301 0,4-8-35 16</inkml:trace>
  <inkml:trace contextRef="#ctx0" brushRef="#br0" timeOffset="31192.21">6694 7468 850 0,'2'-3'153'0,"-1"-1"-76"0,2-1-67 0,2-1 17 15,0 2 40-15,1-1 30 0,-1 0 20 0,0 2 11 16,-2-1-5-16,-1 2-13 0,2-1-25 0,-2 1-31 16,1 0-26-16,0 0-19 0,1 1-9 15,-4 1-1-15,5 0 6 0,0 3 8 0,-1-1 11 16,3 3 11-16,1 1 9 0,2 2 7 0,-1 5 0 15,0 4-8-15,0 6-10 0,3 4-11 16,-4 5-8-16,0 3-5 0,2 1-5 0,-4 3-4 16,2-3 0-16,-3-2-1 0,1 3 0 0,-2-4 0 0,-1-1 0 15,0 0 0-15,0-4 1 0,-1-4 1 16,1-2 0-16,0-3-3 0,-1-5-1 0,1-1-5 16,1-4-10-16,-2-3-10 0,0-1-15 0,0-4-19 15,-2-2-27-15,1 0-15 0,2-4-19 16,-1-1-55-16,0-4-99 0,2-7-181 0,1-3-127 15,0-6 285-15</inkml:trace>
  <inkml:trace contextRef="#ctx0" brushRef="#br0" timeOffset="31450.52">7099 7427 1162 0,'-4'-3'490'15,"1"0"-329"-15,-3-1-69 0,4 2-2 0,0 2 14 16,0-1 10-16,-2 1-6 0,-2-1-9 0,0 1-12 16,-6 1-13-16,2 1-14 0,-1 4-21 15,-6 1-19-15,1 4-13 0,-3 3-10 0,-1 4-1 16,0 6-2-16,0 3 1 0,0 3 2 0,1 1-1 16,2-1 0-16,1 0-3 0,1 0-5 0,2-5-12 15,1 0-17-15,5-2-32 0,3 1-43 16,2-4-59-16,0-1-70 0,4-2-93 0,1-4-83 15,2-2-69-15,3-4-24 0,4-2 293 0</inkml:trace>
  <inkml:trace contextRef="#ctx0" brushRef="#br0" timeOffset="31709.24">7222 7637 1329 0,'1'0'143'0,"2"0"-90"0,0-1-3 16,4 0 75-16,4 1 60 0,-3-2 27 0,1 2-21 15,-1 0-35-15,2 0-30 0,-2 2-26 0,1-2-26 16,3 1-23-16,1-1-20 0,3 1-11 0,0-1-10 16,3 0-4-16,-3 0-5 0,4-1-5 0,-1 0-4 15,-2-1-8-15,1 1-11 0,-3-1-13 16,-3 1-19-16,1-1-27 0,-3 2-39 0,-2-2-60 15,0 4-70-15,-3-2-115 0,-2 2-148 0,-1 0-134 16,-4 3 135-16</inkml:trace>
  <inkml:trace contextRef="#ctx0" brushRef="#br0" timeOffset="31924.67">7248 7864 1855 0,'4'-1'116'0,"3"-1"-75"0,7-1 6 15,3-2 59-15,2-1 37 0,1-1 10 0,-1 0-22 16,-2-1-28-16,1 0-28 0,-2-2-23 0,0 3-20 16,-1-1-17-16,1 0-10 0,3 3-8 15,-4-2-6-15,2 2-14 0,-3-1-17 0,-2 3-20 16,-1 1-19-16,-1-1-12 0,-1 1-7 0,-2 0-15 16,0 0-23-16,-2 0-38 0,-1 0-52 0,1-2-79 15,-1 2-102-15,1-2-113 0,-2 2-69 0,1-2 589 16</inkml:trace>
  <inkml:trace contextRef="#ctx0" brushRef="#br0" timeOffset="32235.84">7690 7468 1561 0,'-1'-4'225'0,"0"0"-87"15,-1-4-25-15,2 3 0 0,2 1-10 0,-1 0-13 16,-1 0-12-16,1-1-10 0,0 2-13 15,2-1-19-15,-1 1-20 0,2-1-10 0,6 2-2 16,-4 1 3-16,4 1 5 0,1 2 4 0,-1 4 4 16,3 2 2-16,-1 4 0 0,1 7-3 15,0 4 1-15,0 5-1 0,-1 5-4 0,3 5-4 16,-4 0-3-16,2 2-3 0,-4-2-3 0,1-4 0 16,-3-2 0-16,2-4 0 0,0-3 0 0,-2-4 3 15,4-3 1-15,-2 0 2 0,0-3-3 0,-1-2-3 16,1-2-4-16,0-3-4 0,-2-1-5 15,-2-1-2-15,1-2-7 0,-2-3-11 0,0-1-7 16,0 0-16-16,-2-4-26 0,4-2-41 0,-4-3-68 16,1-5-112-16,2-3-169 0,-2-4-241 0,-2-3-79 15</inkml:trace>
  <inkml:trace contextRef="#ctx0" brushRef="#br0" timeOffset="32468.95">8059 7417 2028 0,'-3'0'135'16,"1"0"-41"-16,-2 0 6 0,4 0 31 0,0 0 12 0,-3 1-13 15,0-1-38-15,-2 3-30 16,2-1-22-16,-3 3-16 0,0 5-11 0,-3 5-8 16,-2 6-3-16,-3 5-4 0,1 6-3 0,-3 3-5 0,-1 2-12 0,1-1-13 15,-4 1-9-15,4-1-7 16,-2 0-1-16,2-4 2 0,4-2 3 15,3-3-5-15,1-2-17 0,4-6-36 0,4-2-73 0,0-2-99 16,6-4-130-16,1-2-139 0,2-7-59 16,2-3 164-16</inkml:trace>
  <inkml:trace contextRef="#ctx0" brushRef="#br0" timeOffset="32813.01">8230 7688 2060 0,'0'2'72'0,"0"5"-85"0,0 0-6 0,0 2 24 16,0 3 18-16,-1 0 14 0,-2 3 19 0,0 3 7 15,2-2 1-15,0 4-9 0,-1 1-19 16,2 1-15-16,2-1-10 0,-1-2-6 0,3-2-2 16,2-1 0-16,-1-3 2 0,1-3 2 0,0-3 1 15,-1-1 1-15,4-3 0 0,-2 0-3 0,1-4-3 16,-1-2-5-16,2-3-7 0,1-1-11 0,-1-4-10 0,2-4-15 15,-1-2-12-15,0-1-9 0,0-2 2 16,-3-1 10-16,-2 2 16 0,2 0 15 0,-5 2 5 0,2-1 6 16,-3 0 1-16,-1 1 8 15,-3 2 9-15,1 1 14 0,-2 4 17 0,-2 1 14 16,0 4 3-16,-4 2-7 0,-2 1-14 16,-1 2-7-16,-3 4 0 0,-4 1-2 0,2 3-5 15,-1 0-12-15,2 2-21 0,4 0-31 0,1 1-76 16,5-1-135-16,3 1-248 0,-2-1-218 0,5 1-42 15</inkml:trace>
  <inkml:trace contextRef="#ctx0" brushRef="#br0" timeOffset="35029.05">9157 7506 1 0,'1'-2'0'0,"1"1"0"0,1-1 0 15,-1 1 259-15,0 0 77 0,-2 1-22 0,1-2-34 0,-1 2-46 16,1 0-38-16,0 0-41 16,-1-1-35-16,0 1-28 0,2-1-23 0,-2 1-19 0,1-1-13 15,1 0-7-15,0-1-4 16,1 0 2-16,1-2 0 0,0 1 2 0,1-1-1 16,0 0-4-16,0 0-1 0,0 1-1 0,3-2 0 15,-1 0-1-15,1 0 0 0,1 0-2 0,2-1-4 16,2 1-4-16,1-2-2 0,-2 1-2 0,5-1-1 0,-4-2 1 15,5 1-1-15,-3-2-1 16,4 0-2-16,0 1-2 0,2 0 2 0,1-3-2 0,3 3-1 16,-2-3-1-16,2 4-1 0,0-4 1 15,-2 1 0-15,4-1-1 0,-1 1 0 16,0-1 3-16,3 0 0 0,-4-2 0 0,5 2-4 16,1-2 0-16,2-1-1 0,-1-2 1 0,0-2 3 0,-1 1-2 15,-1 1 0-15,-3-1 0 0,1 0 1 0,0 1 0 16,0 2 0-16,-4-3 0 0,0 2-2 15,0 1 1-15,-2 0-3 0,-1 0-1 0,0-1 0 0,3 0 0 16,-1-1 2-16,-1 1 2 16,0-1 2-16,4-2 0 0,-3 2 1 15,-2 2-1-15,1-1 0 0,-1 2 0 0,0-1 3 16,1 0-1-16,1 2 0 0,-4 1 0 0,2 2-2 16,0-2-2-16,-1 4 1 0,-2 0-1 0,-2 0 1 15,1 1 0-15,-3 1 0 0,-2 0 0 0,3 1-1 16,-4 0-1-16,-1 2 2 0,-2-2-1 0,5 1-1 0,-4 0 1 15,1 0-1-15,-1 1-1 16,1-1-1-16,0 1 1 0,-1-1-2 0,-1 0 0 0,2-1 0 16,-2 2-4-16,0 1-3 0,-4 0-8 15,2-1-9-15,-4 1-6 0,0 1-3 0,2 0 0 16,-4 1 6-16,0-2 7 0,0 2 8 16,-3 0 6-16,3 0 3 0,0 0-6 0,0 0-11 15,0 0-17-15,0-1-17 0,3 1-10 0,-2-1 5 16,1-1 11-16,2-1 12 0,2 0 8 0,-2-2 1 15,4 2 4-15,-1-2 6 0,3-1 7 0,0 2 8 0,-4 0 6 16,1 0 2-16,2 0 2 16,-2 0 1-16,-1-1 0 0,2 1 3 0,2 0 0 0,-2 0 4 15,1-1-1-15,-3-1-3 16,4 1 1-16,-1 0-2 0,-1 0 3 0,1-1 0 0,-3 0-2 16,2 0-3-16,0 0-4 0,2 0 0 0,-2-2 0 0,-2 2 0 15,3 1 1-15,1-1 0 16,-2 1-1-16,-1 0 1 0,-2 0-1 0,3 1-1 0,-1-2-1 15,-3 0-3-15,2 2-3 0,-2 0-8 16,-1 0-6-16,4-2-5 0,-5 3-6 0,0 1-7 16,3-1-8-16,-3 1-12 0,0 0-20 15,3 1-25-15,-3-2-27 0,-1 3-36 16,-1 0-37-16,0-1-32 0,0 1-25 0,0 0-8 16,0 0 160-16,0 0 110 0,0 0 0 0</inkml:trace>
  <inkml:trace contextRef="#ctx0" brushRef="#br0" timeOffset="35528.05">10926 6293 1182 0,'0'-4'37'0,"3"-3"-67"0,2-1-39 0,2 2 19 16,-2-1 49-16,2 2 26 0,-3 0 21 0,2 0 32 15,-3 1 24-15,4-1 10 0,-4 2-10 16,3-2-30-16,-1 2-25 0,3-1-12 0,1 1 3 16,0 0 7-16,0 0 4 0,-2 2-1 0,4 1-3 15,3 0-6-15,-2 0-4 0,-1 2-2 0,2 0-1 16,4 2-4-16,-4 0-5 0,2-1-3 0,-2 2-2 15,4-2 4-15,-5 0 6 0,1 2 3 16,-2-2 1-16,3 2-2 0,0-2-8 0,-3 0-6 16,0-1-4-16,-1 0-1 0,1 0-1 0,-1 1-1 15,-1-1 1-15,1 0-1 0,0 0-2 0,-3 0 1 16,-2-1 1-16,3 2 1 0,-2-2 2 16,-1 0-1-16,2 1 0 0,-5 0 0 0,-1 0 3 15,1-1 1-15,1 3 1 0,-2-3 6 0,0 3 3 16,0 0 4-16,-1 2 3 0,0 5-4 15,0-1-6-15,-2 3 0 0,-3-1-5 0,2 3 0 16,-6 3-1-16,-1-2-5 0,0 3-3 0,-2 1-4 16,-6 1-3-16,1 2-3 0,-5 2-2 0,1 2-1 15,-1 2-3-15,2-1-6 0,0-1-16 0,0-1-22 16,2-1-39-16,2-1-54 0,-1 1-81 16,-1-1-140-16,4 1-216 0,-3-1-653 0</inkml:trace>
  <inkml:trace contextRef="#ctx0" brushRef="#br0" timeOffset="45872.54">1464 10487 1 0,'-1'-4'89'0,"-3"2"-34"0,0-1-34 0,4 1-33 16,0 2-2-16,1-1 46 0,-1 1 62 16,0 1 69-16,0-1 40 0,1 0-6 0,-1 0-46 15,0 2-57-15,2-2-46 0,-2 0-22 16,1 1 13-16,2-1 31 0,-2 2 27 0,1 0 18 0,1 1-4 16,2 1-24-16,-2 1-20 0,5 1-13 15,0 3-12-15,-4 0-8 0,3 1-7 16,-1 0-5-16,0-1-3 0,1 0 3 0,-3-1 0 15,3 1 0-15,-4 0 0 0,4-2-2 0,-3 0-1 16,2 0-2-16,-3 0-3 0,1-2-2 16,0 0-3-16,-1-1 0 0,2-1-3 0,-3-1 2 15,1-1 3-15,3-1 7 0,-4 0 8 0,4-1 9 16,-1-1 4-16,4-2-2 0,1-3-5 0,0-2-6 16,1-4-6-16,2 0-7 0,3-4-3 15,1-2-4-15,1-1-2 0,-1-1-3 0,1-1 1 16,-4 2-2-16,0-1 0 0,-1 0 0 0,-1 3-2 15,0-2 2-15,-1 3 0 0,2-2-1 16,-3-1-1-16,-1-1-4 0,-2 1-4 0,2-2-7 16,1 1-9-16,-5 0-13 0,1 0-8 0,-1 2-7 15,-1-2-4-15,-3 0 1 0,0 2-1 0,-1-1 1 16,0 0-1-16,-2 0 3 0,-1 1 0 0,-2 0 10 16,2 2 4-16,-1 1 8 0,-1 1 10 0,1 2 2 15,-2 1 9-15,4 1 0 0,-5 1 0 0,4 2 3 16,-3 1 1-16,3 0 6 0,-3 2 5 15,3 2 0-15,-2 0 1 0,-2 0-2 0,3 2 2 16,0 0 6-16,2 1 7 0,1 0-1 0,-2 1-4 16,0 1-6-16,1 1-4 0,1 3 3 15,0 6 3-15,-2 2 5 0,0 3 3 0,3 2 0 16,0 3 1-16,0 2-1 0,3 3-3 0,0 1-1 16,-2 2 0-16,0 3-2 0,-1-1 1 15,1 3-1-15,-2-3-2 0,1 0-1 0,0 0-3 16,-1-3-3-16,0 0-2 0,-1-3-2 0,2 0-3 15,-1-4 1-15,1-4-1 0,1-2 2 0,-1-5 2 16,2-1-1-16,-1-2-3 0,0-3-3 16,0-2-2-16,1-1 1 0,3 1 3 0,-3-2 3 15,0-1 1-15,2 0 3 0,-1 0 0 0,7-1 3 16,-5-3-1-16,3 1-2 0,1-3-4 0,1-2-1 16,0 1-1-16,-1 0 4 0,1-2 1 0,0 2 2 15,1 1 0-15,0-1 3 0,-2 1 3 16,0 3 7-16,2 1 12 0,-1-1 14 0,1 3 14 15,1 0 18-15,2 2 0 0,2 1-7 0,-1 0-11 16,2 4-22-16,1 0-9 0,3-1-7 16,0 2-4-16,0 1-1 0,6-4-1 0,0 1 3 15,4-2 2-15,4-4 1 0,-1 0-1 0,6-4-4 16,1-2 1-16,7-1 1 0,1-3-2 0,-1 1 0 16,0-3-6-16,0-1-4 0,-3 2-3 0,-1-2-4 15,-4 3 0-15,-4-1-2 0,0 3 0 16,-7-1 1-16,-4 3-1 0,1 0 1 0,-6-1-5 15,-4 0-14-15,2 3-9 0,-7 0-4 0,-2 0-3 16,1 2 8-16,-8 1 3 0,-1 0 6 16,-1-1-34-16,-2-1-61 0,-6-1-119 0,0 0-166 15,-6 0-109-15,-7 2-50 0,-2 3 366 0</inkml:trace>
  <inkml:trace contextRef="#ctx0" brushRef="#br0" timeOffset="46090.96">2363 9939 2522 0,'-4'-3'78'16,"1"-3"-25"-16,-3 1-49 0,6 4-44 0,0 1-20 15,1 0 1-15,1 1 11 0,0 2 27 0,1-1 19 16,0 4 4-16,4-2-2 0,1 5-13 15,0 3-31-15,1 2-74 0,-1 4-130 0,1 5-231 16,-1 4-251-16,-6 2-66 0</inkml:trace>
  <inkml:trace contextRef="#ctx0" brushRef="#br0" timeOffset="46577.72">1808 10989 720 0,'-7'-7'376'16,"1"-2"-388"-16,-2 0-110 0,8 3-82 0,0-1-34 15,2-2 45-15,0-3 83 0,4 1 112 16,-4-1 96-16,0 4 33 0,2 2-2 0,-1 3-32 16,-2-1-51-16,2 1-23 0,2 0 10 0,-4 2 19 15,6-1 14-15,-3 2 7 0,-1 0 0 0,3 1 5 16,-3 1 11-16,4 4 2 0,0 1 7 15,0 5 12-15,4 4-4 0,2 6-2 0,-1 3-15 16,0 6-28-16,-1 4-12 0,0 2-9 0,0 2-5 16,3 1-6-16,-2-1-8 0,-1 0-7 0,1-2-4 15,-2-2-3-15,1-6-4 0,-1-1-2 0,0-6-1 16,0-3 0-16,0-1-1 0,-2-5-3 16,-3-2-2-16,2-3-4 0,-4-2-7 0,0-2-13 15,0-2-14-15,-2-2-19 0,-1-4-9 0,1 1-21 16,-1-4-75-16,0-7-141 0,-1-7-223 0,1-7-193 15,-1-4 725-15</inkml:trace>
  <inkml:trace contextRef="#ctx0" brushRef="#br0" timeOffset="46797.23">2102 10871 1053 0,'0'1'548'15,"0"-2"-409"-15,0 1-106 0,0 1 1 0,0-1 52 16,0 0 63-16,0 2 39 0,0-1 9 15,-3 0-37-15,3 1-47 0,-1 3-47 0,-2 6-35 16,3 8-20-16,-2 5-8 0,-3 6-11 0,0 2-8 16,-4 3-7-16,1-1-2 0,-2 3 1 0,2-1 2 15,-5 1-2-15,2-2-10 0,1 0-8 0,0-7-12 16,1-1-16-16,2-6-28 0,2-4-52 16,4-7-84-16,1-3-78 0,1-1-48 0,4-3-64 15,0-3-66-15,3-3 90 0,1-6 400 0</inkml:trace>
  <inkml:trace contextRef="#ctx0" brushRef="#br0" timeOffset="47042.04">2205 11051 900 0,'0'2'545'0,"1"-2"-376"16,-1 0-139-16,1 1 29 0,2 0 63 16,1 2 57-16,-2 0 24 0,6 1-27 0,-4 0-42 15,4 1-34-15,2 1-26 0,1-1-18 0,1 0-14 16,5 0-7-16,-3-2-7 0,5 2-6 15,0-4-3-15,3 1 0 0,4-2-4 0,-1-1-2 16,4-1-6-16,-1-1-4 0,-3-1-1 0,2 1-3 16,-3-1 1-16,1 0-3 0,-6 0-5 0,0-2-7 15,-2 3-5-15,0-1-8 0,-6 1-12 16,1-1-11-16,-1 3-16 0,-3-1-26 0,-3 1-37 16,-1-1-56-16,-2 2-57 0,-2 0-74 0,-2 0-236 15,-4 2-191-15,0 0 292 0</inkml:trace>
  <inkml:trace contextRef="#ctx0" brushRef="#br0" timeOffset="47284.25">2560 10968 1671 0,'1'-1'321'0,"1"-1"-220"0,4-2-92 0,-3-2 7 15,5 3 20-15,-2 0 20 0,-1 0 9 0,-1 2 2 16,1 1-11-16,-3 0-12 0,0 1-12 0,3 0-10 15,-2 3-2-15,5 4-1 0,-1 0 1 16,-1 5 0-16,0 4-3 0,-4 3-2 0,-1 4-4 16,-3 1-2-16,-1 2-1 0,-2 0 0 0,-5 2-2 15,3-2-1-15,1 0-3 0,-1-3-2 0,0-2 0 16,2-2-1-16,-1-2-5 0,2 0-15 16,2-2-39-16,-2-3-83 0,3 0-156 0,1-3-307 0,1 2-858 15</inkml:trace>
  <inkml:trace contextRef="#ctx0" brushRef="#br0" timeOffset="48724">3159 10936 1 0,'2'-5'0'0,"0"0"0"0,4 0 0 16,-3 1 0-16,5 0 138 0,-6-2 175 0,3 3-2 15,-3 0-21-15,0 1-40 0,-1 0-41 16,1 1-42-16,1-2-34 0,-1 2-18 0,-1 0-13 16,0 0-8-16,0 1-11 0,0-1-17 0,0 1-20 0,4 0-19 15,-3 0-11-15,0 0-2 16,3 2 3-16,0 0 1 0,4 1 3 0,1 1-3 0,0 3-2 16,0 1 0-16,3 2-3 0,1 1 3 15,1-1-1-15,0 3 0 0,0-1 10 16,2 1-2-16,-2 0 2 0,3 1-5 0,1 0-10 15,-1 1 0-15,2 0-4 0,-3 1-2 0,2-2-3 16,0-1-4-16,2 1 1 0,-4-4-1 0,-1 3 3 16,1-5-1-16,-4 0 0 0,0-2 2 15,-2-2 0-15,1-1-2 0,-2-1-1 0,-1-2-3 0,3-2-1 16,-3-1-5-16,0-1-2 0,-2-2-7 16,0-2-6-16,1 0-2 0,-4-1-1 0,0 0-1 0,-1-1-4 15,-3-1-10-15,0 2-8 0,-3-3-4 16,-1 2 2-16,2 0 6 0,-5 0 1 0,4 2 3 15,-1 0-16-15,-3-1-6 0,-1 1 16 0,4-1 9 0,-3-1 21 16,3 2 13-16,-4-2-5 16,1 1 2-16,3-2 4 0,-2 3 7 0,3-1 7 0,-3 1 7 15,2 2 6-15,0 0 5 16,-2 0 1-16,3 1-2 0,-2 1-1 0,4 1-6 16,-2 1-2-16,-2 0-4 0,2 0-6 15,1 2-8-15,-4-1-12 0,4 1-18 0,-1 1-18 0,-2 2-13 16,0 0-2-16,-3 4 11 0,-1 4 17 0,0 1 17 0,-1 3 16 15,-2 2 12-15,1 1 12 16,0 1 7-16,-1 1 6 0,2-2 2 0,-2 2 0 0,3-3-1 16,0 1-3-16,-2-2-2 0,-3-2-5 15,4 3-4-15,-3-2 1 0,4-3-2 16,-1 1 5-16,0-3 6 0,1 1 6 0,0-6 4 16,5 0-1-16,-5-3-2 0,6-1-8 0,-3 0-6 0,3-1-4 15,-3-2-6-15,2 0-4 0,-3-1-5 0,3-3-8 16,-3-3-4-16,2-1-1 0,-1-3 2 15,-2 3 5-15,3 1 4 0,-1 0 2 16,4 2-1-16,-2 1-2 0,-1-1 0 0,3 3 1 16,-3 0 1-16,2 1 1 0,2-1 2 15,-1 2 5-15,0-1-1 0,-1 2 2 0,2-2 0 16,0 2-2-16,1-1-2 0,-1 0-4 0,2-3-3 16,0-1-3-16,3-2-1 0,0-3 1 0,2-2 1 15,1-1 0-15,1-2-1 0,2 0-1 16,1-1-3-16,-2 2 0 0,1-2-5 0,0 5-7 15,-1-1-21-15,-2 3-35 0,-3 2-53 0,2 1-58 16,-4 3-74-16,0 2-95 0,-2 1-124 0,-2 1-168 16,-3 1 469-16</inkml:trace>
  <inkml:trace contextRef="#ctx0" brushRef="#br0" timeOffset="53749.09">4133 9707 1 0,'3'-7'0'16,"-1"-4"0"-16,4 0 0 0,-1 0 0 16,2 0 0-16,-3-1 0 0,2 1 0 0,-3 2 0 15,2-2 0-15,-2 2 0 0,-1 1 97 0,2 2 25 0,-2 1-24 16,-1 1-13-16,0 1 10 0,-1-2 15 15,0 3 28-15,0 0 22 0,0 1 9 0,0 1-4 16,0 0-20-16,-1 1-23 0,1-1-24 0,-1 2-15 16,1-1-9-16,-1-1-5 0,1 1-6 0,0-1-8 15,-1 1-13-15,1-1-14 0,0 2-14 0,-3-2-8 16,3 2-4-16,-1 0 0 0,-1 3 1 16,0 2 1-16,-3 3 1 0,2 2 0 0,1 3 1 0,-3 2-1 15,1 4 0-15,2 0-1 0,0 3 0 0,-3 1 2 16,3 5 1-16,0-1 0 0,-2 5 2 15,2 3 2-15,-1 2 3 0,0 4 4 16,-2 1 1-16,3 2 1 0,0 1 2 0,-3 3 1 16,3 1 2-16,-4 5-2 0,2-2-3 0,-4 2-3 0,5-4-7 15,-3-2-2-15,2-5-2 16,-2-9 0-16,4-7 1 0,0-6 2 0,0-7 1 16,0-3 2-16,-2-4 2 0,3 0-3 15,-1-3-2-15,0 1-5 0,-3 0-5 0,4-1-4 16,-2-2-4-16,-1 0-5 0,2 1-6 0,0-4-8 15,-5 1-17-15,4-1-11 0,-5-1-7 0,2-1-3 16,-2-1 1-16,-2-3-14 0,1-1-33 0,0-1-61 0,-3-2-61 16,1-2-61-16,1-2-36 0,-2-3-19 15,-2 0-27-15,1-1 270 0,4 0 107 0</inkml:trace>
  <inkml:trace contextRef="#ctx0" brushRef="#br0" timeOffset="53975.54">3871 10285 1 0,'1'-3'105'0,"1"-1"64"15,4-2 7-15,-1-1 48 0,3 1 65 0,2-1 17 16,-1-1-22-16,2-2-40 0,-1 0-64 0,0-1-53 0,6 2-43 16,-4-2-35-16,1 3-23 0,0 2-12 15,4-1-10-15,-1 0-7 0,-1 2-7 0,1 2-8 16,0 2-13-16,2 1-15 0,1 1-32 0,0 2-49 15,1 1-59-15,0 1-71 0,-4 4-66 0,5-2-51 16,-3 4-41-16,1-3 6 0,-1 0 405 16</inkml:trace>
  <inkml:trace contextRef="#ctx0" brushRef="#br0" timeOffset="54258.97">4573 9972 1018 0,'-2'-2'8'0,"0"0"-24"0,-3-2-21 15,5 5-8-15,-2-1 16 16,-1 2 11-16,2-1 19 0,-4 1 25 0,-1 2 9 16,0 0 17-16,-3 4 4 0,2-1-12 0,4 5-3 15,-1 0 5-15,-2 4 1 0,4 2 0 16,0 1-6-16,-2 2-13 0,3 0-10 0,1-2-9 15,0 1-7-15,1-4-7 0,3-1-4 0,-2-4-12 0,1 1-2 16,2-3-7-16,-1-1-13 0,-1 1 2 0,4-4-24 16,0 2-15-16,-3-3-8 0,3 0-25 15,-2-3-30-15,4-1-50 0,0-2-70 0,1-2 7 0,-1-3 256 16,1-3 0-16</inkml:trace>
  <inkml:trace contextRef="#ctx0" brushRef="#br0" timeOffset="54458.99">4681 10066 1 0,'1'-1'0'0,"2"0"80"0,3-2 157 0,-2 2 26 16,3 1 27-16,0 0 3 16,2 1-31-16,0 2-54 0,0 1-37 0,1 2-39 0,2 3-27 15,0 2-13-15,2 5-38 16,-1 2-23-16,3 3-10 0,-2 2-9 0,1-2-5 16,0 4-5-16,0 1-5 0,-2-1 0 0,-1 0-3 15,0-2-5-15,0-4-4 0,-1-1-8 0,0-3-15 0,-3-2-17 16,0-1-20-16,3-4-28 0,-4-2-42 15,-3-1-59-15,2-1-63 0,-3-3-80 0,0-4-120 16,2 0-31-16</inkml:trace>
  <inkml:trace contextRef="#ctx0" brushRef="#br0" timeOffset="54685.29">4899 10046 1905 0,'-2'-1'59'0,"-1"-1"-27"16,-2-2-43-16,4 5-42 0,1-1-4 0,0 2 9 16,0-1 17-16,-1 2 22 0,-1 5 12 0,-4 3 8 15,2 3-6-15,-6 5-8 0,1 3-6 0,-1 3-6 16,-1 2-4-16,-1-2-2 0,0 0-9 0,-1-3-1 16,2-1-4-16,0 0-9 0,1-3-27 15,2 0-65-15,4-1-92 0,-3-3-89 0,5-1-89 16,2-3-33-16,0-1 438 0</inkml:trace>
  <inkml:trace contextRef="#ctx0" brushRef="#br0" timeOffset="54973.58">5042 9939 1913 0,'2'-3'16'0,"-4"0"-21"0,2-1-6 0,4 4 18 16,-2-1 45-16,0 1 32 0,6-2 12 16,-4 2 2-16,4 2-14 0,0 1-13 0,4 5-17 0,-1 0-19 15,1 5-14-15,6-1-8 0,-1 3-2 16,3 4 0-16,-1 1 0 0,-2 4-1 16,3 2-4-16,-1 2-2 0,-4 0-2 0,1 5-4 0,-5 1-3 0,-1 1-5 15,0 2-8-15,-6-3-8 0,0 2-15 16,-4-5-7-16,-1-2 4 0,-4-2 4 15,0 1 9-15,-3-2-14 0,-2 1-52 0,-1-3-73 16,-4-1-117-16,1-1-145 0,-1-4-146 16,1-2-130-16</inkml:trace>
  <inkml:trace contextRef="#ctx0" brushRef="#br0" timeOffset="55424.65">5577 10167 1324 0,'0'-3'175'0,"0"0"-86"0,0-1-37 0,1 0 12 15,0 0 48-15,5-6 44 0,-1 3 27 0,-2 0-16 16,2 1-50-16,-3 1-53 0,3 3-43 16,-1-2-18-16,5 3-4 0,-1-1 1 0,4 0 4 15,0-1 1-15,-1 1 0 0,7 2 5 0,-1 0 1 16,-1 0 3-16,3 2 0 0,1-1-1 15,0 1 1-15,-2 0 2 0,2-1 0 0,0 1-2 16,-2 1-4-16,-1-1-4 0,1 0-2 0,1 2-4 16,-6-2 0-16,8 2 0 0,-3 0-4 0,-3-2 2 15,3 0-2-15,-3 0-2 0,0-1-1 16,-4 0 0-16,-1-1-4 0,2 0-6 0,-4 0-12 0,0 0-20 16,-3 0-27-16,1 0-39 0,-4 0-57 15,1 0-88-15,-3 0-137 0,0 0-186 0,-3 1-359 16</inkml:trace>
  <inkml:trace contextRef="#ctx0" brushRef="#br0" timeOffset="55813.57">5687 10360 1608 0,'-3'-2'123'0,"0"-2"-88"15,3 1-94-15,0 2-13 0,0-1 15 0,1 1 45 16,2-2 55-16,-1 2 38 0,-1 0 8 16,-1 1-15-16,1 0-23 0,0 1-24 0,1-1-5 15,4 0 10-15,-3 1 11 0,5 1 11 0,-2 0 6 16,0-1 5-16,2 1-1 0,-1 1-3 0,0-2-6 15,2 2-6-15,1-1-6 0,0 3-5 0,0-3-2 16,1 2-2-16,3-2-4 0,0 1-6 0,-1 0-3 16,2-1-4-16,-1 0-2 0,-2 0 0 15,6 0-1-15,-1-4 0 0,-1 0-2 0,4 0-3 16,-2 0-5-16,-3-1-2 0,0 1-2 0,-3 0-1 16,2-1-2-16,-5 1-8 0,-2 1-12 15,2 1-24-15,-4-1-29 0,-1 1-44 0,-1 0-77 16,0 0-127-16,0 0-221 0,-3 0-137 0,-3 2-52 15</inkml:trace>
  <inkml:trace contextRef="#ctx0" brushRef="#br0" timeOffset="57576.3">6884 9896 608 0,'0'-3'263'15,"0"1"-90"-15,2-2-62 0,-2 3 10 0,0 1 40 0,0-2 24 16,0 2-3-16,0 2-31 0,0-2-53 16,0 1-53-16,1 1-31 0,0 0-4 0,0 1 10 15,2 3 15-15,1 1 9 0,-1 2-1 0,4 1-2 16,-3 2-6-16,2 0-2 0,-2 2-6 15,2-1-5-15,-2 2-6 0,-1 1-4 0,2-1-3 16,-2 0-2-16,1 1-1 0,0-2-3 0,-1 1-1 16,-2-1-1-16,1-1 0 0,1-2 1 0,-2 0 0 15,0-1 0-15,-1 0 0 0,0-3 2 16,0-2 0-16,0-1 2 0,-1 0 2 0,1-3 4 16,-1-1 8-16,1 0 7 0,0-1 2 0,0-3-9 0,-1 2-14 15,-1-3-14-15,0 0-11 0,1-5-1 0,-2 0 1 0,1-4-1 16,-2 0-5-16,2-3-8 15,1 2-6-15,-1-2-6 0,1 1 1 0,-2 2 6 16,2 0 9-16,-2 2 11 0,2 2 3 16,-1 3 0-16,-2 0-2 0,1 3-3 0,0 0-1 15,-2 2 1-15,2 0-2 0,-3-1-8 16,0 3-6-16,0 1-5 0,-3 2 5 0,-1 1 13 16,1 6 14-16,-2-2 11 0,-1 3 9 0,-1 3 4 0,-1 2 9 0,1 2 4 15,1 1 3-15,0 3-1 0,1 3-3 16,1 2-4-16,0 0-3 15,1 3-3-15,-1 0 0 0,1 1 2 0,2 2 3 16,2-4 6-16,0 2 7 0,2-2 4 0,3-1 4 0,2-3-3 0,0-2-4 16,4-5-3-16,1 0-2 15,2-3 0-15,-1-3-2 0,4-1-3 0,0-3-4 0,1-2-5 16,5-2-1-16,0 0-1 16,5-3-3-16,-1-2-3 0,3-4-4 0,-1 0-4 0,1 0-8 15,1-1-12-15,-2-1-19 0,1 3-32 0,-5-2-47 0,1 2-80 16,-5 1-128-16,-1 1-211 15,-3 2-226-15,-1 1 119 0</inkml:trace>
  <inkml:trace contextRef="#ctx0" brushRef="#br0" timeOffset="59842.57">7463 11026 1 0,'0'-2'47'0,"0"-3"91"0,-1-1-31 0,2 4 9 15,-1-1 46-15,2 1 44 16,-2-1 38-16,-2 0 3 0,1 2-26 0,0 1-41 16,1-1-51-16,0 2-40 0,-1-1-35 0,1 1-37 0,-3 2-21 0,2 1-7 15,-1 3 1-15,0 5 14 16,-2 6 4-16,1 5 2 0,-2 4-2 0,1 4-3 0,-1-1-2 15,1 0 0-15,-1-1 1 16,3-1-1-16,1-2 1 0,1-7-2 0,-2-3 0 0,4-2-1 16,-2-5-1-16,0-1 0 0,2-1-3 15,-1-1-6-15,0-3-11 0,2 0-10 0,1-1-6 16,-1-1-1-16,4-1 2 0,-1-1-9 16,4-3-26-16,2-3-34 0,1-3-41 0,4-3-27 0,-2-5-14 15,3-2-11-15,0-1 1 0,0-2 10 0,2-1 26 16,-4 2 39-16,1 1 48 0,0 0 35 15,-1 2 23-15,-1 1 13 0,-2 2 12 16,0 5 16-16,-4-1 24 0,0 5 38 0,-4 3 30 16,-1 2 19-16,-3 1 6 0,-1 2 1 15,-1 1 4-15,0-1-1 0,-2 1-6 0,0 3-16 16,-1 2-17-16,-3 3-9 0,-2 4-6 0,1 2-8 16,-1 5-18-16,1 0-16 0,0 4-20 15,3-1-12-15,2 1-8 0,-2 3-2 0,2 1-2 16,0 0 1-16,3 3-1 0,-2 2-1 0,2 3-1 0,0 1-1 0,-2 0-2 15,1-2 0-15,-1-3 0 16,0 1 0-16,1-4-1 0,-2-1 1 0,-2-2 2 0,1-1 0 16,-2-3 0-16,0-1 6 0,0-2 3 15,1-3 9-15,-3-4 10 0,0-2 7 0,-1-3 4 0,0-2-2 16,-1-1-9-16,-1-4-12 16,0 2-11-16,1-4-12 0,-1-1-14 0,-1-3-13 15,-3-2-16-15,3-1-20 0,-2-6-16 16,-1 0-12-16,3-3-12 0,1-1-6 0,-1-2 2 15,1 3 2-15,1-1-2 0,1 0-20 0,-3 1-67 16,5 2-137-16,-3-1-158 0,3 0 248 0</inkml:trace>
  <inkml:trace contextRef="#ctx0" brushRef="#br0" timeOffset="60185.95">7935 11255 889 0,'0'0'-196'0,"-1"-1"-20"0,1 0-3 0,4 2 86 0,-2-1 153 15,3-1 119-15,0-2 81 0,2 0 43 0,0 0-6 0,-1 0-42 16,3 1-54-16,2-1-33 15,3 2-16-15,0 0-11 0,0 0-4 0,4 0-3 0,0-1-11 16,0 1-16-16,2 1-13 16,-3 0-15-16,3-1-9 0,-3 1-6 0,1 0-6 0,-4 0-5 15,3-1-3-15,1 1-3 16,-2-1-2-16,3 0-2 0,-5-1-4 0,4 0-3 0,-3-1-5 16,0 2-6-16,-4-2-13 0,1 2-20 15,-2-1-41-15,-2 1-56 0,-2 0-85 16,-3 1-119-16,-2 0-150 0,-2 1-167 0,-2 1 465 15</inkml:trace>
  <inkml:trace contextRef="#ctx0" brushRef="#br0" timeOffset="60450.72">8080 11517 1574 0,'5'-1'173'15,"3"0"-80"-15,5-2-24 0,1 1 41 0,-1 0 38 16,1-1 14-16,-3-1-27 0,2 0-35 0,-3 0-33 16,-1 1-20-16,0-1-17 0,0 1-14 0,2-2-5 15,0 2-4-15,1-1-3 0,-2 2-1 0,2-2-4 16,-1 2-2-16,1 1-6 0,-1 0-6 16,1 2-10-16,2 0-12 0,-4 0-13 0,3 2-19 15,0-1-18-15,-2 0-24 0,2 0-31 0,-2 0-36 16,1-1-57-16,2 0-53 0,0-1-81 15,0 0-63-15,1-1 2 0,0-2 163 0</inkml:trace>
  <inkml:trace contextRef="#ctx0" brushRef="#br0" timeOffset="60886.38">8966 11203 605 0,'-1'-5'629'16,"-1"-1"-520"-16,2-1-81 0,-1 2-19 0,1-1 19 15,0 0 33-15,-2 0 40 0,0 1 26 16,-1-1-2-16,2 2-27 0,-1-1-42 0,-1 3-38 16,0-1-19-16,1 2-8 0,1 0-1 0,-3 0 1 15,-1 1 1-15,0 0-1 0,-1 0-2 0,-1 2-6 16,2 2-1-16,-7 2 0 0,-2 3 2 0,-1 1 5 15,-3 3 7-15,-2-1 8 0,0 5 10 16,0-3 20-16,3 1 17 0,1 2 13 0,0-2 3 16,4-3-12-16,0 3-9 0,2-1-7 0,1 2 0 15,1 1 4-15,1-1 3 0,1 2 1 16,1-1-1-16,2 0 0 0,3 2-1 0,3 1 3 16,2 2-5-16,1-1-4 0,4-2-7 0,0 0-9 15,1-2-4-15,4-1-5 0,-3 0-3 0,2-3-1 16,0-1 1-16,-1-2-1 0,2-1 0 0,-2 0-2 15,3-2 0-15,-2 0-4 0,4 0 0 16,-4-2-3-16,5-2-2 0,-3 0-2 0,-1-3-3 16,4-2-3-16,-4 1-6 0,2-2-12 0,3-2-16 15,-5-2-29-15,1 0-51 0,1 1-83 16,-5-1-126-16,7-1-252 0,-7 1-822 0</inkml:trace>
  <inkml:trace contextRef="#ctx0" brushRef="#br0" timeOffset="63305.23">10376 11640 1 0,'-1'-2'273'0,"-1"-1"-109"0,-2 0-49 0,4 2-27 15,3 1 20-15,-2-1 30 0,1 0 20 16,-1 0 11-16,0-2 2 0,0 0-11 0,0 2-26 0,2-2-32 16,-2 1-26-16,2 1-23 0,-2 0-13 15,0-1-10-15,2 2-8 0,0 0-9 0,-1-1-8 16,-1 2-5-16,0-1-4 0,0 1 2 0,3 0 3 16,-3 1 4-16,0 0 5 0,1-1 1 0,-1 3 7 15,3-1 1-15,-3 1 3 0,3 1 0 16,-2-2 2-16,3 2-1 0,-3 0-1 0,-1 0-1 15,2 1-6-15,2 0-4 0,-3-2-4 0,4 3-3 16,-1-1 0-16,-1-1-3 0,2 2 1 16,1 2-2-16,-3-2 2 0,5 0-1 0,-2 1 0 15,-1-1 0-15,4 0 1 0,0 1 1 0,2-1 0 16,0 1 1-16,2 1 0 0,-1-1-3 16,4-1-1-16,-1 3 1 0,1-2-3 0,2 0 0 15,-1 2-2-15,1 0-1 0,0-1-5 0,0-3 0 16,3 0 1-16,-2 1-1 0,2 0 4 0,0-2 1 15,-1 1 1-15,1-2 1 0,-1 2 0 0,-2-1 1 16,2-1 2-16,-1 0 2 0,1 1 4 0,3 1 3 16,0-2 0-16,4 1-4 0,-2 1-7 15,4 2-6-15,1-1-2 0,-1 0 3 0,1 0 7 16,0-1 2-16,3 0 0 0,-2 0 0 0,1-1-4 16,4 2 0-16,-3-2 1 0,6 1 1 15,-2-1 1-15,2 0 0 0,1-2 0 0,2-1-1 16,-1 0 1-16,1-1 1 0,2-1 1 0,-2 0 0 15,1-1 2-15,2 0-1 0,-2 0-2 0,3-1-1 16,-1 0 1-16,2-2-1 0,3 1 2 0,0-2-1 16,-1 0 0-16,2 0 0 0,4-1 0 15,-1 0 0-15,-3 1-1 0,4 0-1 0,-3 0-1 16,0-1-1-16,3 1 0 0,-2-1-1 0,2 1-3 16,0 0 0-16,-3 0-1 0,5-1-3 15,-5 0-2-15,4-1-1 0,-2 2-2 0,4-1-1 16,-6-1 2-16,4-1 2 0,-3 2 3 0,1-1 1 15,0 2 4-15,-2-2 0 0,1 2 1 0,0 1 0 16,-2 0-1-16,1 1 1 0,-2-2-2 16,3 2 2-16,-1-2 1 0,1 2 1 0,-1-1 3 15,-1 0-1-15,-1-2 5 0,1 1 1 0,-1 0 5 16,-1 1 3-16,0-1 3 0,0-1 0 16,-2 3-1-16,3 1-3 0,-3 0-4 0,0-1-5 0,1 1-3 15,0 1-1-15,1 0 1 0,0-2-2 0,-3 2 0 0,1-1 0 16,-2 1-2-16,0 0 1 0,2-1 0 15,-1 2-1-15,0-1 1 0,-3 1 0 16,1 0 1-16,-2 0 0 0,3-1 2 0,-4 0-1 16,1 1 1-16,-1-1-1 0,0 1 1 0,1 0-1 0,-1 0 0 15,-5 0 0-15,2 0-1 16,1-1 0-16,-2 1 0 0,0-2-1 0,-1 2 1 16,-1 0-1-16,-1 2 0 0,-1-2 1 0,-2 1 0 15,0 0-2-15,0 0 0 0,-4 0-1 0,-1 0 0 16,0 1 1-16,-2 0 2 0,0 0 0 15,-3 1-1-15,3 0-1 0,-2-1-2 0,0 2-1 16,3 1-1-16,-2-3-4 0,-2 4-7 0,-2-1-3 0,1 0 0 16,-2 0 3-16,1 0 7 0,0 1 0 15,-4-2 3-15,2 1 1 0,-1 0 5 0,3 2 2 0,-4-3 2 16,3 0 0 0,-1 1-1-16,1 0 1 0,2 2 3 0,0-1-1 0,0-1-1 0,1 1 0 15,3 1 1-15,-2-2 2 0,0-1 4 0,5 1 3 16,1-2 3-16,1 3 5 0,0-4 2 15,1 2 4-15,0-1-1 0,0 1-8 16,4-2-2-16,1 1-8 0,2 2-3 0,-4-3-2 16,1 2-3-16,-1-2 1 0,-3 1-1 0,1-2 1 15,-1 0-1-15,0-1 1 0,0 0 1 16,-2 0 0-16,0 0 0 0,1-1 1 0,-6 1-1 16,2 0-1-16,-5-1-2 0,-1 1 0 0,-1 0 2 15,-4 1-2-15,0-1 0 0,-5 0 0 16,-2 1-1-16,-2-1 0 0,2 0 1 0,-4 0-1 0,3 0-1 0,0 0 0 15,-1 0-2-15,3-2 0 0,0-1 1 16,0 0-1-16,1-1 2 0,1-3 2 0,-1 1 1 16,0 1 0-16,0-2 1 0,1-1 0 15,0 1 0-15,1 0-1 0,3-2 0 0,0 1 0 0,3 0 1 16,0-2 1-16,0 2 1 16,2-1 2-16,0 1 0 0,3 0 2 15,-3-1 0-15,0 2 0 0,1 1-1 0,0 1-2 16,0 0-1-16,1 1-2 0,-2 1-3 0,1 0 0 15,-1 2-2-15,0-1 1 0,1 1 0 0,-1 0 0 16,-2 0 0-16,3 1 0 0,-1 0 1 0,-4 0-1 16,1 0 2-16,-1 0 0 0,-2 0 0 0,0 0 1 15,0 0-2-15,-2 0-1 0,0-1-2 0,3 1-3 16,-4 0-6-16,1 1-6 0,-1-1-3 0,-1 1-6 16,1 0-6-16,-2 2-6 0,0-2-3 0,0 1 6 15,-4-1 7-15,3 2 8 0,1-2 4 16,1 2-5-16,-2 0-7 0,0-1-2 0,0 1-8 0,1-1-14 15,1 0-25-15,0 0-29 0,1 0-26 16,-1 0-7-16,4-1 9 0,-2 2 17 16,-1-2 27-16,2 0 25 0,-2 1 23 15,3-2 22-15,-1 2 13 0,-1-2 5 0,0 1-1 0,-2-1 1 0,-1 0 3 16,0 1 3-16,-6-1 7 16,3 0 15-16,-4 0 12 0,4-1 5 0,-3 1 0 0,-1 0-9 15,2-1-6-15,-2 1 2 0,1 0 5 0,-2 0-2 0,-1 0-11 16,0 0-11-16,0 0-14 15,0 0-4-15,0 0 8 0,-1 0 10 0,0 0 1 0,-1 0 4 16,1 0 0-16,0 0 6 16,-2-2 10-16,3 2 2 0,3 0-8 0,-2-2-11 15,2 1-6-15,-1-1-3 0,4-1 1 16,-2 0 0-16,3 0-3 0,-2 1-4 0,4 0 0 0,-2-1 0 16,-2 1 1-16,3-1 5 0,0 0 5 15,-4 2 7-15,2-3 10 0,-3 2 12 0,3-1 13 16,-3 0 5-16,-2-1-4 0,3 1-6 0,-2-1-7 15,1 1-5-15,-3-1-7 0,0 1-5 0,0-1-12 16,0 2-10-16,-3 0-4 0,1-3-4 0,-2 3 1 0,3 0 1 16,0-1 2-16,-1 2 5 15,0 0 5-15,-1 0 5 0,2 0 3 16,1 1 0-16,0 0-4 0,0 0-5 0,0 0-5 16,0 0-2-16,0 0-5 0,-1 0-12 0,1 1-15 0,-2-1-29 15,-4 1-46-15,0 2-94 0,-5 1-159 0,-3-1-208 16,-2 3-256-16</inkml:trace>
  <inkml:trace contextRef="#ctx0" brushRef="#br0" timeOffset="63828.99">18104 11524 172 0,'-2'-5'110'0,"1"1"-53"16,0-3-42-16,1 4 6 15,0 0 24-15,0 1 48 0,0-1 62 0,0 0 54 0,1 2 26 16,-1-1-14-16,1 1-42 16,-1 0-50-16,2 1-34 0,0-2-17 0,-1 2-5 15,1-1 0-15,0 1 1 0,2-1 0 0,0 2-5 0,0-1-2 0,3 1-8 16,-1 2-7-16,0 0-4 15,2 2 0-15,0 0 2 0,2 3-3 16,0-1-8-16,0 1-9 0,1 3-8 0,2-2-3 16,1 1-1-16,1-1 1 0,-2-1-3 0,4 2 0 15,-3-2-4-15,5-1-4 0,-1 2-5 16,1-2-1-16,-4 0-2 0,3 2-1 0,1-2 0 16,-5 0-1-16,4 3-1 0,-6-2-2 0,2 2-1 15,-1 2 0-15,-3-2-1 0,-1 4-1 0,-3 1 2 16,1-2 1-16,-4 1 1 0,2 0 2 0,-4 0 0 15,-1-2-1-15,-3 2 1 0,-1 0-1 0,2 0 1 16,-2 0 2-16,-1 0-1 0,-1 1 1 0,-1 0 0 0,-1-1 1 16,-2 0 0-16,1-3-1 15,0 2 2-15,2-1 0 0,-4-1 2 0,-4-1 1 0,3 3 4 16,-5-3 2-16,3 2 1 16,-4-2 0-16,-1 2-2 0,0-2-4 0,-3 2-4 15,-1-1-4-15,-6 3-7 0,-3-2-16 0,-6 4-26 16,3-2-15-16,-3 1 5 0,0 2 16 0,7-4 22 15,9 1-17-15,2-3-102 0,6 2-167 0,-1-2-254 16,5 0-196-16,3-1 95 0</inkml:trace>
  <inkml:trace contextRef="#ctx0" brushRef="#br0" timeOffset="73339.34">4115 11198 1 0,'-1'-1'0'0,"0"-2"0"0,-3 2 0 16,1 0 0-16</inkml:trace>
  <inkml:trace contextRef="#ctx0" brushRef="#br0" timeOffset="74395.7">4034 11169 1 0,'0'0'0'16,"1"0"0"-16,1-2 0 0,3 1 0 15,-3-1 0-15,-1-1 0 0,0 2 0 0,0-1 0 16,3 1 94-16,-3-1 63 0,0 2-6 16,0-1-14-16,-1 1-14 0,0-1-17 0,0 1-17 15,0 0-20-15,0 1-25 0,0-1-22 16,-1 0-15-16,2 0-9 0,-1 0-3 0,0 1 0 0,0-1-1 15,0 0-3-15,0 0-2 0,0 0-4 0,0 0 4 0,1 2 4 16,-1-2 6-16,0 0 7 16,2 1 3-16,-1 0 2 0,4 0 0 0,-3 1 1 0,3 1 4 15,-1 0-1-15,-1 3 6 16,3-1 1-16,-3 1-2 0,4 1-1 0,-3 1 0 0,5-1-3 16,1-1 1-16,-1 2 1 0,0-2-5 15,0 0 1-15,1-2 7 0,-1 1 1 0,-1 0 5 16,1-3 2-16,0 0-5 0,3 0 5 0,-3-2-1 0,1 0 1 15,1-2-1-15,3-1-5 0,-1-1-1 16,-1-1-5-16,7-1-7 0,-5 0-7 0,4-3-9 16,0 2-2-16,0-1-4 15,-3-1-1-15,4 1-2 0,-2 0 0 0,-3-1 2 16,3 1 2-16,-1 2 1 0,2-2 1 0,-2 2-3 16,1-1-2-16,-1 1 1 0,2-2 0 0,-3 3-1 0,3 0 1 15,-3 1 0-15,2 2 3 0,-1 1 4 0,-2-1 2 0,2 2 0 16,0 0 1-1,0 0 0-15,1 2 3 0,-1-2 0 0,1 1 3 0,-2 0 1 16,3 0 4-16,-2 0 1 0,0 2-2 16,-5-1 0-16,2 0-3 0,0 2 1 0,-3-2 2 0,-1 3 1 15,-4-2-2-15,3 1 0 16,0-2 3-16,-4 1 6 0,0 1 6 0,2 1 10 16,-2 0 2-16,1-1 0 0,1 2-2 0,0 1-7 15,3 0-6-15,-2 0-5 0,3 0-4 16,-4 0-3-16,4-1-4 0,2-1-5 0,-3-1-1 15,2-2 0-15,-1 0 4 0,1 0 1 0,-3-2 2 0,1 1-1 16,2-1-1-16,-1 2 0 0,-1-2 0 0,2 1-2 16,-2 0 0-16,1 0 1 0,1 2 1 15,-1-1-1-15,-1 0-1 0,2 2 1 0,-1-2-3 0,-1 1 3 16,-2-1 0-16,-1 1 0 16,1-1 2-16,0 0 0 0,-3-1-1 0,-2 0 1 0,4 0 1 15,-3-1 1-15,-3 0 3 0,2 0 3 0,-2 0 2 0,0 0 4 16,0 0 3-16,0 0 1 15,0 0 0-15,-1 0-3 0,2 0-4 0,-1 0-4 0,0 0-5 16,0 0-2-16,0 0-1 16,0 0 2-16,2-1 2 0,-2 0 5 0,0 1 1 0,2-1 0 15,-2-1-6-15,0-2-12 16,1 1-23-16,0-2-44 0,-1 1-101 0,-2 2-272 16,-4 0-605-16</inkml:trace>
  <inkml:trace contextRef="#ctx0" brushRef="#br0" timeOffset="76500.57">1830 11840 1 0,'-1'0'0'0,"0"-3"0"0,-1 2 0 0,-1 0 0 16,1-1 0-16,-1 1 0 0,3-2 0 0,-1 2 0 16,-1-1 0-16,-1-1 0 0,2 1 0 0,-1 0 28 15,2 0 38-15,-1 0-3 0,1 0 0 16,-1 2 3-16,1 0-2 0,0-1-7 0,0 1-6 16,1 0-10-16,-1 0-6 0,0 0-4 0,0 0 1 15,1 0 5-15,-1 0 0 0,0 0-2 0,0-1-10 16,0 1-13-16,1 0-7 0,-1 0-4 0,2 0 1 15,1-1-1-15,0 1-3 0,4-2-1 16,-2 1 0-16,2 0 1 0,-3 0 2 0,5 0 0 16,0 0 0-16,0-1-1 0,-1 2 2 0,-1-1 0 15,4 0 3-15,-2 0 0 0,4 0-1 16,-3 0-1-16,-2-1-1 0,1 2 0 0,1 0-1 0,-2-1 1 16,-2 1 0-16,-1 0 1 0,4 0 1 15,-5-1 0-15,3 1 0 0,-2 0 1 0,0-2-1 16,3 2-1-16,-4 0-1 0,3 0-1 0,-1-1-2 15,2 1 0-15,0 1-4 0,1-1 3 16,0 0-1-16,2 0-2 0,-1 0 1 0,1 0-1 16,0 0 1-16,-1 0 1 0,2-1 1 0,0-1 1 15,2 0 1-15,-1 0 1 0,0 0 1 0,-1 0 0 16,3-2 0-16,-4 2-1 0,1-2 2 16,1 1-1-16,1 1 1 0,-2-2 0 0,-2 2 0 15,2-1-2-15,-2 1 1 0,-2 1-2 0,3 0 0 16,-3 1 2-16,-1 0-1 0,0 1-2 15,1 0 1-15,0 0 0 0,-4 0 0 0,3 1 4 16,-2-1 1-16,2 0 0 0,0 0 3 0,-2 0-1 16,2 0 1-16,0-1 2 0,0 3-1 0,2-2 0 15,0 1 0-15,2-1-1 0,-1 1 5 0,3-1 1 16,0 0 8-16,-3 0 10 0,0 0 5 16,2 2 8-16,-2-2 4 0,0 0-4 0,2 0-1 15,-1-1 0-15,5 0-9 0,-4 1-3 0,2-1-7 16,1 0-8-16,-2 0-5 0,0 0-1 0,3 0-3 15,-3 0-3-15,3 0-4 0,-4 0-4 0,-1-1 6 16,-1 1 0-16,0 0 4 0,-1 0 2 16,-1-1-4-16,-1 1 0 0,2-1 2 0,-1 0-1 15,0-1-1-15,-2 1 1 0,1-1-4 0,1 2-1 16,-4-1 0-16,4 1 0 0,-3 0-2 16,1 0 0-16,1 1-1 0,-2 1 1 0,1 1 0 15,5 1 0-15,-3-1 0 0,-2 2 0 0,3 1 2 16,1-2 3-16,1 1-1 0,-2-2 1 0,1 1-2 15,0-1 3-15,0 0 2 0,0-2 2 16,-1 0 1-16,-1 0 3 0,1-1 1 0,-2-1 0 16,0 0 1-16,3-1-3 0,0-2-4 0,0 2-3 15,-1-2-3-15,1 0-4 0,0-1-4 0,0 0-6 16,2-2-6-16,-2 1-10 0,1-1-7 0,2-1-5 16,1 0-4-16,0-2-1 0,-2 1 0 0,4 1 3 15,-4 1 4-15,-1-1 7 0,5 1 12 16,-5 2 9-16,2-1 6 0,-2-1 5 0,-1 2 0 15,0 2 1-15,-1-1-1 0,-1 2 2 0,-3 1 2 16,3 1 5-16,-6 0 9 0,3 1 10 16,-2 1 11-16,-2 0 8 0,4 1 7 0,-3-1 1 15,0-1-6-15,-1 2-9 0,3-2-6 0,0 1-10 16,-2-1-4-16,0 3-4 0,3-3-6 0,-3 2-3 16,1 0-2-16,3-1 1 0,-3-1 3 15,5 2 1-15,-4-2-4 0,4-1-4 0,0 0-2 16,0 0 1-16,1-1 2 0,-2-1 4 0,6 0-1 15,-5-1-1-15,4-1-2 0,-1-1 0 0,0 2 1 16,-2-1-3-16,-3 2 1 0,3 0 0 16,-3-2 0-16,-2 3 0 0,-2-1 2 0,2 1-1 15,-1 1 1-15,-2 0 3 0,-1-2 6 0,1 2 12 16,-1 0 12-16,0 0 17 0,0 0 14 16,-1-1 14-16,1 1 8 0,0 0-7 0,0-2-22 15,0 0-22-15,-2-1-22 0,0-2-4 0,-2-1 5 16,3 2 6-16,0-3 3 0,0 1-2 0,0 1-5 15,0 1-8-15,-3-1-6 0,4 3-8 0,-1-1-6 16,1 2-9-16,1 0-8 0,2-1-5 0,-2 0 2 16,1-2 5-16,0 1 7 0,3-1 5 15,-1 0 1-15,1-1-2 0,-1 2-1 0,0 0 0 16,2 1 1-16,-2 0 1 0,2 0 0 0,-3 1-2 16,3 0 2-16,0 1 0 0,0 0 2 15,-3 0 1-15,2 0 1 0,-2 0 3 0,2 0 0 16,-2 0 3-16,1-1 0 0,1 1 1 0,-2 0-1 15,-1 0 1-15,2 0-1 0,-2 0 0 0,-1-2 0 16,-1 4-2-16,0-2 0 0,0 0-2 16,0 0-6-16,0 0-7 0,-1 0-23 0,1 1-53 15,-1-1-109-15,-4 2-191 0,2 4-215 0,-4 4 53 16</inkml:trace>
  <inkml:trace contextRef="#ctx0" brushRef="#br0" timeOffset="79184.5">6662 10915 1 0,'1'0'0'0,"-2"-1"0"0,1 0 0 0,0 0 0 15,0 0 0-15,0-2 0 0,0 3 0 16,0-1 0-16,0 1 0 0,0 0 0 0,1 0 0 0,-1 0 0 15,0 1 0-15,0-1 0 0,0 0 0 16,0 0 0-16,0 0 0 0,0 0 0 0,0 0 0 16,0 3 0-16,0-3 0 0,0 1 0 0,0-1 0 0,0 0 0 15,0 0 0-15,0 0 0 16,0 0 0-16,0 0 0 0,0 0 0 0,0 0 0 16,0 0 0-16,1 0 0 0,-1 0 0 15,0-1 0-15,1 1 0 0,-1-3 0 0,1 3 81 0,-1 0 33 16,2 0-2-16,-1-1-2 0,2-1-9 0,-1 1-10 15,0 0-13-15,1-1-10 0,2 0-7 16,-3 1-2-16,6 0 4 0,-3-2 5 0,2 2 0 0,0-1-3 16,3 0-7-16,-2-1-10 15,5 0-10-15,-1 0-7 0,0 1-7 0,4 0-6 16,-4-2-3-16,-1 3-4 0,5 0-3 0,-2 0-4 16,0 0-1-16,-2 1-3 0,2-1 1 0,-2 1-2 0,1 0-1 15,1 1 1-15,-3-1-3 0,2 0 1 16,-1 1-1-16,-3-1-2 0,1 1 0 0,-3-1-3 15,-1 1 1-15,1 0-2 0,-3 1 0 0,2-1-2 0,-3 0-4 16,1 0-4-16,-1 1-3 16,0-1-3-16,1 2-2 0,-1-2-5 0,0 2-11 0,4 0-12 15,-4-1-15-15,2 2-5 16,-2-2 0-16,-1-1 7 0,0 1 5 0,1 0 7 16,-1-1 6-16,-1 0 3 0,-1 0 6 0,0 0-1 15,3 0-9-15,-3-1-25 0,0 0-52 16,0 3-73-16,-3-2 183 0,3 1 19 0</inkml:trace>
  <inkml:trace contextRef="#ctx0" brushRef="#br0" timeOffset="87829.08">7013 12118 1 0,'0'0'0'16,"0"0"0"-16,0-1 0 0,0 1 0 0,0-1 0 16,0-1 0-16,0 0 0 0,0 0 0 0,-2 1 0 15,1-1 0-15,0 0 0 0,0 1 0 0,-1 0 0 16,1 0 0-16,0 1 0 0,1 0 0 0,0 0 0 15,-1 0 0-15,1 0 0 0,0 0 0 0,1 0 0 16,-1 1 0-16,0-1 0 0,1 0 0 16,-1 1 0-16,1 0 0 0,2 2 0 0,-2-1 0 15,2-1 0-15,-1 2 0 0,1-2 0 0,0 0 0 16,1 0 0-16,2 0 0 0,-2 0 0 16,2-1 0-16,-1 2 0 0,1-2 8 0,1 0 46 0,0 0 3 15,2 0 2-15,0 0-4 0,3 0-6 0,1 0-5 0,3 0-3 16,1 0-1-16,2-2 3 15,0 2 2-15,3 0 2 0,0-1 2 0,1-1 3 0,-2 1 4 16,3-3-3-16,-1 2-6 16,1-2-10-16,0 1-9 0,0-2-10 0,1 1-6 0,-1 0-2 15,1 0-1-15,1 0-1 16,2-2 0-16,0 1 0 0,1-1-4 0,-2 0 1 16,2-1-2-16,-3 2 2 0,3-1 0 0,-2 1 0 15,0-1 1-15,4-1 1 0,0 1-2 0,1 2-1 16,0 0-3-16,-1-1-4 0,0 2-2 0,-2-1 2 15,2 1-1-15,-1-1-1 0,-1 1 3 0,-1 0 0 16,2-1-1-16,-3 0 2 0,-2 2-2 16,3 0 0-16,-6-1 4 0,3 2-1 0,-2 0 3 15,0 0-2-15,0 0-1 0,-1-1 0 0,-2 0 0 0,0 1 1 16,-3 0 1-16,1-1 0 0,-3 1 0 16,2-1-1-16,1 0-1 0,-4 0-1 0,5 1-3 15,-1-1-4-15,0 0-1 0,1 1-2 0,-2 0 1 16,2 0 1-16,-2 0 3 0,-2 0 1 15,-2-1 2-15,1 1 2 0,-2 0 2 16,1-1 0-16,-1 1 2 0,-2 1-2 0,2 0 0 16,-4-2 0-16,1 4-1 0,-2-2 0 0,1 0 0 15,0 1 0-15,-3-1-1 0,2 2 1 16,-4-1 0-16,2 0 1 0,-1-1 0 0,1 2 1 16,-1-2 1-16,-2 0-1 0,3 0 3 0,-1 0 2 15,0 0 3-15,1-2 3 0,-3 1 2 0,3 0 1 16,-1-1-1-16,-3 1-2 0,1-1-2 0,1 1-2 15,0 0-3-15,-2 1-1 0,-1-1-2 0,0 0-2 16,1 1 1-16,-1-1 0 0,1 1 0 0,-1 0 1 0,1 0-1 16,-1-2-2-16,2 2 0 15,-2 0-1-15,3 0 0 0,-3 0-1 0,0 0-1 16,2 0-1-16,-2-1-3 0,1 1 2 16,1 0 1-16,-1 0 0 0,2 0 0 0,0 0-1 15,-2 0-6-15,0 0-3 0,0 1-4 0,2-1-5 16,-2 0-4-16,1 2-8 0,0-2-19 0,-2 0-40 0,1 1-53 15,0 0-74-15,2 0-81 0,1 1 233 0,-3 1 69 16</inkml:trace>
  <inkml:trace contextRef="#ctx0" brushRef="#br0" timeOffset="95246.89">3799 12694 1 0,'-1'-4'0'16,"-3"-2"0"-16,1 1 0 0,1 1 0 0,2 0 90 16,0 0 135-16,0 1 40 0,0 0-1 0,-1 0-39 0,1 2-43 15,0-1-41-15,1 1-22 0,-1 0-13 0,0 1-10 16,0-1-4-16,0 1-4 0,2-1-1 15,1 0-5-15,2-2-9 0,-3 1-13 0,4 1-11 0,-1 0-6 16,4 0-4-16,1 1-4 16,1 1-1-16,1 0-4 0,5 0 2 15,1 1-5-15,1 1-6 0,3-2-5 0,2 1-7 16,4-1-4-16,-4-1-2 0,7 0-2 0,-2 0-2 0,2-2-3 16,3 0-5-16,0-2-8 15,0 1-11-15,1-1-10 0,-1-2-13 0,-1 1-11 16,1-2-11-16,-5 2-8 0,-3 2-17 0,1-1-30 15,-6 2-48-15,0 0-56 0,-8 2-51 0,-2 2-42 16,-2 0-19-16,-7 2 8 0,1 2 83 16,-8 1 253-16,-3 1 0 0,-2 0 0 0,-3 1 0 15,0-2 0-15,-5-1 0 0,-1-2 0 0</inkml:trace>
  <inkml:trace contextRef="#ctx0" brushRef="#br0" timeOffset="95591.97">4246 12369 1 0,'0'0'78'0,"0"0"18"16,1 1-23-16,-2 0 35 0,1 0 74 0,0 0 54 16,0 1 33-16,0 1-1 0,-1 3-34 0,0 6-50 15,-2 5-56-15,0 7-50 0,2 7-35 16,-5 7-16-16,3 4-6 0,2 7 2 0,-3 6-2 15,-2 4-2-15,4 4-7 0,-3 4-7 0,3-1-6 16,1 3-2-16,1-2 1 0,0 1 0 16,0-2 0-16,2-5 0 0,2-2-1 0,-1-5-1 15,-1-6 1-15,4-4 2 0,-2-8 1 0,-1-4 2 16,4-7 1-16,-6-4 1 0,4-5 2 0,-2-3 0 16,-2-5 0-16,0-4 2 0,0 0 4 0,-1-4 6 15,0 0 7-15,0-2 9 0,0 0 2 16,0 1-31-16,-2-3-56 0,-1-5-74 0,-4-4-76 15,-3-7-60-15,-2-4-61 0,0-5-43 0,-5-2-49 16,0-3-62-16,1-1 444 0,-3 1 32 0</inkml:trace>
  <inkml:trace contextRef="#ctx0" brushRef="#br0" timeOffset="95939.07">3872 13055 1 0,'-7'-12'0'0,"-4"0"0"0,-1-4 0 15,7 4 150-15,-1 5 98 0,4 1 6 0,-2 3-2 16,2 1-20-16,1 0-34 0,2 2-47 15,-1-3-43-15,0 3-24 0,2 0-15 0,1 0-15 16,-3 0-19-16,2 0-9 0,0 0 4 0,4-1 9 16,0 0 11-16,9-1-4 0,-2-2-14 15,5 1-13-15,1 0-7 0,2-1-1 0,2-1-2 16,-1-1-2-16,0-1-4 0,2-1-2 0,0 1-3 16,1-1-2-16,0-1 0 0,3 1-2 15,1 1-2-15,-2 3-4 0,3 1-4 0,-1 6-4 16,-2 1 0-16,-3 4 2 0,-5 5 11 0,-2 2 12 15,-7 3 19-15,-5 3 19 0,-4 3 12 0,-3 2 13 16,-6 2 6-16,-4 4 6 0,-7-3 5 0,-2 1 3 16,-4-1-1-16,-2 2-7 0,-2-2-12 0,0-1-14 15,3-2-13-15,-1-3-12 0,5-2-10 16,4-3-7-16,4-6-9 0,4-2-9 0,3-5-16 16,5-4-31-16,2-1-44 0,1-2-40 0,1-2-14 15,4-3-10-15,0-3-27 0,9-9-72 0,-3-7-137 16,6-9-161-16,2-11-51 0,3-2 330 15</inkml:trace>
  <inkml:trace contextRef="#ctx0" brushRef="#br0" timeOffset="96142.07">4421 12905 1 0,'8'-1'0'0,"2"0"171"15,2 2 260-15,-5 2-3 0,-4 2-11 16,-3 2-42-16,0 3-59 0,0 2-67 0,-1 1-63 16,-2 2-47-16,-3 2-44 0,-1 0-34 0,4 4-27 15,-5 2-15-15,4-1-10 0,0-1-4 16,0-3-3-16,4-3-2 0,0 1-1 0,0-1-2 15,4-1-2-15,1 0-1 0,2-3-1 0,-1 1-3 16,3-3-3-16,0-1-5 0,2-2-4 0,-1-3-3 16,1-1-6-16,4-3-4 0,-3-2-6 0,2-3-19 15,2-5-36-15,-2-5-61 0,3-3-93 0,-2-5-116 16,1-4-190-16,-2-1-374 0,-4-3 625 16</inkml:trace>
  <inkml:trace contextRef="#ctx0" brushRef="#br0" timeOffset="96312.61">4575 12333 2692 0,'1'-3'59'16,"2"-2"-10"-16,-1 1-46 0,1 0 0 0,5 1 6 16,1-2 6-16,1-1-2 0,1 2-5 0,-2-1-10 15,-3 0-26-15,1 2-50 0,2 1-86 0,1 2-136 16,0 3-232-16,-1 6-329 0,3 3-24 15</inkml:trace>
  <inkml:trace contextRef="#ctx0" brushRef="#br0" timeOffset="96876.99">5071 12667 1630 0,'0'-1'215'0,"0"1"-73"0,0-1-109 16,0 1-21-16,0 1 27 0,2-1 36 16,2 2 24-16,0 3 17 0,4 0-11 0,0 3-21 15,2 3-15-15,2 4-17 0,1 6-12 0,3 4-6 16,-1 3-8-16,3 4-2 0,-5 1-2 0,5 4-2 16,-6 1-3-16,2 4-4 0,0 0-5 15,-3-4-3-15,0-1-3 0,-1-6 0 0,0-6-1 16,-3-2 0-16,1-3 1 0,-2-3-1 0,0-2-2 15,-2-1-1-15,1-3-6 0,0 2-6 16,-1-5-12-16,-1 1-18 0,-1-7-20 0,-1 1-22 16,0-3-18-16,-1-1-5 0,0-2-25 0,0-5-71 15,0-5-132-15,1-10-194 0,3-9-146 16,-2-5 131-16</inkml:trace>
  <inkml:trace contextRef="#ctx0" brushRef="#br0" timeOffset="97068.47">5404 12773 1 0,'1'-7'376'0,"0"-2"185"0,0 0-87 15,-1 3-77-15,0 5-80 0,0 0-60 0,0 1-42 16,0 0-34-16,-1 1-25 0,1 0-23 16,0 3-24-16,-1-2-28 0,-1 0-32 0,-3 2-26 15,1 1-19-15,-4 7-12 0,-4 4-2 0,-1 7 2 16,-2 4 0-16,1 6-2 0,-3 0-4 0,2 1-5 16,-2 1-3-16,-1 0-2 0,6-4 2 15,-1-6-2-15,4-3-7 0,2-7-18 0,3-4-35 16,-1-3-46-16,5-1-72 0,4-1-137 0,-1-1-292 15,4-1-882-15</inkml:trace>
  <inkml:trace contextRef="#ctx0" brushRef="#br0" timeOffset="97403.48">5651 12964 1092 0,'2'1'-373'0,"2"-1"-82"0,0 0 192 0,5 1 263 16,0-2 0-16,-3-1 0 0,-2 0 335 15,-2-2 67-15,1 4-35 0,-1-1-87 0,0 1-84 16,0 0-54-16,0 0-13 0,5 0 8 0,-2 0 6 16,2 1 6-16,1-1-5 0,1 0-18 0,1 0-30 0,0 0-29 15,4 0-24-15,-3 0-14 0,5 0-9 0,-2 0-5 16,2 0-1-16,-2 0-4 0,1-1-2 15,-1 1-3-15,1 0-1 0,2 0-1 0,-2 0-2 0,1 0-2 16,1 0 1 0,-4 0-3-16,5 1-2 0,-5-1 2 0,6 0-1 15,-5 0-5-15,2 0-7 0,-4 0-28 0,-1 0-33 16,-1 2-44-16,-1 0-60 0,-3-2-81 0,-2 1-119 16,0 1-171-16,-1-1-112 0,-6 0 122 0</inkml:trace>
  <inkml:trace contextRef="#ctx0" brushRef="#br0" timeOffset="97664.75">5990 12751 3043 0,'-1'0'95'0,"2"0"-130"0,3 0-45 0,4 3 13 0,5-1 33 0,-2 0 32 15,-1 0 5-15,1 2 8 0,-2 0 10 0,-2 2 8 16,3 2 2-16,-2 4-4 0,4 2-10 15,1 3-7-15,-3 1-6 0,0-2-2 16,0 4 2-16,-2-1 3 0,-4 4 3 0,0 0 1 16,-1 4-4-16,-4 0-3 0,-2 3-5 15,-1-1-5-15,-5 0-6 0,-1 0-6 0,-1-1-7 16,-2-1-10-16,-4 3-13 0,3-1-15 0,-2-1-18 16,-1-3-28-16,4-2-77 0,3-2-155 15,5-4-320-15,1-5-832 0</inkml:trace>
  <inkml:trace contextRef="#ctx0" brushRef="#br0" timeOffset="98668.9">6883 12835 835 0,'-3'-3'62'16,"2"-2"-48"-16,-1-1-39 0,1 3 7 0,2 0 38 15,0-1 63-15,0 2 79 0,-1 1 35 0,1 0-7 0,-1 2-50 16,0-1-78-16,0 1-35 0,3 1-6 0,1 2 17 16,1 2 27-16,1 1 21 0,4 1 11 15,-1 4 6-15,1 2-4 0,2 3-6 16,1 2-10-16,2 4-13 0,-2 2-13 0,1 1-14 16,0 2-12-16,-1 0-9 0,1 0-3 15,0-1-3-15,1-2-2 0,-1-2-2 0,0 0-3 0,0-2-4 16,2-3-2-16,-2 1-1 0,1-3-1 0,0-5-1 15,1 0-1-15,-2-4-1 0,3-3-3 16,-2-1-6-16,4-5-4 0,-4-1-4 0,3-5-10 16,0-4-10-16,0-2-14 0,-1-4-19 0,-2-3-19 0,-4-1-19 15,0-1-13-15,-5 0-9 0,-2-1-2 16,-3 0 10-16,-3 0 14 0,-2 0 27 16,-2 0 34-16,-4 4 26 0,1 3 23 0,-2 0 11 15,-2 3 6-15,-3 3 8 0,1 1 10 0,-2 3 12 16,1 2 4-16,1 3-3 0,-4 3-10 0,4 1-14 0,-2 2-5 15,1 1 11-15,2 2 13 0,2 0 13 16,0 1 7-16,3 0-6 0,1 3-6 0,-2 3-7 0,1 1 0 16,2 4-1-16,0 2-1 15,-1 2 4-15,2 0 4 0,-2 1 1 0,2 0-1 0,1 2-8 16,-2-2-10-16,0 0-7 16,2 0-5-16,0-2-1 0,0 0 0 0,-1-3 1 0,-2-5 1 15,3 1 3-15,-1-4 1 0,1-1 3 0,-1-4 1 0,2-2 1 16,-3-2-3-16,1 0-6 15,-2-4-9-15,-2-1-9 0,0-3-10 0,-5-7-6 0,3-2-4 16,-1-6-2-16,-3-4 0 16,3-4-4-16,-1-3-1 0,-1-1-2 0,4-1 0 15,2 3-4-15,3 2-11 0,0 2-16 16,5 2-16-16,2 2-9 0,1 4-1 0,4 4 5 16,0 4 5-16,4 4 1 0,2 1-9 0,3 5-43 15,3 1-111-15,6 3-225 0,2 2-513 0</inkml:trace>
  <inkml:trace contextRef="#ctx0" brushRef="#br0" timeOffset="99469.13">8081 12739 1246 0,'-2'-3'381'0,"-1"1"-262"16,-2-2-132-16,5 4-24 15,4 0 14-15,-3 2 38 0,0 0 48 0,2 0 45 16,-2 1 30-16,3-1 15 0,1 4-8 16,-2 0-28-16,4 0-27 0,-1 6-23 0,0 0-17 0,0 3-13 15,-2 3-11-15,1 2-7 0,-2 3-10 0,-2 5-9 0,-2 0-9 16,0 3-9-16,-2 2-9 15,-2-1-7-15,-1 0-3 0,-1-5 1 0,-1-3 3 0,-2-1 4 16,1-2 6-16,0-4 8 0,3-3 3 16,0-4-3-16,3-3-15 0,2-3-26 0,1-3-26 15,0-1-6-15,3-4 18 0,-2-1 21 16,5-7 16-16,3-4-13 0,1-7-28 16,5-5-13-16,-2-3 13 0,4 0 29 0,0 0 31 15,1 4 21-15,3 1 6 0,-3 6 9 0,3 4 15 16,-3 2 17-16,-1 2 14 0,-3 4 5 0,-1 0-1 15,0 3-9-15,-3 3-11 0,-1 2-11 0,-1 1-6 16,-1 2-1-16,2 3 2 0,-5 3-1 0,4 2-2 0,-6 4-9 16,2 3-8-16,-4 2-9 15,-1 4-9-15,-4 5-13 0,-4 0-15 0,-2 0-18 0,0-1-21 16,-7-1-21-16,0-3-19 16,0-3-26-16,-3 0-34 0,2-2-6 0,0-4 24 15,1-5 47-15,7-3 54 0,1-5 18 0,3-3-51 16,4-4-61-16,3-5-48 0,4-7-14 0,4-5 47 0,1-6 59 15,4-3 57-15,3-2 43 0,1-3 26 0,1 1 34 16,1 1 46-16,-1 3 38 0,4 4 20 16,-2 6-7-16,0 3-28 0,1 2-16 0,2 5 0 0,-3 0 5 15,2 1 5-15,-2 1-3 16,0 2-11-16,-3 2-17 0,1 1-15 16,-3 1-15-16,-2-1-13 0,-1 2-10 0,1 0-9 15,1-1-6-15,-1 0-5 0,1-1-6 0,-1 0-3 0,0-3-8 16,0 1-9-16,1-1-23 0,0-2-43 0,-1 0-58 0,1 1-68 15,-3-3-96-15,1 1-117 16,0-2-128-16,-3 3 39 0,-3-1 501 0</inkml:trace>
  <inkml:trace contextRef="#ctx0" brushRef="#br0" timeOffset="99879.11">8644 12497 1993 0,'1'1'14'15,"1"-1"-95"-15,0 2-23 0,2 1 56 0,3 1 51 16,-2 0 27-16,-1-1 33 0,-2 3 32 16,2 2 14-16,0 3 1 0,-1 7-25 15,4 3-25-15,-3 4-10 0,2 5-9 0,-4 3-2 16,2 4-8-16,-1 1-7 0,-1 2-7 16,0 0-6-16,1 0-1 0,1 0-4 0,0 2 1 15,0 2-2-15,-1-2-3 0,0-1-1 0,1-4-1 16,-1-3 1-16,0-2 1 0,1-2 1 0,-1-3 0 0,0 0 1 15,0-2-1-15,0-2 1 0,-2-2 3 16,-1-2 0-16,0-4 4 0,-1-1 4 0,-2-6 6 16,0 0 9-16,0-5 7 0,0 0 1 15,-1-1-6-15,0-2-10 0,-5 0-11 0,-2-1-7 0,-2-3-3 16,-1 0-1-16,0-3-1 0,-2 0-1 16,3-1 1-16,3-1-6 0,-1-1-1 15,3 0-3-15,5 1-1 0,-1-1 3 0,1-1 3 0,2 1 8 0,1-2 13 16,2 3 8-16,1-3 6 0,2 0 3 15,3-1-1-15,2-1-1 0,2 1 0 0,-1 0-6 0,1-1-5 16,4 3-6-16,-3-1-9 16,2 1-7-16,2 0-13 0,0 1-25 0,2 0-45 0,-4 0-76 15,2 1-139-15,3-1-259 16,-4 2-644-16</inkml:trace>
  <inkml:trace contextRef="#ctx0" brushRef="#br0" timeOffset="100528.42">9406 12709 1335 0,'-2'-4'244'16,"1"-1"-30"-16,0-4-77 0,1 4 10 0,2 0 11 16,1 0-5-16,0-2-16 0,-1 3-19 0,4-1-20 15,-3 0-13-15,4 1-12 0,1-2-10 16,2 2-11-16,1-1-12 0,4 2-14 0,3-1-12 15,2 2-5-15,2 1-4 0,1-2-2 0,3 2-2 16,-1 1-2-16,3 1-3 0,-2 2-2 16,0-2-3-16,-1-1-6 0,-1 1-5 0,-2-1-9 15,-1 0-9-15,-2 1-9 0,0-1-12 0,-4 0-22 16,-3 0-40-16,-2 0-71 0,-5 0-103 0,0 1-153 16,-5-1-189-16,-5 2-364 0</inkml:trace>
  <inkml:trace contextRef="#ctx0" brushRef="#br0" timeOffset="100793.71">9709 12471 1647 0,'-1'0'841'0,"-2"0"-788"16,3 5-76-16,3 6-29 0,3 6 28 0,-3 2 18 16,1 3 7-16,-4 1 11 0,-2 2 17 0,0 4 13 15,0 6 7-15,-2 5-3 0,-1 7-13 16,3 6-12-16,0 6-12 0,-2 6-5 0,2 1-5 15,1-2-1-15,1 0 0 0,0-6 0 0,0-2 1 16,1-3 2-16,0-5-1 0,0-2 0 0,3-3 0 16,-1-7-1-16,3-1 1 0,-1-3 0 15,-2-4 0-15,3-3-1 0,-3-4 0 0,3-2-2 16,-4-6-1-16,3-4-5 0,-4-3-10 0,1-3-16 16,-2-3-26-16,0-3-58 0,-2-1-103 0,-1-7-187 15,0-6-325-15,1-8-322 0</inkml:trace>
  <inkml:trace contextRef="#ctx0" brushRef="#br0" timeOffset="101434.99">9726 12937 2611 0,'-9'19'3'0,"-2"13"-61"16,0 11-32-16,0 2-11 0,1-5 9 0,0-2 30 15,-2-6 42-15,-1-2 51 0,0-1 26 0,2-5 1 16,0-4-18-16,6-3-25 0,2-4-19 15,4-5-14-15,4-3-5 0,-1-4 2 0,7-3 2 16,1-4 0-16,3-8-1 0,5-5-5 0,2-6 3 16,8-5 3-16,5-4-1 0,2-5 0 15,2 3 3-15,3-3 5 0,-5 1 9 0,-2 2 10 16,3-1 6-16,-7 2 6 0,1 3 7 0,-3 1 4 16,-6 5 4-16,0 1 10 0,-5 3 10 0,0 2 5 15,-4 4 2-15,-1 1-7 0,-7 3-10 16,1 3-12-16,-2 2-11 0,0 2-12 0,-3 1-12 15,-1 1-10-15,1 2-9 0,0 0-9 0,0 1-5 16,0 0-4-16,2 0 4 0,2 0 4 0,3 1 5 16,0-1 5-16,2 1 4 0,0-1 6 0,-1 2 7 15,0-1 5-15,1 1 5 0,-3 0 3 0,1 0 1 16,-4-2 4-16,4 0 2 0,-5 0-1 16,1 0 2-16,-3-2-3 0,-1 2-2 0,3-1-2 15,-3 0-3-15,0-1-2 0,0-1-3 0,0 2-2 16,0 1-3-16,0-1-2 0,1 1-4 15,2 1-3-15,-2 0-1 0,0 1-2 0,5 1 2 16,-3 1-1-16,3-1 1 0,0 3 4 0,-2 0 5 16,1 3 5-16,-3 0 8 0,1 2 6 0,1 2 12 15,-3 2 10-15,3 3 6 0,-4 0 0 16,2 2-6-16,-2-1-10 0,1 0-7 0,3 2-6 16,-3-1-4-16,-1-1-4 0,4 1-2 0,-3-2-2 15,0-3 0-15,4 0-2 0,-2-2 2 16,-1-4-1-16,3 0 1 0,-2 2 0 0,1-3 0 15,-2 1-1-15,1-1 2 0,1-1-2 0,-4 0 2 16,0 0 1-16,-1 0 2 0,-1 0 4 0,1 1 3 16,-4 0 2-16,-1 1 2 0,2 0-1 0,-4 1 0 15,-2 1 0-15,2 0-1 0,-3 2 1 16,-3-1-5-16,-1 0-3 0,-3 0-5 0,-3 0-7 16,-2-1-7-16,-1-1-24 0,-5-2-60 0,-3-1-113 15,-2-2-122-15,-3-1-39 0,3-3 57 16,2-3 108-16,8-5 48 0,4-5-239 0,9-6-255 0</inkml:trace>
  <inkml:trace contextRef="#ctx0" brushRef="#br0" timeOffset="101659.01">10265 12783 2039 0,'0'3'379'16,"2"1"-283"-16,4 4-48 0,-4 3 10 0,4 2 5 15,-3 2 6-15,-3 3 9 0,-1 1 9 0,-3 4-4 16,-1 2-11-16,-3 3-23 0,0 2-23 15,-1 2-12-15,-1 0-10 0,2 0-3 0,-2-4-2 16,2-3 0-16,1-3-2 0,3-5-3 0,-2 0-3 16,6-2-7-16,0-4-11 0,2-1-19 15,2-3-21-15,0-4-21 0,2-2-14 0,-3-1-22 0,5-2-45 16,0-3-77-16,0-4-108 0,4-1-118 16,0-5-101-16,-1 2-42 0,0-2 369 0,1 3 246 15</inkml:trace>
  <inkml:trace contextRef="#ctx0" brushRef="#br0" timeOffset="102676.2">10352 13048 854 0,'2'1'160'0,"-1"-1"-114"0,0 0-43 0,2 0 35 0,2 0 55 16,-3 1 45-16,1 0 38 0,1-1 12 16,-1 0-15-16,-2 0-30 0,1 0-30 0,2 0-18 0,0 3-9 15,0-3-8-15,2 0-7 0,0 0-5 16,-2 0 0-16,5 2-3 0,-1 0 2 0,-3 2-6 15,4 0-9-15,2 3-9 0,0 3-8 16,3 0-7-16,-1 1-3 0,-2 2-5 0,4 1-4 16,-2 0-5-16,0-1-4 0,3 0-3 0,-1 1-2 0,2 0-2 15,-2-4-2-15,2-1-1 16,1 1-5-16,-3-5-4 0,4-1-10 0,-1-3-17 0,-3-2-23 16,2-2-32-16,2-1-41 15,-2-2-56-15,-1-2-80 0,3-2-136 0,-5-3-237 16,2-2-430-16</inkml:trace>
  <inkml:trace contextRef="#ctx0" brushRef="#br0" timeOffset="102982.5">10883 12749 2752 0,'2'1'-15'15,"3"2"-35"-15,1-2-7 0,4 1 44 0,2-2 18 16,2 0 8-16,-5-2 6 0,-3-2 5 15,3 1 0-15,1-4-4 0,2 1-12 0,3-1-10 16,1 2-5-16,1-1-5 0,0 3-2 0,-3 2-4 16,4 2-4-16,-5 0-5 0,3 3-1 15,-3 1 0-15,-1 2 5 0,-3 2 4 0,1 2 0 16,-3 0 5-16,-4 3 1 0,-2-1 3 0,-1 2 6 0,-2 1 3 16,-6-1-2-16,-1 1-1 0,-3 2-5 0,-3-3-11 0,-8 4-19 15,2 0-34-15,-4 0-53 16,-4 0-36-16,-1 0 1 0,1-1 38 0,4-2 68 0,1-4 51 15,12-5 17-15,3-5-32 0,7-3-160 16,2-2-201-16,1-3-169 0,4-5-26 0,0-7 575 16,2-4 0-16</inkml:trace>
  <inkml:trace contextRef="#ctx0" brushRef="#br0" timeOffset="103176.56">11005 12805 1 0,'2'0'123'0,"4"2"367"0,-3-1-70 0,-2 3-72 0,0 5-66 15,3 4-61-15,-3 6-40 0,-2 4-30 16,-2 8-19-16,0 6-9 0,-1 4-17 0,-3 2-23 15,-1 1-22-15,3 2-23 0,-1 0-17 0,3 3-11 0,-2-3-7 16,3 0-3-16,2-5-2 16,1-6 1-16,4-3-2 0,-2-5 0 0,0-6-2 0,4-5-5 15,-4-2-12-15,5-7-15 16,0-4-22-16,0-2-23 0,-2-3-29 0,5-7-34 16,3-3-54-16,-1-6-58 0,0-4-79 0,6-8-87 15,-3-3-73-15,0-5-33 0,2-4 456 16,-1-7 73-16</inkml:trace>
  <inkml:trace contextRef="#ctx0" brushRef="#br0" timeOffset="103862.92">11371 12680 1 0,'11'-19'0'16,"5"-3"0"-16,0-3 0 0,-2 10 8 15,-6 8 315-15,-1 2-9 0,0 3-37 16,-3 2-44-16,2 0-42 0,-1 0-41 0,2 0-34 16,-3 2-31-16,3 2-23 0,-2-1-17 0,2 4-10 0,0 0 1 15,-2 3-1-15,2 4-2 0,0 0-9 0,-3 6-11 0,-2 4-10 16,-1 1-5-16,-2 6-4 15,-1-3-7-15,-6 2-5 0,2 0-8 0,-4 1-12 0,-1-2-18 16,-3 1-12-16,1-1-5 16,-4-3 8-16,3-1 16 0,-4-4 14 0,5-5 13 15,-6-2 8-15,4-6-2 0,-1-2-30 16,-2-4-52-16,6-2-49 0,0-2-33 0,1-5-2 16,4-4 24-16,5-3 30 0,2-7 24 0,2-6 32 0,3-5 33 0,0-4 26 15,7-2 35-15,-2 2 34 0,0 0 33 16,1 6 22-16,-1 5-1 0,-2 9-21 0,2 6-35 15,-7 7-30-15,2 3 2 16,-3 2 48-16,-2 6 71 0,1 8 55 0,-2 5 18 16,-2 9-33-16,-4 7-56 0,-3 3-41 0,0 5-29 15,0 2-15-15,-2 3-11 0,3-1-11 16,-1-2-10-16,0 3-8 0,5-3-3 0,0-2 0 16,3-2 0-16,2-7 3 0,1-2 18 0,2-3 30 0,5-3 7 15,2 0 2-15,-1-2-18 0,0-4-27 16,2-3-9-16,1-4-2 0,-2-2-1 0,3-7-6 15,4-1-11-15,-3-5-25 0,3-3-31 16,3-5-38-16,1-4-35 0,0-4-22 0,0 1-6 16,5-4 15-16,-8-1 27 0,4 0 41 0,-7 2 41 0,1 0 34 15,-5 2 24-15,0 3 6 0,-3 0-1 16,-4 2 2-16,1-2 2 0,-1 1 4 0,-4 1 0 16,0 1-7-16,-4-1-8 0,0 1-6 15,2-2-2-15,-1 1-5 0,-2 0-9 0,3-2-13 16,0-1-15-16,1 0 3 0,1-2 11 0,0 1 21 0,1 2 25 15,-1-1 15-15,1 3 14 16,0 1 27-16,-1 0 26 0,0 2 6 0,-1 3-13 0,-1 0-38 0,-3 3-45 16,2-1-31-16,-1 2-13 15,-2 2 0-15,-3 2 8 0,0 1 13 0,-1 4 14 16,1 0 7-16,-2 4 15 0,0 1 30 16,2 4 33-16,3 0 28 0,0 3 11 0,0-1-7 15,3 0-18-15,1-1-16 0,4-3-17 0,1 0-20 0,3-2-15 16,3-2-13-16,1-2-10 0,2 0-2 15,4-3-7-15,-2-2-4 0,4-4-9 0,0-1-11 0,-2-4-34 16,4-2-63-16,-1 0-95 16,0-2-111-16,-1-2-151 0,-3 0-250 0,2-3 39 0</inkml:trace>
  <inkml:trace contextRef="#ctx0" brushRef="#br0" timeOffset="114983.87">11504 6564 1 0,'3'-2'0'16,"4"-3"0"-16,1 1 0 0,-2-2 0 0,2 1 0 15,0-1 0-15,-2 2 23 0,1-3 208 16,1 2-5-16,1-1-17 0,-1 0-13 0,-4-1-25 0,3 2-26 15,-3 1-28-15,3-1-32 0,-4 0-34 0,1 3-27 0,-1 0-21 16,-2 1-15-16,1 1-5 16,-1 0-2-16,0 0 4 0,3 1 7 15,-2-1 6-15,0 0 4 0,3 2 3 0,-1-2 2 16,-1 1 2-16,6 0 4 0,0 1 0 0,0-1 0 16,2 0-2-16,2 1-2 0,1-1-4 0,2-1 0 15,2 2 1-15,2-1 0 0,1 0 2 0,2-1-2 16,2 0-3-16,0 1-4 0,5-1-1 15,0 0 0-15,-1 0-2 0,2 1-2 0,-1-1-4 16,0 1-2-16,-1 2-2 0,2-2-2 0,0 2 3 0,-1 0 2 16,-2 0 2-16,-1-1 6 0,2 1 1 15,1 0 3-15,1 1-1 0,0-1 0 16,2 2 2-16,0 1-2 0,-2 0 0 0,1 0-1 16,-2 2-1-16,1-1-3 0,0 1-4 0,-1 2-3 0,-4-3-3 15,1 2 1-15,0 1 2 0,-4-3-2 0,1 1 0 16,-3-1-4-16,1-1-2 0,-1-2-4 15,1 1-4-15,-3 1-2 0,1-1-7 0,-2-2-2 0,-2 1-3 16,4-1-1-16,-1 1 8 16,2-1 8-16,-1 0 11 0,2-1 11 0,-2 0 5 0,6-1 2 15,-1 1 1-15,3-1 2 16,1-1 0-16,-5 0 4 0,4 0 2 0,-4 0 0 0,2 0 0 16,-2-1-3-16,-1-1-3 0,2 2-2 15,-2-1-2-15,0 0-2 0,0 0 3 16,-2 0 4-16,1-2 5 0,-3 1 8 0,3-1 5 15,-2-1 0-15,-1 2 3 0,1 0-2 0,-2-2-7 0,0 2-2 16,1-2-9-16,1 3-5 0,0-1-5 0,1 2-5 16,-2-3-3-16,2 3-2 0,0 0 1 15,-2 0 1-15,1 0 3 0,0 0 5 0,0 0 4 0,0-1 2 16,1 0 0-16,-2 0 1 16,3-1-3-16,0 0-2 0,-1 2-3 0,-2-1-8 0,2 0-12 15,-3 1-13-15,3-2-16 0,-2 2-27 0,0-1-20 16,0 1-11-16,-1-1 6 0,1 1 27 15,-1 0 25-15,1 0 20 0,-3 1 10 0,0-1 3 0,-2 3 5 16,-1-1-2-16,-1 0-3 16,-3 1-14-16,-2 3-44 0,-1-1-51 0,2-1-6 0,-5 1 135 15,2 1 0-15,-1 1 0 16,-3-2 0-16,2 1 0 0,0-2 0 0,0-1 0 16,1-1 0-16,2-1 0 0,-2-1 0 0,-1 0 0 0,-2 0 0 0,-1 0 0 15,0 0 0-15,1 0 0 16,-1 0 0-16,2 0 0 0,0-1 0 0,3-2 0 0,0 1 0 15,3-2 0-15,0 1 0 0,1-2 0 16,0 0 0-16,2 0 0 0,-3 0 108 16,0 2 79-16,0-1 24 0,-1 1-10 0,-2-1-33 15,0 2-45-15,0-2-43 0,-2 1-41 0,3 0-24 0,0 1-13 16,-2-1-8-16,3 1 4 16,1 1-2-16,-1 0-1 0,1 1 2 0,1 0 1 0,0 1 1 15,2 0 3-15,-1 1 5 0,-1 1 1 0,2-1 1 0,1 0-3 16,1 0-5-16,1 1-5 15,3 1-6-15,0-1-9 0,3 1-17 0,3-1-19 0,-2 1-19 16,3-2-20-16,2 0-5 16,-4 3-7-16,3-3 2 0,-1 0 9 0,-1 0 15 15,2-1 25-15,3-1 24 0,-1 0 16 0,1-1 9 16,4 0 1-16,1 0 0 0,1-2 1 16,0 2-2-16,-2-1 0 0,2-1 3 0,1 2 0 15,-3 0 5-15,3-1 3 0,-3 1 2 0,1-2 5 16,-2 1 9-16,-1-1 12 0,1-1 14 15,-1 2 23-15,1-2 19 0,-1 2 6 0,-2 0-4 16,0 0-21-16,-3 2-25 0,-3 0-20 0,-2 0-13 0,0 2-7 0,-3 0-2 16,-1-1 2-16,1 1 6 15,-6 1 8-15,3-1 7 0,-1-1 8 0,-1 0-2 0,-2-1-7 16,2 2-7-16,-2-2-7 16,1 0-4-16,-1 0-3 0,0 0-2 0,1 0-5 15,-2 0-5-15,0 0-8 0,1 0-16 0,-2 0-16 16,0 1-15-16,-2-1-9 0,2 1 6 0,-4-1 20 15,4 0 22-15,-3 0 24 0,0 0 10 0,3-1 5 0,-3 1 1 16,2-1-5-16,0 1-4 16,-1-2-5-16,1 2-8 0,0 0-5 0,-2 0 0 0,2 0-1 15,-3 2 2-15,3-2-1 0,-1 0-2 16,-1 1-3-16,-2 0-2 0,1 0-2 16,-1 0-5-16,-1 0-4 0,1 2-1 0,-1-1 4 15,0 0 8-15,-1 2 7 0,-1 0 7 0,1 1 3 0,1 0 0 16,-2-1-2-16,0 1 0 0,0-1 0 0,0 1 1 15,0-2 0-15,-2 2 1 0,2-2 0 16,-1 1-7-16,0 2-23 0,-2-2-52 16,-2 2-115-16,-1 1 68 0,-6 2 130 0</inkml:trace>
  <inkml:trace contextRef="#ctx0" brushRef="#br0" timeOffset="118499.33">6822 6567 1 0,'3'-3'0'0,"-1"0"0"0,0-1 0 15,2 2 0-15,0 0 0 0,-1 1 0 0,0-2 0 16,0 2 0-16,-2 1 222 0,-1 0 5 16,0 0-18-16,0 0-29 0,0 0-48 0,1 0-50 0,-1 0-39 15,0 0-31-15,0-1-16 0,0 1-3 0,0 0 2 0,1 0 5 16,-1 0 5-16,0 1 1 15,0-1-3-15,0 0-5 0,0 0-6 0,2 0-5 0,-2 0 0 16,1 0 2-16,2 0 5 16,1 0 5-16,2-1 3 0,-1 1 1 0,1 0 3 0,-2 0 4 15,3 0 8-15,-2 0 7 16,1 0 7-16,3 0 3 0,-4-1-2 0,1 1-5 16,0 0-11-16,0 0-1 0,3 1-4 0,0-1-8 15,0 1 1-15,3-1 4 0,-1 1 2 0,3 2 4 16,2-3 0-16,-1 0-10 0,2 0-3 15,-3 0 1-15,2-3 3 0,-4 2 2 0,5 1 2 0,-3-1-1 16,4 1 2-16,0-1 3 0,1 2 1 0,0-1-1 0,3 1-4 16,0-1-2-16,2 1-3 15,-3 2-2-15,1-2 0 0,-2 1-2 0,1-1 0 0,-2 0-1 16,0 2-1-16,-3-1-3 16,1-1 0-16,-2 1 0 0,0 0 2 0,3-1 2 0,-5-1 1 15,2 1 0-15,2 0 0 0,-4-1 2 16,2 1 1-16,0-1 3 0,-1 0 0 0,-2 0 2 15,3 0-3-15,-2 0-2 0,-2 0-2 0,0 0-1 0,-2 1 2 16,2-1-1-16,-2 0-1 16,1 3-2-16,0-3-3 0,0 1 0 0,-3 0 2 15,1-1 0-15,-2 1-1 0,2 0 3 0,-3 0-1 16,2-1 2-16,-4 1-1 0,4 0 2 16,-3-1-2-16,2 2 1 0,-3-2 1 0,2 1 0 15,-1-1-1-15,3 1-2 0,-3 0-4 0,1 0-3 0,-1-1-1 16,0 1-2-16,-1-1 3 0,0 0 2 0,-1 0 5 15,2 0 1-15,-2 0 1 0,-1 0 1 16,-1 0-1-16,0 0-3 0,0-1 2 0,-1 1-5 0,1 0-11 16,-4 0-41-16,0 0-83 15,0 0-128-15,-2 0-138 0,0 1-106 0,-4 2 459 16</inkml:trace>
  <inkml:trace contextRef="#ctx0" brushRef="#br0" timeOffset="120925.61">7738 8584 1 0,'-3'-5'0'15,"2"-2"0"-15,1-1 0 0,0 2 0 0,3 0 0 16,0-2 0-16,-2 1 86 0,2 1 59 0,-3-1 7 16,0 1-18-16,0 1-47 0,0 2-38 0,-2 0-25 15,2 1-16-15,0 0 3 0,-1 0 13 16,1 1 24-16,0 1 22 0,0 0 17 0,0 0 4 16,0 1-7-16,0-1-12 0,0 0-12 0,0 2-8 15,0-2-4-15,0 2 8 0,0-1 13 0,0 0 12 16,0 3 5-16,-1 0-3 0,-2 0-13 0,0 1-15 15,2 2-9-15,-3 1-9 0,-1 2-5 16,-2 4-7-16,-1 1-4 0,-3-2-3 0,1 3-2 16,-1 1-3-16,-1-2-4 0,0 3-3 15,-1 0-3-15,0 0-2 0,-1 1-3 0,-2 0-2 16,0 1-7-16,-3 0-13 0,3 1-17 0,1-3-25 16,1 1-29-16,0-1-32 0,2-7-44 0,3-1-72 15,5-5-94-15,2-4-76 0,3-2-57 0,3-1 415 16</inkml:trace>
  <inkml:trace contextRef="#ctx0" brushRef="#br0" timeOffset="121287.23">7885 8279 1549 0,'0'-1'94'0,"-1"-1"-31"0,0 0-72 0,1 2-30 0,1 1 10 16,0 0 14-16,1 1 30 0,3 1 22 16,-3-1 15-16,1 0 15 0,0 3 7 0,3 0 4 15,-2 1-7-15,4 1-10 0,2 3-15 0,-1 0-14 16,2 2-11-16,-1 1-2 0,2 2 4 16,2 0 3-16,-3 1 2 0,2 0 1 0,-2-1 2 15,-1 2 8-15,0 3 10 0,3 1 3 0,-1 2-6 16,1 1-10-16,0 1-14 0,1 1-10 15,2 1-7-15,1-2-2 0,-1 1-2 0,3-3 1 16,0-2-1-16,-2-1-1 0,4-3 3 0,-3-4 0 16,0 0-1-16,0-3-2 0,-1 1-3 0,-3-4-3 15,1-2-6-15,-1 0-10 0,-3-2-14 16,-2 0-23-16,-5-1-28 0,2-1-27 0,-5-1-19 16,0 0-23-16,-2-1-125 0,-3-2-241 0,-2-1-558 15</inkml:trace>
  <inkml:trace contextRef="#ctx0" brushRef="#br0" timeOffset="121752.99">7961 8840 1747 0,'-2'-8'73'0,"0"0"-42"0,-1-2-79 15,3 5-30-15,3 0-4 0,-2-2 14 16,2 0 34-16,-1-1 42 0,-2 1 31 0,-2 2 11 16,0-2 1-16,1 3-11 0,-2 2-14 0,1 1-7 15,-1-1-8-15,2 1-5 0,1 1-3 16,-1 1-1-16,1-1 0 0,0 2 2 0,0-2 3 16,0 0 6-16,1 1 4 0,-1 0 8 0,1 1 7 15,2 2 5-15,-2 2 7 0,2-3 3 0,-2 2 2 16,2-2-2-16,0 2-6 0,1-1-5 15,-2 0-5-15,5-1-3 0,-1 1-6 0,0-1-4 0,4 2-4 16,-1 0-5-16,4 2-1 0,0-1-5 16,3 1-2-16,-4 3 0 0,2 0-1 0,0 1 0 15,-2-1 2-15,-1 5-1 0,-1-1 2 0,2 4 2 16,-4 0 5-16,-1 0 7 0,-4 2 6 16,-2 1 4-16,-2 2-1 0,-2-1-2 0,-4 4-4 15,-3 1-3-15,-2 1-5 0,-1 1-4 0,-4-1 0 16,-2-2-4-16,3-1-1 0,-2 0 1 0,0-4-1 15,2-1 3-15,1-5 2 0,3-3-2 0,0 0-3 16,2-4-5-16,3-1-10 0,-3-2-11 16,5-3-18-16,0 1-30 0,1-6-51 0,-2-1-92 15,1-5-153-15,0-5-204 0,3-2-196 0,-2-9 386 16</inkml:trace>
  <inkml:trace contextRef="#ctx0" brushRef="#br0" timeOffset="121983.82">7944 8829 2113 0,'-1'2'123'0,"0"-2"-54"0,1 1-60 15,0 0 13-15,0 1 38 0,0 4 34 0,-2 0 27 16,0 4 3-16,-3 4-15 0,-3 4-24 16,-5 6-32-16,-1 2-19 0,-2 2-12 0,-4 0-8 0,0 2-5 15,-4 0-2-15,1-1 0 0,-1-2-1 16,-2-2-2-16,2-4-1 0,1-1-5 0,4-4-7 15,0 1-11-15,5-3-21 0,2-1-33 0,3-1-49 16,3-3-58-16,2 0-96 0,4-4-152 16,3 1-185-16,3-2-182 0,3-4 275 0</inkml:trace>
  <inkml:trace contextRef="#ctx0" brushRef="#br0" timeOffset="122875.58">8995 8486 1443 0,'-2'-2'220'0,"-2"-4"-50"15,1 2-94-15,2 1-31 0,1 2-9 0,0 0-12 16,0 0-5-16,0 0-2 0,-1 0-4 15,1 1-2-15,-1-1-3 0,0 1-6 16,1 0-8-16,-2 1-11 0,2-1-10 16,-1 1-1-16,-1 2 3 0,-1 3 11 0,-5 6 10 15,1 0 4-15,-3 5 2 0,-3 2 0 0,0 2 1 16,-1 1 0-16,-2 0 0 0,-4 2 0 0,2-2-1 16,-1 3-2-16,0 1 0 0,-2 0 2 15,0 0-3-15,0 0 0 0,3 0 0 0,-2-1-3 16,5-2 2-16,2 0-1 0,-1-1 1 0,4-1 0 0,1-1-2 15,3-2-2-15,4-2-1 0,-1-1 0 16,3-3 1-16,3 1 3 0,-1-4 1 0,4 2 3 0,1-3 3 16,1-2 0-16,3 0 3 0,1 1 2 15,3-2 2-15,2 0 4 0,-1-2 2 0,4 1 1 16,0 0-1-16,0-1-1 0,0-1-4 16,-3 0-3-16,3 1-1 0,-4-1-3 0,3 1 0 15,0 1-1-15,-6 2-2 0,5 0-2 0,-5 1-1 16,3 2-1-16,-3-1-1 0,-1-1-1 15,1 3-1-15,-3-5-2 0,-3 0 1 0,1-1-2 0,-5-1 1 0,0-2-2 16,-1 0-3-16,-1-1-9 16,-2 0-10-16,-1-1-37 0,1 0-65 0,-2-1-106 15,1-1-146-15,-2-3-165 0,-1-3-54 16</inkml:trace>
  <inkml:trace contextRef="#ctx0" brushRef="#br0" timeOffset="123294.52">8809 8545 1502 0,'0'-8'47'0,"3"-5"-18"0,3 1-48 0,3 3-25 0,2 3 2 15,5 0 6-15,2-1 12 0,-3-2 10 0,1 2 10 0,-3 0 7 16,0 0 3-16,1 4 2 15,-3 1 4-15,-2 0 3 0,3 2 3 0,0 3 8 0,1 0 3 16,-2 2 2-16,1 1 0 16,-1 1-3-16,-2 0-3 0,-1 3-1 0,-1-2 4 15,2 1 4-15,0-1 10 0,-2 0 8 16,-2 3 6-16,3-1-3 0,1 2-6 0,-3 0-8 0,0 3-6 16,5 0-1-16,-2 2 2 0,1 3 4 15,0 3 2-15,-2 2 2 0,-1 2 3 0,-2 4-1 16,0 2-7-16,-1 2-8 0,-3 1-11 15,-2 4-8-15,-5 2-3 0,3 1-4 0,-6-1-4 16,1 2-1-16,-3-4-2 0,-1-1 2 0,2-4 4 16,-5-4 0-16,-1-5 3 0,1-4 2 0,0-1 1 15,-4-4 0-15,5-2-3 0,-5-3-3 0,0 0-10 0,3-4-12 16,-3 0-17-16,3-3-18 16,0-3-33-16,2-3-65 0,1-5-83 0,-1-4-136 0,0-3-184 15,4-6-288-15,1-5 774 0</inkml:trace>
  <inkml:trace contextRef="#ctx0" brushRef="#br0" timeOffset="123559.48">8689 8867 1593 0,'-1'0'234'0,"0"0"-67"0,-2-3-120 15,4 3-42-15,3 0 13 0,2 1 18 16,1 1 20-16,3-2 8 0,4 0-2 0,0-2-8 0,2 1-9 15,1-3-10-15,4-1-9 0,7-2-6 16,1 0-7-16,-1-1-5 0,2 1-5 0,-3 1-2 16,2 1-2-16,1 0-2 0,-2 2-3 15,-4-1-1-15,1 2-2 0,-2 1-4 0,-6 0-15 0,-2 1-19 16,-3 0-24-16,-2 0-29 16,-1 1-31-16,-4 0-35 0,-3 0-20 0,-2 0-20 0,-3 0-37 15,-1 2-61-15,-3 0-91 0,-5 1-84 0,1-1 388 0</inkml:trace>
  <inkml:trace contextRef="#ctx0" brushRef="#br0" timeOffset="123787.89">9024 8600 1040 0,'2'4'192'0,"-2"3"-33"15,4 6-14-15,1 2 7 0,0 5-21 0,-1 3-39 16,-2 2-29-16,-1 2-2 0,0 2 8 15,-2 1 2-15,-1-1-5 0,1 2-12 0,-3-3-11 0,0 1-8 16,1-4-4-16,-3-2-5 0,5-4-3 0,-1-2-7 16,-1 0-6-16,-1-2-5 0,2 1-6 15,1-2-3-15,-2-1-9 0,2-3-9 0,1-1-17 0,-1-4-23 16,2-1-32-16,-1 1-53 16,1-4-59-16,1-1-56 0,0-2-81 0,0-3-164 15,7-1-276-15</inkml:trace>
  <inkml:trace contextRef="#ctx0" brushRef="#br0" timeOffset="124170.93">9507 8986 1329 0,'0'-1'689'0,"0"1"-546"15,0-2-111-15,0 4-25 0,1-2 13 0,2 2 9 0,-2-1-1 16,-1 1-5-16,1 0-6 0,0 0-3 16,2 0-5-16,0 2-5 0,0 0-1 15,2 1-5-15,-1 0-1 0,-2-1-6 0,2 1-10 16,0 2-20-16,-2-2-34 0,1 0-51 0,0 1-65 16,-2 1-80-16,0 0-101 0,-2 1-107 15,-2 2-85-15,-2 2 352 0</inkml:trace>
  <inkml:trace contextRef="#ctx0" brushRef="#br0" timeOffset="124309.51">9474 9275 1649 0,'1'0'132'0,"3"0"-83"16,-1 1 6-16,3-1 47 16,-1 0 17-16,2 0-15 0,-4-1-39 0,-1 0-33 0,1-1-23 15,1 1-21-15,-2-1-43 0,5-2-79 0,0-1-120 0,-1 2-216 16,2-2-242-16,-3 2 34 15</inkml:trace>
  <inkml:trace contextRef="#ctx0" brushRef="#br0" timeOffset="125975.2">10662 7843 1 0,'-2'-3'0'0,"2"0"0"0,0-2 0 0,0 1 14 15,0 1 95-15,0-2 21 0,0 0 28 16,-1-2 25-16,0 3 0 0,-1-1-7 0,-2 1-28 0,2 0-40 16,0-1-22-16,-3 3-19 15,3-1-8-15,-1 2-1 0,-3-1 3 0,0 1 2 16,1-1-3-16,1 1-10 0,-3 1-13 0,3 0-13 15,-4 1-6-15,0 2-7 0,0 0-4 0,2 1-3 16,-3 2-1-16,0 1 0 0,0 0-2 0,-1 2 1 16,-1-1-1-16,2 2 0 0,-1 0 0 0,-1 0-1 15,3 1 0-15,2-2 2 0,-1 0 0 16,-2 3 0-16,5-1 0 0,-2 0-1 0,2 1 0 16,-2 1 1-16,2-1-1 0,-2 0-1 0,5 1-1 15,-1-1 3-15,0 1-1 0,-2 0 1 16,2-2-2-16,1 2-1 0,-3-3 0 0,1 1 1 15,1-1 2-15,-1 0 0 0,1-1-2 0,-2 3 1 16,3-3-2-16,0 1 0 0,-1-1 0 0,1 1-1 16,-1 0-1-16,2-2 0 0,0 2 0 15,3-1 1-15,-2 0 0 0,1 1 0 0,-1-1 2 16,4 1 0-16,-2 0 1 0,0-2 2 0,3 2 0 16,-3-2 0-16,3 2 0 0,-3 0 0 15,4-1 0-15,-1 0 2 0,2 0 1 0,1 0-1 16,1 1 2-16,1-3-4 0,-1 1 0 0,2 0-2 15,-1-2-3-15,-1 0 2 0,4-2-1 0,-7 2 2 16,0-2 1-16,0 1-1 0,-3 0 1 16,-3-1 1-16,0 2 2 0,-1 0 2 0,0 0 2 15,-2 2-1-15,-6 3-3 0,1 1-4 0,-8 3-5 0,2 1 1 16,-5 0-2-16,-2 1 3 0,0-1 5 16,-1 0 1-16,-1-3 3 0,-3-1 3 0,2-1 2 15,2-3 6-15,2 2 3 0,2-4 1 0,2-1-7 16,4-1-6-16,-1 0-9 0,2 0-5 15,2-1-1-15,-1 0 3 0,6-2 3 0,-1 1 5 16,2-2 0-16,0-2-6 0,4 2-13 0,0-2-5 16,1 1-1-16,0-1 8 0,6-1 11 15,-1-1 6-15,-1-1 4 0,3 0 3 0,-1 2 0 16,0-1 0-16,0-1-2 0,1 3-1 0,0-2-3 16,-2 2-3-16,0 1-1 0,-2 0 0 0,1 1 0 15,-3-1-2-15,2 2-1 0,-5 0 2 16,1 0 4-16,-1 3 7 0,2 0 4 0,-2 4 1 15,-1-1 0-15,0 3-2 0,-1 1-2 0,-2-1 2 16,3 4 5-16,0-1 7 0,3 4 3 0,0 1 3 16,-1 1-2-16,2 4-3 0,1 1-2 0,-3 1 0 15,4 1-4-15,-3 1-5 0,2 1-4 0,0 0-6 16,0 4-1-16,0-3-4 0,2-1-1 16,-3 0-1-16,5-4 4 0,-2-1 0 0,-1-1 2 15,1 0 1-15,0-2-2 0,-1 1 1 0,1 0 0 16,-4-1 9-16,3-1 7 0,-2 0 3 0,1 0 3 15,-1-1-4-15,-3-1-4 0,2 1-1 16,-1-2-3-16,-1 1-5 0,1-2-2 0,-1 2-2 16,0 1-2-16,0-2-1 0,1 1-3 0,0-1-1 15,-1-2 0-15,0-2-2 0,1-1 2 16,-1-2 0-16,4-1 0 0,-1-2 1 0,2 2-2 16,-3-2 1-16,0-1-2 0,3 0-1 0,-3-2-1 15,3 3-2-15,-1-1-1 0,2-2 0 16,-3 1-1-16,4-2-1 0,-1-1-4 0,-2 2-8 15,3-3-12-15,-2 1-14 0,-1-1-20 0,3 0-28 16,-2 0-53-16,-1-1-65 0,-2 1-122 0,3-3-177 16,-4 1-635-16</inkml:trace>
  <inkml:trace contextRef="#ctx0" brushRef="#br0" timeOffset="127232.69">11464 7208 1 0,'0'-4'0'0,"0"1"0"16,0-2 0-16,0-2 0 0,1 4 0 0,-1-2 0 15,0 1 49-15,0 0 150 0,0-1-7 0,0 3-12 16,0 0-11-16,0-1-17 0,0 2-21 0,0 1-18 15,-1-1-16-15,1 2-17 0,0-1-25 0,0 1-21 16,0 2-12-16,0-1 6 0,0 5 15 16,-1 2 12-16,-2 5 5 0,-1 0-5 0,2 3-12 15,0 1-9-15,-1-2-6 0,-3 2-2 0,2 2 4 16,-3-1 1-16,-2-2 1 0,0 3 1 0,0-1-4 16,-3 0 0-16,0 2-6 0,-5 1-7 15,3-1-6-15,-5 0-7 0,0 0-1 0,-1 0-2 16,0-2 0-16,1-1-2 0,2-3 0 0,1 1-3 15,2-4-3-15,0-3-10 0,2-3-21 0,6-3-35 16,0-1-62-16,4-2-81 0,1-2-114 0,1-1-128 16,0-3-80-16,2-3 286 0</inkml:trace>
  <inkml:trace contextRef="#ctx0" brushRef="#br0" timeOffset="127480.75">11420 7352 626 0,'0'0'232'0,"1"1"-98"0,-1 2-84 16,2 2 45-16,-1 2 59 0,3 3 28 16,-2 4-10-16,2 3-26 0,-4 1-30 15,0 3-29-15,0 2-22 0,-2 1-17 0,-1 2-7 16,2 0-4-16,-2 3-3 0,2-2-4 0,1-3-8 16,1-2-4-16,2-6-5 0,-1 1-3 15,2-2-2-15,-3-4-1 0,3 1-3 0,-3-2-1 0,0-2-3 16,1 0-3-16,-2-3-5 0,2 0-12 0,-1-2-24 0,2-1-35 15,-3 0-45-15,0-2-38 16,0 0-53-16,0-4-89 0,0-1-115 0,0-2-132 16,0-4 147-16</inkml:trace>
  <inkml:trace contextRef="#ctx0" brushRef="#br0" timeOffset="127778.36">11521 7346 1 0,'4'-11'0'0,"2"0"0"15,0-4 0-15,3 5 0 0,2 0 0 0,3 0 0 16,-2 1 0-16,0-1 0 0,-1 0 13 0,-2 2 127 16,0 1 25-16,-1 1 6 0,-2 2-4 15,5 0 0-15,2 1 1 0,-2-3-6 0,5 4-14 0,2-1-23 16,0-1-26-16,3 1-25 0,-3-1-21 15,3 0-16-15,-1 0-14 0,-3 1-10 0,2-1-5 16,0 0-4-16,1-1-2 0,-1-1-2 0,-5 1-3 16,3 1-1-16,-4-1-2 0,-3 1-4 0,-1-1-7 15,-4 3-8-15,-2 1-3 0,-3 1-13 0,-1 0-57 16,-4 0-122-16,1 1-121 0,-7 1-101 16,-4 4-34-16,-2 1 448 0,-4 1 28 0</inkml:trace>
  <inkml:trace contextRef="#ctx0" brushRef="#br0" timeOffset="128279.19">11622 7242 1 0,'6'-3'0'0,"4"-1"0"16,8 1 0-16,-6 2 196 0,4 1 58 0,-3 1 21 0,-1 0 3 16,-2 2-7-16,0 1-37 0,-2 1-48 0,-1-1-43 0,-3 2-38 15,-1 1-28-15,1 2-23 16,-3 0-20-16,-1 4-14 0,-1 1-10 0,-5 1-10 0,1 4-8 15,-5 1-10-15,-1-2-8 16,-2 3-6-16,0-1-6 0,0-1-2 0,-3-2-4 0,5-1-5 16,-4 1-9-16,2-3-11 15,2-2-12-15,0-2-16 0,5 0-21 0,1-6-25 16,2-1-8-16,3-2-3 0,0-4 14 0,2 1 20 16,1-5-5-16,5-2-3 0,3-3 10 0,-1-2 24 0,5 2 45 15,0-1 56-15,1 4 49 0,-1 0 54 0,1 2 51 16,3 0 31-16,-1 1 4 0,0 1-30 15,4 1-40-15,-1 2-41 0,-1 0-29 0,0 0-12 0,-1 1-7 16,0 0-1-16,-2 1-2 16,-4-1-3-16,-4 1-6 0,0 0-6 0,-6 0 3 0,-3 0 15 15,0 1 6-15,-2 1 2 16,-6 2-12-16,0 2-22 0,-4 2-11 0,-7 4-2 16,0 3 1-16,-4 0 2 0,-1 2 1 0,-3 2 2 15,-1-1 6-15,5 0 8 0,1-4 23 16,3 0 17-16,6-3 1 0,5-3-10 0,5-2-18 15,3-1-10-15,6-2 4 0,4 1 5 0,4-2-1 16,2-3-10-16,6-4-11 0,4-3-9 0,1-6-12 16,1-3-12-16,1 0-15 0,0-1-23 0,2-1-31 15,-8 1-36-15,2 2-37 0,-6 1-56 0,-4 0-54 0,-4 2-41 16,-3 2-34-16,-2-1 2 16,-5 1 192-16,-8-1 158 0,4-1 0 0</inkml:trace>
  <inkml:trace contextRef="#ctx0" brushRef="#br0" timeOffset="128627.28">11748 7118 1 0,'0'-9'0'0,"-2"-4"0"0,-3 1 0 15,5 0 0-15,3 4 120 16,-1 2 23-16,0-1-26 0,1 1-16 0,2 1-1 16,-2 2 1-16,2 0 10 0,-2 1 3 0,4 1-9 15,-3 1-9-15,-1 1-7 0,4 2 12 0,-1 1 21 16,-1 6 21-16,4 1 0 0,-1 4-11 0,-3 3-15 0,3 1-24 15,0 2-14-15,-5-1-13 0,4 2-13 16,-4-1 3-16,-1-2-3 0,3 2-6 0,-4 1-3 16,-1 1-8-16,0 4-3 0,0 4-1 15,0 1-6-15,-3 6-6 0,-2 1-5 0,0 3-6 0,-2 3-1 16,-2 1-4-16,-1 0-3 16,0-3 1-16,0-5-2 0,2-3 1 0,3-5 0 0,-2-4 1 15,3-5 0-15,-3-2-1 0,4-4 0 0,-2 1-1 0,3-3 0 16,-1 0-1-16,-2-3-2 15,2 2-6-15,0-4-7 0,-4 0-13 16,3-2-15-16,-2-1-16 0,-1-3-13 0,3-1-15 16,-3-3-35-16,1-2-45 0,-1-3-69 0,-2-4-88 15,-1-1-83-15,0-4-73 0,1-1 46 16,-1 1 295-16</inkml:trace>
  <inkml:trace contextRef="#ctx0" brushRef="#br0" timeOffset="128819.46">11571 7708 1 0,'3'-3'0'0,"0"-2"357"15,6 0 35-15,0 1-18 0,1 3-31 0,0 1-55 0,1 2-56 16,1 3-50-16,4 0-50 0,-3 3-39 0,4 1-28 16,-2 1-19-16,2 0-16 0,0 2-10 15,-2-2-5-15,2 3-6 0,-1-3-2 0,1 3-2 0,2-2-2 16,-5 2-1-16,5-2-1 16,0 1-1-16,-2 0-3 0,3 0-2 0,-4-1-6 15,3 2-10-15,-2-3-11 0,-3 0-16 0,5-1-24 16,-2-2-37-16,-2 1-65 0,3-3-97 0,-2-3-153 15,0-2-182-15,2-3-214 0</inkml:trace>
  <inkml:trace contextRef="#ctx0" brushRef="#br0" timeOffset="129219.17">12358 7181 2234 0,'-6'-1'86'0,"-3"2"-69"0,-1 5-52 0,2 7-18 0,0 2 8 15,5 4 10-15,-2 2 13 0,3-1 14 16,-4 1 14-16,-1 0 11 0,-2 1 1 0,-2 0-4 16,1-1-4-16,0 1-4 0,0 1-4 15,0-3 0-15,1 0-4 0,0 1-1 0,1-3-1 16,2-1-2-16,-5 2-4 0,3-4-19 0,-1 2-40 15,-2-2-58-15,1-2-84 0,0-4-125 16,1 0-121-16,5-4-85 0,0-2 125 0</inkml:trace>
  <inkml:trace contextRef="#ctx0" brushRef="#br0" timeOffset="129479.43">12458 7104 2539 0,'-2'-4'61'0,"1"1"-21"16,-1-1-67-16,2 6-7 0,2 0 10 0,0 1 11 15,0 2 11-15,0 0 6 0,2-1 7 16,-1 2 6-16,-1 2 3 0,5 0 1 0,0 4-1 16,4-1-3-16,0 4-4 0,3 0-3 15,3 0-4-15,-2 1-5 0,2 0 0 0,-1 1-2 16,-2-2-1-16,-1 0-2 0,-2 1-3 0,0-4-6 15,-3 2-10-15,-2-1-17 0,-2-1-22 0,-4 2-28 16,0 1-39-16,-3 2-70 0,-5 2-124 0,-4 1-165 0,-5-1-123 16,-2 2-77-16</inkml:trace>
  <inkml:trace contextRef="#ctx0" brushRef="#br0" timeOffset="129768.97">12336 7581 2124 0,'8'-3'116'0,"2"1"-52"0,5-2-63 0,4 4 0 16,0-1-2-16,0 0-11 0,-4-1-2 0,3-1 0 15,-7 1 3-15,-1 0 7 0,-1 1 3 0,-2 1 0 16,-3 0-1-16,3 1-6 0,-2 1-7 0,2 3-3 16,-2 3-2-16,0 1 5 0,3 3 7 0,-6 2 8 15,1 4 5-15,0 0 5 0,-3 0 6 16,2 1 5-16,-4 0 4 0,2-2 2 0,-2-2 0 15,1 2-2-15,0-2-7 0,-1-1-3 0,0 1-5 16,-5-4-2-16,4 2-4 0,-3-1-4 0,-1-1-5 16,0-1-13-16,-2 2-18 0,-2-3-27 15,-1 0-44-15,-2 1-55 0,3-4-66 0,-2 0-98 0,1-1-81 16,-1-3-78-16,1-4-19 0,3-5 473 16</inkml:trace>
  <inkml:trace contextRef="#ctx0" brushRef="#br0" timeOffset="129939.13">12438 7638 2181 0,'0'4'232'0,"-1"1"-110"0,-1 2-74 0,-3 4 3 15,2 5 1-15,-3 1-6 0,0 0-17 16,-2 3-9-16,-3-2-3 0,0 1-2 0,-1-3-3 0,-3 0-2 16,1-1-3-16,-1-3-2 0,0 0-6 0,-1-1-9 15,3 1-20-15,0 0-33 0,-1-1-50 16,4-2-65-16,4-1-96 0,-1-2-181 0,5-3-155 0,2-3-465 15</inkml:trace>
  <inkml:trace contextRef="#ctx0" brushRef="#br0" timeOffset="130833.92">12882 7224 2229 0,'-2'-2'68'0,"-2"0"-48"16,1-3-92-16,3 8-13 0,0-2 17 15,0 1 26-15,0 1 26 0,-2 0 15 0,0 3 7 16,-1 0 1-16,0 4-3 0,-1 2-2 0,1 2-4 16,0 3 1-16,-1 0 0 0,0 2 1 15,-2 1 2-15,2 0-1 0,-4-1 2 0,3-2 0 16,-5 2 2-16,0-2 1 0,0 0 1 0,-2 1 0 16,2-1-2-16,1 0-1 0,-1-1-1 0,4 2-1 15,2 0-1-15,2-1 0 0,0 1 0 0,4-3 0 16,0 1 0-16,1-3 2 0,3 3 1 15,-2-4 1-15,3 2 2 0,-3-1 1 0,3-1 3 16,-1 1 0-16,0-2 0 0,3 3 2 0,-4-2 4 16,2-1 9-16,0 1 6 0,0-2 3 15,0-1-1-15,2 0-3 0,1 1-1 0,2-2-2 16,2-2-4-16,1 1-6 0,2-1-5 0,-2-1-3 16,2-1-2-16,-4 0-2 0,3 1-4 0,-4-3-3 15,-2 0-5-15,0 1-3 0,1-2-5 0,-3 0-11 16,-2-1-16-16,-2 0-23 0,-1 0-26 15,-3 0-41-15,0 0-28 0,0-1-85 0,0 0-230 16,-3-2-755-16</inkml:trace>
  <inkml:trace contextRef="#ctx0" brushRef="#br0" timeOffset="131247.63">12930 7233 2216 0,'-4'-9'134'0,"0"-2"-183"0,-1 2-83 15,4 6-91-15,2 2-38 0,0-2 24 16,4 0 76-16,-3-2 105 0,0 1 78 0,1-1 35 16,0 2-3-16,-1 0-22 0,0 2-25 0,6 0-17 15,0 0-1-15,2 2 5 0,3 0 12 0,-2 3 21 16,3 0 20-16,0 3 18 0,-2 4 3 0,3 0-8 15,-2 3-12-15,1-2-14 0,-1 5-9 16,3-2-4-16,-4-1 0 0,1 3 1 0,1-1 9 16,-4-2 3-16,0 2-4 0,-1-3 6 0,-1 4 4 15,-1-2 10-15,2 1 6 0,-2 1-4 16,-2 1-6-16,1 1-11 0,-3 2-7 0,-1-1-7 16,1 3-7-16,-3 0-3 0,-4 2 0 0,1-1-1 15,-2-2 1-15,-2 0 2 0,-1-1-4 0,-2 0 0 16,0 0-3-16,-2-2-2 0,-1-2 0 15,0 3-2-15,-3-2-3 0,0-2-2 0,-4-2-5 16,0 1-6-16,7-3-12 0,-5-1-16 0,2 0-20 16,0-2-37-16,1-2-52 0,2-2-74 15,-1-3-120-15,3-2-143 0,-4-2-119 0,4-3 296 0</inkml:trace>
  <inkml:trace contextRef="#ctx0" brushRef="#br0" timeOffset="131428.43">12835 7614 2094 0,'0'0'116'0,"0"0"-59"16,4 0-74-16,2 0 16 0,3 1 24 0,2-2 13 15,0 0 9-15,3-3 1 0,-2 0 0 0,1-1-9 16,-2-2-16-16,0 2-15 0,1-4-15 16,3 0-17-16,-1 1-25 0,1 0-38 0,0 0-54 15,-4 0-61-15,-2 1-95 0,5-1-137 0,-7 1-146 16,1 0-87-16</inkml:trace>
  <inkml:trace contextRef="#ctx0" brushRef="#br0" timeOffset="131641.32">13009 7376 2166 0,'2'5'53'15,"-2"6"-46"-15,1 4-19 0,-1 6 17 0,2 1 1 16,-4 2 2-16,1-2 6 0,-2 0 18 0,-1 2 16 15,-3-4 13-15,4 2 0 0,0 0-12 0,1-1-14 16,1 1-16-16,1 0-6 0,0 2-8 16,0-4-1-16,0 2-4 0,-1 0-6 0,0-2-7 15,0-1-18-15,0-2-31 0,1-1-49 0,1-4-99 16,1-1-169-16,0-1-236 0,6-6-531 0</inkml:trace>
  <inkml:trace contextRef="#ctx0" brushRef="#br0" timeOffset="132422.09">13518 7207 1496 0,'-2'-5'197'0,"2"0"-27"0,0 0-70 16,0 5-13-16,0 0 3 0,0 0 10 15,0 2 18-15,0-2 15 16,0 0-3-16,0 1-26 0,0-1-36 0,0 1-33 0,3 0-22 16,-1 2-10-16,4 1-1 0,0 3-2 15,-2 0-3-15,4 0-2 0,0 1-5 0,-4-1-8 16,2 1-14-16,-2-1-18 0,-3 0-28 0,4 1-32 16,-4 0-38-16,0 0-81 0,1 0-123 0,-2 0-180 15,3 0-140-15,1 0 66 0</inkml:trace>
  <inkml:trace contextRef="#ctx0" brushRef="#br0" timeOffset="133069.12">13830 7174 1948 0,'0'-3'160'0,"-2"-1"-47"15,1 1-120-15,1 2-21 0,0 1 5 0,1 1 11 16,-1-1 16-16,-1 0 13 0,1 0 5 0,0 1-4 0,-1-1-15 15,1 0-16-15,0 2-4 0,1 3 1 16,0 1 9-16,1 3 10 0,-1 4 4 16,-1 2 1-16,0 5-1 0,-1 3 1 0,1 1 3 15,-4 4 4-15,-1 2 4 0,1 0 4 0,-3 1 0 16,-3 0 2-16,0-2 1 0,1 1-1 16,-5 0-2-16,0-1-4 0,0 0-6 0,-2 0-6 0,-2-2-2 15,0-2-3-15,-3-2-2 0,1-2 0 0,0-2 0 16,0-3-2-16,0 1 0 0,1-3 0 15,1-4-1-15,2-4-1 0,2 0-5 0,4-3-10 16,1-2-14-16,2-2-29 0,2-3-51 0,3-2-58 0,1-1-72 16,1-4-60-16,1-4-13 15,2-2 19-15,1 1 54 0,0-3 60 0,3 1 50 0,-2 1 43 16,2 3 32-16,1-1 32 0,2 2 24 16,0 0 11-16,3 2 8 0,-3-2 3 0,0 3 8 15,1-2 17-15,-1 2 17 0,-1 0 17 16,1 1 6-16,1-1-7 0,-1 3-3 0,3 0-2 15,0-1 0-15,0 1-3 0,-1 1-7 0,3 0-6 16,-1 0 11-16,1 2 32 0,1 1 29 0,0 3 14 16,-2 1 2-16,-2 4-20 0,4 1-24 0,-4 2-12 0,-1 1-21 15,1 2-15-15,1 2-12 16,0 3-12-16,-3 1-4 0,-1 0-5 0,0 1-1 0,-2-2-2 16,0 1 1-16,-5 0 4 0,1 0 6 0,-2 0 5 0,-2-1 1 15,-2 2-2-15,1-3-4 16,-5 2-4-16,-2-1 0 0,-1 1-4 0,-2-1 0 0,-3-1-3 15,-1 1-3-15,-2-3-3 16,2-1 1-16,-2 0-3 0,3-3 2 0,-1 0 2 0,2-5 4 16,0 1 7-16,4-4 4 15,3-1 1-15,1-4-7 0,1 0-11 0,2-4-13 16,1-4-11-16,1-2-13 0,1-5-10 0,2-4-8 16,4-1-4-16,2-1-6 0,2 1-13 0,3 1-20 0,2 2-27 15,2 3-20-15,0 1-28 0,3 2-27 0,-3 2-33 16,2 0-31-16,-1 3-22 0,-4 0-30 15,1 3-67-15,-2 1 152 0,-2-1 220 0</inkml:trace>
  <inkml:trace contextRef="#ctx0" brushRef="#br0" timeOffset="133499.38">14209 7409 1378 0,'0'-2'647'16,"-3"-1"-536"-16,1 1-75 0,0 1-29 0,2 1 7 0,0 0 10 16,0 1 10-16,-2-1 5 0,2 0 0 15,0 0-9-15,-2 1-14 0,2 0-12 0,0 4-4 16,-3 2 2-16,2 4 4 0,-3 3 3 16,1 5-2-16,-1 2 0 0,0 1-1 0,1 4-2 0,0 0-1 15,-1 2 0-15,1-2 2 0,3 1 1 16,0-2 4-16,0-1 2 0,0-3 3 0,3-3 6 15,-2-4 1-15,4-1 2 0,-3-3-3 16,4 0-7-16,-2-3-3 0,4-3 0 0,-1-1 0 16,4-3-2-16,-1-1-9 0,4-2-11 0,2-5-15 0,3-5-15 15,1-1-13-15,4-3-18 16,-3-2-4-16,1-2 0 0,-4 0 4 0,-2 2 8 16,-2-2-1-16,-2 1 2 0,-4 0-3 0,-2-3-1 15,-2 2-4-15,-2-1 8 0,-4 3 12 0,-2 4 14 16,-2-2 16-16,-2 7 1 0,-4 1 0 0,-3 2 4 0,-2 3 8 15,-3 2 16-15,-3 2 25 0,1 2 23 16,-1 0 14-16,2 2-5 0,5 1-18 0,4-1-29 16,-1 2-30-16,4 0-26 0,0 0-46 15,0 2-88-15,4-1-172 0,-1-1-183 0,4 2-150 0</inkml:trace>
  <inkml:trace contextRef="#ctx0" brushRef="#br0" timeOffset="134825.29">11367 8644 56 0,'-5'-4'128'0,"2"-1"-9"0,-3 1-64 0,4 0-33 16,1 1-9-16,0-1 0 15,-3 2 6-15,2-1 20 0,1 0 34 16,0-2 31-16,0 2 20 0,-1-2 0 0,1 1-23 0,-2-1-23 16,3 1-17-16,3 0-3 0,-2-2 5 15,1 1 8-15,0 1 10 0,-2 1 10 0,2-1 4 16,3 2-6-16,-2 0-13 0,-1 0-19 0,3 2-17 16,-1-1-8-16,6 0-5 0,-2 1-3 0,3-2-6 15,1 1-6-15,3 1-5 0,0-2-3 16,4 1-2-16,1-1-2 0,2 1-2 0,0-2 0 15,3 2-3-15,-2 2-1 0,-2 1-2 0,0 1-5 16,-2 2-3-16,-6 2 1 0,2 0 2 0,-6 2 5 0,-4 2 7 16,0 0 7-16,-2 1 8 15,-2 0 5-15,-3 1 1 0,-4-1 1 0,2 4-1 0,-5-1-2 16,-5 2-3-16,-2 1-2 16,-4 0 0-16,-3 1-3 0,-3-3 0 0,2 1-2 15,-5-1-4-15,4 0-4 0,-3 3-12 0,0-2-24 16,3 0-51-16,-1-1-71 0,3-1-99 0,1-1-97 0,4-2-84 15,0-5-38-15,7 0 217 0</inkml:trace>
  <inkml:trace contextRef="#ctx0" brushRef="#br0" timeOffset="135039.24">11256 8818 1271 0,'-4'2'579'0,"3"2"-449"0,0 1-84 0,1 9-38 0,1 3 8 15,-1 3 1-15,0 3-8 16,1 0-3-16,-1-1-3 0,0 0-2 0,-1-2 0 0,1 0-1 16,0 0-3-16,1-4-1 15,0 0-3-15,2 0-2 0,-1-2-4 0,0 0-8 16,-1-2-13-16,4 0-20 0,-4-2-37 0,1 1-55 16,-1-4-78-16,0-1-82 0,2-1-48 15,1-3-18-15,-1-2-1 0,-1-3 298 0,4-2 75 0</inkml:trace>
  <inkml:trace contextRef="#ctx0" brushRef="#br0" timeOffset="135347.78">11388 8936 267 0,'4'-5'325'16,"-1"-1"-64"-16,5-1-87 0,-1 3-37 0,1 0-31 16,2-2-14-16,3 1-2 0,-1-1 5 0,6-1-3 15,-1-3-17-15,5 2-19 0,2-2-21 16,5 0-13-16,1 1-5 0,2-1-2 0,1 3 1 15,3 3-2-15,-3 3 0 0,-1 1-6 0,3 1-3 16,-2 3-3-16,-2 1-3 0,-2 2 0 0,-3 1 0 0,-1 0 0 16,-3 2 2-16,-5 1 2 15,-3-1 5-15,-4 3 7 0,-2 0 8 0,-5 1 16 16,-3 0 10-16,-1 0 8 0,-6 4-1 0,-2-2-7 16,-5 2-10-16,1 0-13 0,-5 1-7 0,-2 0-7 15,-2 0-6-15,-4-3-3 0,4 2-5 16,1 0-4-16,-1-2-8 0,0 0-12 0,1-2-18 15,-2-3-23-15,5 1-34 0,-1-4-49 0,1-3-68 16,-1-1-98-16,4-4-122 0,-1-1-83 0,2-5 106 16</inkml:trace>
  <inkml:trace contextRef="#ctx0" brushRef="#br0" timeOffset="135548.26">11536 8854 2024 0,'1'6'51'16,"2"6"-27"-16,-3 9-30 0,2 5 5 0,-2 3-7 16,0 0-2-16,-1-2 3 0,-3-2 4 15,1-5 6-15,-3 1 3 0,1-1 0 0,-1-2-1 16,2-2-3-16,1-2-6 0,-2 0-9 0,4-3-21 16,0 0-35-16,1-4-64 0,-1-2-82 0,2-2-94 15,0-1-76-15,0-3-96 0,6-4 39 16</inkml:trace>
  <inkml:trace contextRef="#ctx0" brushRef="#br0" timeOffset="135763.94">11700 8907 1552 0,'0'2'586'0,"-1"-2"-457"16,1 2-97-16,0 5-32 0,0 1 9 15,1 5 2-15,-1-1 1 0,0 2 1 0,-2 0 2 16,1 0 3-16,-2 2 0 0,-3 0-4 0,3 5-3 15,-5 5-6-15,4 5-4 0,-2 3-4 0,2 4-8 16,-2 0-9-16,3 1-15 0,1 1-16 0,-2-2-19 16,2 1-20-16,2-2-22 0,0-1-41 15,0-5-31-15,3-6-48 0,1-5-34 0,-1-6-5 0,0-7-37 16,5-4-78-16,0-4 153 0</inkml:trace>
  <inkml:trace contextRef="#ctx0" brushRef="#br0" timeOffset="136132.74">12254 8477 1352 0,'-2'-5'176'0,"-3"2"-39"0,3 0-114 16,2 3-19-16,1 1 8 0,0 0 30 16,2 2 43-16,1 2 37 0,-2 2 26 0,-1 0 5 15,4 1-20-15,-2 4-27 0,-1-1-30 0,-2 3-25 16,0 1-16-16,0 3-12 0,-5 2-7 0,-2 0-7 15,-3 3-4-15,-4-2-2 0,-2 1-1 16,-1 0 0-16,0-3-3 0,-3 2 0 0,-2-1-4 16,1-2-8-16,-2-2-12 0,3 0-28 0,2-3-42 15,2-1-68-15,3-3-117 0,-1-2-172 16,9-4-178-16,0-4-366 0</inkml:trace>
  <inkml:trace contextRef="#ctx0" brushRef="#br0" timeOffset="136358.81">12416 8515 2490 0,'2'2'104'15,"-2"-1"-60"-15,1 2-52 0,0 4 2 0,4 0 15 16,-2 1 4-16,0 2-2 0,2 1-3 16,-2-2 4-16,-1 2 1 0,7 0 1 0,-2 0 0 15,1 1-4-15,2 2-3 0,3-2-3 0,0 3-4 16,4-1-4-16,-1-1-3 0,1-1-9 0,-2 0-10 15,1-2-16-15,-5-1-20 0,2 0-24 16,-5 0-32-16,0-3-44 0,-1-1-63 0,-5 1-98 16,0 1-107-16,-5 0-116 0,-4 1-145 0</inkml:trace>
  <inkml:trace contextRef="#ctx0" brushRef="#br0" timeOffset="136661.29">12254 8849 2102 0,'1'0'182'0,"0"-1"-78"0,5 2-95 0,5 1 1 16,3 0 9-16,6 0-1 0,1-2-8 15,-1 0-3-15,1 0-4 0,-1 0 1 0,-1-1-1 16,1-2-2-16,-2 2-3 0,3 0-4 0,-2 1-8 16,1 0-11-16,0 0-17 0,-1 1-16 0,-3 2-4 15,3 1 3-15,-7 3 13 0,4 0 17 0,-5 3 10 16,-3 4 9-16,-2 4 7 0,-5 0 4 0,-1 5 2 15,-3 2 3-15,-5 4 0 0,-3 1 0 16,-1 0 1-16,-3 2 4 0,-2-3 6 0,0-2 9 16,3-2 9-16,-3-5 9 0,3-2-4 0,-1-2-6 15,1-1-12-15,0-2-11 0,-1-1-7 0,-2-3-10 16,4 1-18-16,-1-3-26 0,1 0-34 16,2-3-51-16,6-2-81 0,-1-4-174 0,5-4-254 15,1-3-176-15</inkml:trace>
  <inkml:trace contextRef="#ctx0" brushRef="#br0" timeOffset="136841.64">12463 8869 2689 0,'-4'4'112'16,"-2"2"-54"-16,-6 7-52 0,5 1 1 0,-2 5 0 15,-6 3-3-15,2 1-3 0,-6 0-1 0,0 1-2 16,-1-1-2-16,-2 1-12 0,2 2-21 0,0-1-32 15,4-1-45-15,3 0-69 0,5-3-115 0,2-1-227 16,3-3-192-16,5-3-201 0</inkml:trace>
  <inkml:trace contextRef="#ctx0" brushRef="#br0" timeOffset="137899.37">13249 8592 2210 0,'1'-8'96'0,"1"-2"-25"15,4-1-74-15,-1 2-5 0,4 1-1 0,3 0-2 16,2-1-3-16,-1 0-1 0,-2 1-3 0,0-1-1 0,0 3-9 15,-1 0-16-15,-2 3-21 16,0-1-27-16,0 3-24 0,-1 1-18 0,-1 1-5 16,-4 3 18-16,-2 0 36 0,-2 4 38 15,-4 4 36-15,-4 1 19 0,-2 5 7 0,-2 2 5 0,-8 1 8 16,0 0 19-16,0 1 22 0,0-4 27 16,-1 2 27-16,3-3 15 0,1-1 3 0,2-4-14 15,9-2-34-15,3-3-34 0,2-1-25 0,3-1-17 0,1 0-6 16,3 0 1-16,2 1-4 15,1 1-1-15,6 0 0 0,1-1-7 0,4 0-5 16,2-1-2-16,2 2-3 0,3-2 0 16,1 1 2-16,1 0 0 0,-2 2-1 0,0 0 2 15,-1 1 0-15,-3 1 1 0,-4 2-2 0,-2 1-2 16,-3 0 0-16,-4 2 1 0,0 1 5 0,-5-2 3 16,-1 1 6-16,-4 1 3 0,-1-2 4 15,-4 2 1-15,0-2 4 0,0 1 5 0,-2-1 4 16,-4-2 5-16,0 2 1 0,-1-2-6 0,-3 1-7 0,3-1-8 0,-4 1-8 15,3-2-4-15,-1 1-5 16,4-3-5-16,-3 1-12 0,4-3-15 0,-2 0-18 0,3-1-16 16,0 0-12-16,-1-4-8 15,2 0-10-15,1-2-10 0,0-2-15 0,1-1-22 0,-1-4-32 16,4-3-29-16,-2-2-8 0,3-3 19 16,-3-2 51-16,4-4 59 0,2 1 50 0,2 2 44 15,4 1 36-15,-3 2 58 0,2 2 70 0,-1-1 61 0,0 4 38 16,2-1 0-16,2 0-24 0,-1-1-31 15,-1 1-24-15,3-1-26 0,0 2-26 0,-1 1-32 16,0 0-31-16,-1 3-28 0,2 0-24 16,0 1-13-16,0 1-8 0,3 1-3 0,0 0-3 0,1 2-5 15,4-2-8-15,-1 1-22 16,2 2-40-16,2-3-66 0,0 1-127 0,3 0-258 0,-2 0-368 16,0 1 14-16</inkml:trace>
  <inkml:trace contextRef="#ctx0" brushRef="#br0" timeOffset="139269.32">13146 8490 1 0,'-3'-1'0'16,"0"0"0"-16,2-1 0 0,0 0 0 0,0 0 0 0,1-2 0 15,0 1 0-15,1-1 0 0,0 1 0 0,0 0 0 0,2-2 0 16,0 2 0-16,-1-3 0 15,0 2 0-15,-2 0 0 0,3 0 0 0,-1 1 0 0,0-2 0 16,-2 3 23-16,1-1 111 16,-1 1 20-16,0 0 15 0,-1 1-2 0,1-2 2 0,0 3 5 15,-2-1-4-15,2 2-18 0,0-1-34 16,0 0-42-16,0 2-25 0,2 0 1 16,-2 0 9-16,2 2 16 0,0 1 7 0,-1 0-11 15,4 1-8-15,-1-1-11 0,2-1-11 0,-2 2-2 16,5-2-12-16,-2-1-2 0,1-1-2 15,5 0-6-15,-3-1-4 0,1-1-6 0,2 0-7 16,-2 0-5-16,3-1-5 0,-2 0-7 0,1 1-13 0,-2 0-19 0,-1 0-28 16,0 0-31-16,-1 1-26 15,-4 0-21-15,-1 0-10 0,-3 1-17 0,0 0-17 0,-1-1-41 16,-1 3-57-16,0-1-72 16,-3 2 141-16,-1 1 226 0</inkml:trace>
  <inkml:trace contextRef="#ctx0" brushRef="#br0" timeOffset="139964.92">13770 8531 1385 0,'0'-1'292'15,"0"0"-121"-15,4-3-104 0,1 3-9 0,0-1 8 0,1 0-2 16,2 0-9-16,5-2-14 15,-4 2-15-15,2 0-11 0,2-1-8 16,2-1-6-16,0 1-4 0,3 0-4 0,-1-1-4 16,1 3-4-16,3 0-4 0,1 1 0 0,0 0-2 15,-2 2 0-15,2 1 2 0,-3 0-1 0,-1 1 1 16,-2 0 0-16,-5 1-1 0,0 0 2 0,-4 0 1 16,0 1 8-16,-5-2 14 0,-2 3 12 15,-3 0 12-15,-3 4 6 0,-5 0 2 0,-1 4 0 16,-6 2 1-16,-2 1 3 0,-3 0 2 0,-5 2-1 15,3 0 0-15,-4 1-3 0,-1-3-6 0,2 2-5 16,-3-2-9-16,0 1-7 0,1-3-5 0,7 3-5 0,-2-4-3 16,6 2-5-16,4-5-5 15,4-1-13-15,3-5-20 0,5-1-24 0,2-3-26 0,2-1-23 16,2 1-21-16,3-2-23 16,2-3-19-16,2-1-25 0,3-3-29 0,1-4-23 15,3-2-21-15,2-3 12 0,0 0 41 0,2 1 61 16,1-2 141-16,-2 5 23 0,-4 1 0 0,1 6 0 15,-6 3 60-15,-2 1 157 0,1 3 82 0,-5 1 47 0,0 1 14 16,-1 2-26-16,0 4-49 0,-1-1-51 16,-3 4-56-16,0 2-42 0,0 3-33 0,0 1-31 15,-3 4-22-15,-1-1-14 0,0 2-11 16,-4-2-7-16,2 1-4 0,-1-4-2 0,-1-2 1 0,4-2-2 16,-1-3-1-16,1-2-4 15,-1-3-4-15,3-2-4 0,0-1-8 0,1-2-18 0,1-1-25 16,0-2-33-16,0 0-37 0,1-1-49 0,1-3-52 0,0 0-93 15,4-7-127-15,-1-1-121 16,2-4-75-16,1-2 483 0</inkml:trace>
  <inkml:trace contextRef="#ctx0" brushRef="#br0" timeOffset="140124.12">14007 8772 921 0,'2'1'320'0,"-2"0"-66"0,2 1-33 15,0 2 21-15,2 1-10 0,1 2-58 0,-1-2-56 16,-3 0-39-16,3 1-27 0,-2 1-21 0,1 0-14 15,1 0-8-15,-1 2-6 0,0-3-4 0,2-1-6 16,-2 0-12-16,1-2-25 0,1 2-36 16,0-3-53-16,2 1-84 0,2-3-122 0,1-2-172 0,2-3-132 15,5-1-35-15</inkml:trace>
  <inkml:trace contextRef="#ctx0" brushRef="#br0" timeOffset="140897.53">14400 8463 1920 0,'-2'-11'186'0,"-3"2"-2"0,1-4-80 16,1 6-15-16,3 2-13 0,-1 1-27 0,-1-1-22 16,1 0-8-16,0 2-3 0,-1 1-2 15,1 2-9-15,0 0-18 0,0 0-24 0,0 1-11 16,-2 4-5-16,0 3 0 0,-3 4-1 0,-1 5-18 15,-3 2-26-15,1-2-25 0,3 2-19 0,-1-4-15 16,4-3-6-16,3-1-4 0,4-4 4 16,2-2 23-16,1 0 22 0,1-5 14 0,5-2 4 15,-1-2-13-15,2-2-3 0,3-3 20 0,1-1 32 16,-1-1 37-16,0-4 27 0,-1 2 15 0,1-2 14 16,-3 0 26-16,1 1 39 0,0 0 49 0,-1 3 63 15,-1 1 46-15,-3 2 11 0,-1 2-22 16,-2 3-57-16,-6 0-69 0,0 3-56 0,0 0-44 15,-1 2-17-15,0 1 2 0,0 1 13 0,2 3 20 16,-2 3 13-16,0 4 7 0,0 2 4 0,-3 4 1 16,2-1-2-16,-2 3-3 0,1 2-5 0,-2-1-3 15,1 2-3-15,1 0-2 0,-1 2 0 16,-1-2-6-16,0 0-4 0,-1 0-5 0,0 1-7 16,-1-2-3-16,-2 0-4 0,0 2-5 0,-5-1-3 15,-1 0-2-15,0 0-3 0,-4 0-3 16,-1-1-3-16,-2-1-3 0,-1-2-4 0,-2-1-5 15,4-3-3-15,-2-2-3 0,4-2-1 0,0-5 0 16,1-2 1-16,7-4 4 0,2-2-2 16,1-2-14-16,3-4-23 0,2-2-20 0,2-3-7 15,2-3 11-15,-1-3 24 0,5 1 22 0,-2-4 12 16,1 0 5-16,1-3-3 0,1-2-6 0,6-1-5 16,1 1 1-16,0 5 6 0,2 1 7 15,1 4 6-15,0 2 2 0,2 2 1 0,-3 3 1 16,2 0 4-16,-2 1 4 0,1 2 9 0,2 1 2 15,0-1 1-15,3 0-3 0,1 3-7 16,2 1-3-16,0 1 1 0,-1 2 4 0,-1 4 5 0,-2 0 6 16,-5 2 7-16,1 3 6 0,-2-2 4 0,-1 4 0 15,-1 1 0-15,-3 4 5 0,-2 1-1 16,-2 2-1-16,-3-2-3 0,-3 2-4 0,0 0-2 16,-3-2-1-16,-2 0 1 0,-1-3-1 0,-1-1 0 15,-3-1-2-15,-3-2-6 0,-2 2-4 0,-1-1-6 16,-1-2-4-16,-4-1-2 0,-1 0-2 15,2-3 0-15,-2-3-1 0,4 0 0 0,4-3 2 16,4-2 0-16,2-3-4 0,3-2-15 0,4-2-18 16,3-3-16-16,5-6-12 0,0-4-6 15,4-4-5-15,7-3-8 0,2 1-13 0,1-1-28 16,1 4-56-16,1 4-116 0,-2 3-169 0,1 4-166 16,1 1 46-16</inkml:trace>
  <inkml:trace contextRef="#ctx0" brushRef="#br0" timeOffset="141277.51">15030 8657 70 0,'2'-5'286'0,"2"-2"-76"0,-2 0 5 0,-1 1 37 16,-1 2 11-16,-1 1-23 0,0-1-56 0,-3 2-44 15,1 1-33-15,1 0-28 0,1 2-28 0,0 1-18 16,-2 3-7-16,1 3 15 0,-2 3 22 15,-1 5 13-15,1 5 0 0,-2 1-10 0,2 2-15 16,2 0-8-16,-1 0-6 0,2 2-7 0,0-1-4 16,1-1-2-16,0-2-2 0,1-2 1 0,0-2-1 15,2-4-4-15,0-2 3 0,4-4 1 16,-1-1 2-16,3 0 4 0,-2-4 0 0,6-2-2 16,-2-2-6-16,4-3-6 0,1-4-9 0,4-2-7 15,-1-5-8-15,-1-2-11 0,3-2-7 16,-3-1-9-16,-1-2-9 0,0-2-7 0,-5 2-6 15,-2-2-3-15,-1 4-6 0,-2-1-7 0,-6 0 0 16,-2 3 0-16,-3 0 10 0,-3-1 2 0,-1 3-11 16,-3 5-20-16,-4 0-22 0,-5 5-11 15,-2 4 13-15,-4 3 34 0,-3 5 44 0,3 2 40 16,2 2 11-16,6 1-18 0,0 0-48 0,7 3-135 16,1 0-165-16,4 1-169 0,1-1 31 0</inkml:trace>
  <inkml:trace contextRef="#ctx0" brushRef="#br0" timeOffset="150406.91">1464 7795 1 0,'0'-3'0'0,"1"-1"0"0,-1-1 0 16,0 1 0-16,0 2 0 16,-1-1 0-16,1 2 0 0,0 0 0 0,-1 1 0 0,0-1 0 15,-1 1 0-15,1 1 0 0,-2-1 0 16,2 0 0-16,0 0 0 0,1 0 0 0,0 0 0 0,0 0 0 16,-2 0 0-16,2 0 0 0,0 0 0 0,0 0 0 15,0 0 0-15,0 0 0 0,2 0 0 16,-2 0 0-16,0 0 0 0,0 0 0 0,0 0 0 0,0 0 0 15,0 0 0-15,1 0 0 16,-1 0 0-16,1 0 0 0,0 0 0 0,2 0 21 16,0-1 74-16,-1 0-8 0,0-1-9 15,1 1-7-15,1 0-10 0,-3 1-6 0,3-2-6 0,0 1-9 16,-2-1-8-16,0 2-7 16,1-1-9-16,0 1-6 0,-2 0-4 0,1-1-4 0,2 1 0 15,0 0 0-15,-1-1 1 0,2 1 3 0,0 0 4 0,2-1 7 16,-1 1 10-16,0-1 8 15,4 1 4-15,-2-2-1 0,-1 2-4 0,2-1-12 0,2 1-7 16,-1 0-5-16,0-1-5 0,5 1 0 16,-3 0 3-16,5 0-1 0,1 0 14 0,4-1 6 15,3 0-4-15,3 0-3 0,1-1-16 16,-1 0-4-16,0 0 1 0,-1-2 2 0,4 2 0 0,-3-2 0 16,-1 1 2-16,4 0-2 0,0-2 3 15,-1 0-1-15,4 0 2 0,-2 0 2 16,0 0 1-16,7-1 0 0,-7 0-3 0,6 1-3 15,-2 1-4-15,-1-1-4 0,-2 1-1 0,-1 2 0 16,-2-1 0-16,0 1 5 0,0 2-3 0,-1-1 1 0,-2 1 2 16,-3-1-1-16,-2 1 3 15,-1 0-1-15,0 0-1 0,-2 1-2 0,0-1-5 16,0 1 0-16,-2-1-2 0,-2 2-2 0,2 1 4 16,-3-2-6-16,-2 2 0 0,3-2 0 15,-3 1 1-15,-2-1 2 0,1 0 0 0,-2 2 1 16,2-2 3-16,-2 0 3 0,-1 0 2 0,-2-1 2 15,0 1-1-15,5-1 2 0,-4 0 1 16,-3 0 1-16,3 0-1 0,-5 0-2 0,4 0-5 16,-2-1-8-16,-2 1-6 0,2 0-6 0,-1 0-7 15,-1 0-7-15,-1 1-7 0,0-1 2 0,0 0 10 16,-1 0 13-16,-1 0 18 0,0 0-3 16,0 2-32-16,-1-1-77 0,-5 1-120 0,1 4-69 15,-6 0 303-15</inkml:trace>
  <inkml:trace contextRef="#ctx0" brushRef="#br0" timeOffset="172396.34">7161 9624 1068 0,'-7'-3'141'0,"-1"3"-202"0,3 0-73 15,0 4-31-15,4-1 13 0,-3 1 62 0,3-1 75 16,-2-1 65-16,1 0 34 0,0-2 3 15,0 0-19-15,-4 0-24 0,3 0-14 0,0 0-6 16,0 0-9-16,2 0-4 0,-1 0 0 0,2 0 5 16,0 0 2-16,0 0 4 0,0 0 2 0,0 0 5 15,0 1 6-15,0-1 1 0,0 0-2 16,0 0-7-16,0 0-10 0,0 0-6 0,2 0-2 16,-2 0 2-16,2 1 9 0,0-1 11 0,0 1 8 15,2 0 3-15,-2 2 0 0,4-1 3 16,-2 0 6-16,2 1 2 0,0 0 4 0,1-1 2 15,3 1-5-15,0-1-3 0,0-1-2 0,3 2-10 16,2-2 0-16,0-1-1 0,2 1-4 0,4-2 5 16,2 1-3-16,3 0-1 0,1-3-2 15,1 1 2-15,5-4-5 0,3-1-5 0,4-2-3 16,1 1-11-16,1-1 0 0,2-2-2 0,1 2-2 16,1-1-1-16,0 3-3 0,0-1 1 0,-3 0-1 15,1 2 0-15,-4 0-2 0,1 1-2 16,1-1 1-16,2 1-3 0,1 1-3 0,-3-2-1 15,3-1-3-15,1 2-2 0,-1-2 2 0,2 0 1 16,-2-1-1-16,1 2 1 0,0 0 0 0,1-2-2 16,0 2 1-16,-3 1-1 0,-3 0-3 15,1 0-1-15,-3-1 0 0,0 3 0 0,-3 0 4 16,-1 2 3-16,-3 0 1 0,-2 1 3 0,0 1 3 16,-2-1 0-16,-1 1 1 0,0 0 0 0,-1 1 0 15,0-1 0-15,-1 0 1 0,-2 1 1 0,-1 2-1 16,-2-3 0-16,0 1 0 0,-1 1-1 15,-3-1 1-15,2 1 0 0,0 1 0 0,-3-1 0 16,1 1 0-16,-2 0 0 0,1-1 0 0,-4 0 0 16,0 0 0-16,0 0-1 0,-2-1 1 15,0-1-1-15,-4 1 1 0,1-1-1 0,-1 1 0 16,0-2 0-16,0 2 0 0,0-1 0 0,0 0 0 16,1 0-1-16,-4-1 0 0,3 2-2 0,-3-1 0 15,-1-1 0-15,1 1 2 0,0-1 0 16,-1 0-2-16,1 1 0 0,-1-1-3 0,-1 0-1 15,1 0 1-15,-1 0 0 0,0 0 2 0,0 0 0 16,0 0 0-16,1 0-1 0,-1 0-3 0,0 0-5 16,0 0-15-16,0 0-12 0,0 0-9 0,0 0 2 0,0-1 0 15,-1 1-39-15,0 0-75 16,-3-1-117-16,-1 0-128 0,-4-1-106 0,-2 4 80 16,-3 0 432-16</inkml:trace>
  <inkml:trace contextRef="#ctx0" brushRef="#br0" timeOffset="173489.04">7136 9896 1 0,'6'-3'0'0,"-2"0"0"0,7-3 0 0,-4 3 0 0,0 0 0 0,0 0 0 15,1 0 0-15,-1 0 0 16,1-1 0-16,-2 2 0 0,2-1 0 0,-2 0 0 0,-1 2 0 16,0 0 0-16,-2 0 0 15,0 1 0-15,1 0 0 0,-1 0 0 0,-2 1 23 16,-1-1 47-16,2 1 16 0,-2-1 12 16,1 1 7-16,1-1 9 0,1 1 8 0,1 1 5 0,-2 0 2 15,3 0-4-15,-1-1-11 0,4 2-10 0,1-2-10 0,0 1-3 16,3 1-1-16,2-2-6 15,5-1-10-15,-2 0-12 0,4-1-14 0,3-2-10 0,5 1-4 16,1-3-5-16,1 1-1 0,1-1-1 16,2-1 0-16,1-1-3 0,2 0-3 0,-1 0-4 15,3 0-3-15,2-2-2 0,-1 4 0 16,0-1-3-16,2 1-3 0,-1 1-5 0,4 0-3 0,0 1-3 16,6 1-4-16,-4 1-3 15,3 1-1-15,0 0-1 0,-1-1 2 16,1 1 1-16,-1 0 4 0,-1-2 3 0,-2 1 3 15,2 0 5-15,-7 0 0 0,1 0 0 0,-4 0 3 16,-5-1 0-16,-1 1 3 0,1 1-3 0,-2 0 0 16,-1 0-1-16,-5 1-1 0,2 1-3 0,-3-1 0 15,-3 0-2-15,-1 1-1 0,-2-1 2 0,0 2-1 0,-2-3 0 16,1 1 0-16,-6-1 0 0,5 2 0 16,-3-2 1-16,0 0 0 0,-2 0 0 0,6 0 0 15,-5 0-1-15,0 0-1 0,5 0-1 0,-5 0-1 0,3 0-3 16,-1 0-2-16,-2 0-2 0,-2 1-1 15,0-1-1-15,1 1 0 0,-2 0 1 0,0 1 0 16,1 0 1-16,-1-2-1 0,-2 1-1 16,-1 0 2-16,4-1 0 0,-2 0 1 0,0 0-3 0,-2-1-5 15,4 1-12-15,-1-1-6 16,-1-1-2-16,2 2 0 0,-5-2 6 16,2 2 4-16,1 0 5 0,-4-1 3 0,3 1 1 15,-4 0 0-15,3 0-6 0,-3 0 0 0,-1 0 3 0,1 0 6 16,0 0 9-16,-2 0 5 0,-1-1 1 15,0 1-2-15,0 0-4 0,0 0-1 0,0 0-3 16,0 0-17-16,0-1-35 0,0 1-49 0,0-2-51 0,0 1-34 16,0 1-20-16,1 0-34 15,0-1-76-15,0-1 205 0,-1 1 121 0</inkml:trace>
  <inkml:trace contextRef="#ctx0" brushRef="#br0" timeOffset="181673.08">7720 5149 135 0,'-5'-7'524'0,"-1"-1"-386"0,-4-3-21 0,5 4-30 0,2 4-12 15,0-1 17-15,0-1 27 0,2 1 33 0,-2-3 26 16,-1 3 6-16,2-2-8 0,0 2-30 16,0 0-34-16,2 0-31 0,-2 2-20 0,1 0-13 15,1 2-5-15,0-1-5 0,0 1-7 0,0 0-5 16,1 0-5-16,-1 0-7 0,0 0-4 15,0 1-3-15,0-1-5 0,0 0-2 0,2 0-1 16,-2 0 0-16,2 1 3 0,1-1 1 0,5 1 3 16,-1 0 0-16,2-1 0 0,6 0-2 15,-1 0-1-15,3-1-2 0,4-1-2 0,-1 1-1 16,4-2 0-16,-1 0-1 0,-1 0-1 0,0 0 0 16,0-1-3-16,1 1 0 0,-3 2 2 0,1 1-1 15,-2 0 2-15,-3 2-3 0,3 3-2 16,-7-1-2-16,-3 2-2 0,3 2 5 0,-3 3 8 15,-4 0 8-15,-1 5 8 0,-4 3 2 0,-5 1 1 16,-4 6-3-16,-7 3-3 0,1 3-4 0,-8 2-5 16,1 0 0-16,-7 0-2 0,3-3 1 0,-4 0 0 15,0-1-1-15,2-1-1 0,0-2-2 0,2-2-2 16,4-4-9-16,2-4-19 0,6-2-29 16,4-3-41-16,3-2-56 0,-2-3-78 0,7-4-96 15,-1-2-78-15,3-3-121 0,1-3-204 0,2-4 668 16</inkml:trace>
  <inkml:trace contextRef="#ctx0" brushRef="#br0" timeOffset="181908.93">7922 5178 2168 0,'-3'-1'335'15,"2"0"-314"-15,0 2-29 0,2 4-12 16,5 1 15-16,-2 4 23 0,3 0 2 0,0 2 1 15,-1-2 4-15,1 2 4 0,-1-2 0 0,1 2-3 16,0 0-4-16,2 1-8 0,0-3-5 0,2 3-2 16,-1-2-3-16,0 2-4 0,1-1-2 0,1 1-3 15,1 0-8-15,-2 1-13 0,3-3-25 16,0 1-39-16,-2-3-49 0,-2-1-76 0,2 0-99 16,1-3-112-16,-2-2-115 0,-2-2-78 0,1-3 346 15</inkml:trace>
  <inkml:trace contextRef="#ctx0" brushRef="#br0" timeOffset="182143.92">8258 5223 2328 0,'5'-6'39'16,"-2"-3"-30"-16,6-2-24 0,4 3 8 0,5 0 11 15,3 0 3-15,5-3-2 0,-4 2-4 0,4-1-2 16,-1 1-2-16,1 0 0 0,3 1 0 15,3 2 3-15,1-2 1 0,0-1-1 0,3 1-5 16,-3-2-6-16,-5 0-8 0,2 0-10 0,-4 0-11 16,-2 0-16-16,-3 3-22 0,-5-2-27 15,0 3-21-15,-5 0-21 0,-4 1-24 0,-2 0-52 16,-4-1-100-16,-2 0-109 0,-1-3-56 0,-6 0 380 16,-3 0 108-16</inkml:trace>
  <inkml:trace contextRef="#ctx0" brushRef="#br0" timeOffset="182499.56">8426 4899 1 0,'-1'0'145'0,"0"-1"102"0,-1-1-106 16,5 4-51-16,0-2 53 0,4 1 68 0,-1 1 28 15,2 0-6-15,1 4-27 0,3-1-29 0,1 1-19 16,0 2-34-16,3 5-29 0,-1 2-13 16,1 2-15-16,-1 2-8 0,0 4-3 0,-4 2-17 15,0 4-10-15,-2 3-3 0,-3 2-13 0,1 1-6 16,-5 4-4-16,0 3 5 0,-2 3 1 0,-2 4 4 15,0 2 0-15,-5 2-9 0,0 3-6 16,-6-2-6-16,3-1-3 0,-2-3-4 0,-2-4 2 16,-1-6 3-16,1-7 5 0,1-4 2 0,-1-4 2 15,3-6 0-15,1-2 0 0,-3-4-1 0,1-3-3 16,-2-4-5-16,2-2-2 0,1-2 5 16,-3-5-11-16,3-4-12 0,-2-4-25 0,3-8-25 15,2-8-26-15,3-9-10 0,0-6 8 16,6-4 9-16,4-5 39 0,4 0 37 0,2 3 30 15,25-33 67-15,-13 48-26 0,-1 6-3 0,5 3-7 16,2 2-13-16,1 4-13 0,1 0-9 0,0 0-12 16,-3 6-10-16,1-1-18 0,-1 4-55 15,-3-2-121-15,1 3-213 0,-3 3-251 0,1-1 62 0</inkml:trace>
  <inkml:trace contextRef="#ctx0" brushRef="#br0" timeOffset="183671.29">8963 5136 2377 0,'-1'-8'37'0,"-2"-2"-95"16,0 1-24-16,9 6-10 0,1 1 12 0,4-1 39 0,4 0 13 15,-3-4 12-15,4 1 12 16,-4-1 7-16,-1 0 2 0,0 2-2 16,4 0-1-16,-1-1-2 0,1 1-4 0,0 2-1 15,2 1-6-15,-1 2-8 0,0 1-10 0,-4 3-9 0,0 2-7 16,-3 1 0-16,0 3 3 0,-4 1 3 0,-1 4 0 0,-4 1-2 15,-7 5-9-15,0 2-13 16,-6 4-25-16,-4 5-37 0,-4 3-28 0,-5 1-6 0,-5 0 34 16,-6 0 59-16,4-5 88 15,1 0 103-15,3-6 65 0,10-5 21 0,4-3-30 16,9-7-74-16,4-2-58 0,3-2-29 0,0-2-6 16,4 0 4-16,1-3 14 0,3-1 14 0,1-5 4 0,0-4-3 15,10-6-24-15,0-4-29 0,3-7-30 0,2-2-33 16,2-7-32-16,2-1-38 0,1-6-43 15,-1-2-42-15,-3 0-18 0,-1 0-12 0,-4 4 6 0,-5 0 11 16,-4 3 1-16,-4 1 236 16,-4 4 0-16,-8 1 0 0,-2 1 0 0,-3 4 0 0,-1 0 0 15,-5 3 0-15,-1 3 0 16,1 4 0-16,-1 3 0 0,-1 5 0 0,4 1 48 16,3 2 454-16,0 3-58 0,5 2-93 15,2-1-98-15,2 1-95 0,1 0-62 0,0 0-40 16,1 1-24-16,1 0-6 0,-1 1 10 0,3 4 15 15,-2 1 11-15,5 3 3 0,-3 4-3 0,4 5-12 16,-2 3-9-16,0 4-7 0,2 4-7 0,-5 4-4 0,4 8-3 16,-4 2-4-16,-3 5-5 0,-1 1-4 15,-4 4-3-15,-1 1-1 0,0 1-3 16,0 0 2-16,-2-2-2 0,3-5-1 0,1-3 0 16,2-5-1-16,0-7-1 0,4-5 0 0,0-6 0 15,2-3-1-15,0-6 1 0,-1-1-7 0,3-4-5 16,0-2-17-16,-1-2-19 0,5-4-13 15,1-3-21-15,0-6-20 0,6-6-31 0,1-7-43 0,6-6-30 0,3-7-18 16,2-3 25-16,-1-3 48 16,1 2 57-16,1 0 69 0,-2 5 45 0,1 1 42 15,-2 6 32-15,1 2 23 0,-3 3 11 16,0 6-3-16,-4 0-7 0,-2 3-13 0,-5 5-16 16,1 3-14-16,-7 4-9 0,2 4 2 15,-4 0 4-15,1 4 0 0,-2 1 0 0,1 3-9 0,-4 0-6 16,-1 4-5-16,0 0-8 0,-1 3-5 0,-2 2-6 0,1 0-4 15,-1 0 0-15,-4-1-2 0,0 1-1 16,0 1-5-16,-4-2-5 0,-1 2-6 0,-3 2-3 16,-1-3-4-16,-5 2-3 15,0-3-3-15,-1-2-6 0,0-3-9 0,0-3-6 0,2-5 2 0,-1-4 9 16,8-2 9-16,1-3-11 16,3-4-38-16,5-5-41 0,3-7-33 0,3-6 0 0,5-6 33 15,4-4 45-15,1-1 50 0,7 2 61 0,-1 6 45 0,3 7 29 16,-2 5 3-1,0 4-19-15,-1 7-23 0,1 1-17 0,-1 6-7 16,2 1-5-16,-3 4-5 0,3 3-7 0,-1 4-9 16,0 0-9-16,-1 3-10 0,-3 2-6 0,2 0-6 15,-2 1-4-15,-2-1-6 0,0 0-4 16,0 1-4-16,-4 1-11 0,-1-1-15 0,0 0-24 16,-3-2-36-16,0-2-51 0,-3 2-84 0,-1-2-168 15,0 0-305-15,-2-2-573 0</inkml:trace>
  <inkml:trace contextRef="#ctx0" brushRef="#br0" timeOffset="184519.17">7815 5952 498 0,'1'0'177'0,"0"-2"-256"0,4 1-30 0,4 2 34 0,3 1 75 16,1-1 22-16,3-1 37 0,-1-1 48 0,4-1 53 16,-1 1 40-16,-2-1 8 0,3 0-7 15,2 1-27-15,3 0-27 0,1 1-21 0,3 1-20 16,4 1-13-16,0 1-11 0,5 3-15 16,4-1-17-16,-1 1-13 0,4 0-12 0,0 1-9 15,2 0-5-15,-1 0 2 0,3-1 3 0,3 1 4 0,1-3 0 0,-1 1-2 16,4-3-3-16,0 1-4 15,3-2-3-15,2-2-1 0,3-1-4 0,-2 0-2 0,0 1-3 16,-4-1 0-16,0 2 0 16,-2 0 0-16,-4 1 1 0,-5 1 1 0,-3 0-1 0,-4 2 1 15,-4 2 0-15,-4-2-1 0,-4 2-1 16,2 0 0-16,-7-1-2 0,3 0 1 16,-4 0 1-16,-1-3 0 0,-5 1 0 0,4-3 1 15,-2 2-3-15,-2-1-1 0,-1 0-3 0,0-1 0 0,-2 1 0 16,0 0 1-16,-2 0 1 0,1-1 3 0,0 1 0 15,-4-1 1-15,1 3 1 0,-1-3 1 16,-4 0 0-16,3 0 0 0,-2 0 0 0,-3 0-2 16,0 0-3-16,-1 0-7 0,0 0-9 15,0 0-14-15,-1 0-7 0,1-3-14 16,-2 3-28-16,-1-1-38 0,-3-1-89 0,1 0-157 16,-1-2-244-16,-4 0-168 0</inkml:trace>
  <inkml:trace contextRef="#ctx0" brushRef="#br0" timeOffset="187709.21">2348 4153 1 0,'-1'-1'0'0,"-2"-1"185"16,2 1-2-16,-2 0-49 0,3 2-23 0,0-1-16 15,0 0-4-15,0 0 6 0,0 0-2 0,0 0-6 16,3 0-11-16,-3 0-11 0,0 0-6 16,1 0-4-16,0 0-5 0,-1-1-9 0,2 1-6 15,-2 0-5-15,1 0-2 0,-1 0 12 0,1 0 15 16,1-1 13-16,2 1 8 0,-1-1-6 0,2 0-9 16,1-3-11-16,4 2-7 0,0-2-4 0,1 0-3 15,6-3-4-15,-4-3-7 0,7-2-6 16,0-4-5-16,0-2-4 0,1 0-4 0,-2-1-1 15,2-2-1-15,-2-1-2 0,-1 0 0 0,1 1-1 16,1-3-3-16,-5 1 0 0,3 0-1 0,-4 1-3 16,0 1-4-16,-2 1-7 0,-1-1-8 15,-1 1-12-15,-4-3-15 0,1-1-11 0,-1 0-12 16,-2 1 1-16,-1 1 3 0,1 1 2 0,-1 0 10 16,-3 1 1-16,-2 4-1 0,1 0 17 0,-1 4 8 15,0 0 13-15,-1 4 20 0,3 0 3 16,-2 3 2-16,2 2 1 0,0 0-5 0,0 3 1 15,0-1-6-15,-1 2-3 0,1-1-7 0,0 0-5 16,0 2-1-16,0-1 4 0,-1 0 6 0,1 0 1 16,-3 0 6-16,2 1 5 0,0 3 12 15,0 4 11-15,-1 3 6 0,-3 4 6 0,2 5 4 16,-2 3 9-16,-3 5 4 0,1 4-2 0,1 5-9 16,-1 1-9-16,-1 1-7 0,-1 1-4 0,-1-1-5 15,2 1-4-15,1 0-5 0,0 0-3 16,-1-1-4-16,5-4-1 0,1-2-1 0,0-9-1 15,2-6 1-15,3-4 1 0,0-5-4 0,-1-2 2 16,4-4-1-16,-2-1 1 0,3 0 3 0,2-1-1 16,1-2-10-16,-1-1-14 0,4-3-21 0,-2-1-29 0,7-5-34 15,-4-3-34-15,5-2-25 16,0-3-17-16,0 0-5 0,1-1-3 0,-3-2 2 16,5 1 0-16,-6 1-13 0,4 2-11 0,0 2 180 0,0 0 32 15,-1 2 0-15,0 0 0 16,-4 2 0-16,3 2 0 0,-2-1 0 0,-2 5 0 15,-4 1 0-15,-1 4 0 0,0 0 0 0,-6 4 0 0,1-1 0 16,-1 3 0-16,-2 3 3 0,-1 0 331 0,-1 5 14 16,-2 0-28-16,-1 3-37 15,0 1-49-15,-4 3-52 0,0-1-48 0,3 0-39 0,-2 1-35 16,-2-2-24-16,5-2-19 0,-2-3-14 16,5-2-7-16,-1-3-7 0,4-4 0 0,-1 0 2 15,5-4 6-15,-2 0 9 0,5-2 6 0,0-3-1 0,1-2-8 16,3-4-15-16,2-3-17 0,-1-5-24 15,0 0-13-15,4-3-5 0,-2-3-2 16,-2 0 10-16,-3-1 0 0,-1 0-15 0,0 2-28 16,-2 1-17-16,-5-1-3 0,2 4 28 0,-3 3 46 15,-3 5 36-15,-1 5 4 0,-3 0-22 0,0 3-29 16,-3 5-15-16,-4 0 19 0,-2 6 42 16,0 1 47-16,-3 5 26 0,1 2 8 0,-1 3-2 15,-1 0-18-15,6 1-13 0,0-1-17 0,4-1-20 16,4-1-10-16,0-1-15 0,5-2-18 15,3-3-13-15,-1-2-17 0,5-2-21 0,4-5-36 16,-1 0-82-16,7-5-116 0,2-4 313 0</inkml:trace>
  <inkml:trace contextRef="#ctx0" brushRef="#br0" timeOffset="188279.32">3518 3821 839 0,'-1'-2'98'0,"-3"-1"-42"16,0-3-45-16,3 2-16 16,-1 0-4-16,1-2-10 0,-1-1-3 15,-4-2 13-15,4 2 10 0,-1 0 19 0,-4 0 5 0,3 3-4 16,-1 0-9-16,1 3-29 0,-2 1-23 0,-3 3-15 0,-2 3 3 16,0 6 34-16,-1 0 38 0,0 7 21 0,2 0 2 15,0 3-14-15,1 0-20 0,1 0-11 16,5 0-7-16,-1 0 5 0,2-3 4 0,2-1 7 0,0-2 13 15,2-5 17-15,3-1 11 16,-3-2 12-16,5-1 2 0,-3 0-12 0,5-2-9 16,-5-2-12-16,3-1-5 0,0-1-5 15,-3-1-4-15,3-1-6 0,2-3-11 0,-5-2-12 16,4-2-20-16,-4-1-14 0,4-3-18 16,-2 0-18-16,-2-1-6 0,-2 0-2 0,4 0 9 0,-4 1 27 15,-2 2 20-15,1 3 22 0,0 2 22 0,-1 3 7 0,-1 2 4 16,1 0 2-16,-1 1 1 15,1 1 0-15,0 1 20 0,0 0 36 0,-1 4 39 0,0 4 19 16,-2 2-15-16,-1 3-33 0,3 3-43 16,-1 0-14-16,0 0 3 0,2 3 4 0,-3-2 8 15,6 2 4-15,-3-1-2 16,1 1 4-16,1 1 4 0,-1 1 0 0,4 3 2 0,-1 2-7 0,-1 5-6 16,3 1-13-16,-2 7-8 15,1 3-8-15,-2 4-8 0,-2 4-5 16,-1 3-6-16,0 1-3 0,-1-2 0 0,-3 3-1 0,-3-2-1 15,-2 0 0-15,0-1 0 0,0-4 3 0,-2-1 0 16,1-2 0-16,-1-6 2 0,1-7 1 0,0-3 6 16,0-6 7-16,-2-6 6 0,2-4 5 15,-3-3 0-15,0-2-1 0,-4 1-7 0,0-4-6 0,-3-4-3 16,2-1-3-16,0-7-15 16,1-3-26-16,-2-6-55 0,6-6-100 0,-2-8-192 0,9-5-248 15,-1-8-213-15</inkml:trace>
  <inkml:trace contextRef="#ctx0" brushRef="#br0" timeOffset="188852.63">3740 4395 1117 0,'0'-6'103'15,"0"-2"-69"-15,0-3-4 0,1 3 10 0,0-1 10 16,-1 1-3-16,0 1 3 0,-1-2 4 0,1 2-2 15,-1 0-8-15,1 0-16 16,-2 1-13-16,-3-4-5 0,3 7-6 16,0-1-1-16,2 3-9 0,0 0-18 0,-2 2-36 15,0 0-32-15,-1 3-10 0,1 0 23 0,1 2 46 16,-2 3 40-16,-2 4 40 0,3 3 22 16,-1 0 15-16,-3 4 6 0,5-1-17 0,0 2-22 15,1 0-23-15,0-3-12 0,0 3-4 0,1-3-3 16,0 0-1-16,2-5 4 0,1-1 2 0,-2-4 5 0,0 0 2 15,2-3-1-15,-2-2-4 0,0-1-4 16,-1-2 2-16,0 0 7 0,0 0 15 0,6-2 7 16,-3-3-8-16,4-4-21 0,2-4-31 15,1-5-22-15,5-4-7 0,-5-2 7 0,3 0 15 0,1 4 19 16,-4 6 21-16,-3 5 19 0,-3 5 10 16,3 1 8-16,0 5 4 0,-4 1 7 0,3 3 7 15,-3 4-2-15,4 0-8 0,0 5-17 16,-4 3-13-16,4-2-10 0,-6 1-4 0,0-1 1 15,1-2-3-15,-3 0 0 0,-3-3-4 0,2 2-5 16,0-1-16-16,-2-1-40 0,-4-2-76 16,5-1-186-16,-4-2-416 0,4-3-580 0</inkml:trace>
  <inkml:trace contextRef="#ctx0" brushRef="#br0" timeOffset="189729.58">4281 3785 862 0,'-1'-4'143'0,"1"-1"-12"0,-1 1-28 0,1 2-44 0,0 2-14 15,0 0-15-15,-1 0 1 0,1 0 19 0,0 0 20 0,0 0 8 16,0 0 7-16,0 0-1 15,0 0-13-15,0 0-21 0,0 0-29 16,1 1-22-16,1 0-2 0,5 2 6 0,-3 3 10 16,4 3 12-16,2 1 3 0,2 6 3 0,1-1-1 0,-2 2-7 15,0 1-7-15,-1 2-3 16,-1 0 2-16,1 1 8 0,-3 1 4 0,3 1 1 16,-1-1-4-16,0 1-3 0,-1 0-6 0,0 0-1 15,-2-1-5-15,2 0-5 0,-2-1-3 16,-1 0-3-16,1-1 1 0,-1-2-2 0,1-2-4 0,-3-4-3 0,1 0-9 15,1-6-14-15,-3-1-27 0,2-1-36 16,-1-3-43-16,0-2-50 0,-1-1-64 16,4-4-110-16,-3 0-143 0,4-7-79 0,-3-3 580 15</inkml:trace>
  <inkml:trace contextRef="#ctx0" brushRef="#br0" timeOffset="189949.12">4630 3767 1300 0,'-4'-5'244'16,"1"-2"-8"-16,-1 0-54 0,-1 3-55 0,3 4-36 16,-2 1-44-16,0 2-20 0,-2 1-4 0,-1 1 0 0,-1 2-4 15,-2 1-4-15,-1 1-9 0,0 5-5 16,-1 1-2-16,-5 2-1 0,4 4 0 0,-4-1-2 16,-2 3-3-16,0 3-4 15,-3 0-8-15,2 3-14 0,-2 2-17 0,-1 0-19 0,-4-1-31 0,2 1-50 16,-1-1-107-16,2-1-167 0,-1-1-132 15,2 0-92-15,3-2 641 0</inkml:trace>
  <inkml:trace contextRef="#ctx0" brushRef="#br0" timeOffset="191981.39">4377 4480 1 0,'0'-4'0'0,"0"2"0"16,-1-2 0-16,-1 2 0 0,-1-2 0 0,2 2 134 15,-1-1 86-15,-2 1-4 0,1-3-7 0,1 3-6 16,0 0-17-16,-2 0-33 0,2 0-38 0,1 1-46 15,0 1-32-15,-1-1-23 0,2 1-18 0,0 0-8 16,2-1-1-16,-1 1 3 0,-1-2 4 0,1 2 6 16,1-1 0-16,2 0 3 0,0 0 4 15,3-1 5-15,2-3 1 0,2 1 0 0,1-1 0 16,8 0-4-16,1-1-4 0,1 0-4 0,6 0-5 16,0 0-2-16,2 0 2 0,-3-2-1 15,2 2-2-15,0 1-1 0,-1-1-2 0,-5-1-2 16,3 2 1-16,-4 0-4 0,1 0-1 0,-5-1-3 15,1 3-10-15,-7 1-28 0,1-1-65 0,-3 3-73 16,-2 1-65-16,-5 2-43 0,2 1-9 16,-5 5 120-16,-6 0 192 0,-1 5 0 0</inkml:trace>
  <inkml:trace contextRef="#ctx0" brushRef="#br0" timeOffset="192222.67">4544 4595 1165 0,'0'-10'134'0,"0"0"1"0,3-2-12 16,0 4-45-16,0-1-16 0,-1 2-23 0,2 2-24 15,-2 0-12-15,-1 0-6 0,1 3-5 16,-1-1-9-16,4-2-10 0,-1 1-7 0,4-3-5 15,2-1-10-15,2 1-23 0,6 0-63 0,3 1-78 16,1 2-101-16,4 2-100 0,3 2-14 0,-2 1 428 16</inkml:trace>
  <inkml:trace contextRef="#ctx0" brushRef="#br0" timeOffset="197869.35">5357 4791 1 0,'2'-5'0'0,"-2"1"14"0,2 0 88 16,0 0 9-16,0 1 42 0,-1 0 31 0,1 0 14 0,0-1 0 15,0 3-26-15,-1-1-30 16,0 1-39-16,0 0-33 0,-1-2-25 0,2 2-15 16,0-1-6-16,2 1 2 0,-1 0 3 0,1 0 3 15,2-1 1-15,0 0-5 0,-1 1-7 16,1 0-6-16,-2 1-6 0,3 0-3 0,-1 1-1 0,-1 0 1 0,0 1 2 15,0 0 4-15,0 0 3 0,1 2 1 16,2 0 2-16,-4 3 1 0,4-1-3 0,0 2-1 0,-1 0-5 16,0 2-3-16,3 0 2 15,-2 3-1-15,2-1 0 0,-2 0 3 16,-1 1-3-16,0-1-4 0,2 1 1 0,-3 1 4 16,0 0 3-16,2-2 2 0,-2 3-1 0,1-1-4 15,-1 2-2-15,-2 0-1 0,2 1-2 0,-3 0-3 16,2 1-6-16,-1 1-10 0,-2-2-14 0,1 1-21 15,1-2-29-15,-1 0-46 0,3-1-47 0,-3-2-43 0,2-2-33 16,-1-1-7-16,-1-2 4 16,0-2 12-16,1-1 6 0,-2-3 129 0,4-2 104 0,-2-1 0 15,3-4 0-15</inkml:trace>
  <inkml:trace contextRef="#ctx0" brushRef="#br0" timeOffset="198184.52">5718 4693 618 0,'-4'-6'186'0,"2"0"-43"0,0-1-24 0,1 3-26 15,0 0-7-15,0 2-10 0,-1-1-15 0,-1 1 4 0,2 0 14 16,0 0 17-16,-2 0 5 15,2 2-8-15,-3 0-22 0,3 0-34 0,-1 3-24 0,-2 0-15 16,-1 3-4-16,-5 6 3 0,0 2 3 16,-2 6 2-16,-5 3-2 0,0 3 0 0,-1 3-3 15,-3 1-4-15,4 0 0 0,-4-1-6 16,3 1-9-16,-2-3-11 0,5 1-20 0,0 0-24 0,4-2-26 16,0-2-30-16,5-2-40 15,1-3-44-15,2-7-32 0,1 0-20 0,2-7-6 16,3 0 7-16,0-4 243 0,5-1 25 15</inkml:trace>
  <inkml:trace contextRef="#ctx0" brushRef="#br0" timeOffset="198499.32">5837 4824 1114 0,'2'-1'115'0,"-2"-1"-22"16,0 1-69-16,2 0-1 0,0 0 27 0,2 0 22 15,0 0 15-15,-1-1 10 0,4 1-2 16,-3 0-7-16,3 1-13 0,2-2-21 16,1 2-9-16,0 0-6 0,1 0-9 0,2-1-5 15,4-1-7-15,0 1-8 0,2 0-3 0,1-1-4 0,1 1-5 16,-4-1-6-16,4 1-7 0,-4 0-9 0,-4-1-14 0,5 1-17 15,-7 1-18-15,-1 1-24 16,-3 1-28-16,-2-1-29 0,2 0-32 0,-6 1-9 0,-1 1 4 16,-4 1-23-16,-2 4-46 15,-4 1-80-15,-5 4 154 0,-5 2 186 0</inkml:trace>
  <inkml:trace contextRef="#ctx0" brushRef="#br0" timeOffset="199009.04">5850 5015 1 0,'1'0'0'0,"0"1"0"0,1-1 0 16,-2 0 0-16,4 0 0 15,1 0 321-15,0 0 65 0,2-1-50 16,1-1-55-16,4 0-65 0,0-1-65 0,2 1-48 16,0-2-42-16,3 1-31 0,-3-1-16 0,5 1-7 0,-5 0-5 0,3 1-4 15,-1 1-2-15,-2 0-5 16,2 1-4-16,-2-1 0 0,-2 1-1 0,4 0 0 0,-3 0-1 16,1 0-13-16,1 0-18 15,-3 0-23-15,1-2-35 0,1 2-40 0,-1-1-35 16,-1-1-33-16,3-1-22 0,0 0-7 0,0-1-6 0,2-2 0 15,0-1 174-15,-3-2 73 16,1 0 0-16,-2-2 0 0,0 1 0 0,2-2 0 0,-3 2 0 16,1 1 0-16,-1 1 0 0,-3 1 0 15,-1 1 0-15,0 2 0 0,-1-1 0 0,-3 2 0 0,3 0 65 16,-6 2 261-16,2 0-25 0,-3 1-25 16,2 0-42-16,-2 0-50 0,0 0-55 15,-2 1-43-15,2 0-28 0,0 1-24 0,0-1-19 16,-2 0-12-16,1 1 1 0,0 4 9 0,1-1 11 0,-6 5 5 15,6 1-8-15,-2 1-9 0,1 2-6 0,1-1-5 16,0 1 0-16,2 0 1 0,-1-1 5 16,6 0 5-16,-1-1 6 0,1-1 1 0,0-2 5 0,0-1 11 15,3 0 10-15,0-3 11 16,-2-3 5-16,0 1-5 0,2-3-3 0,-1-1 0 0,-1-2-2 16,0-1-4-16,-1-3-8 0,4-2-15 0,-3-2-13 0,3-4-9 15,-3 0-8-15,-2-2-4 16,-1 0-5-16,-1 0 1 0,-4 2 0 0,-3 0-19 0,1-1-21 15,-6 0-40-15,0-2-36 16,-5 1-27-16,-1 3-32 0,-6 1-7 0,-2 5 21 0,-2-1 53 16,0 6 81-16,3 2 54 15,2 1 3-15,4 2-58 0,4 3-114 0,1 3-131 16,2 2-114-16,2 3 71 0,-2 1 330 16</inkml:trace>
  <inkml:trace contextRef="#ctx0" brushRef="#br0" timeOffset="200392.78">5506 4599 1 0,'-10'-1'0'0,"-5"-1"0"0,0 1 0 15,1 2 0-15,6 1 0 16,0-1 0-16,0-1 0 0,0 1 0 0,0-1 0 16,-1 2 90-16,-1-1 74 0,1 0 1 15,-1 0 0-15,1 0-18 0,-1 0-30 0,1 1-22 0,2 0-23 16,-4-1-15-16,2 1-18 0,1 1-23 0,-3 3-13 0,-3-1-7 15,3 2 0-15,0 4 0 16,-3 1-1-16,-2 3-1 0,3 1-1 0,-5 2 0 0,5 3-2 16,-3 0 4-16,4 1 1 0,2 0 4 15,-1 2 5-15,1 0 4 0,0 2 5 0,0 1-1 16,4 2 5-16,1 1 1 0,0 3 2 16,2 2 4-16,2 0-4 0,2 2-4 0,-1 1-7 15,5 0-5-15,-1 1-4 0,3 2-3 0,0-5-3 0,6-1-8 16,-2-6-5-16,2-4 2 0,3-2 11 15,1-3 6-15,7-3 8 0,-1-2-1 16,3 0-4-16,2-4 6 0,5 1 3 0,1-3 3 16,0 0-7-16,3-1-4 0,0-1 0 0,1 2 1 0,2-2 8 15,0 0 1-15,0 1-1 16,-3-2 1-16,-2 0 7 0,3-1 4 0,-1 4 4 0,0-4-1 16,-1 2-4-16,-2-1-1 0,-3 1-3 15,2-3-3-15,-2 0 2 0,0-2-5 16,-1-2 8-16,-2-1 5 0,-1-3 2 0,-1 0 0 0,0-3-9 0,0 0-6 15,0-1-13-15,1-2-6 16,1 0-7-16,1 0-3 0,-1-1 3 16,1 0 4-16,-1 0 5 0,-3 0 3 0,3 0 0 0,1 0-1 15,-3-2 0-15,2 0-3 0,1-1-1 16,-3 2-17-16,1-1-18 0,0 0-16 16,-1-1-16-16,-1 2 3 0,-2-1 8 0,0-1 12 0,1 4 15 15,-3-3 14-15,0 3 10 0,1-1 8 16,-3 0 4-16,2-2 4 0,-1 1 0 0,-2-2 1 0,-3 2 3 15,2-2 4-15,-2 3 7 0,-3-1 12 0,2 4 8 0,-3-4 6 16,-1 2 6-16,0-1 2 16,-1 0-2-16,1 0-2 0,-3 0-3 15,1 1 1-15,-1-2-7 0,-1 0-7 0,2-1-12 16,-2-1-14-16,-1-1-2 0,1-1-6 0,-2 0-4 0,1 0-4 16,0-3-8-16,0 0-3 0,-1 0-3 0,1-2-1 0,0 1-4 15,-1-2-12-15,-2 0-15 16,0-1-23-16,0 0-16 0,-2 1-3 0,2 1 11 0,-2 3 26 15,2 2 26-15,-2 2 18 0,0 1 6 16,0 2 1-16,-2 1 2 0,0 2 5 0,0 0 5 16,-1 1 3-16,-2 1 6 15,-2-1 2-15,2 1 1 0,-2 0 3 0,-3 0-2 16,0-1-3-16,-1 2-1 0,-3-1-1 0,-1 1-2 16,1-2 3-16,0 0-5 0,-1 0-6 0,-3-3 0 0,3 2-1 15,-1-1-8-15,0 0-5 0,-1 0-16 0,-2-2-24 0,0 3-15 16,-2-1-10-16,4 1-27 15,-3 1-8-15,2 0-16 0,-1 0 8 16,3 3 35-16,1-2 4 0,3 1 15 16,-3 0-23-16,4-1-13 0,-1 1 15 0,-1 0 14 0,-1 1 28 0,-2 1 18 15,-4-2 7-15,1 4 2 0,-5 0-6 16,-2 2-1-16,-3 4 8 0,-3-1 15 0,-2 2 0 16,-1 2 0-16,-1 0 0 0,-4-1 0 15,1 0 0-15,0 0 0 0,6-3 3 0,1 1 30 16,4-1-5-16,-1-2 5 0,5 1 5 15,3-2 4-15,-2 0 17 0,3-1-4 0,5-1-3 16,-4-1-10-16,6 0-23 0,-4 0-4 0,4-1-13 0,0 1-4 0,-2 0 0 16,3-1-13-16,1 2-5 15,-1 0-6-15,-4 0-1 0,4 1 0 0,-1 1 3 0,0 0 5 16,2 1-2-16,2 1 5 16,2 0-6-16,0 1-4 0,-3 2 3 0,0 3 8 0,3 2 9 15,-5 2 6-15,2 1 3 0,2 1 4 0,-1 3-8 16,1 0 3-16,0 0 0 0,-1 3-7 15,-1 0 4-15,5 1-2 0,-1 0-1 16,1 0 3-16,0-2 2 0,0 1-1 16,-1-2-1-16,1 1 1 0,1-1-2 0,2-3 2 0,-2-5 2 15,3 0 2-15,-1-4-3 0,1-2-9 16,0 0-39-16,1 2-32 0,0-2 79 0,1-2 0 16</inkml:trace>
  <inkml:trace contextRef="#ctx0" brushRef="#br0" timeOffset="212060.49">19175 13608 1732 0,'-7'-6'-31'0,"2"-1"-71"16,-4 1-38-16,3 4 15 0,5-1 64 15,0 1 73-15,0-4 55 0,1 2 26 0,0-1 4 16,1 3-5-16,0 1-27 0,-1-1-33 0,1 4-22 15,3-2-5-15,-2 0 12 0,-1 1 14 0,0 0 13 16,-1 0 10-16,2 1 4 0,-2 2 3 0,0 3 2 16,0 1-1-16,-2 2-5 0,0 4-7 15,-5 2-9-15,-3 3-9 0,-2 3-8 0,0 2-2 16,-3 0-1-16,2 2-1 0,1 2 2 0,-4-3-3 16,4 2 0-16,-1-2-3 0,2-1-2 15,0 1-4-15,2-3-4 0,1-1-2 0,0 0-2 16,4-5 0-16,-3 0-1 0,5-1-1 0,1-6 0 15,1-1-1-15,0-1-1 0,1-2-3 0,-1-3-3 16,5-1-1-16,2 0-1 0,-1-2-1 0,-1 0-2 16,4-4-2-16,4-3-4 0,1 0-3 0,1-5-2 15,5 0-4-15,-1-4 3 0,3-1 2 16,3 0 4-16,-1-3 4 0,4 2 1 0,-3-3-3 16,3 0-4-16,-4 0-2 0,3-1-2 0,-3-1 4 15,0 1 3-15,0 0 6 0,-3 1 5 16,-2 2 8-16,0 4 6 0,-6 2 8 0,2 3 7 15,-10 5 11-15,1 2 10 0,-5 4 11 0,-2 0 11 16,-3 1-6-16,2 1-13 0,-2 2-15 0,-3 0-15 16,-3 3-5-16,0 5 4 0,0 4 1 15,-1 5 3-15,0 2 6 0,3 6 3 0,-2 5 4 16,5 0 2-16,-2 3-2 0,-1 0-2 0,2 5-5 16,-1 2-5-16,-1 2-5 0,3 3-3 0,-2-1-5 15,-2 2-3-15,0-1-1 0,3 1-3 16,-3-3 1-16,-1-3 1 0,-1-2-1 0,0-5 1 15,-2-2 0-15,1-2 2 0,0-6 2 16,0-2 1-16,-3-4 2 0,3-4 2 0,-6-2-1 0,3-5-1 16,-5 1-2-16,0-3-3 0,-2-1-4 0,0-1-6 15,-3-1-8-15,3-4-10 0,-5-3-10 16,2-7-10-16,-1-2-10 0,3-5-12 0,1-4-15 16,1-5-20-16,3-4-26 0,1-3-26 0,7-3-21 15,-1 3-34-15,7-1-61 0,-1 2-94 0,5 1-123 16,4 0-45-16,1 1 361 0</inkml:trace>
  <inkml:trace contextRef="#ctx0" brushRef="#br0" timeOffset="212395.8">19675 13969 1714 0,'1'-7'527'0,"3"-1"-460"0,2 1-61 16,2 7-12-16,1 3 12 0,1 0 21 0,3-1 19 15,-1 2 22-15,4 0 12 0,-3-2 0 0,7 2-10 16,-2-2-20-16,3 2-16 0,1-2-13 15,5 0-8-15,-3 3-6 0,5-2-4 0,-3 0-3 16,-1-1-3-16,2 0-4 0,-3 1-3 0,-4-2-3 16,7 0-5-16,-6 0-6 0,-1 0-13 0,-5 0-22 15,1 2-41-15,-5 0-59 0,-7 1-74 16,1 0-74-16,-6 3-125 0,-5 2-116 0,-5 3-70 16,-6 1 374-16</inkml:trace>
  <inkml:trace contextRef="#ctx0" brushRef="#br0" timeOffset="212578.03">19752 14212 196 0,'1'1'680'0,"-1"-1"-399"0,1 0-130 0,1 2 3 15,4 1 47-15,-2 0 28 0,4-1-21 0,-3 2-44 0,3-2-44 16,0 1-41-16,2 0-31 16,0-1-20-16,2 2-12 0,-2-3-3 0,6 2 0 0,-2-2-4 15,1-1-1-15,-1 0-3 0,4 0-4 0,-4-1-9 0,-2-1-19 16,4 0-41-1,-2 0-83-15,2-2-132 0,-2 1-256 0,1-2-460 16</inkml:trace>
  <inkml:trace contextRef="#ctx0" brushRef="#br0" timeOffset="213319.32">20580 13739 2529 0,'0'-20'71'0,"0"2"-14"15,0-2-48-15,0 13-29 0,3 6-4 0,0 1 6 16,0 0 13-16,3 0 15 0,-1 0 5 0,5-2 4 15,3 2-1-15,1 2-3 0,2-1-5 16,2 0-3-16,0 3 2 0,2-1 2 0,-2 2 2 0,0-2 0 0,-1 1-1 16,1 0-5-16,0 0-2 15,-3-1-5-15,-1 1 0 0,0-1-3 0,-3 1-7 0,0-2-5 16,-2 3-9-16,0-3-13 16,0 0-15-16,-4 0-19 0,-2-1-20 0,1 1-18 0,-2-1-28 15,-2 0-21-15,0-1-17 0,0 0-22 0,-1 0-39 0,-2-1-55 16,-2-3-110-16,1-1-84 15,-3-4 215-15</inkml:trace>
  <inkml:trace contextRef="#ctx0" brushRef="#br0" timeOffset="213577.13">20965 13407 1302 0,'-1'-6'347'0,"0"-1"-106"0,-1 2-94 0,0 2-42 16,-1 4-26-16,3 1-19 0,-1-1-21 15,-2 2-14-15,-4 4-7 0,0 5-5 0,-3 4-2 16,-4 6-3-16,0 5-5 0,-3 8 0 0,-5 4-3 16,0 7 0-16,-3 9 0 0,3 3 0 15,0 3 0-15,0 0-1 0,1-1 1 0,4-2-1 0,-1-4-1 16,8-6 2-16,4-6-2 16,1-6 2-16,3-7 2 0,4-5 0 0,-1-3 0 15,5-3 0-15,-2-1-4 0,4-3-8 0,0-1-15 0,3 0-33 0,0-4-55 16,0 0-71-16,7-4-102 15,-5-2-132-15,6-3-146 0,2-4-178 0</inkml:trace>
  <inkml:trace contextRef="#ctx0" brushRef="#br0" timeOffset="214064.58">21110 14025 718 0,'-2'-7'229'15,"0"1"-136"-15,0-4-69 0,-3 5-13 0,3 1-11 16,-1 0-2-16,0-1-5 0,-1 0-14 0,4 1-18 0,-3 1-41 16,2 2-77-16,1 0-84 15,-2 2-17-15,1 1 25 0,-2 3 197 0,-1 2 36 0,-3 1 0 16,3 0 0-16,-2 5 0 0,0-1 18 16,1 3 186-16,-5 1 79 0,2-1 56 15,1 2-11-15,1-1-25 0,-2-1-63 0,4-1-67 16,-2 2-56-16,2-4-44 0,1 1-29 0,0-4-17 0,3 0-10 15,2-2-4-15,-1-1-2 0,3-3 2 0,-2 0 1 16,2-2 0-16,3 0-2 0,0-1-4 16,0-2-9-16,2-2-11 0,1-2-13 0,3-3-7 0,-2 2-5 15,2-3-12-15,-1 1-18 16,3 2-26-16,-3-1-23 0,-1-1-14 0,2-1-13 0,-4 0-10 16,1 1-4-16,0 0 14 0,0-3 37 0,-1 3 43 0,1 0 39 15,-4 1 29 1,0 2 27-16,0 3 42 0,-3 2 61 0,-3 1 61 15,0 0 39-15,-1 1-1 0,0 0-31 0,1 0-42 16,0 0-26-16,-1 3-13 0,-1-1-13 0,0 4-18 16,0 3-31-16,1 2-27 0,-1 2-18 15,-1 0-9-15,2 0-4 0,-1 0-2 0,0-2 0 16,1 0-1-16,1-2-4 0,-1 1-4 0,2-2-11 16,0 0-14-16,1 0-21 0,1-4-23 0,0-1-23 15,0-2-22-15,3-1-20 0,-2-2-24 0,4-1-47 0,-2-5-91 16,3-4-132-16,2-4-116 0,3-3 50 15</inkml:trace>
  <inkml:trace contextRef="#ctx0" brushRef="#br0" timeOffset="214280.4">21399 13992 1 0,'6'-3'80'15,"2"-3"444"-15,1-1-55 16,-2 3-76-16,-4 3-66 0,-2 0-60 0,1 0-59 0,0 1-63 16,-2 0-61-16,0 1-47 15,0 0-22-15,1 3-7 0,0 0 4 0,2 4 3 16,-2 2 0-16,-1 1-4 0,0 2-4 0,-1 0-5 15,0 3-2-15,-2-1-2 0,0 0 0 16,1-1 1-16,0 0-3 0,0-1 2 0,-2-2 1 0,1 0-1 16,1-1-1-16,0 1-3 0,-1-3-3 0,0 2-5 15,1-3-3-15,-1-2-7 0,1 2-19 0,1-2-38 16,1 0-62-16,0-2-73 0,3-1-75 16,0 0-60-16,-1-4-63 0,2 0-77 0,1-4-11 0</inkml:trace>
  <inkml:trace contextRef="#ctx0" brushRef="#br0" timeOffset="214519.67">21532 14032 542 0,'3'-7'483'0,"0"1"-167"0,1-1-55 0,-2 0-49 0,1 2-58 15,-2 1-53-15,3 0-55 16,-3 2-37-16,0 1-17 0,1 1-13 0,-2 0-10 16,1 1-5-16,1 2 2 0,0 4 9 15,-2 5 13-15,0 0 9 0,-3 5 6 0,1 3 0 0,-4-1 0 16,0 1 2-16,2 0 1 0,-2-2 9 0,-1-2 5 0,4-1 10 15,-1 0 9-15,1-1 2 16,0-1 2-16,2-1-4 0,-1-1-10 0,1-3-9 16,1-2-12-16,0-1-6 0,0 0-13 0,1-3-15 15,1-1-23-15,-1-1-43 0,4-2-48 0,0-2-93 16,2-4-157-16,2-4-180 0,-1-5-151 16,3-2 694-16</inkml:trace>
  <inkml:trace contextRef="#ctx0" brushRef="#br0" timeOffset="-214397.57">21851 13844 1175 0,'2'-3'327'0,"1"0"-199"16,-1 1-64-16,1 0-14 0,-1 1 20 0,2 1 30 0,-2 0 12 15,2 1-8-15,1 2-19 16,-1 1-20-16,1 2-7 0,0 2-7 0,2 3-4 0,-5 2-7 15,4 2-8-15,-4 3-7 0,1 0-5 16,-1 3-3-16,0 0-2 0,0 1-3 16,-1 2-4-16,0 1 0 0,1 1 7 0,0 1 3 15,1-1-2-15,0-1-2 0,2-2-9 16,2-1-4-16,-2-2-1 0,1-2 0 0,0-2 0 16,2-3-1-16,-2-2-2 0,1-1-1 0,-2-4-2 0,0-2-4 15,3 1-4-15,-3-3-6 0,0-2-11 0,0 0-14 0,0-2-18 16,-2 0-14-16,-1-4-18 15,1 0-19-15,-1-1-20 0,-1-2-25 0,-2-1-31 0,1 0-24 16,-2-2-21-16,0 0-47 16,1-1-78-16,1-1-85 0,0 3 266 0</inkml:trace>
  <inkml:trace contextRef="#ctx0" brushRef="#br0" timeOffset="-214187.3">22064 13972 194 0,'0'-3'638'0,"-2"-1"-257"15,1 1-74-15,1-1-29 0,-2 1-34 0,0 1-24 16,-1 0-33-16,2 1-42 0,-2-1-39 0,2 1-35 0,-3 1-31 16,3 1-21-16,-4 2-11 0,-2 1-5 15,-2 4 0-15,-3 1 0 0,-3 4-2 0,-2 1 0 0,-3 4-1 16,3 1-3-16,-3 0 0 16,2-1-2-16,0 1-7 0,-1 0-6 0,3-1-14 0,-3-1-20 15,5 1-36-15,-3 0-68 0,3 0-120 0,-2 0-249 0,1 0-239 16,0 0-150-16</inkml:trace>
  <inkml:trace contextRef="#ctx0" brushRef="#br0" timeOffset="-207282.33">19937 15375 378 0,'-1'-4'88'0,"-2"2"-66"0,-1-2-35 0,4 2-18 15,0 2 28-15,0 0 71 0,0 0 67 16,1 0 37-16,2 0-6 0,-1-1-36 0,-1 1-54 16,0-1-39-16,0-1-6 0,0 1 22 0,0 0 33 15,4 0 31-15,-3 1 18 0,-1-1 1 16,0 0-14-16,1 1-15 0,2-2-14 0,-3 1-9 16,0 1-4-16,1 0-4 0,-2-1-4 0,1 1-4 15,4 0-7-15,-4 0-5 0,0-1-8 0,0 1-2 16,1-1-4-16,-1 1-3 0,3-1-3 0,-1-2-4 15,0 2-5-15,4-1-4 0,2-1-4 0,-2 2-5 16,1 1-3-16,6 0 1 0,-1 0-3 16,-2 1 1-16,7 2-2 0,-3-1-2 0,4 0 0 15,1 1-2-15,0-1 0 0,1 0-1 0,3 1 0 16,1 0-1-16,-3 0 0 0,3-1-1 0,-1 1 0 16,-2-1-2-16,-2 0-1 0,2-1-2 15,0 0-4-15,-5 0-9 0,2 2-14 0,-2-1-17 16,-2 2-21-16,-4-1-23 0,2 1-28 0,-6 1-40 15,-1-1-49-15,-3 2-52 0,-3 0-92 0,-3 2-129 16,-3 1-105-16,-4 2 22 0</inkml:trace>
  <inkml:trace contextRef="#ctx0" brushRef="#br0" timeOffset="-206917.4">19876 15727 1082 0,'-2'-2'251'15,"-4"-4"-49"-15,5 2-91 0,1 3-46 0,1 1 24 0,0 0 52 16,4-2 41-16,-1-1 5 0,4 1-26 0,1-3-39 0,4 2-34 15,-1-1-25-15,5 1-10 16,0 2-3-16,-1 0-2 0,1-1-1 16,-2 4-6-16,2-1-8 0,1 0-10 0,-5 1-6 15,8 1-6-15,-2 0-5 0,-2 1 0 0,0-1-3 0,1 2-2 16,2-1 0-16,-1 2-1 0,2-1 1 16,0 0-3-16,0 1 0 0,-1-1-4 0,0 2-9 15,0-3-9-15,-2 3-12 0,1-1-10 0,-4 1-17 16,3 0-26-16,-6-1-39 0,0 2-62 15,0-1-92-15,-4 2-153 0,1 1-241 16,-2-1-414-16</inkml:trace>
  <inkml:trace contextRef="#ctx0" brushRef="#br0" timeOffset="-205437.18">21735 14919 1 0,'-1'-5'0'15,"0"-2"0"-15,-1 1 0 0,1 3 0 16,0 0 0-16,1 1 0 0,-2 0 0 0,2 1 16 15,0-3 225-15,-1 2 6 0,1 1-35 0,0-2-29 0,0 3-17 16,0-1-8-16,0 1-1 0,-1-1-4 0,0-1-9 16,0 1-15-16,-1-1-20 0,0 1-25 15,-1-1-28-15,0 2-25 0,-1-1-17 0,0 2-13 0,-4-1-5 16,1 3-1-16,-3 0 1 16,-2 1 2-16,1 2 0 0,-2 1 1 0,-2 0 0 15,0 0 0-15,-1 2 2 0,-1-2 0 16,0 0 2-16,-3 1 0 0,0-1 2 0,-1 0-2 0,0 3 0 15,-1 0-2-15,1-1-1 0,-2 3 0 0,2-1-2 0,0 1 0 16,7-1 0-16,3-1-2 16,0-2-3-16,6-2-6 0,3 1-2 0,2-3 1 0,3 1 4 15,3 0 8-15,4-1 7 0,1 1 4 16,2 0 0-16,7-2-2 0,-1-1 0 0,1 1-3 16,-1-1-1-16,1 2-2 0,-2-2 0 15,-1 2 0-15,0 1-1 0,-3-2 0 0,0 2-2 16,-5-1-5-16,-1 3-2 0,-2-2-3 0,-1 2 0 0,-3-1 2 15,-2 1 4-15,-1-2 6 0,-2 1 9 16,-1 2 4-16,-3-1 3 0,-3 2 0 16,-2 2-1-16,2-1 0 0,-3 1-2 0,-2 0-2 15,0-2-3-15,-1 3-1 0,-1-1-3 0,0 1-1 16,-3-1-1-16,0 2-2 0,2-3-2 16,-4 2-3-16,9-3-5 0,-3-3-8 0,6 3-13 0,1-5-25 15,2 1-39-15,1-3-63 0,5-1-74 0,2-1-45 0,1 0-80 16,4 0-151-16,3-2 106 15</inkml:trace>
  <inkml:trace contextRef="#ctx0" brushRef="#br0" timeOffset="-204765.76">21892 15055 659 0,'-5'-5'435'16,"-2"-1"-534"-16,0 2-34 0,1 4-2 0,1 1 39 0,1 0 102 0,-1 0 64 16,3-1 45-16,0 0 11 15,0 0-27-15,1 0-41 0,2 0-41 0,-1 2-12 0,0 0 25 16,0 4 48-16,-1 3 33 16,0 2 10-16,1 2-12 0,-2 2-27 0,1 0-19 0,-1 3-6 15,0 0-3-15,0-3-3 0,0 2-3 0,-1 1-12 16,-1-3-8-16,1 1-7 0,-2-1-8 15,1-1-3-15,-3-1-4 0,4 1-3 0,-1-1-3 0,1-3-3 16,1 0-3-16,1-5-5 16,1-1-10-16,0-3-7 0,0-1-3 0,2 0 5 0,1-2 2 15,-1-2-12-15,4-4-21 0,3-5-24 16,0-4-9-16,1-1 12 0,5-4 22 16,0-1 26-16,-1 1 17 0,5 2 10 0,-4 3 7 15,1 5 0-15,0 0 2 0,-3 4 4 0,-1 2 8 0,0 1 12 16,-6 2 9-16,1 2 4 0,0 1-1 0,-3 0-2 15,2 2 3-15,-1 0 1 0,0 4 1 16,1-1-4-16,-3 1-4 0,1 1-1 0,0 1 1 0,-2-2-2 16,0 2-4-16,-2 2-5 15,0-2-6-15,-3 3-3 0,1-1-2 0,-2 0-4 0,0 1-1 16,1 0-3-16,-2-1-3 16,0-2-3-16,1-2-4 0,3 1-7 0,1-4-11 0,0-1-9 15,5-1-6-15,0-1-5 0,3-1-16 0,3-3-27 0,1-5-24 16,8 0-10-16,-2-4 12 15,3 0 32-15,3 2 33 0,1-1 26 0,-4 3 17 16,-3 3 15-16,-2 2 18 0,-2 1 26 0,-3 2 26 16,-4 1 22-16,-1 0 12 0,-2 1 2 0,0 0-5 15,-3 1-4-15,0 0-6 0,-1 1-12 16,-1 4-15-16,0 2-20 0,-3 1-23 0,2 3-15 0,-3 0-11 16,0 2-4-16,1 0-2 15,-1-2-1-15,1-1-1 0,1-2 0 0,-1 0 0 16,3-3-1-16,-2-1-1 0,1-3-1 0,0 0-4 0,1-2-6 0,1 2-9 15,-1-3-14-15,1-3-20 16,0 3-39-16,0-2-74 0,-2-1-101 0,1-3-148 0,-1-4-210 16,1-5-350-16</inkml:trace>
  <inkml:trace contextRef="#ctx0" brushRef="#br0" timeOffset="-204577.5">22023 14752 604 0,'3'-12'24'0,"0"1"-124"0,0-3-57 16,3 9-19-16,0 2 12 0,3 0 134 0,0 2 30 0,-1-1 0 16,0 0 0-16,-2 2 0 0,2 1 0 15,-3 2 0-15,3 2 0 0,-3 2 0 0</inkml:trace>
  <inkml:trace contextRef="#ctx0" brushRef="#br0" timeOffset="-204287.59">22370 14854 1128 0,'3'-1'21'0,"-1"0"-48"0,2 1-18 16,1 5 11-16,1 3 48 15,4-1 39-15,-3-1 47 0,2 2 38 0,0 1 16 0,3 1-9 16,1 1-28-16,2 3-26 0,-2 1-15 16,1 3-9-16,0 3-7 0,-3 2-5 0,3 3-8 0,-4-1-6 15,-1 0-4-15,2 1-6 16,-1 0-5-16,1-2-5 0,-3-2-6 0,2-2-2 16,3-2 0-16,-3-2 0 0,0-1-3 0,1-3-1 15,-1 0-4-15,-1-3-2 0,2 3-3 16,-2-5-5-16,-1 0-8 0,1-3-17 0,0 1-28 15,-1-3-41-15,0 0-54 0,0-2-72 0,1-3-135 16,-2-3-239-16,-1-2-255 0</inkml:trace>
  <inkml:trace contextRef="#ctx0" brushRef="#br0" timeOffset="-204082.36">22862 14966 2516 0,'-1'-5'63'0,"-2"1"-50"15,0 2-40-15,-1 10-10 0,0 4 14 0,-1 4 14 16,-1 0 8-16,-1-2 4 0,1 0 0 16,-1-2-1-16,-2 4-4 0,0 2-10 15,-3 1-15-15,-1 1-23 0,-5 3-29 0,0 1-31 16,-5 0-33-16,-3 3-34 0,-1 3-51 0,-2-2-65 16,-3 3-64-16,3-4-68 0,-5 0-50 0,2-3 351 15,-2-2 124-15</inkml:trace>
  <inkml:trace contextRef="#ctx0" brushRef="#br0" timeOffset="-203287.13">21187 15586 1 0,'0'1'0'0,"0"-1"0"16,0 0 0-16,0 0 90 0,0 0 111 0,1 0 9 15,0 0-4-15,-1 0-17 0,2-1-20 16,-2 1-17-16,4 0-6 0,-2-2 2 0,1 0 3 15,3-4 4-15,3 0-3 0,-2 0-7 0,4-1-15 16,1-2-15-16,3 0-18 0,-1 0-15 0,3 1-16 16,2-1-12-16,0 4-13 0,2-2-9 15,-1 3-10-15,1 0-3 0,-1 2-3 0,1-1 3 16,-1 2 2-16,2 0 3 0,1 1 2 0,3 1-2 16,-1 2-2-16,4 0-4 0,1 2-5 15,-2 0 2-15,3 2-2 0,0 0 1 0,3 1-4 16,1 0-2-16,-1 0-2 0,2-1-3 0,2 2 1 15,0-3-2-15,2 0-2 0,-2 0 0 0,2 1-2 16,0-3 0-16,1 2 0 0,1 0-3 0,-2 2-5 16,-1-1-3-16,-4-1-7 0,-4 2-1 15,5 1-3-15,-7-4 1 0,-2 1 3 0,-1 1 4 16,-4-2 5-16,1-2 4 0,-6 0 4 0,2-1 2 16,-4-2 1-16,2 0 0 0,-3-1 1 0,1 0 0 15,-1-1-1-15,1-1-2 0,-2 1-7 0,4-2-7 16,-2 2-9-16,-2-3-10 0,2 3-9 15,-1 0-9-15,-3 0-8 0,2 1-2 0,-1 1 1 16,-2 0 2-16,-1 0-1 0,2 1-3 0,-5 1-2 16,0 0 2-16,-1 0 7 0,-2-1 10 15,3 3 9-15,-5-2 5 0,2 0 6 0,-2 1 9 16,0-2 8-16,-1 1 8 0,0-1 5 0,1 1-1 16,-1 0 0-16,0-1-2 0,2 1-2 0,-2 0 0 15,2 1-2-15,1-2-3 0,-2 0-8 16,0 0-11-16,2 1-15 0,-2-1-32 0,3-1-58 15,-2 2-96-15,2-2-133 0,-3 0-138 0,0 1-44 16,-1-1 528-16</inkml:trace>
  <inkml:trace contextRef="#ctx0" brushRef="#br0" timeOffset="-202923.92">21503 16059 1 0,'0'0'0'0</inkml:trace>
  <inkml:trace contextRef="#ctx0" brushRef="#br0" timeOffset="-201912.26">21524 16021 1 0,'2'-1'0'16,"0"-1"0"-16,0 0 0 0,0-2 0 0,-2 1 0 16,2-3 86-16,-1 0 101 0,-1 0-30 0,2-3-36 15,-2 0-21-15,0 1-19 0,0-2-17 0,-2 0-14 16,1 1-12-16,-2-1-12 0,-1 0-14 15,0 1-10-15,0 2-6 0,-3 1-3 0,-1-1 1 16,0 2 5-16,2 2 9 0,-2 0 12 0,-1 2 19 16,-1 1 18-16,0 1 16 0,2 3 4 15,-4 0-10-15,2 3-18 0,-1 0-20 0,-1 1-11 0,0 4 5 16,-4-1 14-16,6 4 20 0,-1 2 14 16,1-1 8-16,0 4-2 0,4 0-8 0,1 1-6 15,-1 4-11-15,3-2-10 0,2 0-4 0,2-2-5 16,-1-3-7-16,5 0-6 0,0-1-8 0,1-4-7 15,1 0-2-15,4-3-2 0,-1-2-1 16,3-1-8-16,0-2-14 0,1-1-26 0,3-1-43 16,0-3-48-16,1-3-45 0,0-3-30 0,3-1-6 15,0-3 17-15,-1 0 28 0,3-2 33 0,0-2 39 16,-1 0 36-16,-3 1 36 0,0-1 34 16,-3 3 26-16,0-1 35 0,-3 2 47 0,-1-2 44 15,-3 2 30-15,-3-1 0 0,-2 5-21 0,0 3-35 16,-4 0-33-16,0 2-25 0,0 2-29 15,-3-1-30-15,0 1-19 0,1 2-10 0,-4 0 7 16,1 5 22-16,-3 1 24 0,0 2 19 0,-1 1 11 16,2 1 3-16,0 0-5 0,1 3-10 0,2-1-11 15,1 1-11-15,0-3-8 0,2-1-4 0,1-3 1 16,3-1 0-16,-1-2 1 0,1-1 0 16,2-2-3-16,3 0-2 0,1-1-4 0,3-5-7 15,3-1-5-15,0-2-8 0,4-3-14 16,-2-4-9-16,4-3-11 0,2-2-7 0,-1-3 4 0,1-2 10 15,0-2 12-15,-3-1 11 0,-2 1 8 16,-2 3 2-16,-6 3 2 0,0 3 2 0,-3 3 3 16,-4 2 5-16,-3 4 4 0,-4 1 7 0,-2 0 5 15,-2 1 4-15,1 2 2 0,-2 2-4 0,-3 0-6 16,-2 3-11-16,-1 1-8 0,3 3-6 0,-5 4-2 16,1 1 1-16,2 3 1 0,1-3 2 15,3 1 4-15,1-3 0 0,4 0-2 0,4-2-2 16,2 1-6-16,2 1-2 0,3-1-4 0,-1-1-5 15,2 0-1-15,2-3-4 0,3-1-4 16,-1-3-5-16,1-3-11 0,4-1-5 0,-1-4-2 16,3 0 2-16,0-4 13 0,-1 2 13 0,3-3 13 15,-3 3 9-15,-1 0 6 0,-1-2 1 0,0 1 1 16,0-1 3-16,1 1 6 0,-1 2 8 16,1 0 11-16,-1 1 10 0,0 0 3 0,3 2 2 15,-1-1-5-15,-3 0-6 0,3 4-6 0,-5 0-9 16,1 1-6-16,-3 2-8 0,-2 1-4 15,1 2 0-15,-4 1 2 0,3 5 2 0,-3 0 3 0,0 2 0 16,-1 3 4-16,-1 2 2 0,-1 3 2 16,0-1 6-16,-1 3 1 0,-1 0 2 0,1 1-2 15,-1-2-2-15,0 0-4 0,0-2-4 0,0-4-3 16,0 2-4-16,0-2-3 0,-1 0-2 0,1-1-2 16,0 0 0-16,0-1 0 0,0-1-3 15,0 1-1-15,-1-2-1 0,1 0-1 0,-3 1 2 0,1-2-1 16,-2 0 3-16,0 0 0 0,-1-1 1 0,0 2 2 15,-1-3 2-15,1 0 2 0,-1 1 1 16,-4-1-2-16,3-2 2 0,-2 1-3 0,-1 1-1 0,2-3-1 16,-1 1-4-16,-1 0-1 15,2-1-4-15,1 2-4 0,1-2-4 0,-2-1-7 16,4-1-11-16,-1 1-16 0,2-2-25 16,-1 0-35-16,1 0-46 0,2-1-34 0,-1 0-23 0,1 0-10 15,1-1-2-15,0 1 9 0,1 0 11 0,1 0 14 0,-1-1 21 16,2 1 22-16,0-2 21 15,0 0 18-15,2-1-10 0,0-1-64 0,3 1 99 16,-1-4 78-16</inkml:trace>
  <inkml:trace contextRef="#ctx0" brushRef="#br0" timeOffset="-201547.11">22463 16041 1 0,'4'-3'0'0,"-1"1"0"0,0-1 0 16,2 1 0-16,1-1 53 15,-1 1 178-15,1-1 31 0,0 0-25 0,-1 2-76 0,2-1-61 16,2 2-20-16,0 0 11 0,-2 2 21 16,-2 0 18-16,4 0 0 0,-5 3-17 15,2 1-23-15,0 0-20 0,-1 1-13 0,1 3-6 16,-1-1 2-16,-1 1 5 0,0 3 4 0,1 1-3 0,-2-1-11 15,1 2-11-15,0-3-10 0,1 3-3 0,-1-1-2 16,-2 2-1-16,2 1 1 0,-2-3 4 16,1 3 6-16,1-1 12 0,-3 0 0 15,4 2-7-15,-4-2-11 0,3 1-17 0,-3-2-6 16,3 2-4-16,-2-2-4 0,2 0-5 0,-2 2-14 0,2-2-18 16,-1-3-24-16,1 2-30 0,-1-2-22 0,1-2-28 0,0-3-38 15,1-1-30-15,-2-3-20 16,1-1-19-16,0-2-3 0,-2-1-20 0,2 0-53 15,-4-2-39-15,1-3 368 0,2 0 0 16</inkml:trace>
  <inkml:trace contextRef="#ctx0" brushRef="#br0" timeOffset="-201247.14">22785 16142 802 0,'0'-4'240'0,"-1"2"-201"0,-1 0-11 16,2 1 25-16,-1 1 45 0,1-2 46 0,0 1 7 0,-1 0-27 15,2-1-53-15,-1 2-50 16,1 0-24-16,-1 0-5 0,2 2 7 0,-2-1 8 16,1 0 7-16,-1 1 7 0,0 1 11 0,-1 2 9 15,-2 2 13-15,-2 2 5 0,1 2 0 0,-3 2-3 16,-3 1-9-16,2 1-3 0,-2 1-2 15,-1-1-2-15,0 1-3 0,0 0-7 0,-4 1-8 16,1-2-6-16,-1 2-5 0,-1-2-5 0,0 1-6 0,-4 0-8 16,4 0-17-16,-4 0-40 0,2 1-80 15,1-2-134-15,2 3-252 0,0-3-388 0,3-2 495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7T01:49:19.3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36 6513 1 0,'0'-2'0'0,"0"0"0"16,0-1 0-16,0 0 0 0,0-1 0 15,0 0 1-15,0 1 214 0,0-2 32 0,0 0 22 0,0-2-7 16,-1 0-36-16,0 1-38 0,1-2-41 16,-1 0-35-16,1 0-34 0,0-2-23 0,0 1-9 15,1 1-4-15,-1-1 1 0,1 3-2 16,-1 1-8-16,0 1-10 0,0-1-11 0,0 3-7 0,0 1-6 15,0 1-5-15,0 0-3 0,0 0-6 0,0 0-3 16,0 0-4-16,0 1-2 0,0-1-2 16,0 0-1-16,0 1-2 0,0-1 2 0,0 1 10 0,1 2 17 15,-1 0 18-15,2 2 21 16,0 3 9-16,1 2-2 0,-2 3-9 0,1 2-7 0,-2 0-5 16,0 3 4-16,-1 3 2 15,-2 3-1-15,-3 2-4 0,0 2-4 0,-3 1 0 16,-1-1 1-16,-6-1-1 0,4 2 0 15,-4 0-2-15,-4 2-1 0,1 0-3 0,-2 1 0 0,-2 1-1 16,0-2-1-16,-5-2-1 0,5-2-1 0,-1-3 3 0,0-3 0 16,3-3 8-16,1-4 2 15,2-4 0-15,4-4-2 0,1-4-8 0,-2 0-10 0,4-5-14 16,1 0-22-16,0-4-25 0,-2-4-17 16,3-3-11-16,0-4-5 0,0-6 2 0,5-3 2 15,-1-8-5-15,2-4-4 0,3-4-4 16,0-1-1-16,5 1 19 0,-3 5 21 0,1 1 18 0,5 6 12 15,-2 3 0-15,1 4 7 0,2 3 11 0,2 3 12 16,-1 5 11-16,-1 2 9 16,1 4 9-16,-3 0 14 0,0 3 14 0,-1 3 13 0,1 0 12 0,0 2 1 15,1 0-1-15,2 5-4 16,0 0-4-16,2 1-1 0,-1 6-7 0,5 1-4 0,-2 4-9 16,2 4-11-16,0 4-10 15,1 3-8-15,0 5-11 0,0 1-5 0,0 4-4 0,2 1-3 16,-2 3-3-16,-1 1-1 0,0-1-2 15,-2-4 0-15,3-3-1 0,-5-2-3 0,4-5 1 16,-3-3 2-16,-2-2-3 0,0-3-3 0,-2-3-12 16,1-2-32-16,-1-2-38 0,-1-3-51 0,-2-1-99 15,0-2-120-15,3-2-125 0,-5-2-129 0,2-1 269 16</inkml:trace>
  <inkml:trace contextRef="#ctx0" brushRef="#br0" timeOffset="249.84">6896 6993 2334 0,'-2'2'41'0,"1"-2"-29"0,0 1-44 0,1 2-4 0,2 3 18 16,1 3 19-16,1 3 5 15,-2 1 1-15,2 2-1 0,-3-1 2 0,0 2 0 16,0-3-1-16,1 2 0 0,2 1-3 0,0 1-2 15,2-1-2-15,-2 2 0 0,5 0 0 0,0-1-2 16,-3 0-2-16,1-1-7 0,2-3-6 0,-4 1-7 0,1-1-19 16,1 1-41-16,-3 0-69 0,4-3-137 15,-3 2-169-15,1-3-156 0,1-1-39 0</inkml:trace>
  <inkml:trace contextRef="#ctx0" brushRef="#br0" timeOffset="1720.21">7512 6749 1 0,'-2'-2'0'0,"-3"-1"0"0,1-2 0 0,0 3 0 0,-1 0 109 16,4-1 92-16,-4 1 11 16,2 0 15-16,0-1 6 0,1 0-14 0,0 2-14 0,1-2-25 15,-1 0-38-15,2 2-43 0,-1 0-34 16,2 1-27-16,-1-2-20 0,0 2-13 0,2 0-7 15,-1 0 3-15,1-1 5 0,1 1 5 0,3 0 7 0,4 0 5 16,0 1 5-16,1 1 4 0,2-1-3 16,0 3-3-16,2-1-4 0,-1 0-5 0,5 2-4 15,-4 0-2-15,2-1-3 0,-1 3-4 16,2-2 1-16,0 0-2 0,-1 0 0 0,1-2-1 0,0 1 0 16,-1-2 0-16,4 0 0 15,-2-2-4-15,3 1-4 0,-1-2-6 16,-1 1-13-16,0-2-21 0,0 1-27 0,0-2-40 15,0-1-47-15,-4 2-41 0,-2-1-24 0,2 0-29 0,-3 0-4 16,-3-1-12-16,-2 1-27 0,-4-1 20 0,0 2 277 0</inkml:trace>
  <inkml:trace contextRef="#ctx0" brushRef="#br0" timeOffset="1990.2">7847 6514 15 0,'-2'-4'162'0,"-2"1"19"0,0-1-15 16,3 4-72-16,1 0-81 0,-2 4-28 0,2 0 15 0,-2 6 65 16,-3 8 85-16,3 5 45 15,-2 3 6-15,-1 7-32 0,0 2-39 16,0 3-34-16,-3 3-21 0,2 3-17 0,-1 2-15 15,2-2-14-15,1-2-15 0,3-7-9 0,1 0-7 0,1-4-7 16,1-3-14-16,5-1-27 0,-2-1-43 0,3-6-62 0,1-1-76 16,1-6-49-16,2-2-30 15,4-6-53-15,0-1 34 0,1-5 329 0</inkml:trace>
  <inkml:trace contextRef="#ctx0" brushRef="#br0" timeOffset="2529.83">8914 6428 1 0,'4'-1'0'0,"0"-1"0"0,-1 2 0 0,3 2 0 16,-1 0 0-16,2 3 0 0,-2-1 126 15,1 0 57-15,-1 1 33 0,-1-2 22 0,2 3 3 0,-1-1-14 16,-2 0-21-16,3 3-34 0,-4 3-33 0,2 1-31 0,-1 4-28 16,-2 3-26-16,-2 4-17 15,-2 1-13-15,-2 4-6 0,-2-1-5 0,-5 0-3 0,1 2 0 16,-7-1-2-16,0 1 0 0,-3 1 1 16,-4-1-2-16,-5 0-1 0,2-1 0 0,-4-5-1 15,0 1-2-15,1-6-1 0,-1 1-2 16,-1-2-3-16,0-4-4 0,0-4-4 0,1 0-2 0,-1-5-3 15,2-1-4-15,5-6-2 0,5-3-2 0,2-1 0 16,3-1-8-16,4-3-29 0,5 0-39 16,0-6-48-16,0 0-20 0,6-5 19 0,4-1 30 0,4-3 49 15,3 0 36-15,5 1 29 16,5 3 31-16,2 3 26 0,3 3 12 0,3 1-7 0,-1 1-14 16,0 2-14-16,1 4 0 15,-2-1 15-15,0 3 30 0,-1 3 18 0,-1 1 3 0,-3 2 6 16,2 2-11-16,-2 3-5 0,-2 2-2 0,0 4-14 15,-2 0-17-15,-3 6-15 0,-1 0-8 16,-1 2-5-16,-2 6-3 0,-3 1-6 16,0 2-8-16,-5-2-4 0,2 1-4 0,-3-2-1 0,-1-2-6 15,-1-1-10-15,-1-3-20 0,-1-4-35 0,2 0-54 16,1-1-86-16,0-4-117 0,0 1-111 16,0-3-79-16,4-2-60 0,1-3 580 0</inkml:trace>
  <inkml:trace contextRef="#ctx0" brushRef="#br0" timeOffset="2809.85">9176 6979 1861 0,'1'0'124'0,"-1"-1"-24"0,0 0-74 0,3 2-18 0,4-1 3 16,2 0-3-16,-2 1-7 15,3 1-4-15,1-1 0 0,-1 0 0 0,0 1 2 0,2-1 1 16,-1 2 0-16,1-1 1 0,0 0-1 0,1 2 0 0,2 1-3 15,-4 0-2-15,1 2-2 16,-2 3 0-16,1 1 0 0,-3 3 7 0,0 2 5 0,-6 3 6 16,0 0 8-16,-3 2 5 0,0 0 7 15,-5 1 10-15,-2 0 9 0,0-1 6 0,-3-2 12 16,1-1 4-16,0-4 2 0,2-3-8 16,2-3-21-16,2-5-23 0,4 1-20 0,2-2-13 0,6-2-8 15,1-2-18-15,4-3-35 16,6-3-57-16,1-6-104 0,6-3-171 0,0-4-203 0,4-2-567 15</inkml:trace>
  <inkml:trace contextRef="#ctx0" brushRef="#br0" timeOffset="3309.89">9779 6761 2006 0,'-2'-7'102'0,"-5"-1"4"0,3-1-54 15,4 6-43-15,6 1-4 0,0-1 14 16,5-1 16-16,3-1 15 0,-1-1 12 0,0 0 7 16,4 1 1-16,-4 2-7 0,5 0-9 15,-1 1-12-15,0 1-9 0,3-1-8 0,4 2-6 0,0 0-8 16,2 0-7-16,1 0-3 16,3 2-6-16,0-1-10 0,-5 1-16 0,1 1-29 0,-6 0-38 15,0 1-45-15,0 2-62 16,-2 1-107-16,-3-2-176 0,1 2-179 0,-3 0-145 0</inkml:trace>
  <inkml:trace contextRef="#ctx0" brushRef="#br0" timeOffset="3959.78">11168 6350 1328 0,'1'1'-50'15,"5"-1"-6"-15,-1 0 11 0,5 1 49 0,-1 0-9 0,-2 2-7 16,-4 1 3-16,3-1 19 16,-2 0 39-16,-1 2 35 0,1-1 27 0,-2 2 9 0,0 4-14 15,0 0-14-15,1 5-5 0,-2 1-7 16,-2 2-4-16,-4 5-13 0,-2 4-18 0,-5 4-18 16,2 1-12-16,-3 1-6 15,-8 5-5-15,-2-1-7 0,-4 1-8 0,-3 3-10 0,0 0-10 16,-2-3-3-16,-1-3 8 0,-2-4 12 15,4-7 15-15,0-3 11 0,2-1 4 0,6-5 3 0,1-2 0 16,3-5 1-16,2-2 2 0,6-3 0 0,2-3 3 16,1-3 0-16,-4-4-3 0,5-3-2 15,-2-4-6-15,1-5-3 0,0-4-9 0,5-4-9 0,1-7-9 16,0-4-10-16,5-1-8 16,-1-3-11-16,5 0-11 0,-3 2-1 0,5 2 7 0,-1 2 14 15,1 4 17-15,2 5 12 16,-1 4 7-16,0 4 4 0,3 4 4 0,0 2 7 15,4 3 9-15,-5 4 5 0,5 3 6 0,-5 0-2 0,-1 3-1 0,1 3 2 16,-1 1 8-16,3 1 13 16,-2 3 6-16,-1 0 6 0,3 3 10 0,1 2-6 0,-2 4-2 15,2 1-4-15,0 2-24 0,-2 3-15 16,2 1-6-16,-2 3-12 0,-1-2-5 0,3-1-3 16,-4-1-5-16,2 0-4 15,-3-2-4-15,0 1-2 0,1 0-9 0,-1-1-8 16,-1-1-7-16,1 0-12 0,-2 0-21 0,-3-6-42 15,3 1-69-15,-1-2-113 0,-3-1-172 0,1-2-231 0,-2-1 11 16</inkml:trace>
  <inkml:trace contextRef="#ctx0" brushRef="#br0" timeOffset="5581.12">11550 6935 1 0,'-4'-5'0'0,"3"0"0"16,0 1 110-16,0 1 28 0,0 0-6 15,1 1 19-15,0 0 17 0,0 0 25 0,-1-2 31 16,1 3 13-16,0 0-8 0,0 0-31 16,0 1-47-16,0 0-42 0,0 0-36 0,1 0-26 0,-1 0-20 15,0 0-16-15,1 1-9 16,-1-1-2-16,1 1 2 0,1 0 5 0,4 3 0 0,-1-1 1 15,4 2-5-15,0-1-3 0,2 2-4 0,-1 1-2 0,1 1-3 16,0 1-7-16,-2 1-4 16,1 2-8-16,-1-1-8 0,0 1-4 0,-2 2-5 0,-2-2 2 15,-3 2 4-15,2 1 5 16,-2-2 6-16,-2 1 5 0,-2-3 6 0,1 2 7 16,-4-2 6-16,2 3 7 0,-4-2 5 15,2 0 3-15,-5 0 5 0,2-1 6 0,0 0 6 0,0-1 4 16,4-1 2-16,1-2-5 15,-1 0-5-15,4-1-9 0,1-1 0 0,4 1-4 0,-4 2-3 16,3 2-3-16,3-2-3 0,0 2-1 0,-1-1 1 16,5 1 3-16,-1 0 5 0,0-2-1 0,4 2 1 15,-3-3-2-15,-2 1-2 0,-2 0 1 16,1-2 2-16,-3 1 0 0,-2 0 1 0,-2 0 3 16,-1-1 5-16,-1 1 3 0,-5 4-1 0,2-1-2 15,-6 4-4-15,-1-1-3 0,-4-1-2 16,1 1-3-16,-3 1-4 0,1 0-7 0,-2-1-18 15,-1 1-33-15,0-2-56 0,5-1-109 0,-3-1-188 0,6-3-216 16,3-1-230-16</inkml:trace>
  <inkml:trace contextRef="#ctx0" brushRef="#br0" timeOffset="16240.14">4134 7096 1 0,'-7'-1'0'0,"4"-1"0"0,-4-1 0 15,6 3 0-15,1 0 0 0,0 0 0 0,0-1 0 16,0 1 0-16,0 0 0 0,0 0 64 15,0 0 96-15,0-1-10 0,-1 0-23 0,1 0-14 0,0-1-7 16,-1 0-12-16,1 0-7 0,1 0-14 0,-1-1-10 16,1 1-8-16,-1 1-6 0,0 1-7 15,0-1-4-15,1 0-3 0,1-1 3 0,3 0 8 0,0-3 4 16,2 0-2-16,0-4-7 16,2 0-9-16,1 0-8 0,2-3-7 0,-1 1-2 0,2-2-3 15,-2 1 3-15,4-3 4 16,-1-1 2-16,2-4-1 0,-2 1-4 0,5-4-5 0,-4-1-4 15,3-2-2-15,-1 1-5 0,-2-2 0 0,1 4 0 0,-4 5-2 16,-2-2 3-16,-2 2-2 16,1-4-14-16,-2-3-8 0,2-5-9 0,-1-5-5 0,0 2 8 15,-4-2 5-15,2 3 2 0,-4 2 3 16,-2 1-2-16,-2 4-3 0,-5 1 5 0,2 3 3 16,-2 3 3-16,-2 3-4 0,-1 3-5 15,-1 2-6-15,1 3-5 0,0 3 2 0,-3 2-5 0,-2 4 0 16,2 3 13-16,-1 4 24 15,-4 3 34-15,1 5 25 0,1 4 14 0,-1 4-2 16,0 2-6-16,3 3-5 0,-2 2-7 0,5 3-4 16,-1-2-13-16,4 1-6 0,4-3-8 0,-1-2-10 15,3-5-2-15,1-2-4 0,1-2 1 16,2-3 2-16,2-2-3 0,-2-1-1 0,1-1-1 16,3-1 2-16,-1 1 4 0,4-1 1 0,0-1 5 15,1 0 6-15,2 2-1 0,3-3-1 16,-1 1 0-16,3-1-7 0,0-1 3 0,5 0 4 0,3-2 0 15,2-2 2-15,-1-1 2 0,7-2 0 0,2-3 2 16,4-3-2-16,4 0-2 0,0-5-4 16,5-2-8-16,1 0-2 0,3-4-5 0,1-3 0 0,2 1 0 15,-2-1-1-15,1-1-2 0,1 2-1 16,1 2-3-16,-4 0-2 0,5 2-2 0,-5 2-3 16,-6 1-19-16,2 4 2 0,-2 1 2 15,-3 1-1-15,-4 0-3 0,-1 2-1 0,-3-1-9 0,-5 1-18 16,-6 0 15-16,-1 2-11 15,-7 0-10-15,-5 2 1 0,-2-1-10 0,-3-1 13 0,-3 0 28 16,-5 0 44-16,1 0 6 0,-3 0-48 0,-1-1-116 0,-3-1-163 16,-4-2-129-16,-4 2-107 15,-5 1 432-15</inkml:trace>
  <inkml:trace contextRef="#ctx0" brushRef="#br0" timeOffset="16474.28">4876 6268 1215 0,'-4'-7'144'0,"-2"2"-30"0,0-1-61 0,5 6-87 0,2 0-33 16,4 2 27-16,-1 2 51 15,4 1 38-15,-3 2 8 0,1-1 1 0,-2 0-3 0,0 1-8 16,-1 3-11-16,-2 0-14 15,5 5-14-15,-4 4-16 0,-1 3-47 0,0 6-90 0,-1 1-133 16,-1 5-141-16,1 1-79 0,-2 1 174 0,-2 3 324 0</inkml:trace>
  <inkml:trace contextRef="#ctx0" brushRef="#br0" timeOffset="16920.22">4377 7435 1 0,'3'-18'0'0,"-2"-6"0"15,0-5 0-15,4 0 0 0,-3 8 0 0,0-1 188 0,3 2 91 16,-1 2-8-16,-1 3-30 0,4 1-34 0,-5 0-50 0,4 3-41 16,-3-1-24-16,-2 5-17 15,0 1-16-15,1 5-14 0,-2 0-16 0,0 2-17 0,0-1-19 16,0 3-16-16,0-2 0 0,0 2 16 16,2 4 25-16,-1 6 23 0,1 4 4 15,0 4-4-15,4 6-13 0,-2 3-11 0,4 3-7 16,-1 5-4-16,-2-3 0 0,3 1-2 0,1-3-1 0,-2 0 1 15,0-1-1-15,1-1 0 0,-1-1 1 0,-2 0 3 16,2-3-2-16,-3-2 0 0,4 0-2 16,0-2-3-16,-4-1 0 0,3 0-5 0,-3-1-3 0,3-2-9 15,0-2-16-15,-3-2-26 16,2-5-27-16,-3-4-26 0,-2-1-5 0,-1-5 15 0,1-1 22 16,-1-1 28-16,0 0-9 15,0-1-49-15,-1-3-83 0,1-4-110 0,0-3-113 0,0-4 206 16</inkml:trace>
  <inkml:trace contextRef="#ctx0" brushRef="#br0" timeOffset="17840">4651 7231 1 0,'-1'-4'0'16,"-1"-1"0"-16,0-2 0 0,2 3 0 0,-1 0 119 0,1-1 91 16,-1 2 54-16,1-1 33 15,-2 1-4-15,1 0-46 0,-4 1-66 0,3 1-63 0,0 1-43 16,-3-1-23-16,2 2-17 0,1-1-9 0,-4 2-7 0,2 2-4 15,-3 1-4-15,2 4-2 16,-4 0-1-16,-1 7 1 0,-2 2 0 0,-3 3-1 0,3 4-3 16,-6 2-2-16,5 4-2 0,-6 1 0 15,1 0 0-15,1 0-1 0,-3 3 0 0,3-3-2 16,0 4-6-16,3-2-4 0,-1 0-4 16,2-1-9-16,1-1-5 0,1-3-13 0,2-4-13 15,2-3-5-15,1-4-6 0,1-5-5 16,4-3-25-16,1-2-47 0,1-3-44 0,3-1-23 0,0-3 2 15,3 0 31-15,-1-3 18 0,4-3-19 0,6-4-67 0,-3-3 234 16,5-2 12-16</inkml:trace>
  <inkml:trace contextRef="#ctx0" brushRef="#br0" timeOffset="18109.93">4669 7474 1 0,'2'-2'91'0,"-2"1"14"0,0 0-38 0,3 0 3 0,0 1 62 16,4 0 63-16,2 0 35 0,0 0-9 0,-2 0-26 16,0 1-30-16,3-1-27 0,0 1-25 15,1-1-24-15,2 0-20 0,0 0-20 0,1 0-14 0,-2-1-10 16,4 0-4-16,0 0-5 16,1-2-3-16,-1 0-3 0,2 1-4 0,-1-2-4 0,2 0-2 15,-2 0 0-15,-3 1-3 16,5-1-4-16,-6 1-4 0,5 0-11 0,-6-2-8 0,4 2-20 15,-2-2-19-15,-2 1-27 0,2 0-45 0,-4 0-43 16,-2 0-43-16,-1 1-22 0,-2 0 8 16,-2 2 19-16,-2-2 11 0,-1 2-38 0,-2-1 204 0,-2-2 45 15</inkml:trace>
  <inkml:trace contextRef="#ctx0" brushRef="#br0" timeOffset="18360.04">4924 7261 14 0,'0'-3'232'0,"1"1"-36"16,0 0-58-16,1 1-50 0,6 1 26 0,-1 0 31 16,1 1-2-16,2-1-17 0,1 2-24 15,-2 2-30-15,0-1-18 0,2 2-8 0,-2 2-1 0,1 1-4 16,1 4 3-16,2 0-1 16,-3 3-10-16,-1 1-3 0,-1 1-11 0,-2 3-4 15,-3 1 1-15,-2 4-4 0,-2-1-3 16,-2 2-5-16,-3-1-3 0,-2 1-3 0,-1-2-2 0,-1 0 0 15,-2-1-2-15,0-2-1 0,1-2-1 0,-2-3-2 0,2-5-9 16,2-3-30-16,1-2-74 16,1-3-120-16,5-3-121 0,2-1-67 0,0-4-80 0,9-3 511 15</inkml:trace>
  <inkml:trace contextRef="#ctx0" brushRef="#br0" timeOffset="18649.91">5451 7128 1103 0,'1'3'39'0,"-1"-1"-24"15,2 4-8-15,0 4 23 0,1 1 30 0,4 3 10 0,-5 1 5 16,4 2 2-16,-3-1 1 16,4 2-3-16,-3 2-14 0,0 1-8 0,1 4-17 0,2-3-10 15,1 3-10-15,2-1-9 16,0-1-2-16,2 0 0 0,1-1-2 0,-1 1 2 0,5 0 0 15,-1 1-3-15,2 0-3 0,0 1-3 0,1 0-2 16,-1-1 1-16,-1-1-3 0,3-2-2 16,-3-4-2-16,-1-1-7 0,-1-1 1 0,-2-3-7 0,-1 0-10 15,-1-3-13-15,-3-1-24 16,0-2-29-16,-4-1-36 0,0-3-47 0,-3-1-52 0,-1-1-24 16,0 0 4-16,0-1-65 0,-1-2 227 15</inkml:trace>
  <inkml:trace contextRef="#ctx0" brushRef="#br0" timeOffset="18919.8">5701 7307 1186 0,'-1'0'150'0,"-3"-1"-26"16,-1-1-68-16,3 4-65 0,2 0-15 0,-1 4 5 0,-2 1 11 15,0 1 8-15,1 5 4 0,-7 0-1 16,5 2 1-16,-4 3 0 0,-1 1-1 0,-1 2-1 0,-1 0 1 16,0 2-2-16,-1 1-2 0,1 1-2 0,-5 1-6 15,4 3-14-15,-2-2-14 0,-1 0-23 16,3-3-30-16,1-3-25 0,0-6-37 0,4-3-40 0,4-8-21 16,0-2-6-16,6-4 14 15,1-5 45-15,4-3 160 0,2-5 0 0</inkml:trace>
  <inkml:trace contextRef="#ctx0" brushRef="#br0" timeOffset="19239.74">5864 6964 1 0,'-6'-6'0'0,"-1"-2"0"0,-3 1 0 15,2 4 0-15,0 3 0 0,2 2 0 16,-1 0 0-16,-2 1 0 0,2 1 0 0,-1 2 0 15,1-2 0-15,1 0 0 0,1-2 0 0,-2 1 0 16,4-2 0-16,1 0 0 0,1-1 0 0,1 0 0 16,0 0 0-16,0-1 0 0,0 1 0 15,1 0 0-15,-1 0 0 0,0 1 38 0,2-1 43 16,-2 0-19-16,0 1-23 0,0 0-26 0,0 0 0 0,0 2 20 16,0 1 25-16,0 3 25 15,0 3-4-15,0 5-21 0,-5 4-19 0,1 0-14 0,-4 2 1 16,0 1-1-16,-3 1 0 15,-1-1-4-15,1 1-7 0,0-1-4 0,1-3-10 0,-1-1-12 16,2-1-23-16,0-1-37 0,4 0-43 0,-3-4-41 0,0 2-37 16,2-3 34-16,2-1 159 15,1-3 0-15,-1-4 0 0</inkml:trace>
  <inkml:trace contextRef="#ctx0" brushRef="#br0" timeOffset="19490.21">5633 7018 390 0,'0'1'100'0,"0"-1"2"0,2 1-16 15,1 1 17-15,1 4 43 16,2 0 3-16,-1 0-46 0,2 3-39 0,0 0-28 0,3 1-20 16,-2 2-6-16,3-3-2 15,1 1-6-15,0-2 0 0,-1-1-1 0,1-1 2 0,2 1 0 16,-1-2 1-16,-1-2-1 15,-2 1-4-15,4-2-8 0,-1 0-11 0,-1 2-25 0,-2-2-29 16,0 1-45-16,0-1-46 0,-4 1-48 0,1-2-41 0,-2 1-25 16,-3-1 128-16,-1-1 151 15,-2 2 0-15,-3-2 0 0</inkml:trace>
  <inkml:trace contextRef="#ctx0" brushRef="#br0" timeOffset="19639.91">5661 7164 142 0,'0'0'348'15,"-1"0"-88"-15,1 0-91 0,1 1-42 16,4-1 25-16,-1 1 41 0,6-1 6 0,-1-1-30 16,0 0-44-16,1 0-43 0,2-2-41 0,-1 1-28 0,1 0-18 15,5-1-24-15,1 1-43 16,1-1-76-16,3-3-121 0,0 3-122 0,0-2-115 0,-2 2-93 16</inkml:trace>
  <inkml:trace contextRef="#ctx0" brushRef="#br0" timeOffset="21860.1">5913 6239 1 0,'-3'-1'0'15,"-3"-1"0"-15,2 0 0 0,2 1 0 0,1 1 0 0,1-1 0 16,0 1 0-16,0 0 0 15,-2 0 0-15,1-1 0 0,-2 1 0 0,-1-2 0 0,-1 0 0 16,3 1 118-16,-3 0 21 0,3 1-3 0,-1-1-11 0,-2 1-12 16,4 0-30-16,-1 1-46 15,1-1-46-15,-2 3-33 0,-1 2-4 0,0 5 17 0,-3 4 26 16,1 4 22-16,0 4 8 0,-2 3 8 16,-2 4 11-16,3 2 12 0,0 5 17 15,-2 0 2-15,1 3-5 0,2 2-8 0,1 4-12 16,-4 1-10-16,4 1-12 0,-1 3-8 0,1 2-9 0,1 1-11 15,2-3-4-15,0-2-13 0,2-3-21 0,1-4-25 16,2-5-49-16,1-1-48 16,5-4-75-16,5-2-46 0,-1-4-55 0,9 0 306 0,6-6 28 0</inkml:trace>
  <inkml:trace contextRef="#ctx0" brushRef="#br0" timeOffset="22820.33">12003 6277 460 0,'-2'-11'409'0,"-1"-1"-444"15,-2 1-15-15,6 5-22 16,3 5-10-16,0 0 27 0,3-1 40 0,2-2 22 0,-4 1 16 16,2-1 20-16,-4 1 30 0,2 0 24 15,-2 0 12-15,-2 2-9 0,1 1-27 0,-2-1-30 16,1 2-11-16,4 0 9 0,-1 4 19 15,5-1 20-15,1 6 7 0,1 2-4 0,0 4-3 0,0 4-11 16,4 4-9-16,-4 1-14 0,1 3-14 0,-1 3-2 0,-3 1-1 16,2 1-3-16,-4 1-6 15,0 0 1-15,1 1-5 0,-3-2-2 0,2 2-3 0,-3-3-7 16,-1 0-2-16,-1-2 1 16,3 1-1-16,-4 1-2 0,0 0-3 0,-1 0-7 15,-4-2-8-15,3-2-12 0,-6-2-20 16,1-2-18-16,-1 2-32 0,-5-3-61 0,1-1-84 0,0-2-91 15,-2-3-92-15,0 0-98 0</inkml:trace>
  <inkml:trace contextRef="#ctx0" brushRef="#br0" timeOffset="23699.86">12857 6649 676 0,'-3'-17'41'0,"-6"-4"53"0,3-1 3 0,3 10-22 15,3 3-25-15,0 3-19 0,1-1-14 16,3 0-6-16,-2 1 9 0,0 0 20 0,-1 1 20 0,5-2 12 15,-3 3 3-15,-1-1-6 0,5 1-4 0,2 1-2 0,1-1-5 16,2 0-3-16,4 1-2 16,1 1-5-16,6 0-2 0,3 0-7 0,2-1-12 0,2 1-9 15,3 1-9-15,0 0-2 0,3-1-5 16,-2 1-1-16,2-2-2 0,-1 2-1 0,4-3-1 16,-1 1-1-16,0-1-6 0,-1 1-9 15,1 0-10-15,-4 0-13 0,-1 0-18 0,-3 1-34 0,-2 0-57 16,-1 2-81-16,-5 2-61 15,-2 0-54-15,-5 3-25 0,-1 0 113 0,-8 4 259 0</inkml:trace>
  <inkml:trace contextRef="#ctx0" brushRef="#br0" timeOffset="23920.02">12805 6977 1743 0,'-1'-6'133'0,"-1"-1"-14"16,1-1-77-16,3 4-54 0,6 4-15 0,5 0 7 15,5 0 3-15,3 1-3 0,1 2-4 16,-2-1-13-16,7 0-19 0,-2 1-28 0,2-2-42 0,-2 0-43 16,4-1-45-16,1 0-35 15,-1 0-26-15,-6 0-50 0,5-1-56 0,-5 2 381 0</inkml:trace>
  <inkml:trace contextRef="#ctx0" brushRef="#br0" timeOffset="26260.02">14617 6411 1 0,'-2'-5'0'0,"0"-1"0"16,0 1 0-16,2 3 0 15,0 1 0-15,0 1 0 0,0-1 0 0,0 1 0 0,-1 0 0 16,0-2 79-16,-3 0 88 15,1 0 5-15,1-2-6 0,0 2-8 0,-1 0-9 0,0-1-9 16,1 2-10-16,-1 0-18 0,1 1-31 0,1 1-39 0,-1 0-31 16,0 3-19-16,-2 5-1 15,-2 5 12-15,-3 5 9 0,0 7 5 0,-3 2 1 0,0 5-3 16,-2 1-5-16,0 3-1 16,1 0-3-16,-1 0-3 0,4-4 2 0,0 2 5 0,1-2 6 15,2 2 7-15,2 0 8 0,0-1-5 16,2 0-4-16,2-5-2 0,2-3-6 0,4-1 1 0,2-5 5 15,4-2 4-15,2-3 1 0,2-3 4 0,5-4 3 16,3 1 2-16,3-5-3 0,1-2-3 16,2-3-3-16,2-4-3 0,0-3-1 15,-3-3-2-15,3-5-1 0,-1-3-5 0,2-2-2 16,-2-1-3-16,1-5-3 0,-1 1-1 0,-4-1 0 0,3-3 0 16,-3 0-4-16,-4 0 0 15,-1 1-2-15,-3 3-1 0,-2-1 0 0,-2 4-2 0,-4-3-3 16,-3 3-5-16,0-1-4 0,-3 0-6 0,-4 0-3 0,-4-2-3 15,-2 0-2-15,-1-1-1 16,-2 2-7-16,-6 1-18 0,-1 2-38 16,-3 3-27-16,-3 1-33 0,-4 6-12 0,-3 2-5 15,-1 5-9-15,-2 2-3 0,1 3-13 0,1 3-29 0,-3 2-29 16,0 4 255-16,2 4 0 0</inkml:trace>
  <inkml:trace contextRef="#ctx0" brushRef="#br0" timeOffset="33140.18">4359 5673 1 0,'-1'-2'0'0,"0"-3"0"0,0 1 96 0,-2 2-26 16,6 2-25-16,-3-1-5 0,0-1 20 0,0 1 34 16,0 1 38-16,0-1 31 0,0 1 10 15,0-1-11-15,0 0-22 0,0 0-25 0,0-1-21 0,1 1-17 16,-1 0-9-16,0 0-10 16,1 0-4-16,-1-2-2 0,0 2-10 0,1 0-7 0,-1 0-12 15,1 0-11-15,-1 0-1 16,2 1 3-16,0 1 10 0,3 0 9 0,-2 0 7 0,6 4 2 15,0-2-3-15,1 3-5 0,1 2-5 16,0 0-2-16,4 1-2 0,-2 2-3 0,-2 0-4 0,4 0-4 16,-1 0-4-16,-1-1-1 0,-1 1 2 0,3-2-1 15,0-2 2-15,1 1-1 0,-1-2 1 16,1-2 0-16,2-1 3 0,-1 0-2 0,1-3-4 0,2 0-1 16,-1-3-4-16,2 1 1 15,-1-2 0-15,0-1 0 0,-1-3-5 0,-2 1-5 16,-1 0 0-16,3-3-2 0,-1 2 1 15,2-3 5-15,1-2-2 0,-1 0 1 0,3-2-2 0,-2 0-2 16,1 4-2-16,2-1-3 0,-2 4 2 0,-1 2 2 0,-1 2 1 16,-1 0 1-16,-2 2 0 15,0 2-2-15,-5-1 2 0,4 2 1 0,-4-1 3 0,0 1 1 16,3 1 2-16,-1 2 1 16,-2-2 0-16,6 0 1 0,-5 1 0 0,2-1-2 0,0-1-2 15,1 0 0-15,-2 0 1 0,6 1 0 16,-3-2 1-16,3-2 1 0,-1 1-1 0,3 0-1 15,-1-1 0-15,2-1-1 0,-2 2 0 0,5-1-1 0,-2 0 1 16,-2-2-1-16,0 3 1 0,-1-1 0 16,-3 1 1-16,0-2 0 0,0 0 0 0,0 0 1 15,-3 0 0-15,-1 0 0 16,3-2 2-16,-1 2-4 0,-1-1 2 0,2 1-2 0,-3 2-1 0,3 0 1 16,-2 1-1-16,0 1 1 15,1 0 0-15,-1 2 1 0,0 0 0 0,0 1 1 0,-2 2-1 16,2-2 1-16,0 2 0 15,-4-1 0-15,5 2-2 0,-3-3 0 0,0 2 0 0,1-1-1 16,-1-1 2-16,-1 1-2 0,0-1 2 0,2-2 0 16,-1-1-1-16,1 0-3 0,3-1-1 15,0 0 1-15,-3-1-5 0,5 0 1 0,-4 0-1 0,2-2 1 16,0 2 3-16,-3-1 0 16,3-2 2-16,-4 3-1 0,1 0 1 0,2-1 1 0,-5 1 2 15,3-2-1-15,-2 2 0 0,-1 0-1 16,-3 0 0-16,0 0 1 0,-1-1 0 0,0 2 0 0,-1-1 0 15,1 1-2-15,-3 0-1 0,1 1 0 0,-1-1-3 16,1 2 0-16,-2 0 0 0,3 1 1 16,-1 2 0-16,1 1 2 0,-2-1 2 0,2 0 2 0,-2 0 0 15,2 0 0-15,-2 1-1 16,2-1 4-16,0 1 0 0,0-2 0 0,-1 2 2 0,3 0-3 16,-1-2-2-16,-1 1 0 15,1-1-1-15,3-2 0 0,-2 1 1 0,0-1 1 16,-1-1 0-16,3 1 0 0,-2-1-1 15,1-1-2-15,-1 0-3 0,1 0-1 0,-3-1-3 0,2-1-1 16,0 2 0-16,-2-1 1 0,0 1 3 0,0 0 3 0,0-2 1 16,0 2 0-16,0 2 0 15,-1-2 0-15,0 0-1 0,0 1 0 0,-1 1-1 0,2 0 1 16,-4-1 0-16,6 1 0 0,-3 2 2 16,-1-2 0-16,1 2 2 0,-1 0-1 0,-1-1 0 15,2 0-1-15,-1 1-1 0,-1-1 0 16,1 1 1-16,0-1 0 0,1 3-1 0,-1-3 0 0,3 2-2 15,-1-1-2-15,0 0-2 0,-2 1 0 0,3-2-2 16,-1 0 1-16,1-1-1 0,-2 1-6 16,1 0-6-16,-2 0-6 0,2-1-5 0,0 0 2 0,-2 2 6 15,-1-2 4-15,3 0 6 16,-2 0 5-16,0-1 5 0,-1 0 1 0,2 0 3 0,-2 0-1 16,0 0 0-16,0 1-1 15,0-1-3-15,0-1-6 0,-2 1-3 0,2-1-4 0,0 0-2 16,-1 0 2-16,-2 0 2 15,3 0 4-15,-2 0 4 0,3 0 4 0,-3 0 1 0,1 0 2 16,1 0 0-16,-1 0-1 0,2 0-2 0,-2 0-5 0,4 1-14 16,-3-1-20-16,1 0-27 15,1 1-22-15,-2-1-7 0,1 1 9 0,0-1 20 0,-2 2 26 16,1-2 19-16,0 1 13 0,-1-1 8 16,1 1 3-16,2-1 0 0,-2 2-1 0,1-2-1 15,1 1-2-15,0-1-4 0,1 0-2 16,-2-1-3-16,2 1-2 0,-1 0 3 0,0 0 0 0,-2-2 4 15,2 2 5-15,-2 0 3 0,0-1 3 0,2 1 3 0,-3 0 5 16,1 0 6-16,-3-1 10 16,1 1 14-16,0-2 16 0,1 2 17 0,-1-1 9 0,-1 1 5 15,1-1-5-15,1-1-9 16,-2-1-8-16,3 1-10 0,0 0-11 0,-2 1-10 0,0-2-12 16,0 2-10-16,0 0-8 15,-1 0-3-15,2 0-1 0,0-3 0 0,1 3 0 0,-2-1 0 16,1 0 0-16,-1 0-1 0,1 0 0 15,3 1 2-15,-3-2 1 0,1 1-1 0,1 1 0 16,-1-1-1-16,0-1-1 0,2 0-2 0,-3 2 0 0,1-2-2 16,-1 2-1-16,2 0-2 0,-2 0-1 15,1 0 0-15,1 0 1 0,-2 0 3 0,-1 0 1 16,0-1 0-16,1 1-2 0,-1 1 0 16,3-1 0-16,-3 1 2 0,0-1 0 0,1 0 0 0,-1-1-3 15,0-1-6-15,0 3-6 16,-1-1-7-16,0 1-6 0,0 0-2 0,0 0-6 0,0 0-8 15,0 0-8-15,0 0-5 0,-1-1 2 0,1 1 7 0,0 0 11 16,1 0 6-16,-1 0 7 16,2 0 8-16,-1-1 7 0,0-2 7 0,0 2 1 0,1 0-5 15,-1 1-29-15,0-1-85 16,0 0-106-16,-1 0-142 0,0-1-26 0,0 4 398 0</inkml:trace>
  <inkml:trace contextRef="#ctx0" brushRef="#br0" timeOffset="50950.16">9388 10505 1 0,'-3'-4'0'16,"1"-1"0"-16,0 1 0 0,2 0 0 0,-1 2 0 0,1-1 0 15,-1-1 0-15,0 1 0 0,-2 0 99 0,0-1 26 0,1 2 14 16,-3-2 7-16,1 1 3 16,2-1-4-16,-4 2-6 0,4 1-9 0,0-2-7 0,1 3-12 15,-2-1-15-15,0 2-23 16,2 0-23-16,0 1-24 0,0 0-19 0,-3 3-11 0,1 0-6 16,1 4 0-16,1 6 4 15,-3 4 2-15,1 2 4 0,1 4-2 0,1 1 0 0,0 1 0 16,0 1 0-16,1-1-1 0,0 0 2 15,1-2 1-15,1-3-2 0,0-4 0 0,3-2-1 16,-3-3 0-16,3 0 0 0,1-3 1 0,-1 0-2 0,0-2 0 16,1-1 0-16,0-1 0 0,2 0 2 15,-2-4 0-15,1 0 4 0,1-2-2 0,3-1-1 16,-1-2-2-16,0-1-1 0,4-3-3 16,0 0-2-16,-1-1 0 0,1-1-1 0,3 0 3 0,-1-1-1 15,-2-1 0-15,5 1-4 16,-1-2-1-16,-1 1-1 0,1-1 2 0,2 1 4 0,-2-1 1 15,3 2 2-15,-5 0 1 0,1 2 0 0,4 1 1 0,-2 0 1 16,2 1 1-16,-1 1 0 16,0 1 1-16,0 0 0 0,0 1-1 0,-1 0 0 0,2 1 1 15,-4 2-1-15,-1 0 0 16,3 1 2-16,-1 0-1 0,2 2 1 0,-4 0 1 0,6-2 0 16,-3 2 0-16,3-1-1 0,0 0 0 15,-1 1-2-15,0-1 1 0,1-1-2 0,1-1 2 16,3 0 0-16,-5-1 0 0,6 0 0 15,-3 0 0-15,4-1 0 0,-1 1 0 0,-1 0-1 0,3 0-1 16,-5 1 3-16,4 0 0 0,-1-1 0 0,-2 1 1 16,2 1-2-16,-2-1-2 0,0 2 1 15,0 1-2-15,2-2-1 0,-4 1-1 0,4-1-2 0,-5 2-2 16,1-2-3-16,2 0-4 16,-3 0-1-16,-1-1 4 0,1 0 4 0,-2-1 4 0,-1 0 5 15,-2 1 1-15,-2-1-1 16,2 1 1-16,-4-2 0 0,4 2-3 0,-5-1 1 0,3 1-2 15,1 1-2-15,-2-1-1 0,2 0-1 0,-1 2-2 0,1-2-2 16,1 0 1-16,-3 0 0 16,0 0 2-16,3-2 4 0,-1 2 2 0,-2-1 1 0,3 0 2 15,-4 0 1-15,-1-1 0 16,3-1 1-16,-4 1 3 0,-4-2 0 0,2 1 1 0,0-2-3 16,1 2-2-16,-1 1-2 0,-1-1-2 15,-4 1-2-15,5 0 1 0,-1 1 2 0,-5-1 1 16,4-1 0-16,-5 0 2 0,3 2-5 15,-1-2 1-15,-2 1-1 0,-1 1 2 0,3 0 2 0,-2-1-1 16,-1 1 0-16,0 0-1 0,-1 1-1 0,1-1 1 16,-1 1 1-16,2 0 1 0,1 0 1 15,-3 1 0-15,0-1 0 0,0 0 1 0,0 0 2 0,0 0 7 16,0 0 8-16,0 0 14 16,0 0 13-16,0 0 12 0,0 1 7 0,-3-1-6 0,1 0-16 15,1 0-18-15,0 0-12 16,-2 0-3-16,-1 0 5 0,3 0 4 0,-3 0 0 0,-2 0-2 15,4 0-5-15,-1 0-3 0,-2-1-5 0,3 1 0 0,-1-1-3 16,-1 1 0-16,2-1-2 16,0 1-2-16,1-1-1 0,-1 1-5 0,2-2-1 0,-4 2-6 15,4 0-7-15,0 0-12 0,0 2-11 16,0-2-14-16,0 0-11 0,0 0-11 0,0 1-5 16,0-1 2-16,0 2 9 0,0-1 11 15,0 3 9-15,0-2 3 0,-1 0 2 0,0 3 1 0,1-3-9 16,0 1-10-16,-1 0-33 15,1 0-61-15,0 1-60 0,0-1 11 0,0 3 211 0,0 0 0 16</inkml:trace>
  <inkml:trace contextRef="#ctx0" brushRef="#br0" timeOffset="52555.07">11374 10534 1 0,'-1'0'0'0,"0"-1"0"15,0 1 0-15,-1-1 0 16,2 1 0-16,0 0 0 0,0 0 0 0,-1 1 0 0,1-1 0 16,-1 0 0-16,-3 1 0 15,3-1 35-15,0 0 107 0,0 0 2 0,0 1 0 0,0-1-5 16,1 0-14-16,-1 0-16 0,1 1-19 15,0-1-14-15,0 0-11 0,0 0-11 0,1 0-11 16,-1 1-11-16,0-1-2 0,1 2 7 0,0 0 10 0,1 1 5 16,0 1-3-16,3 2-8 0,-1-2-8 15,3 2-2-15,-3-1 1 0,4 0 1 0,1 0 0 16,-1-1 1-16,-2 0-1 0,3-1 0 16,6 1-1-16,-4-1 0 0,2 2-1 0,-1 0-1 0,4-1-4 15,-2 2-4-15,4 1-5 16,1-1-1-16,-4 0 1 0,3 0-1 0,0 2 0 0,-4 0 0 15,3 1-2-15,-5 0-1 0,5-1-1 0,-5 1 1 0,0 1 1 16,1-3 1-16,-3 0-1 16,4 0-2-16,-5-3 1 0,-2-1 0 0,3-1 2 0,-2 0 1 15,-1-1-2-15,-2-1-2 16,2 0-2-16,-3 0 1 0,2-1 0 0,-4-1 0 0,3 0 1 16,-3 1 1-16,0-1-1 15,-1-2-2-15,4 1-1 0,-3-3-4 0,0 0-1 0,-1-1 0 16,0-1-1-16,1 0 0 0,-2 2 0 15,3 1 0-15,-3-1-2 0,1 0-1 0,-1 3-6 16,1-2-2-16,0 0-2 0,0-1-3 0,5 2 1 0,-2 0 0 16,-1-1 0-16,4 0 0 0,0 0 0 15,-2 0 1-15,3 0-2 0,0 1 2 16,-2-1 2-16,1-1 1 0,0 3 3 0,-2-1 2 16,3 2-2-16,1-2 2 0,-1 3 1 0,-2-3-1 0,2 1 3 15,2-1-1-15,-2 2 1 16,0-2 0-16,-2 2 0 0,3 0 0 0,1-1-1 0,-1 1 1 15,1 1 1-15,-1 0-1 0,-1 0 2 0,2-2-2 0,0 3 1 16,-4-1-1-16,4 1 1 16,-1-1-2-16,1 1 0 0,2 0 1 0,-2 0 0 0,1 0-1 15,5 1 0-15,-5 3 0 16,0-1 0-16,1 1 1 0,2 0-1 0,-3 2 1 0,0 1 0 16,0-1 1-16,2 0-1 15,2 0 2-15,-1 1-2 0,-1-1 2 0,4-3-1 0,0 1 1 16,-1-2 0-16,2 0 1 0,1-2 0 15,-1 0-1-15,-1 0 0 0,2 0-1 0,0 2 0 0,1-1 0 16,0 1-3-16,0-1 2 0,0 2-1 0,2-1-1 16,-3 0 2-16,2 1-2 0,-3 0 0 15,2 0 1-15,-5 2 0 0,2-1 1 0,-4 0 0 16,0-1 0-16,-3 0 0 0,4 0 0 16,-5-2 2-16,0 2 0 0,0-2 1 0,-1 1-1 0,1-2 0 15,0 2 1-15,2-4 0 16,0 2 1-16,2-1-1 0,-1 0 1 0,-1 0-2 0,3-1-2 15,-1 0-1-15,1 0 0 0,-2-2-3 0,-1 1 1 0,0 0-1 16,-2 1 0-16,0-3 2 16,1 3 0-16,-4 0 0 0,1 0 0 0,1-1 0 0,3 0-2 15,-4 1 0-15,0 1-2 16,0-2-5-16,1 2-8 0,0 0-15 0,0-1-17 0,-1 1-16 16,3-1-11-16,0 2-11 0,1-1-9 15,1 0-13-15,-2 1-16 0,0-1-11 0,1 1-1 16,-3 0 18-16,1 1 31 0,1 0 37 15,0 0 22-15,-1 1 8 0,0-1-8 0,-1 2-12 0,-3-2-6 16,3 2-4-16,-3-2 5 0,3 0 9 0,-2 0 12 16,-2 0 12-16,3 2 7 0,-4-2 5 15,4-1 3-15,-4 1 4 0,0-1 4 0,0 0 6 0,-1-1 11 16,-1 1 13-16,-1 0 7 16,0-1-1-16,0 1-10 0,0 0-15 0,0 0-12 0,0 1-8 15,-1-1-34-15,-2 0-60 16,-1 1-101-16,2 1-117 0,-3 1 182 0</inkml:trace>
  <inkml:trace contextRef="#ctx0" brushRef="#br0" timeOffset="53280.12">11973 11186 1221 0,'1'-1'155'15,"-1"-1"-42"-15,0 1-74 0,4 1-24 16,-2 1-5-16,1-1 4 0,4 3 1 0,-5-2 8 16,1 2 22-16,3 1 27 0,-5 0 21 15,3 2 11-15,0 1-2 0,-2 3-10 0,5 3-11 0,-4 3-12 16,3 3-14-16,-3 1-13 15,0 2-12-15,2 2-7 0,-2 2-5 0,-1 0-3 16,-1 2-3-16,4-1-3 0,-4 1-1 0,0 0-3 16,0 0-1-16,-1-3-1 0,0-4-2 0,1-1 0 15,0-4-6-15,1-2 2 0,0 0-1 0,-1-5 2 0,0-1 4 16,0-4-3-16,-1-3-3 16,0-1-5-16,1 0-9 0,-1-1-11 0,0-2-3 0,1 0 1 15,5-5-3-15,-3-6-1 16,6-5-15-16,-1-9-13 0,2-6-8 0,2-2-1 0,0-1 11 15,-1 1 17-15,4 2 17 0,-1 7 18 0,-1 3 10 0,1 2 5 16,0 4 3-16,-2 1 7 16,4 1 6-16,-3 4 9 0,3 1 8 0,-2 2 7 0,-2 2-1 15,1 4 0-15,-3 0-5 0,1 2-7 16,-3 1-4-16,1 1-5 0,0 3-2 0,1 0-1 16,0 2 3-16,-1 2 4 0,-1 3 3 15,-2-1 4-15,2 4 2 0,-2 1-1 0,-2 2-3 0,1 1-6 16,-3 4-7-16,0 1-3 15,-2 1-4-15,0 3-3 0,-2-1-2 0,0 1-4 0,0-3-3 16,2-2-1-16,0-4-3 0,2-2-1 0,-1-1-2 0,2-3-4 16,-2-1-5-16,3-4-6 15,0-2-7-15,-1-2-9 0,3-2-14 0,-2-4-15 0,6-2-21 16,0-2-39-16,0-8-57 16,4-6-100-16,1-6-125 0,0-4-139 0,0-4-217 0,1-5 764 15</inkml:trace>
  <inkml:trace contextRef="#ctx0" brushRef="#br0" timeOffset="53549.91">12771 10926 1214 0,'-1'0'323'16,"-1"2"-93"-16,2-1-103 0,-2 2-36 0,2 3-18 0,0 1-13 16,-2 3-7-16,1 4-10 15,-1 1-14-15,-5 0-3 0,4 3-6 0,-1-1-6 0,-1 0-6 16,3 0-4-16,1 1-4 15,1-1 1-15,3-1-1 0,0-1 0 0,5-2 2 0,1-2 4 16,0-4 14-16,1 0 18 0,4-5 16 0,2-2 7 0,4-1-3 16,-1-4-13-16,5-1-16 15,-2-1-13-15,5-2-13 0,-3-2-10 0,4-2-8 0,-4 2-13 16,3-2-13-16,-4 2-20 16,-2-3-22-16,-2 2-19 0,-3 0-26 0,-4 2-27 0,1 0-46 15,-3 0-61-15,-1 2-68 0,-1 1-87 16,-4 1-127-16,1 2 271 0</inkml:trace>
  <inkml:trace contextRef="#ctx0" brushRef="#br0" timeOffset="53770.11">12928 11222 507 0,'-1'3'697'0,"0"0"-495"0,0 4-51 0,3 2-23 16,3 4-2-16,0 3-7 15,1 3 3-15,-2-1-5 0,0 2-8 0,0 5-20 0,-1-1-25 16,0 5-25-16,0 4-17 0,-1 3-12 0,0 4-7 0,-2 3-10 16,2 0-12-16,-2-1-29 15,-2 3-77-15,2 0-49 0,0 0-22 0,-2-3-48 0,0-3 0 16,-2-1-37-16,1-4-99 0,0 0-129 16,0-3 232-16</inkml:trace>
  <inkml:trace contextRef="#ctx0" brushRef="#br0" timeOffset="54819.88">13515 11317 1 0,'0'-1'0'15,"-1"-3"112"-15,0 3-41 0,1 0-27 0,0 1 14 0,1-1 31 16,-1-1 41-16,0-1 35 16,0 1 29-16,0 0 14 0,1-2-4 0,-1 2-27 0,0 0-39 15,1-1-37-15,-1 2-30 16,0 0-15-16,2-1-6 0,1-1-3 0,-1 1-2 0,1 1-4 16,-2-2-8-16,1 1-9 15,-1 0-6-15,2 1-5 0,-1-1-1 0,0 1 3 0,3-2 2 16,-1 2 7-16,3 0 4 0,0 0 2 15,0 0-1-15,2 1-7 0,1-1-6 0,2 2-4 16,-2-1-2-16,3 1-3 0,-2 0 0 0,3 1 0 0,-1 1-2 16,2-3-2-16,0 0-1 0,0 0-3 15,1 0 0-15,0-3-1 0,-2 1 1 0,3 0-1 0,-3-1 0 16,-1 1-3-16,3 0-3 16,-5-2-3-16,-1 0-7 0,1-1-10 0,1 0-14 0,-1 1-19 15,-2-1-24-15,-1 0-23 16,0 1-28-16,-2-1-33 0,-1 2-33 0,-3 0-34 0,1-1-39 15,-1 1-43-15,-2 0-79 0,0 0 170 0</inkml:trace>
  <inkml:trace contextRef="#ctx0" brushRef="#br0" timeOffset="55130.28">13726 11105 189 0,'-1'1'327'15,"-2"-1"-8"-15,1 1-36 16,2 0-29-16,0 2-20 0,0 0-18 0,0 4-28 0,0 6-22 15,0 2-26-15,0 3-34 0,2 4-31 0,-1 2-24 16,2 3-21-16,-1 1-14 0,-1-1-7 16,3 1-7-16,-1-1-4 0,0 1-10 0,1-1-22 0,1 5-51 15,-3-1-81-15,4 1-136 16,0 0-228-16,-1-1-868 0</inkml:trace>
  <inkml:trace contextRef="#ctx0" brushRef="#br0" timeOffset="59450.33">13308 10729 1 0,'1'0'0'0,"-1"-3"0"16,0 2 0-16,2-1 0 0,-1 0 0 0,0-2 0 0,-1 2 0 16,0-1 0-16,1 0 0 15,1 1 0-15,-1-2 0 0,1 2 0 0,-1 0 0 16,0 0 0-16,1-2 0 0,-2 1 0 16,3 0 0-16,-2 1 0 0,2 0 0 0,-2-1 0 0,0 1 0 15,0 1 0-15,-1-1 0 16,1 1 0-16,3-1 38 0,-3 0 15 0,0 1-4 0,1 0-3 15,-1 0-1-15,0-2-4 0,0 2-5 0,1 0-5 0,1-1-6 16,-2 0-4-16,1 1-4 16,-1 0-7-16,2 0-2 0,1 0-2 0,-2 0 0 15,1-1 1-15,3 1 6 0,-4 0 5 0,2-2 5 16,2 1 7-16,-2 1 9 0,0-1 8 0,-1 1 9 16,5 0 2-16,-4-1-7 0,2 0-9 15,-2 0-13-15,3 1-12 0,-1 0-5 0,0 0-5 0,3 0-3 16,1-2 2-16,4 2 1 15,-1-2 0-15,-1 0 2 0,4 1 1 0,1 0 1 0,-2 1 2 16,3-2 2-16,-1 2 2 0,3 1 2 16,-2 0 1-16,2 1-2 0,-1 2-4 0,-2-1-4 15,1 1-1-15,1 3 0 0,0-2-3 0,-2-1 1 16,1 1-1-16,0-1-1 16,-1 0 2-16,0 1 0 0,-1-1 0 0,2 1 1 0,-5-2-5 0,4-1 1 15,-3 1-5-15,3 0-2 0,-5-2 1 16,3 1 1-16,-3-1 0 0,0 0 2 0,-2 0 1 15,1 0-1-15,-1 0 3 0,-1 0 0 0,1-1 1 0,1 1-2 16,-2 0 0-16,-1-2 0 0,2 1-3 16,3 1-1-16,-3 0-3 0,1 0-2 0,-1 0-1 15,0 1-4-15,1 1 1 0,-2-1 1 16,1 0 3-16,1 0 3 0,0 1 2 0,-1 0-1 0,1-2 3 16,0 1 1-16,1-1-2 15,0 1 2-15,1 0-3 0,1 1-1 0,-1 1 0 0,3-1 0 16,-1 0 0-16,1 1-2 15,-1-1 0-15,2 0-5 0,-1 1-1 0,1-1-3 0,-1 0-1 16,0 2 2-16,0-2 2 0,1 0 4 0,-2-1 1 0,0 1 4 16,-2-1 1-16,0 2 2 15,-2-1 2-15,0 0 2 0,2 1 1 0,0-2 1 16,0 0-1-16,-3 3-5 0,4-3-2 16,-3 0-4-16,-1 1-3 0,1 1 0 0,0-1-2 0,-1-1-1 15,0 1 0-15,0 1 3 0,1-2 0 16,-1 1 3-16,0-1 2 0,0-1 0 0,-2 2 2 15,3 0 2-15,-4-1 2 0,1-1 0 0,0 1 2 0,0-1 2 16,-1 1 1-16,1 1 0 0,-1-1-1 16,1 0-1-16,-1 1-1 0,2-1 1 0,0 1-3 15,2-1 0-15,-1 2-1 0,2-2 1 16,-1 0 5-16,1-1 7 0,0 0 7 0,-1 0 8 0,-1-1 6 16,1 0 0-16,-1-2 0 15,2 2 7-15,-3-1 10 0,2 0 11 16,-1 0 7-16,1-2-3 0,-1 0-15 0,2-1-12 15,1-1-12-15,0 0-9 0,0 0-4 0,-3-2-1 0,2 2-2 16,-2 0-2-16,0-2-1 0,0 2-3 0,1 0 1 0,-2 1-1 16,1-2 0-16,0 1 1 15,0 0-4-15,1 0 1 0,-2 0-3 0,-1 2-3 0,0 1 1 16,-2-1-1-16,3 2 2 0,-3-2 0 16,-1 2 1-16,1-1 0 0,-1-1 2 0,1 1 2 15,-2 0 0-15,3 0 1 0,-2 0-2 16,0 0 1-16,0-2 0 0,2 2 2 0,-2-2-1 0,0 2 2 15,0-1 0-15,-1-1 0 0,1-1 2 0,-1 2-1 16,0-1-1-16,0 0 1 0,0-2-2 16,-2 3 0-16,2-3-3 0,0 0 0 0,-3-1-1 0,2 0 1 15,1 0 0-15,-1-1-1 16,-2 0-1-16,2 1-1 0,-2-1-3 0,0 3-3 0,0-3-4 16,1 1-2-16,-2 1-2 15,0 1-2-15,-2-3-5 0,2 3-7 0,-1-1-11 16,0 2-17-16,0-1-18 0,-2 3-21 15,2-1-27-15,-2 1-48 0,0 1-86 0,-1 0-141 0,2 1-197 16,-3 1 421-16</inkml:trace>
  <inkml:trace contextRef="#ctx0" brushRef="#br0" timeOffset="63609.86">17246 9258 1 0,'0'-4'0'0,"0"0"0"0,-1-2 0 0,1-1 0 0,0 2 0 16,0 1 0-16,0 0 0 15,1 1 0-15,-1 0 0 0,0 0 0 0,0 1 0 0,0-1 0 16,0 3 0-16,1-3 0 16,-1 2 0-16,0 0 8 0,0 0 87 0,2 0-3 0,-2 1 0 15,0-2 1-15,1 2 4 0,-1 0 8 16,0 0 5-16,1 0-1 0,-1-1-8 0,3 1-9 15,-3-1-6-15,1 0-3 0,0 1-1 0,0-1 0 0,1 0-2 16,1-3 1-16,-1 2-3 0,1 0-5 16,-2 0-4-16,2 0-9 0,0 0-11 0,0 1-6 15,-2-1-10-15,5 1-4 0,-4 0-4 16,-1 0-3-16,1 1-3 0,3 0-1 0,-2-1-3 0,-1 1-3 16,4-1 0-16,-3 1-1 15,4 0-1-15,-2-2-1 0,1 4-1 0,-2-2-3 0,3 1-2 16,1 0-2-16,-3 0 0 0,3 1-2 15,0 1-1-15,-1-1-1 0,1 2 0 0,1-2 1 16,0 1-1-16,2 2 0 0,-2-2 1 0,1 1 1 0,1-2 1 16,-1 1 0-16,-2 0 0 15,2-1 2-15,-1-1-1 0,-1 2-1 0,2-1 1 0,2-1-1 16,-1 0 0-16,-1-1 0 0,3 0-1 16,-2 0-3-16,0 0-2 0,2-1-3 0,-3 0-3 15,1-1-2-15,-1 1-7 0,0-1-9 16,-2 1-10-16,0 1-11 0,-4 0-8 0,1-1-6 0,-3 1-6 15,1 0-3-15,-1 0 0 0,-2 0 5 0,0 0 1 16,-2 0-11-16,0 0-42 0,1 1-66 16,-1-1-84-16,-1 3-93 0,-3 1-23 0,-2 0 387 0</inkml:trace>
  <inkml:trace contextRef="#ctx0" brushRef="#br0" timeOffset="64010.09">17335 9459 1 0,'-8'-1'0'0,"-3"0"0"0,-3 1 0 0,7 3 0 0,1 2 0 0,3-1 0 15,-2 1 0-15,2-1 0 0,1-1 0 0,-3-2 0 16,1 0 0-16,2 1 0 0,-1-2 86 16,2 1 49-16,1-1-12 0,0 0-36 0,0 0-32 0,1 0-15 15,1 0 9-15,-1 1 29 16,1-1 33-16,0 0 20 0,5 1 2 16,-2 0-8-16,2 0-14 0,2 1-8 0,1-2-12 15,1 1-20-15,1-1-19 0,4 1-18 0,-4 0-10 0,3 0-3 16,1 0-1-16,2 0-3 0,-5-1-3 15,5 1-5-15,-2 0-5 0,0 0-2 0,-3 1-1 16,5 0-1-16,-1-1-3 0,1-1-3 0,-3 1-10 0,4-1-9 16,-5 1-18-16,4-1-43 0,-1 0-70 15,-3 2-94-15,-2-1-76 0,3 0-74 0,-5 0-16 16,0 1 416-16</inkml:trace>
  <inkml:trace contextRef="#ctx0" brushRef="#br0" timeOffset="65053.35">18057 9578 1 0,'0'-2'58'0,"0"0"55"0,0 1-60 16,2 1-26-16,0 0 17 0,5 0 22 0,0-1 6 0,-1-2-1 16,3 1-4-16,-1-1 5 15,0-1 13-15,-3 1 7 0,4-1 4 0,-1-2-8 0,0 0-16 16,-1-1-9-16,3-1-9 15,-1 0-10-15,2-2-9 0,3-1-8 0,-4 2-9 0,3-3-5 0,-3 2-4 16,0-2-2-16,1 3-2 0,-1-1 0 0,0-1-1 16,2-1-1-16,-2-1-2 0,3 2-1 15,0-4 0-15,-2-1-2 0,1 1-2 0,0-2-1 16,3-2-3-16,-1 1 0 0,-3-1-4 16,1 0-8-16,-3-1-11 0,0 0-22 0,-2 0-23 0,-2-1-27 15,-3 1-23-15,1-4-13 16,-3 0-2-16,-4 1 9 0,2 1 17 0,-3 2 24 0,-2-1 19 15,-1 2 24-15,0 4 17 0,-1 1 13 0,-3 1 9 0,0 3 5 16,-2 4 4-16,-1-1 11 16,1 3 13-16,-1 1 23 0,2 1 30 0,0 2 35 15,-2 0 29-15,4 0 7 0,0 2-6 16,2 0-23-16,1 0-25 0,2 1-16 0,-2 1-20 0,0 0-16 16,5 0-13-16,-1 1-9 0,-1 1-4 15,3 2 0-15,0 0 6 0,-2 3 4 0,2 1 8 16,1 3 4-16,0 2 1 0,-1 2-4 15,-1 5-3-15,-1 2-3 0,4 5-6 0,0 0 1 16,-2 2-5-16,2 0-4 0,-1-1-2 0,0-2-5 0,1 0-1 16,1-4 0-16,0-2 1 0,1-5 3 15,2-1 5-15,2-2 6 0,0-2 10 0,-2-2 4 0,3 2 2 16,-3-3 1-16,6 2-6 16,-3-1-2-16,-2-2-2 0,3 1-3 0,2-1 1 15,0 0 1-15,0-2 3 0,1-1 0 16,1 1 0-16,5-1 0 0,-4 0-5 0,4 1 4 0,3-2 3 15,1-2-1-15,1 1 1 0,4-2-4 0,-2 2-2 0,3-3-3 16,-2 1-2-16,5-1-4 16,0-1-1-16,0-1-2 0,1 0 2 15,0 0-2-15,1-1 1 0,-1-1-6 0,3 1-1 16,-3-1-5-16,-1 1-3 0,-4 0 3 0,3 0-2 0,-2 1-2 16,-4 1-1-16,0-1 0 0,-2 1-1 15,0-1-1-15,-4 0-2 0,2 0-1 0,-6-1-1 16,3 0-1-16,-3 1-1 15,-2-2-4-15,-2 2-3 0,-1 0-4 0,-3 0-4 0,1 0-3 0,-3 0-4 16,2 0-5-16,-4 2-8 0,0-2-9 0,0 0-9 0,-1 0-8 16,0 0-2-16,0 0 1 15,0 0 3-15,-1-2 2 0,1 2-3 0,-1 0-11 16,0 0-18-16,-3 0-18 0,1-2-15 16,2 1-11-16,-2-1-6 0,-2-2-10 0,0 1-12 0,-1-2-23 15,-3 1-31-15,4-3-60 16,-2 0 267-16,-2 1 17 0</inkml:trace>
  <inkml:trace contextRef="#ctx0" brushRef="#br0" timeOffset="65365.02">18727 8910 1886 0,'-10'-18'1'0,"0"-3"31"0,-1 0-10 0,4 11-23 16,7 5-22-16,-1 3-18 16,1 1-6-16,0 1 12 0,0-1 18 0,-1 1 21 0,1 1 7 15,0-1-5-15,0 1-8 16,1 0-6-16,0 3 4 0,-1 0 9 0,5 3 7 0,-2 2 5 15,1 4-4-15,2 3-6 0,-3 1-7 0,3 4-11 0,-4 2-23 16,-1 1-49-16,-1 1-75 16,-2 3-94-16,-3 1-80 0,3 0-75 0,-2 1-51 0,-2-1 356 15</inkml:trace>
  <inkml:trace contextRef="#ctx0" brushRef="#br0" timeOffset="65819.84">17939 9833 333 0,'-2'-4'362'15,"-1"-1"-216"-15,-4-1-31 0,7 4-56 16,1 2-42-16,3-1-6 0,1-3 10 0,0 3 27 0,1 0 24 16,4 1 27-16,1 1 13 15,0 4 3-15,2 1-5 0,1 1-14 0,-4 4-9 0,6 1-16 16,-1 5-12-16,4 1-14 15,-5 2-11-15,3 2-8 0,-3-1-8 0,3-1-3 0,-4-3-6 16,3 0-4-16,-3-3 1 0,-1 0-1 0,-1-2 1 0,4-1-2 16,-5-1-1-16,0-3-1 15,1 3-2-15,-1-2 0 0,-2-1-3 0,-1 1 1 0,1-1-4 16,-2 0-3-16,-2 0-6 16,2-1-8-16,-2 0-13 0,-1-1-17 0,1 2-24 0,-2-3-41 15,-1 1-50-15,0-1-52 0,0 1-49 16,-1-3-20-16,1 1 16 0,-1-2 27 0,0-2 3 15,3-4 183-15,-2-1 60 0</inkml:trace>
  <inkml:trace contextRef="#ctx0" brushRef="#br0" timeOffset="66050.03">18355 9807 529 0,'-5'-3'329'0,"-4"-1"-58"16,-3 0-14-16,5 4-52 15,1 1-44-15,3 2-27 0,-1 1-38 0,-3 2-23 0,-2 6-24 16,-3 3-21-16,-4 3-10 0,3 5-10 0,-5 2-4 0,4 3-3 16,-5 1-4-16,5-2-3 15,-2 0-3-15,2-2-4 0,-1 1-7 0,3-2-5 0,0-2-10 16,1-2-10-16,4-1-18 0,-1-3-34 16,5-1-50-16,0-4-79 0,-1 1-71 0,9-3-48 15,-3-1-46-15,3-2-17 0,2-2 376 16</inkml:trace>
  <inkml:trace contextRef="#ctx0" brushRef="#br0" timeOffset="66283.38">18427 9982 967 0,'1'-5'201'0,"-1"3"-76"0,4-1-36 15,-1 2-10-15,3 0 19 0,-1 0 19 0,5 0-8 0,1 0-18 16,-1 1-18-16,1-2-18 15,-1 2-11-15,4 2-8 0,-2-1-10 0,1 0-8 0,4 1-7 16,-2 1-3-16,4 0-5 0,-1-1-3 0,1 3-5 0,0-3-3 16,-3 1-3-16,3-2-4 15,-2 0-1-15,-2 0-8 0,1-1-14 0,-3 1-14 0,-3-1-23 16,0 0-33-16,1 0-56 0,-4 1-94 16,-3 1-75-16,3 0-86 0,-5 0-121 15,1 3 457-15</inkml:trace>
  <inkml:trace contextRef="#ctx0" brushRef="#br0" timeOffset="66583.73">18689 9771 1775 0,'0'0'102'0,"0"-1"-27"0,0 2-44 0,2 2 11 16,4 0 21-16,-2 2 14 15,2-1-2-15,-3 4-2 0,3-1-11 0,-4 1-12 0,0 2-11 16,-2 1-10-16,2 0-9 0,3 2-8 0,-4 2-6 0,0 0-2 16,1 2-3-16,-2 3-4 0,1-3-6 15,-1-1-8-15,-1 0-7 0,1 0-6 0,-3-1-7 16,0 1-8-16,-3 2-5 0,-3 0-5 16,0-2-4-16,-1 0-1 0,0 0-2 0,-1 0-1 0,0-2 3 15,1-1 4-15,-2 0 8 16,0-3 1-16,2 1-11 0,0-6-39 0,3 1-81 15,2-2-115-15,1 0-111 0,3-3-38 16,3-1 104-16,4-1 338 0</inkml:trace>
  <inkml:trace contextRef="#ctx0" brushRef="#br0" timeOffset="67299.89">18972 9928 668 0,'2'-2'196'0,"-1"1"-53"15,1 1-16-15,2 0 32 0,-2 0 42 0,-1 0 11 16,1 0-28-16,2 0-35 0,-2 1-42 0,0 1-30 0,3 0-21 16,-2 3-16-16,5-1-10 0,-1 1-9 15,3 2-7-15,5 2-2 0,-2 0-5 0,3 1-1 16,-2 4 0-16,4 0-2 0,-5-2 0 16,3 4 0-16,-1-2-1 0,-4 1-1 0,0-2 1 0,2-1-2 15,-6 0 2-15,3-1 0 16,-1 2 1-16,-2-3-1 0,-2-1 0 0,3 3-2 0,-1-3-1 15,-4 0-2-15,3-1-1 0,-2-1-4 16,-3 0-1-16,6-3-4 0,-4 1-3 0,-2-2-2 16,5 0-1-16,-3-2-4 0,-2-1-2 0,3 0-4 0,-1-1-2 15,-2-2-1-15,6 0-3 16,-3-3 0-16,1-2 2 0,-1 0 3 0,2-1 7 0,-1-3 9 16,-2 3 5-16,1-2 5 15,-3 1 3-15,-1 0 2 0,0 0 0 0,-3 1 1 0,-1-4-1 16,3 1 0-16,-2-1-1 15,-2-2 2-15,3 1 1 0,0-1 1 0,-4 2 1 0,4 1-3 16,-2 0-2-16,-3 0-4 0,5 3 1 0,-4-1 1 0,4 3 3 16,-2 0 2-16,-1-1 3 0,3 5 1 15,-2-1 1-15,-1 2 5 0,1 2 2 0,-2 1 4 16,-2 4 3-16,-2 2 2 0,4 1-1 16,-3 1-1-16,0 3-3 0,0 0-4 0,-1 3 1 0,2-1-2 15,2-1 2-15,-3 2 3 16,1-2-1-16,-1 1 3 0,0-3-1 0,3 2-1 15,-3-3-2-15,0 3-2 0,-2-3-3 0,2-1 0 0,1 0-1 0,-2-2-4 16,1 1-2-16,0-2-4 16,2-2-2-16,-2 1-2 0,0-1-1 0,0 1 0 15,-1-3 0-15,1 1 0 16,1-2 0-16,2-1-1 0,-3 1-1 0,1-2-1 0,3 1 0 0,-2-1 0 16,-1 1-1-16,3-1 2 0,-1-1 1 15,3 0 2-15,-3 1 4 0,4 0 0 0,0 1 2 16,2 0 1-16,-1-3 0 15,1 3-2-15,0 0-3 0,1-1-2 0,-1 1-4 0,1-1 1 16,0-1-1-16,0-2 2 0,5-1 3 0,-3-5 0 0,3 2 1 16,-3 0 0-16,5-2 0 0,-4 1-3 15,2-4-3-15,-2 2-9 0,4-2-9 0,-4-1-11 0,5-2-11 16,1-2-8-16,-2 3-4 16,3-2-5-16,-2 1-3 0,0 3-12 0,-3 1-23 15,3 1-46-15,0-1-73 0,-1 3-89 16,0 0-139-16,-3 3-351 0</inkml:trace>
  <inkml:trace contextRef="#ctx0" brushRef="#br0" timeOffset="70140.02">19929 9306 1 0,'-1'-2'0'0,"-1"-4"0"0,0 0 0 0,2 0 0 0,0 3 1 15,0-2 125-15,1 1 4 16,-1-1 15-16,0-1 15 0,0 1 7 0,0 0 1 0,0 1-15 16,1-1-31-16,-1 0-32 0,2 2-25 15,-1-1-21-15,3 1-10 0,0-1-6 0,-1 2-1 16,3 0 2-16,-2 0 7 0,3-1 8 15,1 2 8-15,-3 1 5 0,4 0-3 0,0 1-4 0,2 2-7 16,0 0-5-16,-2-1-1 0,8 3-1 0,-5 1 2 16,1-1-2-16,4 4 1 15,-2-2-4-15,2 1-4 0,2-1-2 0,0 1-3 0,-1-2 2 0,5 0 5 16,1-1 2-16,0-3-2 16,4-1-2-16,3 0-6 0,3-2-3 0,1 0-2 0,4-1-1 15,0-2-4-15,1 0-1 16,2 0-3-16,0 1-3 0,1-2 0 0,1 1-5 0,0 1 0 15,-3-2 0-15,-4 2 0 0,0 1 2 0,2 0-2 0,-1-1 0 16,-4 2 0-16,-2 0-2 16,0 1 2-16,-3 1-1 0,0 2 1 0,-6-2 1 0,3 2-1 15,-1 0 2-15,2 1-2 16,0 0 0-16,-1 0 0 0,3-1-1 0,0 1 2 0,1-1-1 16,2 1 0-16,5-1-1 0,-2-1 0 15,3 0 0-15,-3-1-1 0,0-1 0 0,-3 1 0 16,1-1 0-16,-3 1 1 0,-3-1 0 15,-1 1-1-15,-2 0 0 0,-1 1-1 0,-3-1 2 0,2 1 0 16,-3 0 0-16,-1 1 0 0,-2 0-2 0,-2 1 0 16,0-2-1-16,-2 2 1 0,1-2 0 15,0 2-3-15,-2-1 0 0,2 2-3 0,-1-1-1 0,-1-1 0 16,0 1 0-16,-1 0 2 16,3-1-1-16,-2 0-1 0,0 1-2 0,0-2 1 0,2-1-1 15,-6 0-2-15,6 0-4 16,-5-1-2-16,1 1 1 0,-1-1 3 0,-1 0 3 0,0 0 1 15,-1 0 3-15,-1 0 1 0,-3 2 3 0,2-2 2 0,-1 0 1 16,-1 0-1-16,-1-2 0 16,-1 2-5-16,0 0-14 0,0 0-19 0,0 0-25 0,-1 0-40 15,1 0-88-15,-3-1-137 0,-4 1-148 16,1 1-158-16,-4 1 304 0</inkml:trace>
  <inkml:trace contextRef="#ctx0" brushRef="#br0" timeOffset="70810.02">20434 9648 1053 0,'-1'-5'69'0,"-2"1"-30"16,0-1-43-16,3 4-26 15,3 1-5-15,1 1 16 0,-1 1 25 0,2 1 24 0,-2-1 22 16,-1 3 26-16,3 3 14 0,-4 1 3 0,2 4-9 0,-3 4-16 16,-2 2-16-16,1 3-13 15,-5 2-12-15,4 3-9 0,-5-1-6 0,2 3-5 0,-3-1-1 16,-1 0-3-16,-1-3 0 16,1-2-2-16,2-4 2 0,-1 0-1 0,0-4 2 0,0-1 1 15,0-3 0-15,4-1-1 16,1-2-3-16,-2-2-3 0,4-1-3 0,0 0-4 0,1-3-5 15,1-1-2-15,0 0-3 0,2-1-5 0,2-1 0 0,-1-1-1 16,7-2-1-16,1-4-5 0,1-4-11 16,1-3-7-16,5-2-2 0,-2 1 7 0,4-2 14 15,-3 2 11-15,0 2 10 0,0 0 6 16,-3 2 8-16,1 1 10 0,-1 1 7 0,0 1 9 0,-5 2 9 16,2 2 11-16,1 1 12 15,-3 3 9-15,-4 1 1 0,4 1 2 0,-4 3-2 0,0 1 9 16,-1 2 6-16,-2 4 2 15,2 1-3-15,-3 6-15 0,-2 2-16 0,0 0-17 0,-4 1-14 16,0-1-6-16,0 1-5 0,-2 0-2 0,0 0-2 0,0-1-2 16,-1 0-4-16,4 0-3 15,0-2-1-15,-1 0-4 0,3-1-4 16,1-4-5-16,1 0-5 0,3-3-7 0,0 1-6 16,-2-4-12-16,4-1-15 0,-2-2-16 0,3-1-18 0,-4-2-21 15,3 1-23-15,-2-4-29 16,1 0-53-16,0-3-72 0,1-2-89 0,-3-4-144 0,1-5 93 15</inkml:trace>
  <inkml:trace contextRef="#ctx0" brushRef="#br0" timeOffset="71039.78">20752 9999 287 0,'6'-1'231'15,"-2"-3"-43"-15,7 1-15 0,1-1 7 0,5 0 13 0,-1-1-10 16,2 1-12-16,-1 0-17 15,0 1-33-15,1-1-26 0,-2 2-30 0,3-1-23 16,-1 2-16-16,2-1-12 0,0 2-7 0,-3 0-7 0,4 0-4 0,-3 0-4 16,2 0-4-16,0 0-1 15,-1 0-4-15,-1 0-7 0,-3-1-16 0,-2 0-17 0,-1 0-24 16,-1 0-33-16,-1 0-40 16,-3 0-57-16,-1-1-62 0,-3 2-43 0,-2-1-7 0,-2 1-95 15,-1-1 354-15</inkml:trace>
  <inkml:trace contextRef="#ctx0" brushRef="#br0" timeOffset="71279.92">20983 9695 848 0,'-1'-3'302'16,"-2"-1"-65"-16,0 1-98 0,3 3-77 0,3 2-21 15,0 0 21-15,0 5 45 0,0 3 39 0,0 1 14 0,-2 6-19 16,-2 4-37-16,-2 5-38 15,0 0-33-15,0 4-15 0,-3 3-9 0,5-1-5 0,-2 2-1 16,-1-5 0-16,1-2-1 0,3-3-1 0,-2-1-1 0,1-3-3 16,1-5-1-16,0 0-5 15,1-1-9-15,1-4-16 0,1 2-33 16,2-2-49-16,1-2-45 0,1-1-52 0,1-5-45 16,1-1-55-16,1-3-75 0,1-6-108 0,0-2 89 0</inkml:trace>
  <inkml:trace contextRef="#ctx0" brushRef="#br0" timeOffset="71539.95">21276 9754 1284 0,'-2'-1'250'0,"2"-2"-77"0,0 1-60 16,4 1-17-16,1 0 2 15,2-2 18-15,3-1 2 0,1-1-11 0,1-1-20 0,3 1-20 16,2-2-23-16,2 1-20 15,4 0-13-15,-2-1-6 0,2 0-4 0,-4 2-2 0,3-1-2 16,-3 1-4-16,0-1-1 0,-1 5-3 0,0-2-4 0,-2 3-9 16,-3 0-17-16,4 3-20 15,-6-2-19-15,-1 4-21 0,-1-2-16 0,-2 2-12 0,-1 0-16 16,-3 1-5-16,0-1-12 0,-3 1-20 16,0 0-37-16,-2 1-55 0,-2 1-57 0,-3 0-64 15,-2 0 258-15,-2 1 137 0</inkml:trace>
  <inkml:trace contextRef="#ctx0" brushRef="#br0" timeOffset="71750.07">21433 9743 1118 0,'-1'1'330'0,"-1"2"-120"16,-2 1-72-16,1 3-27 0,1 5-5 0,-1 1-11 15,-3 6-10-15,-4 2-10 0,3 0-16 0,-3 3-10 0,-3-1-13 16,3 1-14-16,0-1-10 0,1 0-7 15,-1-1-6-15,1 0-7 0,1-3-13 0,0 3-20 16,1-2-31-16,5-2-38 0,1-1-39 0,1-4-48 0,1-2-47 16,1-4-37-16,4-2-23 0,-2-3-22 15,6-4-57-15,-1-3 70 0</inkml:trace>
  <inkml:trace contextRef="#ctx0" brushRef="#br0" timeOffset="71909.97">21534 9837 1472 0,'-2'2'397'0,"1"-2"-182"16,0 1-91-16,-1 2-26 0,1 4-14 0,-2 5-8 16,-1 2-21-16,-3 6-20 0,-2-1-15 0,0 2-12 15,3-4-8-15,-1 2-7 0,2 0-13 0,1 0-23 16,-1-3-29-16,-1 1-37 0,3-1-47 0,0-4-56 0,0 1-93 16,1-3-121-16,0 2-146 15,-1-3-89-15</inkml:trace>
  <inkml:trace contextRef="#ctx0" brushRef="#br0" timeOffset="73960.19">20975 8414 1 0,'1'-10'0'0,"2"-2"0"0,-1-3 0 0,-1 3 0 0,0 5 0 16,0 2 0-16,0 1 0 16,-1 0 0-16,0 1 33 0,0-1 132 0,1 1-21 0,-1 1-17 15,0 2-21-15,0-1-23 0,0 1-18 16,0 1-9-16,0-1 0 0,0 0 6 0,2 0 10 15,-2 2 9-15,1-2 6 0,1 1-2 0,-1 1-3 0,0-1-4 16,1 2 0-16,-1-1 2 0,1 1 4 16,3 2-4-16,-2 0-10 0,-3 5-10 0,4 1-8 15,-1 3-4-15,-2 3 2 0,0 2-2 16,-2 4-7-16,-1 1-7 0,-4 4-10 0,4 0-10 16,-4 2-6-16,2 0-3 0,-2-1-1 15,2 1-3-15,-1-5 1 0,1-3-1 0,2-4 0 16,0-1 0-16,0-2 1 0,1-5 0 15,-1-1 1-15,2-2-3 0,-1-4 1 0,2 0-3 0,-1-2-2 16,0-1-2-16,2 0-6 0,-2 0-2 0,0-1-2 16,1 0-1-16,1-1-2 0,0-2 0 15,0-2-6-15,5-6-6 0,-3-2-5 0,3-1 2 0,-2-4 0 16,3 2 5-16,0-1 5 0,-2-1-1 16,1 2 7-16,3-1 4 0,0 0 0 0,0 0 4 15,-1-2 7-15,3 3 4 0,3 2 11 16,-1 0 1-16,-3 2 0 0,5 3 1 0,-4 2 0 0,-1-1 7 15,1 2 4-15,-2 3 4 0,-1 0-1 0,0 2-2 16,-4 2 0-16,0 1 2 16,-1 0 9-16,2 3 8 0,-4 1 10 0,5 2 4 0,-3 3 2 0,-1 3-1 15,-1 4-6-15,-2 1-7 16,-2 3-9-16,-1 3-8 0,-1-3-7 0,-3 4-5 16,1-4-1-16,0 2-3 0,-1 1-4 15,2-1-2-15,-3 0-6 0,2-2-1 0,2 0-3 0,1-1-2 16,-2-1-5-16,3 2-16 0,0-4-28 0,-2 0-42 15,1-1-59-15,3-2-108 0,0 0-163 16,2-3-193-16,-1 1-334 0</inkml:trace>
  <inkml:trace contextRef="#ctx0" brushRef="#br0" timeOffset="80230.25">17064 11989 156 0,'0'-2'128'0,"-2"-2"-7"0,1 0-45 15,1 3-41-15,1 1-3 0,1-2 25 0,-1 1 40 0,3 0 35 16,-1-1 18-16,-1 1 0 0,-1-2-16 16,3 1-22-16,0 0-19 0,-2-1-16 0,5 0-9 15,0 0-4-15,3 2-6 0,0-2-4 16,4 2-5-16,-2 0-8 0,7 1-10 0,-3 0-8 16,4 2-7-16,0 2-4 0,5 0-2 15,-2 2-3-15,6 1-1 0,0-1-2 0,0 1-3 16,0-2-1-16,1 1-2 0,-2 0-3 0,1 1-5 0,0-3-4 0,-6-1-4 15,4 2-11 1,-4-1-21-16,-1 0-37 0,-3-1-55 0,-1 0-74 0,-6 1-80 0,-3-1-72 16,-1 2-73-16,-6 3 126 15</inkml:trace>
  <inkml:trace contextRef="#ctx0" brushRef="#br0" timeOffset="80540.22">17012 12383 587 0,'0'-3'535'0,"1"1"-469"0,1-1-4 0,6 1 2 16,3 2 25-16,3-2 38 15,2 1 24-15,-1-1 12 0,1-2 4 0,1 0-9 0,-5 1-17 16,6-2-18-16,-3 1-19 15,3 2-21-15,1-1-11 0,0 1-12 0,2 1-10 0,0 1-12 16,0 1-10-16,0 2-7 0,1 0-7 0,1 1-5 0,2-1-3 16,-2 1-2-16,5 2-3 15,-4-1-3-15,4-1-6 0,1 1-9 0,-1 0-14 0,0 1-21 16,6-3-24-16,-3-1-33 16,-1 1-46-16,0-2-56 0,-5-1-81 0,0 0-133 0,-1 1-154 15,-5-1-386-15</inkml:trace>
  <inkml:trace contextRef="#ctx0" brushRef="#br0" timeOffset="81720.28">18300 12640 1 0,'-6'-1'0'16,"4"-2"0"-16,-3 1 0 0,2 2 0 15,3 0 78-15,-1-1 27 0,1 0 25 0,0-1 18 0,0 0 13 16,0 0 16-16,0-3 8 0,0 0 0 0,0 0-21 16,1-2-33-16,2-4-35 0,2 3-29 15,1-4-18-15,0 1-12 0,3-3-11 0,0 2-9 0,2-3-8 16,0 0-4-16,4-1-4 16,0-3-1-16,5-2-4 0,-2-1 0 0,2-2 0 0,0 0-2 15,1 1-2-15,-1-3-2 16,2 2-4-16,-3-3-5 0,1 1-3 0,-1-2-4 0,-2 2-7 15,-1 1-5-15,-2 0-13 0,-1 3-14 0,-2 1-10 0,-6 0-9 16,1 1-6-16,-3 0-11 16,-2 0-12-16,-1 2-4 0,-1-1 3 0,-1 1 14 0,-4 0 24 15,2 1 19-15,-5 1 20 16,-1 1 16-16,-1 4 10 0,-1-1 9 0,-2 4 4 0,2 2 7 16,1 2 8-16,1 1 11 0,1 3 16 15,-2 4 12-15,2 0 1 0,0 3-6 0,0 4-15 16,1 1-17-16,-1 5-7 0,1 4-5 15,-2 2-4-15,1 4 1 0,-1 1-2 0,-1 1 2 0,2 1 4 16,0 0 7-16,2-2 10 0,0 0 12 0,0-1 9 0,4 0 6 16,-1-2-1-1,1-1-5-15,3-2-9 0,1-4-8 0,4-3-6 0,-1-3-4 0,4-1-2 16,3-1 1-16,-2-3 3 16,2 3 1-16,1-2 4 0,4-1 2 0,-2 2 3 0,5-2 11 15,-1 0 18-15,1 0 13 16,2-2 10-16,2 0 4 0,0 0 1 0,6-3 3 0,-1 3-2 15,5-3-11-15,-1 0-17 0,4 0-14 0,-2 1-10 16,4-2-4-16,3-1-1 0,2-1 0 16,4 0-1-16,3-2-1 0,4 1-4 0,-1 0-6 0,6-2-9 15,-1 2-4-15,-4 2-4 0,-2-1-1 16,-2 1-2-16,0 0 0 0,-7-1 1 0,1 1 1 16,-8-2 0-16,1 1-2 15,-6 1-2-15,-1-1-3 0,-5 0-3 0,-1 1-3 0,-4 0-4 0,-4-1-9 16,-1 1-13-16,-3 0-21 15,-7 0-21-15,1 0-12 0,-4 0 3 0,-3 0-47 0,-3 0-97 16,-3-1-144-16,-4 1-181 0,-7-2-164 0</inkml:trace>
  <inkml:trace contextRef="#ctx0" brushRef="#br0" timeOffset="81930.42">19174 11804 1407 0,'-7'-7'467'0,"3"-1"-378"16,-3 1-33-16,5 6-51 0,2 3-40 0,0 4 1 16,0 3 10-16,0 3 8 0,-2 3-3 15,-3 1-18-15,0 1-41 0,-4 3-69 0,-2 0-107 0,1 3-111 16,1 3-125-16,-2 0-34 15</inkml:trace>
  <inkml:trace contextRef="#ctx0" brushRef="#br0" timeOffset="82570">18526 12850 445 0,'-4'-7'142'0,"-2"-1"21"0,-2 0-9 0,6 4-25 0,2 1-6 16,0 1 0-16,-1-1 4 0,1-1 3 0,0 2-11 0,-1 0-17 16,1 2-26-16,0 0-30 15,0 0-33-15,0 1-23 0,1 0-8 0,-1 4 6 0,1 2 11 16,0 4 11-16,0 4 5 16,-1 4-2-16,0 4-4 0,-1 3-3 0,0 1-3 0,-1 2-1 15,-4-2-2-15,4 1 2 0,0-4 0 16,-3-2 0-16,3-3 3 0,-3-3 0 0,-1-2-1 15,3-2 0-15,-2-2-4 0,3-1-1 0,0-4-3 0,0 0-6 16,-2-2-10-16,3-2-18 16,2-1-20-16,-1-1-21 0,4 0-2 0,-3-2 1 0,2-3 0 15,3-5-2-15,-1-4-16 0,5-6-12 16,-1-4 1-16,3-3 12 0,3-4 25 0,-2 2 23 0,4 0 24 16,-3 6 15-16,4 4 15 15,-5 6 21-15,0 6 30 0,-3 5 35 0,2 2 28 0,-5 1 23 16,1 2 8-16,-1 1 2 15,-2 1-5-15,1 1-7 0,0 0-13 0,-1 2-17 0,-2 2-18 16,2 2-19-16,-3 1-17 0,0 3-13 0,-2 2-12 0,1 1-9 16,-1 2-8-16,-1 0-4 15,1 0-5-15,-2-1-2 0,-3 1-3 0,2-1-4 0,-1 1-4 16,-2-2-8-16,-3 0-11 0,6-3-12 16,-4-2-16-16,4-3-19 0,0-2-23 0,-1-3-21 15,4-2-27-15,-1-3-27 16,1-1-19-16,1-2-24 0,-1 0-34 0,1-5-45 0,3-3-77 15,-1-5 3-15,0-3 368 0</inkml:trace>
  <inkml:trace contextRef="#ctx0" brushRef="#br0" timeOffset="82790.14">18768 12972 1 0,'3'-6'0'0,"2"-1"0"15,-1-2 36-15,-1 2 259 0,1 3-1 0,-1-2-14 0,-2 2-27 16,5 0-44-16,-2 2-42 15,2-2-31-15,-2 3-22 0,5-1-22 0,1 1-22 0,0 1-24 16,2 0-19-16,5 0-10 0,-1 1-6 0,2 0-4 0,2 0-3 16,1-1-2-16,0-1-2 15,0 0-3-15,-1-3-2 0,4 1-5 0,-6 1-11 0,5-3-15 16,-7 1-28-16,5 1-39 0,-4 1-47 16,0-1-55-16,-5 2-50 0,-2 0-37 0,-6 0-35 15,2-2-15-15,-5 3 95 0,-3-1 247 16</inkml:trace>
  <inkml:trace contextRef="#ctx0" brushRef="#br0" timeOffset="83089.92">19054 12641 1 0,'3'-5'0'0,"6"-1"94"0,1 2 141 15,1-1 11-15,4 4 19 0,-3 1 4 0,0 0-11 0,0 1-23 16,-1 1-31-16,-2 2-24 0,1 1-41 0,-1 0-35 0,3 3-29 15,-3 1-29-15,1 1-14 16,0 1-13-16,2 1-9 0,-2 1-2 0,-1-4-3 0,1 4-3 16,-1-2 2-16,-3 0-3 0,-2 0-2 15,-2-1 0-15,3 1-3 0,-4 1-2 0,-2 2 0 16,-4-1-3-16,1 2-3 0,-5 2-6 16,-3 0-9-16,-5 0-8 0,-3 3-7 0,1 1 0 0,-4-1 4 15,-5 1 7 1,-2-1 11-16,0-2 10 0,3 0 6 0,1-1 3 0,5-6-2 0,1-1-21 15,6-3-52-15,0-1-104 0,9-4-171 0,0 1-164 16,4-5-80-16,5 1 215 0</inkml:trace>
  <inkml:trace contextRef="#ctx0" brushRef="#br0" timeOffset="83559.89">19518 12746 1070 0,'0'-4'184'0,"-3"3"-107"0,3-1-45 0,0 2-32 16,3 1 14-16,-1 0 31 0,0 2 27 15,-1-1 24-15,2-1 9 0,1 2 6 0,-1 0 1 16,4 1-9-16,-2 0-11 0,3 4-17 16,3 1-14-16,-1 0-13 0,-1 4-7 0,2-2-6 0,0 3-2 15,-1-2-2-15,1 1 1 16,-1-1 0-16,0 0-5 0,0 1-4 0,-1-3-6 0,0 1-3 15,-1 0-4-15,3-1-3 0,-3 2-3 0,2-3-1 0,0 2-2 16,2-2-1-16,-1 0 0 16,1 0-3-16,-1-2-1 0,6-1-2 0,-4 0-5 15,3-3-2-15,-2-3-3 0,2-1-3 16,-3-5-3-16,3 0-4 0,-1-3-4 0,2-3-4 0,-3-2-3 16,-3-4-5-16,5-1 0 15,-6-2 4-15,-4 1 9 0,3 2 6 0,-4-1 3 0,-4 1 3 16,-1 1 4-16,-5 5 7 0,1-1 7 0,-4 4 8 0,-2 2 3 15,-4 2 6-15,-4 3 3 16,-4 3 3-16,-4 5 6 0,0 2-1 0,-4 3 0 0,0 6 2 16,-1 1-3-16,0 0-2 0,2 3-6 15,-1-3-8-15,0 3-3 0,3-1-2 0,3-1 1 0,0-2 1 16,6-3 0-16,0 0 1 16,0-4-1-16,6-3-2 0,1-2-1 0,-1-4-6 0,3-2-14 15,2-4-31-15,2-3-54 16,0-3-90-16,0-8-140 0,-1-5-181 0,4-4-214 15,-1-8 115-15</inkml:trace>
  <inkml:trace contextRef="#ctx0" brushRef="#br0" timeOffset="85951.11">17886 9668 1 0,'-1'0'206'0,"-3"-3"-11"15,1 2-115-15,2 0-42 0,1 1-5 0,1 0 27 16,0 0 56-16,-1-1 69 0,0 1 43 16,0-1 12-16,0 0-27 0,0-1-48 0,-1 0-38 0,1 1-34 15,0 0-25-15,0 0-14 16,0 1-7-16,0-2-4 0,0 2 0 0,0 2-4 0,0-2-7 15,0 0-5-15,0 0-7 0,0 1-7 0,0-1-6 0,0 1-1 16,0 1-4-16,1 2 3 16,1-1 4-16,0 2 2 0,-1 5 2 0,1-1 1 0,-1 5 1 15,0 0 1-15,0 3 3 16,1 1-1-16,-2 2 0 0,0 2-5 0,-3 1-5 0,2 3-4 16,-2 3-4-16,-4 2-1 15,3 4-3-15,-4-1-3 0,1 1-3 0,4-4-3 0,-2-1 0 16,1-4-1-16,3-2 4 0,-1-6 3 15,1-3 4-15,-2-5 2 0,3-3 1 0,-1 1 0 16,1-4 0-16,0-1 0 0,0-2 1 0,0-1-1 0,0 0 0 16,1-2 0-16,2-1-5 0,-2-3-3 15,2-6-5-15,1-5-2 0,2-1-3 0,1-7-2 16,5-4-3-16,-2 1-5 0,-1-3 0 16,2 2-3-16,0-3 1 0,0 2 6 0,1 2 5 0,-1 2 5 15,5 2 4-15,-5 6 4 16,0 1 1-16,0 4 0 0,0 0 2 0,0 2-2 15,3 1 2-15,-3 0 0 0,0 3 0 0,-1 0 0 0,-1 3 2 16,2 0-1-16,-4 2 3 0,0 1 0 16,3 1 3-16,-3-1 0 0,2 2 1 0,-3 0 0 0,3 0 0 15,0 2 0-15,-1 0-1 16,0-1 1-16,-4 2 1 0,5-1 0 0,-6 0 0 0,3 0-1 16,-4-1 1-16,1 1-3 0,2-1-2 15,-3 2 0-15,1-2-1 0,4 0 0 0,-5 2 0 16,4-2-1-16,-3 0 1 0,-2 1 1 15,4-2-1-15,-3 1 0 0,0-1 2 0,0 2-1 0,3 0 3 16,-3 0 3-16,0 3 5 0,-2 0 3 0,0 0 2 16,0 3-1-16,0 0-3 0,0 2-4 15,-1 1-2-15,-1-1-2 0,0 2-1 0,-4 0 2 16,5 0 4-16,-2 4 3 0,-2-1 2 16,2 1 1-16,-3 0-1 0,3-2-4 0,-4 4-4 15,4-2-3-15,0 1-2 0,-1 0 0 16,1 1 1-16,3 1 0 0,-1 2 1 0,0-1-2 0,1 3 0 15,0-1-1-15,0-2 3 0,1 2 2 0,0-3 0 16,2-2 0-16,2 1-1 0,-2-4-4 16,5-3-2-16,-5 1 0 0,3-2-1 0,-2-2 0 0,2-1 2 15,-3-2-1-15,3 1 1 16,-2-2 1-16,-2 0-1 0,4-3-1 0,-4 0 0 0,0 1-2 16,-1-2-1-16,3 0-6 0,-3-1-9 15,0 0-13-15,-1 0-17 0,1 0-18 0,-1 0-17 16,0-1-28-16,0 1-50 0,0-1-83 15,-1 1-122-15,1-1-183 0,0-2-203 0</inkml:trace>
  <inkml:trace contextRef="#ctx0" brushRef="#br0" timeOffset="88189.88">20356 12254 1 0,'-1'-6'0'0,"-2"-1"121"0,-2 3-3 16,4 0-44-16,1 2-28 0,1 1 13 15,1-3 40-15,0 1 52 0,0-3 36 0,0 0 22 16,-1 0-17-16,1 1-30 0,4-2-32 0,-1 2-32 0,0 0-24 16,-2-1-14-16,4 0-6 15,-1 0-4-15,0 3 0 0,0-1 1 0,-1 1 0 0,3 1 1 16,-1 0-4-16,2 0-5 15,0-1-6-15,4 1-7 0,0 1-2 0,1 0 0 0,3 1 1 16,1 0 5-16,3 0-1 0,1 0 1 0,5 1 0 0,-1-1-4 16,9 0-2-16,0 1-3 15,2-1-7-15,0-1-4 0,2 1-3 0,3-2-2 0,1 1-2 16,1 0 0-16,1-1-1 0,0 0-2 16,-1 1 1-16,3 0 1 0,-2 0-1 0,4-1 0 15,-4 1 0-15,3 0-1 0,-1 1 0 16,3 0-1-16,-5 0-2 0,1 1-1 0,-4-1 0 0,-4 1-1 15,1 1 0-15,-4 0 0 0,-2 0 0 0,-2 1 0 16,1 0 0-16,-5 2 0 0,1-1-2 16,-4 0 0-16,-1-1 0 0,1 1-1 0,-5-2-1 0,2 2 0 15,-3-3-1-15,-1 1-3 16,-1 0-2-16,-3-2-4 0,1 0-4 0,-2 0-3 16,-1 0-7-16,0-2-7 0,-4 1-11 15,2 0-14-15,-2 0-13 0,-3-1-16 0,0 0-17 0,-3 1-12 16,0-1-35-16,-1-1-78 0,-1-2-118 15,-3-4-176-15,0 1-200 0</inkml:trace>
  <inkml:trace contextRef="#ctx0" brushRef="#br0" timeOffset="89860.08">21280 11118 1 0,'3'-10'0'0,"-3"-1"38"0,2-1 123 16,1 2-31-16,-2 3-11 15,0 0 1-15,0-1 14 0,2-2 26 0,1 1 16 0,-3-3 5 16,1 3-16-16,-2 0-32 15,0 2-32-15,2 2-26 0,-2 2-14 0,0 0-5 0,0 2-4 16,0 1-8-16,0 0-1 0,-2 1-5 0,2 0 2 0,0 2 6 16,-2 1 0-16,-1 3 1 15,-2 6-1-15,2 3-1 0,-5 4-8 16,1 4 0-16,-2 7-6 0,-2 1-3 0,1 6 0 16,-1 2-5-16,-1 2-4 0,1 2-5 0,2-2 0 0,0 0-3 15,3 1-3-15,0-2-2 0,3-3-1 16,1-5-2-16,2-2 0 0,0-3-2 0,1-1-3 15,1-2-2-15,0-1-10 0,4-1-21 0,-2-1-7 0,4-2-24 16,0-1-42-16,0-4-32 0,-1-4-82 16,3-3-89-16,0-1-101 0,0-2-140 15,1 0-65-15</inkml:trace>
  <inkml:trace contextRef="#ctx0" brushRef="#br0" timeOffset="90489.96">20983 12430 1 0,'-2'-5'0'0,"-4"-1"0"0,4 1 0 16,0 3 41-16,0 0 166 0,1 0 21 0,-1 1 19 0,1 0 18 15,0 0-4-15,0 0-25 0,-1 0-30 0,0 1-39 16,-1 0-34-16,3 0-32 0,0 1-25 16,0-1-15-16,0 1-10 0,-1 1-1 0,-1 3-3 15,0 2 0-15,-4 9-3 0,2 1-5 16,-2 7-7-16,-3 4-9 0,4 5-7 0,-6 2-7 0,3 2-5 16,-1 4-2-16,0-2-4 15,2 1-1-15,1 0-2 0,0-1 0 0,4-3-3 0,-1-1-2 16,2 0-14-16,2 0-28 15,1 2 1-15,0-2 1 0,3-5 6 0,-3-5 15 0,1-5-22 16,2-4-38-16,-1 0-49 0,3-6-66 0,-2-1-73 0,4-2-56 16,1-4-39-16,2-5-68 15,3-1 34-15,0-6 406 0</inkml:trace>
  <inkml:trace contextRef="#ctx0" brushRef="#br0" timeOffset="90760.3">21176 12736 95 0,'0'-3'215'0,"0"-2"-7"0,0 2-45 15,1 0-29-15,1 2 9 16,5-1 28-16,-1 1 11 0,2-1 2 0,3 1-21 0,-2 0-18 16,4-1-22-16,-1 1-25 15,3-2-27-15,1 0-23 0,2 1-16 0,2-1-15 0,0 1-5 16,3-2-3-16,0 1-4 0,-2 1 0 15,0 0-3-15,-1-1-1 0,-4 2-2 0,0 1-7 16,-3 0-5-16,0 1-15 0,-1 2-20 0,-2-1-26 0,-1 2-33 16,-2 1-29-16,-1-2-31 0,-2 2-36 15,1 0-38-15,-2-2-31 0,-3 2-36 0,-2 2-51 16,-2-4 99-16,-1 2 260 0</inkml:trace>
  <inkml:trace contextRef="#ctx0" brushRef="#br0" timeOffset="91000.23">21463 12523 548 0,'-1'-5'211'0,"0"-2"-16"0,-1-3-27 16,2 8-50-16,-1 2-27 0,1 0-9 0,-2 1 5 0,1 2 25 16,-2 1 20-16,-2 3 4 15,0 5-12-15,-4 3-28 0,-1 6-31 0,-1 3-26 0,-2 3-22 16,0 1-11-16,-1 2-8 0,2 2-5 15,2-1-2-15,-2 1-5 0,4-1-6 0,1-3-7 16,3-3-7-16,1-3-13 0,1-4-16 0,2-3-21 0,2 1-31 16,1-5-39-16,1-1-59 15,1-2-66-15,1 1-46 0,3-3-51 0,3-2-78 0,1-3 451 16</inkml:trace>
  <inkml:trace contextRef="#ctx0" brushRef="#br0" timeOffset="91320.24">21764 12865 382 0,'-3'0'532'0,"3"-1"-387"0,0-1-76 16,3 4-1-16,-1-1 48 0,0 0 60 15,0 1 30-15,1-1-6 0,0-1-35 0,1 0-38 0,3 0-34 16,4 1-30-16,3 0-19 0,2 1-16 0,7-1-9 16,-5 1-8-16,6 1-2 0,0-2-4 15,-1 1-2-15,-1-1 0 0,1 0 0 0,0 3 0 0,0-3-2 16,-3 0-1-16,3 0-3 16,-2 1-5-16,-1-1-4 0,0 0-7 0,-1 0-9 0,-3 0-15 15,0 0-21-15,-5 1-31 16,-1 0-46-16,-2-1-67 0,-2 0-100 0,-1 2-103 0,-4 1-117 15,3 0-74-15</inkml:trace>
  <inkml:trace contextRef="#ctx0" brushRef="#br0" timeOffset="91760.17">21969 13021 1715 0,'-1'2'114'0,"-2"4"-86"0,0 3-39 0,3 2 5 16,-3 3 12-16,3 1 12 0,-1-3 21 0,-3 0 19 16,2 0 9-16,-2 0-2 0,0 0-18 15,2 3-16-15,-3 1-13 0,-2 4-29 0,3 3-1 0,0-1-2 16,-2 2 1-16,2-4 18 16,-1-1-4-16,-1-5-2 0,4 0-1 0,-1-6-1 0,0 2-3 15,2-6-4-15,1-1-8 16,1-2-9-16,-1-1-9 0,2-1-3 0,0-2 8 15,0-1 6-15,5-6 0 0,1-3-7 0,4-7-18 0,5-3-9 0,-1-2 5 16,4-2 17-16,-5 5 18 16,0-1 17-16,-1 5 12 0,-3 3 5 0,-3 1 6 0,3 2 8 15,0 1 4-15,-3 3 3 16,1 2 2-16,-1 2-4 0,-2 2-4 0,-4 1 1 0,3 2 7 16,-2-1 10-16,-2 1 9 0,0 1 7 15,1 1-3-15,-1 0-6 0,0 2-11 0,-1 2-12 0,0 0-9 16,-1 4-6-16,0-2-5 15,-3 3-2-15,-1-3-6 0,0 2-3 0,0 1-3 16,-3-1-4-16,0 1 0 0,2-3-3 0,-3 0-5 0,3-2-4 0,2-3-6 16,1 0-6-16,1-3-8 15,2-1-21-15,0-2-62 0,0-2-101 0,-2-1-109 0,2-6-105 16,0-2-99-16,0-5-25 16</inkml:trace>
  <inkml:trace contextRef="#ctx0" brushRef="#br0" timeOffset="92050.04">21906 12444 1626 0,'0'-3'96'0,"1"1"-13"0,2 0-70 0,3 2-12 16,2 0 11-16,6 0 8 15,-2-2 13-15,0-3 15 0,4 0 9 0,-4 1 5 0,1-1-5 16,3 2-15-16,-1-3-14 0,1 3-12 0,3 0-9 0,-4 2-6 16,1 1-6-16,-1 1-5 15,-1 2-10-15,-2 1-10 0,0 2-16 0,-2-1-16 0,-3 1-21 16,-2 0-23-16,1 1-29 16,-3-1-44-16,0-2-49 0,-3 2-32 0,-1 0-15 0,-1-1-9 15,-1 1 4-15,-3-2 82 16,-2-1 198-16,1 2 0 0</inkml:trace>
  <inkml:trace contextRef="#ctx0" brushRef="#br0" timeOffset="92249.9">22074 12485 1 0,'0'1'0'0,"0"-1"0"0,0 0 305 15,0 1 37-15,0 1-1 0,0-1-27 16,-2 1-51-16,1 3-52 0,-2 4-50 0,-1 3-48 0,-3 5-47 16,1 0-36-16,-1 5-19 15,1-2-12-15,-1 2-4 0,-1-2-2 0,-1-1-2 0,3 0-3 16,-2-3-6-16,-2 1-7 15,4-1-11-15,0-3-16 0,1-1-21 0,1-4-33 0,3-3-42 16,0-1-37-16,2-3-13 0,1-1 11 0,1-1 14 16,4-3-11-16,0-1-41 0,2-5-52 15,2-4 41-15,1-3 236 0,1 0 0 0,0-1 0 0</inkml:trace>
  <inkml:trace contextRef="#ctx0" brushRef="#br0" timeOffset="92359.97">22123 12605 1 0,'4'1'0'15,"1"1"168"-15,-1 1 205 0,0 1 19 0,-2 0-24 16,0 3-67-16,0 1-82 0,-2 1-84 0,-2 3-70 15,2 1-42-15,0 2-22 0,-2 2-14 0,1-4-14 0,1 0-18 16,0-2-44-16,1 0-124 0,-1-1-220 16,2 3-379-16,0-2 399 0</inkml:trace>
  <inkml:trace contextRef="#ctx0" brushRef="#br0" timeOffset="93030.02">22527 12079 726 0,'2'-8'84'0,"1"-1"2"0,2-2-26 16,-1 7-36-16,1 1-7 15,1 1 12-15,-4 0 33 0,2-1 33 0,0 0 16 0,-2 1 8 16,5-1-17-16,-1 0-16 0,4 0-10 15,2 0-13-15,4 1-7 0,1 0-10 0,-1 1-13 16,1 2-7-16,2 1-7 0,-3 0-6 0,-1 1-4 0,1 1-3 16,-1 1-3-16,-2-1-2 0,0 1-3 15,0-2-2-15,-2 2-7 0,-1 1-13 0,0-3-24 16,1 2-38-16,-4 0-62 0,0-1-106 16,-2 3-86-16,-1-1-86 0,-3 3-66 0,-2 2 376 0</inkml:trace>
  <inkml:trace contextRef="#ctx0" brushRef="#br0" timeOffset="93226.08">22693 12329 1222 0,'5'-6'596'0,"3"-1"-431"0,3-1-55 0,7 5-38 0,1 2-29 16,-1 1-15-16,2-1-16 15,-5 0-6-15,1 0-2 0,-2-1 2 0,0-1-1 0,1-3-4 16,-3 0-6-16,2-1-19 0,1 1-33 15,2-1-58-15,-1 1-73 0,2 1-96 0,-2-1-93 16,-1-1-76-16,0 3-91 0,0-2 322 0</inkml:trace>
  <inkml:trace contextRef="#ctx0" brushRef="#br0" timeOffset="93409.97">23370 11888 1417 0,'5'-9'267'0,"-1"-2"-7"0,2-2-85 0,-6 6-45 16,1 5-22-16,-1 1-26 16,0 2-24-16,-1 0-13 0,0 4-11 0,-2 4 5 15,-3 8 6-15,-2 6-3 0,1 9-8 16,-2 7-14-16,-2 3-15 0,1 7-7 0,-4 5-20 0,2 6-39 16,-2 3-65-16,-3 6-127 0,2 0-222 15,-1 3-263-15,2 0-345 0</inkml:trace>
  <inkml:trace contextRef="#ctx0" brushRef="#br0" timeOffset="126860.01">9043 13192 1 0,'1'-3'0'0,"0"-3"0"0,0-1 0 0,1 0 0 15,3 1 0-15,-3 0 0 16,-2-1 0-16,3-2 85 0,-3 2 24 0,0 1-3 0,0-1-6 15,0 0-9-15,-1 1-14 0,1 0-11 0,-2 1-11 16,2-1-6-16,0 1-1 0,0 1 0 16,-1 0-1-16,1-1 3 0,-1 3 7 0,-1 1 7 0,2 0 3 15,0 1-1-15,0 0-13 0,0 0-11 16,0 1-11-16,0-1-11 0,0 0-4 16,2 1-2-16,-2 1 2 0,1 1 6 0,0 3 7 15,2-1 4-15,5 2 2 0,-4 2-4 16,2-1-7-16,-1 2-1 0,0 0-6 0,5-1-4 0,0 2-2 0,-1-4-4 15,-1 3-2-15,0-1 1 0,-1-2 0 16,2 0 5-16,1 0 6 0,-1-1 7 0,-2-2 9 0,4 1 2 16,1-2 3-16,-2 2-3 15,2-4-5-15,-2 0-2 0,2 0-5 0,1-1-1 0,0-1 2 16,1 0-3-16,-2-3-4 16,3 1-4-16,-2 0-6 0,-2-1-5 0,3 0-1 0,0 0-1 15,-1 0 0-15,3-2 1 16,-1 1-1-16,2-1 0 0,0 0 0 0,0-2 0 0,2 2-1 15,2 1 0-15,-2 1 2 0,2-3 0 0,0 3-1 0,0-1 0 16,2 3-2 0,1 0-1-16,-4 1-1 0,2 0 1 0,-2 1 0 0,0 0 2 0,1 1 2 15,0-1-1-15,-2 1 1 0,2-1 0 16,0 0 1-16,-2 0-1 0,0-2 1 0,-1 0 1 16,-1-1 0-16,1-1 0 0,0 2-2 15,-3 0 0-15,1 1 0 0,-1-1-1 0,1 1 0 0,-2 1 1 16,1-1 0-16,-1 2 0 15,3-1-1-15,-3 1-1 0,1 1 1 0,-1 0-1 0,-3 1 0 16,2 1 0-16,3 1 1 0,-5-2-1 0,6 0 1 0,-3 0 0 16,4-1 0-16,-4-1 1 15,5-1 0-15,1 0-1 0,1-2-3 0,0 0-1 16,5-1-2-16,-4-1 0 0,1-3-1 16,2 2 1-16,-1-1 6 0,-2 2 2 0,-1 0 2 0,1 0 2 15,0 2-3-15,-2 1 1 16,-3-1 0-16,2 2-1 0,-1 0 1 0,-2 2-2 0,0-2 2 15,1 1 1-15,-4 0 0 0,0 1 1 0,-1 0 3 0,-4 0 3 16,2-1 4-16,-1-1 8 0,0 0 7 16,-1 0 9-16,-1 0 2 0,0 0-6 0,2 0-8 15,0 0-14-15,0 2-8 0,-1-2-4 16,2 1-2-16,1-1-1 0,0 1 1 0,-1 1-2 16,3-1 0-16,-2 2 0 0,-1-1 0 15,2 0-1-15,-3 2 1 0,1-1 0 0,0 0 2 0,-1-1 0 16,1-1 0-16,1 0 0 15,-1 0-1-15,-2 1 0 0,4-1-2 0,-1-1-1 0,-1 1-2 16,1-1-3-16,-1 0 0 0,5 0 1 0,-4 0 2 0,0-1 1 16,1 0-2-16,-2-1-1 15,0 1-1-15,1 0-3 0,-1 0-1 0,0 0 3 0,-1 0 0 16,-1 0-1-16,-2-2-4 16,2 1-4-16,2 1-5 0,-3 1-3 0,-3 0 0 0,4-1 0 15,0-1-3-15,-3 1-15 0,4 0-22 16,0 0-28-16,0 0-34 0,-1 0-21 0,-2-1 3 15,2 1 20-15,1 1 31 0,-2 0 28 0,-2 0 10 0,2-1 3 16,-4 2-6-16,2-1-7 16,-3 0-2-16,-2 1 6 0,-2 1 16 0,2 0 22 15,-4-1 19-15,4 0 12 0,0-1 7 16,-2 1 5-16,2 1 15 0,-3-1 28 0,-1 0 45 0,1 1 47 0,2-2 35 16,-2 0 9-16,-1-2-7 15,3 1-20-15,0 0 4 0,0 1-7 0,1-2-14 16,0 1-21-16,2-1-44 0,6-3-25 15,3-1-17-15,7-3-12 0,0-1-7 0,5-1-6 0,-2 2-4 16,1 2-3-16,-2 3-2 0,0-1-4 0,-3 2-1 0,-1 2-1 16,3-2 0-16,-1 3 1 15,1-2 2-15,-4 1 7 0,5-1-1 0,0 1 1 0,-1 0 0 16,2-1-3-16,0 1-2 16,-2 1-2-16,0 1-2 0,-5 2-1 0,3-1 1 0,-6 0-3 15,5 1-1-15,-4 2 0 0,-3 1-3 16,3 0 0-16,-2-1-1 0,-2 2 1 0,-1 0-1 15,1 0 0-15,0-1 1 0,0-1 0 0,-1 0-1 0,1 0-1 16,1-2-3-16,1 1 0 0,1 0-3 16,-1 2-2-16,-1-2-1 0,2-1 1 0,-1 1 1 0,0-2 4 15,0 0 3-15,0-1 2 16,-1-1 4-16,3 0 2 0,-2-1 1 0,1-1 2 16,4 0-2-16,-4-1-1 0,1 0-1 15,0 1-2-15,-1-3-2 0,4 1-1 0,-2 1-2 0,1 1 0 16,3-2-2-16,1 3-1 15,-3-1-2-15,2 0 1 0,2 0-1 0,-4-1 1 0,4 2 3 16,-1-1 2-16,0 1 2 0,-3-1 0 0,2 2 2 0,-4 0-1 16,3 2 1-16,-4 0-1 15,0 0 0-15,-1 3-1 0,-1 0-1 0,1 1 0 0,-3 0-2 16,1 2 1-16,-5 0-3 0,4-1-3 16,-5 0-3-16,3-1-2 0,-4-1 0 0,-1 0 1 15,0-2 3-15,1 1 4 0,0-3 1 16,-2 0 3-16,0-1 0 0,0 0 1 0,0 0 2 0,0 0 1 15,0-1-2-15,0 1-3 0,-2-1-8 0,-1-3-15 16,2 3-16-16,-1-3-18 16,0 1-30-16,-3-2-51 0,3 1-107 0,-5 0-241 0,2-2-846 15</inkml:trace>
  <inkml:trace contextRef="#ctx0" brushRef="#br0" timeOffset="130290.13">12125 13491 1342 0,'-1'-5'-31'15,"1"-5"-22"-15,0 2-22 16,4 4 5-16,2 0 31 0,2-2 33 0,-3 0 32 0,3 2 28 15,-2 0 29-15,-3 0 21 0,1 1 2 0,1-1-11 0,-1 2-21 16,4 0-15 0,2-1-10-16,1 1-5 0,0 1-7 0,3 1-8 0,1 1-7 0,-3 0-6 15,3 3-2-15,-2-1-3 16,2 2 0-16,-1 1-2 0,0-2-2 0,0 1 1 0,-1 2-1 16,-1 0 0-16,-2 2-1 15,2-1-2-15,-2 2 0 0,0-1-1 0,0 2 2 0,-2 0 0 16,-5 2 0-16,3-2-1 0,-5 4 0 15,-1 0-2-15,-2 1 0 0,-5 2-2 0,-1-3-1 16,-3 4-1-16,-1 1 1 0,-3 0 1 0,-2 0 1 0,-4 1 2 16,-2-2 2-16,-3 2-1 0,-3 0 1 15,2-1 1-15,-2-1 1 0,0-2 3 0,0-3 1 16,-1-2 0-16,1-1 0 0,0-2-2 16,6-1-1-16,1-3 0 0,2-3-3 0,1-1-5 0,8-4-12 15,1-2-26-15,0-4-31 16,9-1-39-16,0-6-31 0,3 0 1 0,7-5 18 0,1-3 34 15,2 1 34-15,7-2 17 0,0 4 9 0,1 2 2 0,0 2 6 16,2 1 4-16,-2 3 6 16,1 0 5-16,-1 3 3 0,-2 1 6 0,-3-1 12 0,1 4 16 15,-1 2 16-15,-4 1 18 16,-1 1 8-16,0 2 5 0,-2 1 4 0,-3 1-3 0,0 2-3 16,-2 0-4-16,3 4-3 15,-4-1-2-15,-1 3 0 0,-1 4 4 0,0 2 2 0,0 1 5 16,-2 3-2-16,-1 3-5 0,-1 2-9 15,2 3-13-15,-1 0-9 0,-2 1-10 0,3-1-9 16,0 1-7-16,-2-2-6 0,2 0-4 0,1-2-4 0,1 0-1 16,0-4-2-16,3-1 1 0,-1-1-1 15,0-4-2-15,0-2-2 0,0 0-5 0,3-5-6 0,-2-1-12 16,-1-4-16-16,5 2-22 16,-4-5-30-16,4 0-39 0,1-3-57 0,1-3-92 0,2-2-120 15,1-5-176-15,2-1-272 16</inkml:trace>
  <inkml:trace contextRef="#ctx0" brushRef="#br0" timeOffset="130600.17">12835 13518 1666 0,'-1'-3'96'0,"-2"1"-42"0,-3-2-89 0,4 6-26 0,1 0-1 16,-5 1 23-16,4 3 32 0,-6 4 24 0,2 0 25 16,-3 5 26-16,-4 1 19 0,3 5 7 15,0 1-13-15,1 3-21 0,-1 2-17 0,2-1-13 0,0 4-5 16,4-2-4-16,0 2-4 16,2-3-3-16,3-3-4 0,2-2-3 0,0-4-3 0,1-2-2 15,4-5 0-15,-3-3-4 16,3 0-1-16,1-5-5 0,1 0-11 0,0-2-17 0,0-2-31 15,2-3-46-15,0 0-62 0,3-6-79 0,-2 3-72 0,3-5-88 16,-3 0-76-16,-1-3 162 16,3 0 328-16</inkml:trace>
  <inkml:trace contextRef="#ctx0" brushRef="#br0" timeOffset="130840.4">13017 13596 139 0,'1'2'648'16,"3"3"-340"-16,1 1-23 0,4 1-53 15,2 3-37-15,-1-1-49 0,2 0-34 0,-1 2-25 0,1-1-12 16,1 0-5-16,-3-2-5 0,3 0-4 0,-1 2-6 16,1-3-8-16,3 1-13 0,-4 2-9 15,5 0-10-15,-4 2-8 0,3 1-4 0,-3 2-3 0,2-2-3 16,-4 1-2-16,0 0-4 16,-2-1-2-16,-2 1-1 0,1-3-3 0,-4 0-2 0,3-1-2 15,-5-2-3-15,3-1-2 16,-3-4-8-16,-1 0-14 0,-1-2-20 0,0 0-24 0,0-1-29 15,0-1-45-15,0 0-96 0,-1-4-126 0,-1-3-132 0,-1-1-128 16,0-7 502-16</inkml:trace>
  <inkml:trace contextRef="#ctx0" brushRef="#br0" timeOffset="131038.82">13312 13516 1336 0,'-1'2'296'0,"-2"-1"-53"16,0 2-88-16,0 5-9 15,1 3-13-15,-5 3-20 0,0 3-30 0,-3 2-28 0,-4 5-21 16,1-2-11-16,-4 3-9 0,4-1-4 0,-5 0-2 0,5-1-2 16,-4 1-2-16,3-2-2 15,-3-1 0-15,5-2-3 0,-5-2-4 0,6-3-11 0,-1 0-20 16,2-2-39-16,1-4-54 16,6-1-91-16,2-6-121 0,1-2-115 0,4-5-161 0,2-1-149 15</inkml:trace>
  <inkml:trace contextRef="#ctx0" brushRef="#br0" timeOffset="131250.17">13458 13493 1439 0,'4'3'966'0,"0"2"-886"0,4 7-1 16,1 3-18-16,2 4-11 0,1 1-21 15,0 0-9-15,-3 0 4 0,0-1 12 0,-2-1 7 0,-3 3 1 16,2 2-8-16,-2 3-13 15,-1 2-10-15,0 1-6 0,-1 0-5 0,0-3-3 0,-2-1-5 16,0-1-9-16,-2-1-10 0,-3 0-13 0,-2 0-19 0,-4-2-21 16,-2 3-30-16,-4-2-32 15,-3 0-54-15,0-2-109 0,-7 0-187 0,0 1-436 0,-3 0 356 16</inkml:trace>
  <inkml:trace contextRef="#ctx0" brushRef="#br0" timeOffset="133350.22">6359 13507 2116 0,'-4'-5'14'0,"-2"0"-27"0,1 1-38 0,4 1-28 16,1 3 7-16,0-1 18 15,-2 0 36-15,2 0 50 0,-2-2 34 0,-2 2 34 0,0-1 16 16,1 2-8-16,-1 2-22 0,1-1-34 0,-1 3-26 0,-2 3-11 16,-1 5-7-16,0 6 1 15,-4 5 0-15,1 3 4 0,-3 3 0 0,-1-2 1 0,-2 2-1 16,-2 0-3-16,0 0 0 16,-3 2-1-16,1 0 1 0,0-1 0 0,0 1 1 0,-1-3 1 15,2-4 0-15,0-1 1 16,1-5-2-16,3 0 1 0,-3-3-3 0,4-2-2 0,0 0-1 15,1-4-1-15,2-1 0 0,0-3-2 0,2-4-3 0,-1-1-11 16,0-2-13-16,3-4-14 16,0-4-14-16,-1-2-7 0,-2-3-8 0,1-4-8 0,0-3-12 15,3-3-20-15,-1-2-19 0,0-2-21 16,4-2-7-16,-1-1 20 0,1 4 26 0,3 3 34 0,2 3 24 16,1 3 7-16,0 3 5 15,1 3 3-15,1-1 5 0,2 2 7 0,0-1 9 0,3 2 9 16,2-1 13-16,1 1 15 15,-1 2 19-15,1-2 23 0,2 3 22 0,-1 2 8 0,-2-1 3 16,6 3 2-16,-4 2-3 0,4 2 7 0,-2 1-2 0,-1 2-11 16,3 0-8-16,-3 3-4 15,0 0-3-15,1 2-2 0,-1 4-7 0,0 0-12 0,-1 0-10 16,0 3-4-16,1 0-1 16,-2 2 0-16,-1 0-5 0,-2 1-5 0,3 0-10 0,-3 1-6 15,-2-3-4-15,2 2-3 0,0 1-2 16,-2-1-2-16,0-1-1 0,-1 0-3 0,-1-2-5 15,1-5-10-15,-2 0-22 0,0-2-29 0,0 0-44 0,-1-2-74 16,1 1-115-16,0-3-170 0,1-2-269 16,2-3-142-16</inkml:trace>
  <inkml:trace contextRef="#ctx0" brushRef="#br0" timeOffset="133752.31">6723 13423 520 0,'-2'0'118'16,"1"0"-60"-16,-2-1-13 0,3 2 36 16,0-1 73-16,0 3 58 0,-1 0 39 0,-1 4 10 15,-3 1-39-15,0 3-36 0,-2 5-49 16,3 1-42-16,-5 0-29 0,3 4-20 0,2 0-11 0,0 0-9 16,2 0-8-16,-1 0-5 15,1-2-6-15,2-2-3 0,0 0-4 0,2-1-2 0,1-1-1 16,-2-1-3-16,4-3-3 15,-3-1-6-15,4-2-7 0,-2-2-12 0,4 1-16 0,-3-3-22 16,1-1-20-16,0-3-28 0,0-1-40 0,4-4-48 0,-1-4-61 16,0-3-49-16,1-2-33 15,0-1-31-15,-3-4-10 0,3 3 343 16,-2 1 49-16</inkml:trace>
  <inkml:trace contextRef="#ctx0" brushRef="#br0" timeOffset="133960.03">6840 13516 1 0,'6'-5'0'16,"-1"-5"0"-16,0 3 4 0,0 1 295 0,0 2-5 0,-1 0-6 15,0 1-30-15,0 2-43 0,0-1-44 0,1 1-34 16,0 1-26-16,4 0-23 0,-1 2-19 16,1 2-15-16,2 3-17 0,1 0-7 15,5 1-8-15,-2 5-3 0,2 0-2 0,-1 3-3 16,-1 1 0-16,2 2-4 0,-4-1-1 0,0 0-2 0,1 0-2 16,-2-1-2-16,-1-2-1 15,-2 1 0-15,-2-3-1 0,2-2 0 0,-4-1-4 0,0-1-5 16,-1-4-9-1,-2 0-13-15,-1 0-23 0,1-3-31 0,-2 0-47 0,0-2-51 0,0-1-73 16,-2 0-113-16,0-3-154 0,1-1-6 0</inkml:trace>
  <inkml:trace contextRef="#ctx0" brushRef="#br0" timeOffset="134189.97">7117 13448 1910 0,'-2'2'164'0,"2"0"-102"16,-1 1-34-16,-1 6 4 0,0 0 10 16,-1 7 13-16,-1 3 12 0,-3 1 6 0,-1 3-6 15,-1-1-15-15,-1 0-17 0,1-2-20 16,-1 1-7-16,1 0-7 0,2-1-3 0,-3 0-3 0,1 0-5 16,2-2-8-16,-1-1-13 15,-1-3-14-15,3 0-25 0,2-5-43 0,2-2-77 16,0-2-97-16,3-4-85 0,1-2-78 0,1-2-96 15,3-6 75-15</inkml:trace>
  <inkml:trace contextRef="#ctx0" brushRef="#br0" timeOffset="134443.37">7258 13358 971 0,'5'-3'769'0,"3"1"-648"16,5 0-86-16,0 1-11 0,-1 1-3 0,-1 2 4 0,1 1 9 15,-3 3 26-15,-2 2 31 0,0 2 18 0,-2 1 1 0,2 3-17 16,0 3-23-16,-2 5-24 16,2 4-11-16,-2 3-11 0,0 6-7 0,-1-1-2 0,-4 3-5 15,0 1-1-15,-4 1-3 16,-1 3-4-16,0-1 1 0,-2 2-7 0,-1-1-5 0,-3-1-10 16,0-2-16-16,1-3-14 15,-6 0-15-15,1-4-18 0,0-1-18 0,-2-4-34 0,-1-2-61 16,1-2-96-16,-1-2-109 0,1-4-189 15,-1-4-139-15</inkml:trace>
  <inkml:trace contextRef="#ctx0" brushRef="#br0" timeOffset="135400.13">5563 14266 460 0,'0'0'166'0,"0"-1"-57"16,0-2-25-16,2 3-7 0,0-1 46 0,-1 1 45 16,1-1 25-16,2 0 9 0,0-1-25 15,1 0-31-15,2 0-29 0,0 0-22 0,1-1-17 0,4 0-10 16,1-2-3-16,4 1-1 16,0 0-4-16,4-1 0 0,1 0-2 0,0-1-9 0,2 3-8 15,5-1-9-15,-2 1-10 16,-2 1 3-16,5-2-1 0,1 2 3 0,0-2 3 0,5 2-3 15,-2-1-2-15,3-2-4 0,3 1-6 0,-2-2 1 0,6-2 0 16,1 0-2-16,3-3-2 16,1 1-5-16,-3-2-3 0,5-1-1 0,-2-1-4 0,3 0-4 15,-2 1-3-15,0 1-5 16,1-1-6-16,-1 3-5 0,-3 0-1 0,-3 2 1 0,-4 4 4 16,-2-1 7-16,-2 3 4 0,0-1 4 15,-3 1 2-15,-3 2 0 0,-2 0 2 0,-5 2 0 0,1-1 1 16,-3 1 0-16,-3-1 0 15,0 0-2-15,-4 2 2 0,4-2 0 0,-4 0-1 0,0 0-3 16,-2-1-11-16,1 0-9 0,-3 0-10 0,4-1-3 0,-1 0 0 16,0-1 1-16,-2-1 4 15,3 0 3-15,-1 0 4 0,-2 1 6 16,2 0 1-16,-2 1 2 0,-1-2 2 0,0 2 1 16,2-1 3-16,-3 1 6 0,0 0 2 0,1-1 1 0,-3 1 1 15,2 0-5-15,-4 1-6 16,4 0-10-16,-3-1-8 0,-1 1-2 0,1 0-2 0,1 0-1 15,-1 0-1-15,-4 1-5 0,3-1-1 0,-2 1-1 0,0 0 1 16,1-1-1-16,-1 2 4 16,-3-2 5-16,2 1 5 0,-1 0 7 0,2-1 1 0,-3 0-6 15,0 1-13-15,0-1-16 16,0 1-12-16,-3 2-16 0,2-2-23 0,0 1-76 0,0 0-132 16,-3 2-219-16,-1 2 51 0</inkml:trace>
  <inkml:trace contextRef="#ctx0" brushRef="#br0" timeOffset="137720.22">8154 13959 70 0,'-1'-1'95'0,"0"0"-72"0,0-1-40 16,1 1-18-16,0 1 11 15,0 0 32-15,0 0 48 0,0 0 62 0,0 0 45 0,0 0 22 16,0-1-5-16,0 0-27 0,0 0-29 0,-1-2-23 0,1 2-18 16,0 1-12-16,0-1-4 15,0 1-1-15,0 0 2 0,0 0-3 0,1-1-4 0,-1 1-7 16,0 0-6-16,0-1-6 0,0 1-4 16,0 0-8-16,0 0-7 0,0 0-6 0,1 0-5 15,-1 0 0-15,1-1 3 16,0 1 2-16,2-2 5 0,0 1 1 0,-2 1 1 0,0-1 0 0,5 0 0 15,-2 0 1-15,0 0-1 0,-1-3-1 0,1 3-2 16,0 0-6-16,0 0-4 0,-2-1-5 16,3 2-3-16,-1 0-1 0,-4-1-3 0,2 1 0 0,-1 0 0 15,1 0 2-15,-2 0-1 16,1 0 2-16,-1 0-1 0,0-1 0 0,0 1 3 0,0 1 3 16,0-1 1-16,-1 0 0 15,1 1-4-15,-2-1-4 0,2 0-6 0,-1 0-10 0,1 0-8 16,-1 0-13-16,1 0-13 15,-1 0-14-15,1 2-11 0,-1-2-17 0,-1 0-36 0,1 0-102 16,-1 0-176-16,-1 0-228 0,3 2 128 0</inkml:trace>
  <inkml:trace contextRef="#ctx0" brushRef="#br0" timeOffset="138690.31">16128 13522 19 0,'2'-10'27'0,"5"-5"9"0,-3-2-12 16,4 4-4-16,-2 1 8 0,0 2 43 0,1 1 57 0,-4 0 57 16,5 0 38-16,-6 0 3 15,3 1-9-15,-2 1-21 0,-1 3-23 0,2-2-23 0,0 3-42 16,-3 1-37-16,3-1-31 16,-1 2-22-16,1 2-9 0,4 2 1 0,-3 0 2 0,1 4 3 15,3-2-2-15,-2 2-1 16,0 4-1-16,2-2 0 0,5 2 4 0,-1 1 6 0,1-1 9 15,1 3 13-15,2 1 10 0,4-1 5 0,0 3-5 0,3 1-11 16,0 0-14-16,0 2-17 16,1 0-5-16,-2 1-4 0,0-1-3 0,-2 0 2 0,1-2-2 15,-4 0 0-15,-1-1 0 0,-1-3-1 16,-4 2 1-16,-1-1-3 0,-1-2-3 0,-2 0-5 16,-4-2-9-16,1-1-13 0,-4-2-15 15,0-1-26-15,-1 2-35 0,-1-5-60 0,0 1-86 0,-1-3-98 16,1-1-87-16,1-2-139 15,0-4 285-15</inkml:trace>
  <inkml:trace contextRef="#ctx0" brushRef="#br0" timeOffset="138932.37">16797 13373 2052 0,'-3'-1'175'0,"-2"1"-66"0,4 0-55 0,0 3-39 15,-5 5-10-15,2 5-1 0,-8 5 0 0,0 3 0 0,-3 1 0 16,-5 4 2-16,1-2 2 0,-3 1 0 16,-4 0 1-16,0 0-3 0,-2 1-2 0,-1 1-5 15,0 2-6-15,-2 1-3 0,3 1-6 16,1-2 0-16,-2-4 4 0,7-4 3 0,2-6 0 16,7-4-15-16,6-5-42 0,1-1-75 15,4-4-74-15,5-1-59 0,3-1-52 0,0-3-55 16,6-4-104-16,5-6 11 0</inkml:trace>
  <inkml:trace contextRef="#ctx0" brushRef="#br0" timeOffset="139150.26">16886 13590 1275 0,'6'1'263'0,"3"1"-67"0,2 0-87 15,3 3-8-15,1 2-18 0,1 0-24 16,-1-1-16-16,1 2-11 0,-3-1 0 0,1 0 7 15,2 2 1-15,-1-1-2 0,3-1-10 0,2 1-11 0,0-1-8 16,0-1-6-16,5 0-4 0,-1-1-7 16,-1 0-10-16,-3-1-14 0,0-1-13 0,-2-2-12 15,-5 0-13-15,1 1-18 0,-3-2-29 16,-4 0-61-16,0-2-83 0,-4 2-99 0,0-1-128 0,-3-1-155 16,0-2 643-16</inkml:trace>
  <inkml:trace contextRef="#ctx0" brushRef="#br0" timeOffset="139435.25">17254 13494 2124 0,'2'0'242'16,"0"0"-191"-16,5 2-41 0,0 3-13 0,6 5-2 0,-1 0-4 15,-2 2-2-15,1-2 2 0,-1-1 3 16,-2 0 6-16,1 1 4 0,-3-1 1 0,3-1 0 15,-1 1-1-15,3 2-2 0,-3-3-1 0,0 5-2 0,-4-1-2 16,4 2-2-16,-6-1-3 0,-2 0 1 16,-1 1-1-16,-8 2-3 0,1 2-5 0,-2 0-5 0,-3-1-5 15,-4 2-4-15,-1-4 4 16,-3 1 4-16,1-1 8 0,-1-1 7 0,4-5 6 16,-1 3 2-16,5-5 0 0,1-2-5 15,6-3-30-15,2-1-67 0,3-2-97 0,4-1-131 0,0-4-177 16,6-6-259-16,2-3 502 15</inkml:trace>
  <inkml:trace contextRef="#ctx0" brushRef="#br0" timeOffset="139709.97">17576 13399 2118 0,'3'0'40'0,"0"-1"-32"0,4 2-24 0,3 1 13 0,1 1 13 15,1-1 15-15,-4-1 25 0,-3 0 21 0,3 3 14 16,-2-1 3-16,5 4-12 0,-1 3-15 16,1 4-16-16,2 4-12 0,1 4-11 0,0 0-5 0,-3 4 1 15,0-1-2-15,-1 0 2 16,-2 0-3-16,-1-1-3 0,0-1-2 0,2 0-3 0,-2-2 2 16,-2-4-2-16,2 1-1 15,2-1-1-15,-4 0-2 0,3-4-1 0,1-2-3 0,-1-2-5 16,-3-1-14-16,2 0-29 15,-2-2-43-15,2-4-59 0,1 1-83 0,-2-5-140 0,0-2-185 16,1-4-365-16,2-3 477 0</inkml:trace>
  <inkml:trace contextRef="#ctx0" brushRef="#br0" timeOffset="139960.01">17942 13437 2234 0,'0'-1'108'0,"0"-2"-64"0,0 0-40 16,0 3-9-16,0 2 9 0,-2-2 21 16,0 3 27-16,1 1 23 0,-4 2 7 0,-2 3-4 0,-1 5-14 15,-2 4-19-15,-1 1-16 16,1 6-12-16,-3 1-9 0,-4 1-7 0,-1 2-4 16,0 1-3-16,1 1-2 0,0-1-2 15,5-1-4-15,3-2-5 0,7-4-7 0,2-4-6 0,1-3-6 16,2-4-3-16,4-3-5 0,1-1-7 15,2-4-20-15,1-2-41 0,2-3-80 0,5-2-169 16,-2-5-238-16,1-2-622 0</inkml:trace>
  <inkml:trace contextRef="#ctx0" brushRef="#br0" timeOffset="140260.09">18127 13689 1630 0,'-1'5'307'0,"-3"3"-195"0,0 4-37 0,-2 4-12 15,3 3-23-15,-5-2-6 0,4 2 5 0,-3-3 6 0,-1 1 0 0,6-2-9 16,0 0-9 0,4-1-11-16,4-1-4 0,-2-3-5 0,3 2-2 0,-2-5-1 0,4 0-1 15,0-1-1-15,0-2-2 16,-1-2-2-16,-2-2-2 0,4 0 2 0,-2 0 3 0,1-2 5 16,-1-2 6-16,-4 1 2 15,3-4 1-15,-3 0 2 0,2 0 0 0,-3-2-1 0,4 1 0 16,-5-2-2-16,-1 0 0 0,-1 0-2 15,0-3-3-15,0 2 1 0,-1-2-3 0,-1 0 1 16,-5 1-1-16,3-1 0 0,-3-1 0 0,-2 3-2 0,0 0-5 16,-2 5-8-16,1 0-12 0,-2 0-22 15,1 4-37-15,-6 1-48 0,5 2-86 0,-6 1-174 16,4 3-301-16,-6-2-455 0</inkml:trace>
  <inkml:trace contextRef="#ctx0" brushRef="#br0" timeOffset="141630.17">7731 13762 128 0,'0'-1'179'0,"-1"-2"-52"0,1 1-59 0,0 1-18 16,0 0 14-16,0 1 30 0,0-2 30 15,0 1 30-15,0 1 9 0,0-1 1 0,0 1-16 0,1-1-23 16,-1 1-23-16,0-1-26 0,2 1-20 0,-2-1-12 0,1 1-5 16,0 0-2-16,1-1 1 15,1-2-3-15,2 3-2 0,-3-1-5 0,6 0-2 0,0 1-2 16,-1-1-1-16,1 1-1 16,2-1-4-16,4 1-5 0,0-2-4 0,1 2-5 0,1 0-3 15,4 2 0-15,2-2-1 16,3 0-1-16,1 0-3 0,4-2-6 0,-1 2-5 0,2 0-9 15,0-1-7-15,0-1-6 0,-2 1-4 0,-2 0-1 0,-2-2 0 16,-5 3-3-16,5-4-8 16,-6 1-21-16,-3-2-36 0,0 3-40 0,-6-1-40 0,-4 2-44 15,0 0-48-15,-4 1-49 0,-2 0-133 16,-5 1 428-16</inkml:trace>
  <inkml:trace contextRef="#ctx0" brushRef="#br0" timeOffset="141930.04">8154 13590 295 0,'3'-2'574'0,"0"-2"-472"0,-1 1-39 0,7-2-3 0,-2 3 38 15,1 0 46-15,-2 1 15 16,3-1-4-16,-6 2-21 0,2 0-30 0,-2 0-18 0,2 2-20 15,-1 0-16-15,0 0-13 0,0 4-12 0,0 1-11 0,2 1-5 16,-2 5-6-16,1 0-5 16,-2 4-4-16,-2 1-5 0,-1 0-2 0,-3 1-3 0,1-1 1 15,-2 0-2-15,-2 1 1 0,1-3 1 16,-2 2 3-16,1-4 3 0,-1-1 2 0,-2 1 0 16,-1-2-1-16,5-2 0 0,-1-2-12 15,3-1-33-15,1 0-96 0,1-4-111 0,2 1-109 0,4-2-144 16,4-2-138-16</inkml:trace>
  <inkml:trace contextRef="#ctx0" brushRef="#br0" timeOffset="142270.15">8720 13584 1403 0,'0'2'94'0,"0"-2"-100"0,0 1-46 0,0 2 16 15,0 2 31-15,0 4 27 0,-1 2 6 0,-2 3 2 0,-1 0-7 16,2 2-5-16,-3-1-4 16,2-1-4-16,2 0 1 0,2-2-3 0,2-1 0 0,2-1 3 15,0 1 4-15,5-3 6 0,-3-3 7 16,1 1 4-16,1-1 2 0,-1-4 1 0,1 0-2 0,-2-2-1 16,2-4-3-16,1 1-5 15,-1-4-5-15,1-4-10 0,1-1-10 0,-1-2-5 0,0-4-4 16,0 0 1-16,-1-1 3 15,-5 0 5-15,3 0 8 0,-7 4 5 0,0-1 3 0,-5 2 0 16,0 4-5-16,-3-2-3 0,-3 4-2 0,1 0-2 0,-1 2-1 16,-2 1-8-16,-3 1-4 15,1 2-11-15,-2 2-8 0,-1 2-12 0,2 5-25 0,-2 1-54 16,0 3-136-16,-1 3-163 16,7 3-232-16,-1 0 336 0</inkml:trace>
  <inkml:trace contextRef="#ctx0" brushRef="#br0" timeOffset="145780.21">12030 14394 1 0,'0'-4'0'0,"0"-2"0"15,-1 1 0-15,1 0 0 0,1 0 211 0,0 2 50 0,-1-3 9 16,1 1 2-16,-1 0-24 0,0 2-44 0,1-2-55 0,-1 2-47 16,1-1-30-16,4 2-11 15,-2-2 1-15,0 1 1 0,4-1 4 0,0 1-8 0,-2-2-9 16,4 2-10-16,2-1-12 16,-2 1-10-16,1 0-5 0,3 0-2 0,2 2-2 0,-1-1-2 15,4 0-4-15,1-1-3 0,2 2-1 16,-1-1 0-16,4 1 1 0,3-1 0 0,0 0 1 15,0 1 0-15,1 0 0 0,-1 0 1 0,0-1 1 0,2 1 3 16,1-1 0-16,1 0 1 0,3-1-1 16,0 0 0-16,0-1-2 15,0 2 1-15,0-3-1 0,-1 2-3 0,-2-1 0 0,3 1-2 16,-1 0-1-16,-2 2-3 0,-4 0-5 0,0 1-3 0,0 1-5 16,-3 0-3-16,-1 2-4 15,0-1-3-15,0 1-2 0,-3-1 2 0,2-1 4 0,-3 1 4 16,-1-2 6-16,-3 0 0 15,0-1-2-15,0 0-3 0,-4 0-4 0,3 0-1 16,-2 0 1-16,0-1 3 0,-1 1 3 0,-2-1-1 0,0-2-4 0,2 2-2 16,-2-2-2-16,0 1 5 15,1-1 6-15,1 1 8 0,-3-1 3 0,-1-1 1 0,3 1 1 16,-1 0 0-16,0 1 0 16,-1-2-3-16,-1 3-3 0,0-3-7 0,2 3-9 0,1-2-3 15,-1 3-2-15,-1-2 3 0,-1 1 8 16,1 1 7-16,1-2 6 0,-4 2 3 15,1 0-1-15,1 0-2 0,-1-1-6 0,1 2-6 0,-3 0-6 0,2 2-4 16,-2-1-1-16,-1 0 4 0,1-1 8 16,-3 1 9-16,2-1 8 0,0 0 4 0,-1 0 0 15,-1 0-1-15,2 0 0 0,0-1 0 16,0 1-2-16,-1 0-1 0,1 0-2 0,1 0-5 16,-1 0-1-16,-1 1 1 0,2 1 2 15,-1-1 4-15,0 0 4 0,1 0 3 0,-1 1 0 0,1 1 1 16,1-3 0-16,-2 3-1 15,3-2 2-15,-2 0-1 0,1-1-3 0,-2 1-1 0,0 0-2 16,0-1 0-16,-1 0 1 0,-1 1 1 0,2-1 0 0,-3 0 0 16,2 0-2-16,-2 0-5 15,0 3-7-15,1-3-9 0,-1 1-14 0,0 0-31 0,0 0-51 16,0 0-59-16,0 1-61 0,0 0-35 16,0-1-26-16,0 0-35 0,-1-1 331 0,1 1 0 15</inkml:trace>
  <inkml:trace contextRef="#ctx0" brushRef="#br0" timeOffset="152252.46">11519 13486 1 0,'0'-7'0'0,"-2"-1"0"16,2-3 0-16,0 1 0 16,0 2 0-16,2-1 0 0,0 2 0 15,-1 0 0-15,2 0 0 0,-1-1 0 0,3 2 0 16,-2 0 0-16,3 0 0 0,-2 0 0 0,1 2 0 0,0 1 0 16,1 1 0-16,-2 0 0 0,2 1 0 15,-3 0 0-15,0 1 0 0,2 1 0 0,-1-1 0 16,-2 1 0-16,2 2 0 0,-1-2 0 15,-2-1 0-15,0 1 0 0,0-1 0 0,-1 0 0 0,3 0 0 16,-3 0 0-16,0 0 0 0,0 1 0 0,0-1 0 16,-3 0 0-16,3 0 0 0,0 0 39 15,0 0 73-15,-1 0 6 0,1 0 4 0,0 0 8 0,0 0 7 16,0-1-3-16,0 1 1 16,-1 0 2-16,1-1-3 0,0 1 0 0,0-1-9 15,0 1-11-15,0 0-15 0,0-1-15 16,-1 1-14-16,1 1-19 0,0-1-19 0,0 0-19 0,0 1-19 15,0-1-11-15,-1 1-2 0,1 2 5 0,0 3 12 0,-1 3 9 16,-1 3 5-16,-1 3 4 16,1 2-1-16,2 2 2 0,-3 5-1 0,2 1-1 0,-5 5 0 15,3 1-1-15,-3 2-2 16,2 4 1-16,-4 2 0 0,-1 3-1 0,5 3-2 16,-3 1-1-16,3 1-3 0,-2-2-2 0,0 0 1 15,1 0-3-15,2-3 0 0,-2 0 1 0,3-3 0 16,1-4 0-16,0-1 2 0,0-6 0 15,0-4-2-15,1-5-1 0,1-5-4 0,0-4-2 0,1-4-4 16,-1-4-2-16,1 0-1 0,3-4-2 0,-3 1-6 16,5-1-12-16,-2-2-32 0,2-1-53 15,0-5-84-15,0 1-105 0,7-3-123 0,-4 0-198 16,1-2 361-16</inkml:trace>
  <inkml:trace contextRef="#ctx0" brushRef="#br0" timeOffset="156159.96">19965 13730 1 0,'0'-1'6'0,"0"1"325"0,1-3-25 15,-2 3-1-15,1 0-7 0,0 0-21 16,-4 0-37-16,3-1-48 0,0 0-44 0,1-1-38 0,-2-1-24 15,0 2-18-15,1 0-14 16,-2 1-8-16,3 0-4 0,-1 0-6 0,1 0-3 0,0 0-3 16,0 0-3-16,-1 0-6 0,1 0-8 0,-1 1-7 0,-2 0-10 15,-3 3-6-15,2 0-2 16,-3 3 0-16,-2 2 2 0,1 3 3 0,1 3 2 0,-7-2 2 16,4 1 0-16,-1 1 2 15,1 3 1-15,0 0 0 0,5 2 2 0,-3-2 1 0,1 4 3 16,3 1 2-16,0 3 3 15,0 0 1-15,4 2 2 0,0-1-1 0,0 3-2 16,1-1-5-16,4 1-3 0,-1-3-1 0,3 0-2 0,3-2 2 0,0-1 0 16,3-2 0-16,0-2-1 15,3-3-1-15,2-2 0 0,-3-1-1 0,5-3 1 0,-1-3 2 16,0-1 3-16,-2-4 1 0,-2-2 2 16,6-2 0-16,-2-2 0 0,-1-2-1 0,2-2 0 15,1-3-1-15,-2-3-2 0,3 0-2 16,0-3-1-16,0-2-1 0,-1-1-4 0,3-1-2 0,-1-2-2 15,-2 1-4-15,-1-1-2 0,1 0-3 0,-3-1-5 0,1 1-6 16,-3-1-12-16,2 1-13 16,-4 1-12-16,2 0-20 0,-4 1-23 0,1-1-22 0,-3 1-22 15,1 1-26-15,-3 0-25 16,1 4-25-16,-3-3-18 0,-1 2 0 0,-1 0 19 0,2 0 30 16,-5 2 6-16,2 1-25 15,-1 2 123-15,-2 3 93 0</inkml:trace>
  <inkml:trace contextRef="#ctx0" brushRef="#br0" timeOffset="156641.15">20321 13462 357 0,'-6'2'144'16,"-3"-1"-44"-16,-2 3-79 0,2 4-14 15,3 3 8-15,-2 1 28 0,0 0 43 0,-1-1 43 16,2 1 35-16,1-1 10 0,-3 0-15 0,6-2-30 0,0 1-28 16,1 2-23-16,2-3-15 0,0 4-9 15,4-3-8-15,-2 3-9 0,1-2-9 0,4 1-9 16,-3-2-6-16,4-1-2 0,0-2 1 16,-2-2 3-16,3-3 2 0,3-1-1 0,0-1 0 0,2-2-4 15,2-4-4-15,0-2-2 16,2-3-4-16,0-2-3 0,-3-1-1 0,2-1-1 0,-4 1-1 15,0-3 0-15,-1 1-2 0,-3 1-6 0,-4-1-7 0,-3 1-8 16,-3 1-12-16,-3 0-15 16,-5 1-10-16,-1-1-1 0,-1 2 4 0,-4 1 11 0,4 3 0 15,-2 1-19-15,0 0-26 16,-1 5-38-16,1 1-40 0,2 1-44 0,1 1-63 0,1 1-97 16,1 3 101-16</inkml:trace>
  <inkml:trace contextRef="#ctx0" brushRef="#br0" timeOffset="157041.73">21078 13687 2210 0,'-1'-7'57'0,"0"-2"-40"15,0 1-35-15,-1 6-19 0,-2 0-2 0,1 1 10 16,-1 0 22-16,-2 1 30 0,-3 1 21 15,-1 3 11-15,-1 2 2 0,0 2-6 0,-2 4-8 0,-1 5-4 16,1 7-2-16,2 2-3 0,-2 5-3 0,-3 5-5 16,3 1-7-16,-5 5-7 0,2 2-8 15,-1 1-5-15,0-1-6 0,6 1-7 0,1-5-6 0,0-4-8 16,8-4-2-16,2-6-1 16,2-4-9-16,4-4-25 0,2-1-71 0,1-3-157 0,4 0-298 15,2-4-781-15</inkml:trace>
  <inkml:trace contextRef="#ctx0" brushRef="#br0" timeOffset="157880.34">21581 13616 1089 0,'-1'-2'114'0,"-2"-1"-257"0,1 1-33 15,5 4-6-15,1 2 72 0,-1 2 79 0,3 1 23 0,-1-2 16 16,-2-1 23-16,1 1 49 0,0 3 50 0,-2 0 33 16,3 3 16-16,0 2-17 0,2 3-19 15,-1 3-10-15,0 3-7 0,0 3-3 16,-1 1-5-16,0 3-8 0,-2 0-12 0,0-1-19 16,0 0-17-16,-2 0-15 0,1-2-12 0,0-4-6 0,0 0-5 15,1-3-3-15,0-1-5 16,1-2-4-16,0-2-4 0,-2-1-4 0,3-2-3 15,0 1 0-15,-1-3-3 0,2-1-3 0,-2 0-3 0,1-2-9 0,1-3-12 16,-2-1-14-16,0 0-13 16,-2-2-9-16,2 0-13 0,0-2-19 0,0 0-44 0,0-3-84 15,4-1-100-15,-3-2-102 16,3 0-126-16,0 0 129 0</inkml:trace>
  <inkml:trace contextRef="#ctx0" brushRef="#br0" timeOffset="158130.18">22003 13783 1510 0,'0'-7'241'0,"-4"-3"-50"16,-2 2-94-16,2 5-51 16,-1 2-43-16,1 1-20 0,-5 2-5 0,0 1 6 0,-4 2 8 15,-2 3 5-15,-2 3 3 16,-3 1 2-16,0 2 0 0,-1 3 0 0,-1 3-2 0,0 0-1 15,-2 4-1-15,0 1-1 0,-3 0 0 0,2 1-2 0,3 1 2 16,1-2-3-16,5 1-9 16,6-2-16-16,2-1-30 0,5-2-60 0,4-4-74 0,5-5-81 15,3 0-88-15,3-5-97 0,4-2-19 16,5-3 480-16</inkml:trace>
  <inkml:trace contextRef="#ctx0" brushRef="#br0" timeOffset="158420.18">22064 14085 1337 0,'-2'0'448'0,"-3"4"-346"16,1 3-82-16,-3 8-20 15,2 4-1-15,-2 2 3 0,-3 0 1 16,0-1 4-16,1 2 3 0,0-2 2 0,2-2 2 16,1-1-1-16,4-4-1 0,4 1 0 0,2-4-3 0,3 0-1 15,3-3 0-15,0-1-3 16,5-2-4-16,-2-4-4 0,4-3-5 0,0-4-9 0,3-3-4 15,0-2-11-15,4-3-13 0,-1-4-12 0,1-1-10 0,-4-1-1 16,0-3 6-16,-2 2 4 16,-5 0 4-16,-4 1 8 0,2 3 5 0,-7 1 10 15,-4 2 15-15,-3 1 6 0,-2 5 4 0,-5-2 2 16,0 4-2-16,-2 2 3 0,-4 3-2 0,-2 2-3 16,1 2-10-16,-4 3-22 0,1 2-38 15,0 4-93-15,2-2-123 0,3 4-179 0,3 1 194 0</inkml:trace>
  <inkml:trace contextRef="#ctx0" brushRef="#br0" timeOffset="158789.87">22623 14200 594 0,'0'4'-83'0,"0"3"-59"16,0 1 54-16,0 1-13 15,1-1-2-15,-2-3 27 0,0 0 76 0,-2-3 0 16,-1 1 0-16,3-2 0 0,0 1 0 16,1-1 0-16,0 1 0 0,1 0 0 0,0-1 0 0,2-1 0 15,-1 0 0-15</inkml:trace>
  <inkml:trace contextRef="#ctx0" brushRef="#br0" timeOffset="159380.12">23300 13603 1443 0,'-5'-3'52'0,"-1"-2"-82"16,-5 1-19-16,1 3 7 0,-3 1 22 0,0 1 26 0,-7-1 29 15,4 2 30-15,-6-1 15 0,4 2 5 16,-5 2-7-16,2 1-16 0,0 1-13 0,2 5-2 0,-1 1 1 15,3 2 6-15,-3 0 4 0,4 3-1 0,2 2-1 16,0-1-3-16,5 0 0 0,4-2-1 16,2-2-3-16,2 1-6 0,3-3-8 15,2 1-9-15,5-1-10 0,2 0-8 0,1-2-5 16,5 2-4-16,1-1-2 0,3-1-3 0,2-2-1 0,-1 0-4 16,3-2-3-16,-2 0-2 15,-1 3-4-15,-3-3-6 0,-1 0-10 0,-5 1-14 0,0-1-16 16,-1 1-7-16,-4-1 1 15,0 2 15-15,-3-1 16 0,-1 0 16 0,-3 1 14 0,-2 0 9 16,-4 2 9-16,-3 1 5 0,-3 1 0 0,-4-1-2 0,0 1-3 16,-4 0-1-16,0 1-1 15,-5-3 2-15,0 1-1 0,2-1 5 0,-3-1 4 16,0 0 12-16,2-1 14 0,1-2 14 0,3-2 10 16,2-1 6-16,5-2-1 0,2-1-9 0,0-1-5 15,3-2-6-15,4-2-6 0,0-1-12 16,3-2-15-16,3-4-20 0,2-1-12 0,4-4-6 0,2-5-3 15,2-1-2-15,5 0-9 0,-2-3-10 0,3 3-8 16,0 0-1-16,-1 4 4 0,2-2 8 16,-4 3 3-16,3 1-7 0,-6 2-25 0,1 1-37 0,-5 3-45 15,1 2-74-15,-4 4-83 16,-2 0-112-16,-2 2-148 0,0 2 263 0</inkml:trace>
  <inkml:trace contextRef="#ctx0" brushRef="#br0" timeOffset="159790.29">23608 13573 2085 0,'2'-6'105'15,"2"1"-104"-15,1 2-33 16,4 4-1-16,-6 1 17 0,4 0 21 0,-5 0 31 0,2-1 29 16,0 3 14-16,-1-1 1 15,5 4-19-15,-1 1-25 0,2 1-16 0,-1 4-11 0,-1 3-3 16,1 0 1-16,-5 4-1 0,2 0 1 15,-2 4 1-15,-1-2-1 0,-1 3 1 0,1-2-1 16,-2-2-1-16,-3 2-1 0,1-1-3 0,-2 0-2 0,-1-1 1 16,-1 0-2-16,-4 1 1 0,2-1-2 15,-3 0 1-15,-1 0-2 0,2 0-2 16,-4 0-6-16,-2 2-7 0,0-2-10 0,-4 0-12 16,0 0-15-16,-4 0-35 0,-1 0-64 0,-2 0-126 0,-6 2-231 15,1-1-243-15,-8 1 137 16</inkml:trace>
  <inkml:trace contextRef="#ctx0" brushRef="#br0" timeOffset="161160.19">14087 13351 301 0,'0'-3'118'0,"0"0"-32"0,0 1-72 0,1 0-16 16,0 2 16-16,1-1 38 0,-1 1 61 15,-1 0 52-15,0 0 19 0,-1 0-29 0,-1-2-57 16,2 1-56-16,-1 0-37 0,0-1-6 0,1 2 2 0,-2-1-1 16,1 1 2-16,0-1-1 0,0 1 7 15,-3 0 10-15,1 0 18 0,1 1 18 0,-1 2 11 0,-2-1 6 16,3 4-4-16,-1 1-6 16,-3 2-3-16,3 4-2 0,-4 1-4 0,4 3-4 0,-2 1-9 15,2 1-4-15,1 2-2 16,-2 4-2-16,3 0 0 0,-1 4-2 0,1 2-6 0,1 4-4 15,0 0-6-15,3 5-4 16,-2 3-6-16,4 2-6 0,-1-1-5 0,2-1-10 0,-1 0-13 16,3-3-20-16,-1-4-21 0,-2 0-18 0,2-8-7 0,0 0 0 15,-1-5 6-15,-1-2 12 16,-2-2-3-16,3-3-8 0,-4 1-17 0,0-2-27 0,-2-4-20 16,0 0-21-16,0-1-41 0,-2-2-93 15,0 0 7-15,-2-2 302 0</inkml:trace>
  <inkml:trace contextRef="#ctx0" brushRef="#br0" timeOffset="162269.97">14896 13543 565 0,'-5'-1'121'0,"1"1"-35"15,-4 0-76-15,3 1-8 0,0 3 1 0,-1-2 6 0,-3 4 10 16,-2-2 9-16,1 2 10 16,-3 1 7-16,-3 3-1 0,1 1-10 0,-2 1-15 0,-1-1-8 15,-2 6-5-15,0-2 3 0,-1 2 6 16,-1 0 19-16,-2 1 29 0,2-2 26 0,-2 0 21 15,2 0 4-15,-2-2-10 0,4 0-18 0,1-3-17 0,3 0-16 16,1-1-11-16,2-1-8 0,2-3-3 16,3 0 0-16,2-3-1 0,2-2-3 0,3 0-4 15,1-1-10-15,0 0-8 0,0 0-3 16,2 2 5-16,1-2 8 0,1 1 9 0,3 0 7 0,-1 1 3 16,3-1 2-16,5 1 1 15,-2-1-4-15,1-1-2 0,3 2-6 0,0-1-3 0,0 1-3 16,3 0-2-16,-4 1-3 15,3 0-2-15,-5 1-1 0,3 0-2 0,-2 1-1 0,1-3-3 16,-2 2-3-16,1-1-1 0,-2 1-1 0,1-2-2 0,2 2 0 16,-5-3-4-16,3 0-7 15,-1 0-16-15,1 0-20 0,-2 0-34 0,1 1-65 0,-3-2-106 16,3 1-136-16,-2-1-171 16,-1-1-318-16</inkml:trace>
  <inkml:trace contextRef="#ctx0" brushRef="#br0" timeOffset="163740.34">14512 14064 1 0,'0'-2'0'0,"2"-1"0"0,-1-3 0 16,2 1 0-16,-1 1 0 0,0 0 0 15,1 1 0-15,0 0 67 0,-1 0-33 16,1-1-23-16,-1 2-13 0,0 0-3 16,2 1 0-16,-1 0 4 0,1-1 5 0,-2 1 3 0,2 0 10 0,-3 0 12 15,0 1 16-15,2 0 17 16,-2-1 16-16,0 1 9 0,-1 0 6 0,0 0 1 0,0 0-10 15,0 0-17-15,0 0-22 0,0 0-21 0,0 0-19 0,0 0-13 16,0 1-12-16,0-1-9 16,0 0-8-16,0 0-1 0,0 0-1 0,0 0 11 0,1 1 11 15,-1-1 10-15,2 0 11 16,0 1 2-16,0-1-1 0,1 1 0 0,-1-1-2 0,1 2 0 16,-2-2 2-16,-1 0 1 15,2 0 1-15,-2 0 3 0,0 0 1 0,1 0 0 0,-1 0 2 16,0 0-3-16,0 0-1 0,0-2 0 15,0 2 0-15,0 0 4 0,0 0 4 0,0 0 5 16,0 0 5-16,0 0 2 0,0 0 6 0,0 0 3 0,0 0 3 16,0 0 1-16,0 0 1 0,0 0-6 15,0 0-3-15,0 0-5 0,0 0-6 0,0 0-3 16,0 0-2-16,0 0-2 0,0 0-1 16,0 0-1-16,0 0 1 0,0 0 0 0,0 0 0 0,0 0 1 15,0 0 0-15,0 0-2 16,0 0 1-16,0 0 1 0,0 0 4 0,0 0 4 0,0 2 6 15,0-2 3-15,0 0 2 0,0 0-2 0,0 0-3 0,0 1-4 16,0-1-3-16,0 0-3 16,0 0-4-16,1 1 5 0,-1-1 18 0,3 2 20 0,-2 0 16 15,3 4 4-15,1-1-15 16,-1 0-20-16,3 0-12 0,-1 2-13 0,0-1-3 0,2 1-1 16,-1-2-2-16,3 1 0 0,1 0 0 15,2-1-1-15,-2 1-2 0,3-2-1 0,2 1-4 16,-1-2-4-16,1 0-2 0,0 0-4 15,-2-1-6-15,1 0-4 0,0-1-9 0,-5-1-5 0,3-1-15 16,-3-1-20-16,-1 1-27 0,-1 0-44 0,1 1-58 16,-2-1-67-16,-2 1-67 0,0-1-63 15,-1 1-79-15,-1 0 320 0</inkml:trace>
  <inkml:trace contextRef="#ctx0" brushRef="#br0" timeOffset="164131.57">15145 13639 1 0,'-1'-5'0'0,"1"-1"69"16,0-1 11-16,1 4 3 0,2 0 42 0,-2 2 56 16,0-1 53-16,-1 2 27 0,2 0-21 15,-2 2-63-15,1-1-60 0,-1 0-29 0,0 4 0 0,7 4 17 16,-3 2 1-16,-3 6-15 16,0 1-14-16,1 3-14 0,-2 1-11 0,0 2-8 0,0 2-5 15,0-2-7-15,0-3-8 16,-2-1-8-16,1 1-10 0,0 0-5 0,1 0-4 0,-1-2-6 15,-1-2-7-15,1 1-7 0,1-4-8 0,0-2-9 0,-1-2-11 16,1-4-17-16,1-1-32 16,-1-3-43-16,1-2-42 0,2 0-46 0,-3-2-36 0,4-3-44 15,-1-3-56-15,0-4-55 0,2-2 290 16,-1-4 132-16</inkml:trace>
  <inkml:trace contextRef="#ctx0" brushRef="#br0" timeOffset="164580.23">15239 13633 243 0,'2'-1'376'0,"2"-1"-109"16,2 1-60-16,-2 1-37 0,2 3-30 0,-1 0-14 0,3 2-25 16,-2 1-8-16,2 3-11 15,0 0-20-15,1 2-11 0,-3 2-17 0,4 0-14 0,-1 0-11 16,-2 0-5-16,2 0-4 16,-3 1 0-16,-1-2 0 0,2 0 0 0,1-3 0 0,-1-2 0 15,1-1 1-15,-3-2-2 16,0 0 1-16,3-2-2 0,-3 0 0 0,2 1-3 0,-1-3 0 15,-2 0-1-15,1-1 1 0,1-2-1 0,0 1-2 0,-1-4-6 16,4-1-8-16,-3-4-9 16,1-1-8-16,0-4-5 0,2-1-10 0,-2-1-7 0,3-3-8 15,-1-1-8-15,-2 0-1 0,3 0 11 16,-1 2 17-16,0 2 22 0,-2 3 19 0,0 1 9 16,1 4 5-16,-4 2 4 0,1 4 7 15,-2 0 10-15,-1 3 15 0,1 0 15 0,1 2 16 0,-3 0 12 16,2 1 2-16,1 1-3 15,-3 1-7-15,2 2-8 0,0 1-7 0,1 0-8 0,-3 3-7 16,1-1-5-16,0 3-4 0,0-2-3 0,2 1-6 0,-3 2-5 16,2 1-7-16,-1 0-7 15,-1 1-3-15,2-1-3 0,-2 2 0 0,0-1-1 0,2 0 0 16,-2 2 1-16,0 2-2 16,-1-4 1-16,2 2-2 0,-2-3 0 0,1-2 2 0,-1-1-1 15,0 0-1-15,1-2 0 16,0-1-2-16,1-2-6 0,-1 1-9 0,-1-1-28 0,0-1-56 15,0 0-83-15,0-2-142 0,0 1-186 0,0 0-530 0</inkml:trace>
  <inkml:trace contextRef="#ctx0" brushRef="#br0" timeOffset="165100.07">15326 14102 1 0,'2'2'181'0,"2"-1"69"0,1 0 16 15,4 0-3-15,-1-1-24 0,0 0-44 16,2-1-49-16,1 0-41 0,-2 0-43 0,1-1-27 15,2-1-18-15,0 2-10 0,0-1-8 0,2 0-10 0,3 0-26 16,-2 1-72-16,5 1-138 0,-3-1-191 16,6 1-485-16</inkml:trace>
  <inkml:trace contextRef="#ctx0" brushRef="#br0" timeOffset="168213.73">5115 14851 1 0,'-4'-3'0'0,"2"0"0"16,-4 1 0-16,5-1 0 15,0 1 0-15,0 1 0 0,0 0 0 0,0-1 0 0,1 2 183 16,0 0 8-16,-1-1-24 15,2 1-34-15,-1 0-35 0,0-1-28 0,1 2-18 0,-1-1 1 16,0 0 9-16,0 0 8 0,0 0 11 0,0 0 0 0,0 1-4 16,0-1-9-16,0 0-10 0,0 2-10 15,0-2-4-15,0 0 0 0,-1 1 5 0,1 0 6 16,0 4 3-16,0-1-2 0,-1 2-5 16,-1 2-12-16,0 0-10 0,1 1-8 0,1 2-5 0,-1-1 0 15,0 4 7-15,-1 1 7 16,-1 5 6-16,0 5 1 0,0 1-4 0,-1 7-7 15,0 1-7-15,2 5-3 0,-2 1-1 0,1 3 0 0,2 2 4 0,1 3-2 16,0 2 0 0,0-1-5-16,0 2-3 0,0-3-2 0,1-1-2 0,4 0 0 15,-3 2-3-15,0-2-2 0,4 0-2 16,-3 0-3-16,1-2-1 0,1-1-2 0,-2-5 1 16,0-4-2-16,0-6-2 0,-1-8-2 15,0-6-2-15,-2-8 1 0,0-4-4 0,1-2-2 0,-1-2-8 16,0 0-9-16,0-1-20 0,0 1-35 15,0-1-53-15,0-4-79 0,0-3-79 16,0-4-74-16,0-4-89 0,2-4 10 0,0 0 456 16</inkml:trace>
  <inkml:trace contextRef="#ctx0" brushRef="#br0" timeOffset="169451.8">6128 15097 485 0,'-3'-1'167'0,"1"-2"-113"0,-3-1-30 0,5 3 4 0,0 0 24 16,0 1 33-16,-1 0 21 16,-1-1 26-16,1 1 7 0,-2 0-16 0,2-2-19 0,1 2-38 15,0 0-37-15,0 2-24 16,0-2-7-16,0 0 6 0,0 1 12 0,0-1 13 0,0 1 11 15,0 0 17-15,1 3 14 0,-1 0 12 16,0 4 3-16,0 1-10 0,0 2-10 0,0 1-9 16,-1 3 0-16,-1-1 1 0,1 3-1 0,-1 1-5 0,-3-1-9 15,-1 3-8-15,-1 3-9 0,0-1-6 16,-3 4-4-16,0 0-3 0,-3 1-1 16,1-1 0-16,-1-1-1 0,-5 0 0 0,1-2 1 15,1 0-1-15,-3-3-1 0,-1 2-1 0,-1-1 0 0,2-2-3 16,-1 1 1-16,2-5 2 15,0-2-2-15,5-4 1 0,1-2-2 0,1-3-5 0,3-2-6 16,2-2-10-16,2-2-19 0,1-1-15 0,-3-4-15 16,4-2-13-16,-1-5-8 0,-3-3-11 15,6-5-16-15,0-2-21 0,0-3-31 0,1 0-33 0,4-6-31 16,-3 2-2-16,0-1 29 16,2-1 56-16,0 4 59 0,-2 3 40 0,2 3 23 15,2 4 9-15,-1 2 9 0,1 3 14 16,2 2 19-16,-1 2 20 0,-2 3 31 0,3 0 32 0,-5 3 26 15,3 0 16-15,-3 3 2 0,0 0-5 0,0 1-4 0,-1 0-6 16,1 2-6-16,1-1-11 16,2 2-14-16,0 0-15 0,-2 2-13 0,4 2-11 0,2 0-7 15,0 2-6-15,1 5-9 16,1 2-11-16,4 1-11 0,-2 1-11 0,2 3-6 16,-1-1-5-16,1 1-2 0,1 0 0 0,-2-3-3 15,0 0-3-15,1-2-6 0,-3-1-10 0,3 0-17 0,-2-1-21 16,2-3-28-16,-2 2-44 15,2-4-69-15,-2-1-103 0,0 0-139 0,3-1-179 0,-3-2-192 16</inkml:trace>
  <inkml:trace contextRef="#ctx0" brushRef="#br0" timeOffset="170230.4">6602 15125 1 0,'-4'3'0'0,"0"-2"0"16,1 2 0-16,0-1 90 0,2-1 73 0,-1 1 21 0,2-1 25 15,0 1 17-15,-1 0-5 0,1-2-23 0,0 1-42 0,0 0-46 16,0-1-36-16,1 3-27 16,-1 1-10-16,0 2-4 0,0-1-4 0,0 3-6 0,0 3-6 15,0-2-7-15,-1 3-4 16,0 1-2-16,0 0 0 0,-2 2-2 0,-1 1 1 16,2 1-3-16,-3 1-3 0,-1-2-1 0,0 4-2 15,1-2 0-15,-1 0 0 0,2-1-2 0,-2-2-3 16,3-1-2-16,1-2-4 0,2-3-4 15,0 1-6-15,0-5-10 0,2-1-24 0,1 0-37 0,2-2-38 16,0 1-50-16,4-3-72 0,4-5-105 0,1-2-180 0,0-3 501 16</inkml:trace>
  <inkml:trace contextRef="#ctx0" brushRef="#br0" timeOffset="170510.02">6896 15080 1829 0,'-2'-1'80'0,"1"-3"-40"0,-1 2-50 0,2 2-14 0,0 1 4 0,1-1 15 15,0 1 23-15,2 0 31 0,0 3 24 16,1 0 10-16,5 1-3 0,-2 3-14 0,2 2-17 16,3 3-12-16,1 3-12 0,2 2-7 15,-3-2-5-15,0 3-5 0,1 0-1 16,-3-1 1-16,-1-1-1 0,3 2-1 0,-3-2-2 15,-2-1-2-15,3 0 0 0,-3 0 0 0,2 1-2 0,-3-3-1 16,3-1-3-16,-3-4-5 0,-2-1-9 0,0-2-20 16,0-3-28-16,-1 0-42 0,-2-2-44 15,5 0-57-15,-4-1-50 0,0-1-50 0,1-3-77 16,1-2-133-16,-1-5 151 0</inkml:trace>
  <inkml:trace contextRef="#ctx0" brushRef="#br0" timeOffset="170719.94">7135 15084 1673 0,'-4'-2'260'0,"1"0"-74"0,0 1-47 15,1 1-24-15,1 1-25 16,-2 1-33-16,-1 3-24 0,-2 1-21 0,-3 5-11 0,0 1-2 16,-3 5-3-16,0-1-2 0,1 1-3 15,3 0-4-15,0 1-4 0,-1 0-9 0,-2 3-15 0,4 0-16 16,-2-2-20-16,3-2-25 15,-1-3-38-15,4-3-59 0,0-4-74 0,3-3-48 0,4-2-12 16,-2-2-1-16,2-1-40 0,4-2 136 0</inkml:trace>
  <inkml:trace contextRef="#ctx0" brushRef="#br0" timeOffset="170979.66">7182 14990 1515 0,'1'0'184'0,"2"1"-107"16,-1 0-68-16,4 0 11 0,3 3 15 0,1 1 12 16,0 4 13-16,0 0 17 0,4 4 10 15,-4-2 5-15,0 4-8 0,3 0-13 0,0 2-12 0,-1 3-15 16,1-2-11-16,-3 2-9 0,1 1-3 0,-5 0 1 0,-1 0-1 16,0-1 0-16,-2 0-2 15,-1 2-4-15,-1 0-4 0,-1 1-5 0,-1 0-4 0,-1 1-4 16,-1 0-4-16,-1 1-9 15,1-2-12-15,-4-3-17 0,-1 2-22 0,-2 0-25 0,-2 0-38 16,-2-1-47-16,1-1-85 0,-3-1-137 0,5-4-163 16,-1-1-318-16</inkml:trace>
  <inkml:trace contextRef="#ctx0" brushRef="#br0" timeOffset="171770.31">7696 15265 711 0,'-1'0'30'0,"0"1"-119"15,1-1-47-15,1 4 36 0,0-1 86 0,2 0 101 0,-2 3 68 16,2 0 31-16,1 2-11 0,-2-2-31 15,1 2-42-15,0 0-34 0,3 1-18 0,-1 0-10 16,3 2-8-16,-2-3-3 0,-1-2-7 0,0-1-3 0,0-1-6 16,-3-1-9-16,2 0-12 0,-1-1-16 15,1 0-25-15,0 0-51 0,-1-2-68 0,2 0-80 16,0-2-96-16,-3 1-81 0,6-3 264 16</inkml:trace>
  <inkml:trace contextRef="#ctx0" brushRef="#br0" timeOffset="172370.24">8157 14966 243 0,'3'0'109'0,"-1"0"-119"0,5 0-39 0,1 1 23 0,-1 1 17 16,0 2 11-16,1 0 24 0,-2 3 38 15,1-1 46-15,0-1 36 0,0 1 13 0,0 4-11 16,1-3-28-16,-2 1-22 16,0 1-20-16,4 0-11 0,-4-1-5 0,0 2-5 15,-1 1-3-15,-2-1 10 0,-1 2 0 0,0 1-7 16,-4-1-7-16,1 2-11 0,-1-3-7 0,-4 2-1 0,2-2-3 15,-5 3-5-15,-2-2-7 0,0 3-6 0,-4-2-7 0,0 1-2 16,-5 1-3-16,1-2 0 16,-2-1 3-16,-3-1 8 0,4-1 15 0,2-4 23 0,0-1 7 15,4-4-13-15,4-2-28 16,-2-4-56-16,2-1-53 0,4-4-41 0,-3-3-18 16,4-1 2-16,1-5 22 0,4 3 20 15,4-2 15-15,1-1 17 0,5 2 12 0,1 0 18 0,7-1 18 16,-5 2 18-16,5 3 18 0,-3 2 24 15,0 2 21-15,-4 3 15 0,-1 0 3 0,0 2-6 0,-1 1-8 16,-2 2-10-16,1 0-5 0,0 0-5 0,-2 1 6 16,-1 1 16-16,2 0 19 0,0 1 20 15,-1 1 16-15,2 3 6 0,-2-2 1 0,1 3-4 16,1 3-5-16,-3 2-8 0,1 4-12 16,2 3-10-16,0 2-13 0,-3 2-15 0,2 4-8 0,-3 0-3 15,2 2-9-15,-3 2-3 16,3 0-7-16,-3 2-7 0,3-4-4 0,-3-1-4 0,-2-3-4 15,3 1-3-15,-2-3-3 0,1-1-4 0,-1 0-6 16,2-3-12-16,0 1-17 16,-3-6-23-16,2 0-32 0,0-6-45 0,0-1-66 0,-1-3-86 0,2-3-114 15,1-1-191-15,-2-4-240 16</inkml:trace>
  <inkml:trace contextRef="#ctx0" brushRef="#br0" timeOffset="172700.09">8608 14944 1001 0,'0'0'85'16,"-1"-1"-81"-16,-1-1-24 0,2 2 1 0,2 2 25 0,-2-1 42 15,0 0 44-15,0 0 29 0,1 3 8 0,0 3-4 0,1 2-10 16,2 2-10-16,-1 2 0 16,0-1 1-16,3 4-2 0,-3 0-5 0,2 0-17 0,0 0-21 15,0 1-21-15,-1 0-15 16,1-1-12-16,-1 2-7 0,0-3-4 0,3-1-1 0,-4 0-2 16,3-2 0-16,0-1-5 0,-1-2-6 15,1-2-14-15,-1-1-23 0,-1-1-31 0,0-2-35 16,-2-1-38-16,2-1-44 0,-2-2-54 15,2-1-55-15,-1 0-74 0,0-3-98 0,0-2 98 0,-2 0 380 16</inkml:trace>
  <inkml:trace contextRef="#ctx0" brushRef="#br0" timeOffset="172960.49">8800 15068 1 0,'3'-5'0'16,"5"-3"0"-16,3-2 0 0,-3 2 0 15,-2 0 0-15,0 2 0 0,4 1 0 0,-4 0 103 16,0 1 118-16,2 0-14 0,-6 1-37 0,5 2-53 0,-4 1-45 15,4-1-32-15,0 2-20 0,-1-1-5 16,4 1 5-16,-1 1 13 0,0-1 18 0,4 2 7 16,-2 1 3-16,-1-1 2 0,3 2 4 0,-3 1 3 0,1 2-12 15,-1-2-18-15,1-1-25 0,-1 1-17 16,0 1-5-16,-1-2 1 0,-1 1 3 0,4 1 1 16,-5 0 3-16,2-2 0 15,1 0 0-15,-4-2 0 0,1 1-1 0,0-2-2 0,0 2-9 0,-2-1-14 16,3 0-35-16,-3 0-76 15,1 0-83-15,0 0-70 0,-1-1-37 0,-1 2 5 16,1-2 225-16,-3-1 96 0,1 1 0 0</inkml:trace>
  <inkml:trace contextRef="#ctx0" brushRef="#br0" timeOffset="173210.33">9068 14922 938 0,'0'-1'519'16,"0"1"-225"-16,0-1-97 16,-1 1-71-16,1 1-81 0,0 0-21 0,-1 3 9 0,1-1 14 15,0 4 14-15,-1 1 3 0,1 2-2 16,-1 5-5-16,-1 2-9 0,-2-2-4 0,1 5-9 16,3 0-6-16,-5 0-9 0,0 1-9 15,0-1-4-15,-1-1-4 0,-2 1-2 0,2-3-3 0,-3 0-3 16,2-2-5-16,-2 2-12 15,3-6-25-15,1-1-49 0,1-3-92 0,1-2-165 0,0-2-226 16,3 1-351-16,0-4 498 0</inkml:trace>
  <inkml:trace contextRef="#ctx0" brushRef="#br0" timeOffset="173460.17">9279 14752 348 0,'5'3'166'0,"1"1"-56"16,3 6 25-16,0 0 43 0,-6 2 33 0,3 4 40 0,-4 2 34 15,-1 3-7-15,-1 2-53 0,0 0-53 16,0 4-39-16,0 0-27 0,-1 2-19 0,0 3-20 0,0 1-19 16,-4-3-14-1,3 4-13-15,-1-3-9 0,-4 0-7 0,4 1-7 0,-5-2-9 0,1 3-8 16,-1 1-21-16,-3 2-38 15,-1-1-64-15,-1 0-107 0,-1-3-226 0,-1-1-301 0,1-3-303 16</inkml:trace>
  <inkml:trace contextRef="#ctx0" brushRef="#br0" timeOffset="176740.09">10013 15202 1 0,'-3'-1'0'0,"3"-2"0"0,-3 1 0 0,3 1 26 0,0 1 80 15,1 0 51-15,-1 0 58 0,0-1 54 16,0-2 19-16,0 1-11 0,0 0-29 0,1-2-48 15,-1 2-43-15,1-2-33 0,-1 2-18 0,0-3-10 0,0 3-9 16,2 0-11-16,-2-1-18 16,1 2-19-16,-1 1-16 0,3-1-10 0,-1 1-3 0,0 0-1 15,-1 1 0-15,4 0 4 0,0 1 2 16,3 0 5-16,-1 0 5 0,1 3 5 0,1-2 3 0,1 1-1 16,6-1 0-16,-3 0-4 15,4-1-4-15,-3 0-5 0,5 1-7 0,-1-2-6 16,-2 0-3-16,6-1-5 0,-2 0-5 15,4-1-13-15,-3 0-22 0,2 0-22 0,-1-1-25 0,5 0-25 16,-5 0-22-16,5-1-32 0,-5 1-43 0,-1 0-70 0,2-2-96 16,-2 2-104-16,-2-3-166 15,-1 4 401-15</inkml:trace>
  <inkml:trace contextRef="#ctx0" brushRef="#br0" timeOffset="178670.3">9763 14630 1014 0,'-6'-8'20'0,"2"0"-7"0,-2-1-31 15,3 7-26-15,1 0-11 0,1 2 5 0,-1 0 24 16,-1 0 34-16,1-1 31 0,-1 1 20 15,0 0 21-15,2 0 10 0,0-2-9 16,1 2-18-16,0 0-23 0,0 2-17 0,0-2-3 0,0 0 10 0,0 0 11 16,0 1 13-16,0-1 10 15,0 3 7-15,-1 2 2 0,1 3-4 0,-1 4-5 16,1 2-11-16,-1 2-8 0,1 3-7 0,-2 2-2 16,0-2 1-16,1 3 3 0,1 3 3 0,0 1-2 0,-1 3 4 15,0 3-4-15,1 1-1 16,0 5-5-16,0 2-5 0,2 4-6 0,1 2-3 0,0 5-3 15,-1 1-7-15,3 1-5 0,0 3-2 0,3 1-4 0,-4-1 0 16,3-3-4-16,-3-2 0 16,3-1-1-16,1-3-3 0,-3-2-1 0,3-1-2 0,-1-4-5 15,-1-4-7-15,2-3-7 0,-2-5-13 16,-2-6-14-16,3-6-15 0,-3-6-18 0,2-4-28 16,-3-3-46-16,-2 0-55 15,0-3-60-15,0-3-68 0,1 0-100 0,0-2-37 0</inkml:trace>
  <inkml:trace contextRef="#ctx0" brushRef="#br0" timeOffset="180890.15">10599 14879 549 0,'-4'-3'69'0,"-3"-1"-68"0,-3 0-51 0,2 4-18 0,4 1 11 15,-3 2 24-15,-1-2 36 16,2 1 32-16,-4-1 44 0,2 0 50 0,0-1 17 0,-1 1 2 16,-1-1-31-16,0 1-42 15,1 2-19-15,0-1 0 0,-1 3 14 0,-3-2 14 0,1 2 15 16,1-1 0-16,-6 2-6 0,5 1-13 15,-3 0-16-15,-2 0-16 0,-2 3-14 0,0 0-14 16,0 2-12-16,2 0-7 0,-2 2-2 16,1-2-3-16,-1 3 4 0,4-2-2 0,-1-1 3 0,0 0 0 15,3 0 0-15,1-2 1 0,2 0 0 0,1-3 1 16,2 0 0-16,2-2 1 0,-2 1-1 16,4-2 1-16,0-1 0 0,-1 1-4 0,3-2-3 0,1 0-3 15,0 1-4-15,1-1 1 16,1 1 2-16,2 0 3 0,-3 0 2 0,2 2 0 0,3-2-1 15,-4 2-1-15,6 0 0 0,-5-1-2 0,2 1 0 0,-1 0-2 16,-2 1 0-16,3-1-3 16,-2 0-3-16,-2 0-1 0,6 1-1 0,-5 1-2 0,-2-1-2 15,1 1-5-15,-1 0-6 16,-1 1-3-16,1-2 4 0,-1 0 7 0,-1 0 14 0,-1-3 11 16,0 0 9-16,3-2 9 0,0-1 8 15,0 0 7-15,0 0 5 0,0 0 2 0,0 0-4 16,0-1-6-16,0-1-10 0,-1 1-9 15,1-1-4-15,0 1-3 0,0-2 0 0,0 0-4 0,0 1-6 16,1-1-1-16,2 1-3 0,1 0-1 0,-2-2-1 16,1 1 1-16,3-1 1 0,-3 1 0 15,3 1 0-15,-1 1 2 0,2-2 1 0,1 2 1 0,-3 0 1 16,3 1 1-16,2 0 0 16,-1 0 2-16,2 1 1 0,0 0 1 0,-1 1 2 0,4-1 2 15,1-1-1-15,-3 1 1 16,6 0-2-16,-4 0-1 0,4 2-1 0,2-2-1 15,-3 2 1-15,0 0-2 0,0 0-1 16,2 0-2-16,-3-1-2 0,1 1-2 0,0-1-1 0,-3 1-3 16,-1 1-4-16,0-2-5 0,-3 1-10 0,0-1-12 0,-4 0-22 15,2 2-39-15,0-2-48 16,-5 0-64-16,3 3-60 0,-2-3-72 0,-2 0-122 16,2 2 337-16</inkml:trace>
  <inkml:trace contextRef="#ctx0" brushRef="#br0" timeOffset="181930.29">10133 14913 1 0,'-1'-6'0'16,"-1"1"0"-16,-1 1 0 15,5 3 0-15,0-1 0 0,0 0 0 0,6 0 0 0,-5-3 0 16,4 3 0-16,-1-2 194 15,1 1 49-15,2 1-15 0,0-1-24 0,0 0-25 0,1 1-10 16,0 0-12-16,0-2-3 0,0 2-1 0,-2 0-4 0,0-1-10 16,0 2-7-16,2-1-11 15,-3-1-15-15,-2 1-15 0,2 1-14 0,2 0-12 0,-5 0-11 16,3-1-8-16,-4 1-6 16,3-1-7-16,-3 2-5 0,5-1 0 0,-2 0-4 0,1 1-1 15,2-2-1-15,1 1-3 0,2 0-2 16,5 0-3-16,-4 1-3 0,6 0-3 0,1 0-1 15,3 1-3-15,2 1-2 0,1 1-1 16,2 1-1-16,3 0-1 0,-2-1-1 0,4 2-2 16,2-1-1-16,-1-1-3 0,3-2-1 0,-2 0-4 0,-2-1-4 15,-3-1-3-15,-2 1-4 0,-1 0-6 16,-6-1-9-16,-2 2-9 0,-4-1-14 0,1 4-12 16,-3-2-16-16,-4 0-15 0,-2 2-18 15,-3-1-19-15,-2 0-21 0,-2 1-35 0,-3 2-71 0,-4-2-96 16,-2 3-137-16,-3 1-127 15</inkml:trace>
  <inkml:trace contextRef="#ctx0" brushRef="#br0" timeOffset="182306.33">10241 15090 837 0,'-5'-2'220'15,"3"-2"-32"-15,-1 2-67 0,0 1-29 16,3 2 2-16,0-1 11 0,3 0 13 0,-3 0 3 0,1 0-10 16,-1 1-8-16,1 0-6 15,1 1-6-15,4-1-7 0,-2 1-9 0,5 0-7 0,2 1-8 16,1 0-5-16,5 1-5 15,-4 0-6-15,5 0-8 0,1 0-6 0,1 1-2 0,3 0-2 16,-2 1-3-16,7-1 1 0,1-1-6 0,1 0 1 0,2-2-4 16,1 1-4-16,2-1-4 15,-4 0-3-15,2 1-2 0,-2-2-2 0,-1 1-2 0,-1 0-2 16,0 0-7-16,-4 0-9 0,1 1-9 16,-4-1-17-16,-3-1-20 0,-2 0-27 0,-1 3-45 15,-3-2-57-15,0 1-93 0,-1 0-172 16,-6 1-227-16,2 0-250 0</inkml:trace>
  <inkml:trace contextRef="#ctx0" brushRef="#br0" timeOffset="183525.18">11697 14738 118 0,'-4'-8'652'0,"-2"-4"-516"15,-1 3-9-15,4 3-39 0,3 4-38 16,0 1-16-16,0 1 3 0,-1-1 13 0,0 0 24 16,-1-3 17-16,2 3 8 0,-1 1-5 0,1 0-23 0,0 0-30 15,0 0-25-15,1 1-8 0,-1 3 6 16,0 0 28-16,3 2 31 0,-2 4 19 0,1 5 5 16,2 4-12-16,-2 4-18 0,0 4-16 15,0 2-11-15,3 6-9 0,-3-1-12 0,-1 4-4 0,0 1-4 16,-1 3-3-16,0-1 1 15,0 1-3-15,0-2-3 0,0-1-1 0,1-2-2 0,-1 1-2 16,0-3 1-16,1 0-3 0,2-4-2 0,-2-2-4 16,-1-6-5-16,0-2-9 0,0-6-15 15,2-3-22-15,-1-4-32 0,-1-3-36 0,2-4-31 0,3-1-44 16,-2-2-75-16,0-2-120 16,4 0-197-16,2-7 168 0</inkml:trace>
  <inkml:trace contextRef="#ctx0" brushRef="#br0" timeOffset="184147.83">12437 14940 1 0,'-2'5'0'0,"-4"3"0"0,2 6 129 16,-2 0 18-16,3 3-21 0,-1 3-34 0,0-1-17 0,-4-1-2 15,4 1 8-15,-3 0 7 0,-4-1 4 16,2 0-2-16,-2-2-10 0,-1 1-8 0,0 0-13 15,-5-2-8-15,1 1-6 0,-1 0-9 0,-1-2-6 16,-1 0-4-16,3-2-2 0,0-1 3 0,-1-1 0 16,2-1 0-16,-2-3 0 0,5-3 3 0,-1-1 4 15,0-2-5-15,3-4-9 0,-2-3-22 16,5-2-31-16,-2-4-40 0,1-2-46 0,-1-3-42 0,1-1-31 16,4-1-15-1,-2-1 4-15,4-1 12 0,0 1 26 0,2-1 40 0,0 2 41 0,1 0 38 16,1 3 25-16,4 0 14 15,-3 0 8-15,5 4 7 0,-4-1 8 0,4 4 13 0,-2-1 28 16,-1 3 66-16,1 1 80 0,-3 3 64 0,0 1 20 0,5 2-35 16,-7 1-62-16,5 0-52 15,-3 0-30-15,3 1-19 0,-1 1-11 0,4 1-15 0,0-2-11 16,0 0-13-16,2-1-9 16,0 1-2-16,0 1 4 0,5-1 6 0,-3 1 7 15,1 3 0-15,3 2-3 0,-3 3-5 0,4 0-4 16,0 6-4-16,-5 3-7 0,4-1-3 0,-5 5-5 15,-1 1-2-15,0-1-3 0,-2 2-3 0,2-3-2 0,-4 1-1 16,1-1-1-16,-2-3 0 0,3-2-1 16,-2-2-2-16,-2-1-1 0,2-4-3 0,-4 1-7 15,6-3-11-15,-3-2-24 0,-2-1-45 16,3-1-69-16,-3-2-113 0,4-1-164 16,-1-3-212-16,-1-1-106 0</inkml:trace>
  <inkml:trace contextRef="#ctx0" brushRef="#br0" timeOffset="184560.29">12792 14661 1506 0,'-1'4'36'0,"-2"3"-27"0,-1 7-32 0,3 3 19 0,1 4 6 16,1-1 7-16,-1-1 26 15,0-2 37-15,0-2 34 0,0-2 25 0,0-2-1 0,0-1-14 16,5-1-11-16,-1 4-8 15,-2 2-4-15,4 2-5 0,-2 4-13 0,-1 1-12 0,1 3-12 16,-1 0-7-16,-2 3-9 0,4 0-4 0,-5-1-6 0,1 0-3 16,-1-2-3-16,-1-1-4 15,1 0-3-15,0 0-5 0,1 0-3 0,-1-3-1 0,1 1-3 16,0 0-1-16,0-4-2 0,0 0-4 16,4-2-9-16,-4-4-14 0,1 0-23 15,-1-3-40-15,0 2-54 0,0-4-79 0,1 0-139 16,0-1-207-16,-1-1-236 0,-1-2 216 0</inkml:trace>
  <inkml:trace contextRef="#ctx0" brushRef="#br0" timeOffset="187250.34">13466 14691 1 0,'-4'-4'0'15,"-2"2"0"-15,3-1 0 0,-2 1 0 0,2 1 0 0,-1 1 0 16,-2-1 0-16,2 0 0 16,-2 0 128-16,4-3 107 0,-1 3-25 0,0-1-35 15,1 1-50-15,2-1-33 0,0 2-16 16,0-1-6-16,0 1 14 0,0 0 19 0,0 0 15 0,2-1 6 15,-2 0-11-15,0 1-15 0,0-1-16 0,0 0-18 0,0 1-15 16,0 0-17-16,0 1-14 0,0-1-8 16,0 0-6-16,-2 1 2 0,2 1 8 0,0 3 13 15,0 3 10-15,0 3 2 0,0 4-6 16,-2 5-12-16,0 3-8 0,-1 1-5 0,0 2-2 0,1 1 0 16,-2 3-3-16,-1 0 0 15,3 2-2-15,0-1 1 0,-1 1 0 0,0 1-2 16,3-1-2-16,-2 0 0 0,1-1-3 15,-2-2-1-15,3-4-3 0,0-2-4 0,0-2-5 0,4-3-8 16,-3-3-11-16,0-1-18 0,3-4-24 0,-1-4-24 0,0-1-23 16,3-4-25-16,-1-1-41 15,2-2-71-15,-1-5-116 0,4 0-176 0,-2-2 345 0</inkml:trace>
  <inkml:trace contextRef="#ctx0" brushRef="#br0" timeOffset="187810.18">13831 14771 1714 0,'9'-12'-24'0,"1"3"-44"0,1-4-83 16,0 9-62-16,2 4-27 0,4 0 33 0,-3 0 68 15,3 0 64-15,-4 1 53 0,2 2 20 0,-3 1 19 0,1 6 15 16,0-2 13-16,-2 6 10 0,1 2-4 0,-3 3-6 0,-2 3-4 16,-2 1-6-16,-2 2-1 15,-2-1 2-15,-2 2-1 0,-2-2 5 0,-3-1 5 0,-1 0 7 16,-2 0 4-16,-5 0 2 0,1 0-2 16,-1-1-8-16,-3-2-6 0,-3 1-3 15,-2-2-2-15,0-3 3 0,-3-1 4 0,0-2 3 16,-1-3-1-16,0-3-4 0,2-2-7 0,0-3-5 0,3-3 2 15,0-4-2-15,3-4-3 0,1-5-4 0,4-5-13 16,2-2-11-16,1-5-9 0,4-3-12 16,2-4-9-16,4-1 0 0,3 1-4 0,3 5 0 0,1 1 1 15,5 4-4 1,0 3-1-16,3 4 2 0,1 4 5 0,1 0 6 16,-1 3 7-16,1 1 7 0,0 2 5 0,-3 3 6 15,0 0 2-15,2 2 4 0,-3 2 5 0,-1 2 5 0,1 1 8 16,-4 1 9-16,-1 2 13 15,-1 1 10-15,1 1 12 0,-3 4 6 0,2 2 0 0,-5 2 3 16,2 5 1-16,-3 2 0 0,-1 3-6 0,-1 5-10 0,-3 0-14 16,2 4-14-1,0-1-10-15,-1-2-8 0,0-2-3 0,3-2-4 0,0-3-3 0,1-1-1 16,3-1-3-16,-1 0-1 0,-1-5-1 16,4-2-2-16,-3-3 0 0,5-2-7 0,-1-4-9 15,-1-3-22-15,5-2-36 0,-3-2-55 16,1-1-97-16,5-3-156 0,0-2-207 0,-1-2-292 15</inkml:trace>
  <inkml:trace contextRef="#ctx0" brushRef="#br0" timeOffset="188180.39">14397 14736 1 0,'-7'4'0'0,"-1"4"0"0,-2 3 0 16,1 3 0-16,0 0 121 0,-2 3 156 0,1 1 37 0,0 1-4 15,-1 1-31-15,1 2-51 0,4 1-61 0,-3 0-42 0,4 0-28 16,1 0-20-16,2-1-13 16,1 0-9-16,2-1-10 0,0-3-12 0,0-3-6 0,2 0-5 15,0-3-4-15,1-1-3 16,0-1-7-16,1-1-6 0,0-2-10 0,0 0-13 0,2 0-23 16,-1-2-36-16,2-2-53 15,0-1-63-15,-1-1-81 0,1-1-77 0,3-2-70 0,-2 0-66 16,1 0 233-16,-2-2 257 0</inkml:trace>
  <inkml:trace contextRef="#ctx0" brushRef="#br0" timeOffset="188650.16">14632 14789 1595 0,'0'-12'89'0,"0"-3"-20"16,1 1-56-16,-1 4-13 0,3 3-5 15,-2 1 4-15,2-2 14 0,-2 1 31 0,0 1 33 0,0 1 16 16,1 0-4-16,-1 4-27 16,1 0-33-16,3 3-18 0,-1 3 8 0,5 0 17 15,-4 5 14-15,0 5 7 0,2 2-1 16,-3 2-14-16,4 6-7 0,-5 2-7 0,1 0-7 0,0 2-5 15,-3-3-8-15,3 1-1 0,1-3 0 0,-1-1-2 16,3-1 2-16,-2-1-4 0,1-2-3 16,1-2-2-16,2-1-4 0,-3-2-4 0,2-2-6 0,-1-2-11 15,3-3-17-15,-3-3-21 16,-1 0-25-16,2-3-31 0,-1-1-49 0,3-1-94 0,-3-4-131 16,2-1-190-16,0-4-194 0</inkml:trace>
  <inkml:trace contextRef="#ctx0" brushRef="#br0" timeOffset="188860.22">14834 14857 2116 0,'-3'-2'153'0,"0"1"-52"16,-1 1-56-16,0 0-34 0,0 3-17 0,-3 1-2 0,1 3 5 15,-3 0 6-15,0 0 4 16,-3 1-2-16,3 0-3 0,-1 0-9 0,3 2-13 0,-3 1-22 15,0 0-29-15,-1 3-40 0,1 1-46 0,-1 0-50 16,-1 1-52-16,5-2-45 0,1-5-43 16,3-3-18-16,3-4-30 0,4 1 255 0,1-7 140 0</inkml:trace>
  <inkml:trace contextRef="#ctx0" brushRef="#br0" timeOffset="189160.29">15006 14657 426 0,'6'-5'371'0,"1"0"-262"0,2 1-33 0,4 2-9 0,-5 4 9 16,0 0 25-16,-1 0 31 16,3 2 22-16,-2 0 7 0,-1 2-14 0,3 1-29 15,-1 2-24-15,1 3-20 0,0 1-18 16,-2 2-11-16,1 2-8 0,-1 3-7 0,0-1-3 0,-3 2-1 15,-1-1 5-15,-1 2 3 0,-3-1 1 16,0 0-5-16,-2 1-10 0,-1-1-8 0,-1-1-5 16,0 0-3-16,-3-1-2 0,-1 0 0 0,1 0-3 0,-1-2-3 15,0-1-3-15,-2 0-8 0,1-1-9 16,0-2-19-16,3-2-25 0,0-2-36 0,2-2-47 16,0-2-68-16,2-4-80 15,2-4-150-15,0-1-215 0,0-3 209 0</inkml:trace>
  <inkml:trace contextRef="#ctx0" brushRef="#br0" timeOffset="189530.24">15313 14537 1500 0,'2'-3'-44'0,"-1"-2"-37"16,1 1-6-16,3 3 17 16,-2 0 56-16,2 1 67 0,-3 0 52 0,1 1 41 0,-1 0 34 15,4 3-9-15,-1 1-21 0,2 3-25 16,1 1-32-16,0 5-23 0,-1 3-10 0,0-2-8 16,-5 6-2-16,2 0-2 0,-3 2-5 15,0 0-4-15,-1 2 3 0,0 3-3 0,0 0-2 0,0 6-5 16,0-1-12-16,0 3-3 15,0-4-4-15,2 0-1 0,-1 0-1 0,0-3-4 0,3-1 0 16,-1 0-2-16,0 1-1 0,-2-3-2 0,3 1-3 16,-2-3-3-16,0-1-2 0,-1-2-5 15,0-3-5-15,2-1-9 0,-2 0-19 0,-1-3-36 0,0 2-52 16,-1 0-77-16,-1-2-140 16,0-1-203-16,1-3-322 0,-3 0 341 0</inkml:trace>
  <inkml:trace contextRef="#ctx0" brushRef="#br0" timeOffset="191210.34">16712 14764 1 0,'4'-2'0'0,"-2"-1"0"0,0 2 0 0,1-3 0 0,1 2 0 16,-2 0 118-16,-2 0 35 15,0 0-24-15,0-1-28 0,0 0-18 0,0 1-13 0,0 0-6 16,0-1-1-16,0 1-5 15,0-2 8-15,0 2 15 0,-2-1 20 0,1-2 20 0,-2 3 9 16,3-2-7-16,-1 3-13 0,-1-1-18 0,1-1-12 0,0 2-11 16,1 0-8-16,-1 0-8 15,-2 1-11-15,1-1-10 0,-1 1-9 0,1 0-3 0,-4-1-5 16,3 2 0-16,-6-1 0 16,3 1-2-16,-2 2 3 0,-3 1 2 0,0 2 0 0,-2 2 1 15,0-1-1-15,2 0 0 0,-3 3-2 16,-2 0-3-16,-2-1-2 0,3 3-4 0,-3 0-1 0,1 0-1 15,-1 1 1-15,1 1-2 0,-2 1-1 0,-1-2-3 16,1 0 0-16,2 1 0 0,2 0 0 16,-4-1-2-16,6-2-2 0,-2-1-1 0,2 1 0 0,3-3-1 15,1 1 2 1,5-3-2-16,-3 0-3 0,4-1-3 0,-2 0-3 0,2 1 1 0,2-2 1 16,1 1 3-16,-2-1 2 15,0 0 2-15,1 2 3 0,1-4 1 0,-1 1 3 0,1 1 1 16,0-2 1-16,-2 1-1 15,2 0 1-15,0 2 0 0,0-2 1 0,0 2-2 0,0-2 2 16,0 0 0-16,-1 0-1 0,1-1 1 0,-1-1 2 0,1 3 0 16,0-3 3-16,0 0 0 15,0 0 2-15,-1 0 0 0,1 0 2 0,0-1 2 0,0 0 2 16,0 0 3-16,0 0 1 0,1 0 0 16,-1-1-1-16,0 1-2 0,0-1-1 0,0 1 1 15,1-1 0-15,0 1 3 0,1 0 4 16,2 0 1-16,-2 0 5 0,5 0-1 0,2 0-4 0,0 1-2 15,1 0-7-15,2 0-4 0,2 0-1 0,2 2 0 16,-2 0 5-16,6 3 1 0,-3 1 2 16,5-1 0-16,0 2-2 0,0 0-2 0,-1-1-4 0,4 1-1 15,-1 0-4-15,-1-1-1 16,1-1-1-16,-2 1-1 0,-1 0-2 0,-4-3 0 16,0-1-2-16,0 1-2 0,-4-1-1 15,-2 1-2-15,0-1-5 0,-3-1-8 0,-1 0-11 0,-4 0-11 16,1-1-10-16,-1 0-10 15,-2 0-18-15,-1-1-36 0,-1 0-57 0,-4 2-115 0,2 0-198 16,-4 0-259-16,-3 2 1 0</inkml:trace>
  <inkml:trace contextRef="#ctx0" brushRef="#br0" timeOffset="193225.4">13408 15598 1 0,'0'-3'0'16,"-1"1"0"-16,-1-1 0 0,2 3 0 15,0 0 0-15,0-2 0 0,2 2 0 0,-2 0 0 16,0-1 0-16,1-1 0 0,1 0 0 16,-1-1 0-16,1 0 91 0,0-1-10 0,3 2 8 0,0 0 17 15,-2-2 21-15,3 2 13 16,-2 0 3-16,1 0-13 0,-2 1-19 0,3 0-18 0,-2-1-15 15,6 2-4-15,0 0-2 0,0 0-4 0,6 0-5 0,-2 2-8 16,5-2-11-16,0 1-8 16,2 0-8-16,1 0-5 0,-2-1 0 15,6 0 2-15,-1 0-1 0,0-1-2 0,2 1 0 0,0 1-5 16,0-1 4-16,3 0-1 0,-3 0-3 0,3 0-2 0,1-1-6 16,-4 0-3-16,3 0-1 15,1-1-3-15,-1 0-1 0,1 1-3 0,2-1-1 0,-1 0 1 16,5 0-3-16,-5 1-1 15,2-1-1-15,-2 0 1 0,2 1 2 0,-2 0 3 16,0 0-2-16,4 0-2 0,-4 0-1 0,1-1-4 0,-1 2-7 0,0-1-4 16,3 2-8-16,-1-1-10 15,2 0-6-15,-3 2-11 0,-1 0-11 0,0-1-8 0,-1 1-11 16,-3 1-6-16,0-1-9 16,-1 0-17-16,-2 0-17 0,0 0-15 0,1 1-10 0,0 0 1 15,0-2 6-15,-4 0 15 0,4 0 14 16,-4-1 68-16,2 0 56 0,-4 0 0 0,2-1 0 15,-3 0 0-15,0-3 0 0,-1 1 0 0,1-1 0 0,-4 1 0 16,1-1 0-16,-1 1 0 0,0 1 0 16,0 0 0-16,1 1 0 0,-2 0 0 0,-3-1 0 15,8 2 0-15,-4 0 0 0,1 0 0 16,2-1 0-16,-4-1 0 0,4 1 10 16,-7 0 7-16,0-1 5 0,0-1 1 0,0 0 3 15,-1 1-4-15,0-2-7 0,-1 1-6 0,0-2-6 0,-2 2-3 16,1 1-2-16,-3-1-3 15,-2 1-4-15,1 1-4 0,-2 0-4 0,-1 1-5 0,-1 1-15 16,-1-1-5-16,-1 1 42 0,0 1 0 0,-1 1 0 0,1 0 0 16</inkml:trace>
  <inkml:trace contextRef="#ctx0" brushRef="#br0" timeOffset="195790.2">17227 14786 394 0,'-1'-8'169'0,"1"0"-147"16,0-3-26-16,0 7-13 0,1 2 3 0,0 1 11 15,-1 0 32-15,0 0 55 0,0-2 61 0,0 2 45 0,0-1 15 16,0 1-29-16,0 1-58 0,0 1-54 16,0-1-34-16,1 2-1 0,-1 2 37 0,2 0 40 15,2 4 27-15,-3 3-1 0,-1 3-30 16,0 4-30-16,0 1-24 0,-1 3-14 0,-3 4-8 16,1-1-9-16,1 1-1 0,1 2-1 15,-1 0-2-15,-3 1 0 0,3 0-3 0,0 2-1 0,-2 1-3 16,0-2-1-16,2-1-4 15,-1-2-1-15,2-4-1 0,1-5 1 0,0-3-1 0,0-2 0 16,0-5-1-16,1 0-1 0,2-3-6 0,-1-1-8 16,-2-2-20-16,2-1-27 0,0-1-21 15,1-1-19-15,-1-2-19 0,1-3-37 0,3-4-47 0,-4-3-31 16,3-4-28-16,0-3 3 16,-3 0 12-16,1-3-13 0,0 0-9 0,-1-3 202 0,-1-1 71 15,2-1 0-15,2 0 0 0,-3 3 0 16,2 0 0-16,0 3 0 0,-2 2 0 0,3 2 0 0,0 3 0 15,2 0 0-15,-4 0 0 0,4 5 209 0,-3-2 44 16,3 3 34-16,-1 1 16 16,1 0-8-16,1 2-37 0,-1 0-65 0,1 1-72 0,0 1-45 15,1 3-30-15,2 2-8 0,3 3 1 16,0 1 2-16,1 3 3 0,1 1 0 0,1 2-2 0,-2 3-3 16,-3-2-8-16,4 2-7 15,-4 1-5-15,-1 0-10 0,-1 0-4 0,0 0-1 0,-1 1-3 16,-3 2 0-16,0-5-1 15,0 3 0-15,-2-2-1 0,-2-1 1 0,3-2 1 0,-2-2 1 16,1-2-2-16,1-1 0 0,-3-1 0 0,4-3 0 0,-2 0 0 16,4-2-2-16,-2 0-5 15,3-3-13-15,0-3-16 0,1-1-22 0,0-3-21 0,5-4-14 16,-3-1 2-16,0 1 15 0,-2 0 22 16,1 1 22-16,0 2 15 0,-1 1 5 0,0-2 1 15,1 3 5-15,-3 0 0 0,2-1 1 16,-2 2 1-16,1-2 0 0,-4 3 3 0,2 2 1 15,-4-1 2-15,3-1 3 0,-4 3 2 0,3 0 1 0,-1 0 1 16,-2-1 3-16,2 0 5 0,-1 2 7 16,0 1 10-16,-3 0 7 0,0 1 3 0,0 1-2 0,0 0-7 15,0 1-11-15,0-1-11 16,0 2-2-16,0-1 8 0,0 2 12 0,0 4 12 16,1 1 3-16,-1 2-6 0,1 3-8 15,-1 2-3-15,2-1-7 0,-2 2 2 0,2 0 0 0,0 0 6 16,-1 3 6-16,0 1 2 15,1 1-2-15,2 1-7 0,-3-1-4 0,2-2-7 16,-2 2-3-16,4-2-4 0,-3 0-1 0,0-1-2 0,-1-3-2 0,0 2-2 16,1-4 0-16,-2 2-2 0,0-1-1 15,0 0-1-15,0-1-2 0,0 0-4 0,-3 1-9 16,2-4-18-16,1 1-29 0,-1-4-43 16,1-3-54-16,1-1-75 0,-1 1-132 0,0-4-152 15,0 1-299-15,0-3 413 16</inkml:trace>
  <inkml:trace contextRef="#ctx0" brushRef="#br0" timeOffset="197480.04">11591 15766 1 0,'0'-4'99'0,"-4"1"20"0,3-2-35 16,2 3-32-16,0 0-21 0,4-4 18 0,-3 0 34 0,0-1 36 16,5-1 29-16,-5-1 8 0,3 0-13 0,-2-2-30 0,0 1-36 15,3 2-30-15,-3-1-24 16,3 2-10-16,-2 1-6 0,2-1-2 0,-2 4-1 0,3-1 2 16,-3 2 2-16,-2 1 7 15,4 0 9-15,-4 1 10 0,3-2 10 0,-2 2 5 0,-1 2 2 16,5-2 3-16,-4 0-2 0,4 1-2 15,-4 0-4-15,4 0-6 0,-4 0-6 0,6 0-6 16,-2 1-4-16,3-1-2 0,1 0-2 0,1 1 0 0,0-1 1 16,8 3 0-16,1-1 3 15,5 1 1-15,-1-1 0 0,5 2-1 0,1-2-6 0,6 2-5 0,-3-2-3 16,3 0-3-16,-3 1-3 16,3 1-1-16,-2-2-1 0,3 1 0 0,-4 0 0 0,2 0-2 15,-4-1 2-15,0 1-2 16,-1-2 2-16,-4 0-2 0,-4 1 0 0,-3 0-2 0,0-2 0 15,-7 2-1-15,4-1 1 0,-7 0 1 0,-1-1 1 0,-2-1 0 16,-1 1 0-16,0-1 1 16,-4 0 0-16,-1-1 2 0,-1 1 1 0,0 0 0 0,0 0 0 15,0 0 0-15,0 0-2 16,0 0-4-16,0 0-6 0,-1 0-6 0,1 0-5 0,-1 0-4 16,1 0-2-16,0 0-2 15,1 0-2-15,-1 0-2 0,0 0-4 0,1 0 0 0,-1 0 5 16,1 0 7-16,-1 1 4 0,1-1 3 15,4 0-12-15,-5 1-20 0,1 0-27 0,0 1-35 0,1 0-38 16,-2 0-49-16,1 2-48 0,-1 0-45 0,0 2-62 16,0 0-30-16,0 1 382 15</inkml:trace>
  <inkml:trace contextRef="#ctx0" brushRef="#br0" timeOffset="200880.48">16281 10621 1 0,'2'-2'0'16,"1"1"0"-16,2 0 0 0,-1 0 25 0,3-1 88 0,-1 0 30 16,-1 0 9-16,0 1 6 0,-1-3 26 15,1 2 13-15,0-2 1 0,-3 0-15 0,2 1-28 16,-1-1-29-16,-2 2-21 0,3-1-16 16,-3 2-9-16,0-2-9 0,1 2-9 0,-2 1-6 0,0-1-4 15,0 1 0-15,0 0-3 16,0 0-5-16,0 0-4 0,0 1-5 0,-2-1-8 0,2 0-4 15,0 1-5-15,0-1-3 16,0 0-5-16,0 0-1 0,0 1-4 0,-1-1-1 0,1 0-1 16,0 2-3-16,0-1-1 0,0 2 1 0,0 4 3 0,0 7 2 15,0 5 2-15,0 8-2 16,0 5-2-16,0 5-2 0,1 1-1 0,1 3-2 0,-1 3 0 16,0 1-1-16,1 1 1 0,1 1-2 15,2-1 0-15,-3-4 0 0,2-2 1 0,1-4 2 16,0-5 1-16,0-5 1 0,5-4 0 15,-4-4 0-15,-1-4 0 0,3-1 0 16,-2-5-4-16,0-4-3 0,3 0 0 0,-4-4 0 0,2-2 1 0,3-4 3 16,-1-4-6-16,2-8-1 0,3-3-2 15,-1-4 0-15,3-5 3 0,1-2 2 0,1-1 3 0,0-3-1 16,-1 2 1-16,2-5-2 16,-1 4-2-16,2-3 0 0,-3 2 1 15,1 2-1-15,3 1 1 0,-3 2-1 0,3 0-5 16,-3 4-5-16,3-1-6 0,0 3-5 0,-2 2-4 0,0 2-6 15,-1 6-11-15,-4 1-10 0,-3 3-12 0,-1 2-3 0,0 2 9 16,-5 2 14-16,-1 2 15 16,-3 0 7-16,0 2-12 0,-2 2-24 0,1 1-36 0,-3 1-59 15,-4 3-71-15,-2 1-79 16,-2 5-104-16,-5 3-30 0</inkml:trace>
  <inkml:trace contextRef="#ctx0" brushRef="#br0" timeOffset="201100.18">16352 10855 1626 0,'5'-1'108'0,"2"1"-30"0,3 1-29 16,9 1 29-16,-1 0 36 0,4-1 16 0,-1-2-1 0,1-1-8 15,1-2-19-15,-1 1-22 16,1-1-19-16,-3 1-20 0,-2 0-17 0,2 0-13 0,0 2-6 15,1-2-5-15,0 2-9 0,1 1-15 0,-1 0-31 0,1 0-47 16,-1 1-79-16,5 2-140 16,-2 0-229-16,4 0-466 0</inkml:trace>
  <inkml:trace contextRef="#ctx0" brushRef="#br0" timeOffset="201610.39">17507 10702 1 0,'1'-5'0'0,"1"-5"0"16,-1 0 0-16,0 2 0 0,-1 1 0 0,0 1 139 0,0 0 199 15,-1 0 20-15,-1 3-19 0,-2 1-41 16,0 0-54-16,0 2-64 0,-3 0-39 0,-1 2-25 16,-1 1-12-16,-3 5-9 0,-2 2-10 0,-7 2-16 0,-2 5-19 15,-3 2-18-15,-3 3-14 0,-2 1-9 16,0 2-4-16,1 1 2 0,0-4-1 0,8-1 2 16,2-3 0-16,6-5-5 0,7 0-3 15,-1-3-5-15,8 0-1 0,0-2-3 16,2-1 0-16,4-1 0 0,-3 1 0 0,5-1 3 15,2-2 0-15,4-1-1 0,4-2-6 0,2-1-12 0,2-2-18 16,5-3-14-16,-3 1-10 0,5-2 1 0,0-1 12 0,-3 2 11 16,0 0 16-16,-5 0 10 15,-1 2 6-15,-3 0 6 0,-4 3 3 0,-2 4 5 0,-1 1 4 16,-4-1 10-16,-3 3 16 16,-2 3 14-16,-2 2 14 0,-4 4 5 0,-2 3-5 0,-9 3-10 15,1 3-12-15,-5 0-8 16,1 0-6-16,0-2-5 0,5 0-4 0,2-2-7 0,6-4-5 15,3-1-3-15,5 0-5 0,1-3-3 0,1-1-12 0,2 0-27 16,5-1-45-16,-1-4-65 16,2-4-108-16,6-1-153 0,-2-3-195 0,-1-2-419 0</inkml:trace>
  <inkml:trace contextRef="#ctx0" brushRef="#br0" timeOffset="202230.4">17834 10833 2251 0,'0'-3'139'0,"1"-2"-120"0,2 1-37 16,5 5-8-16,4 2 12 0,6 1 6 0,-1-2-1 15,1 0 1-15,-4 1 1 0,3-2 8 0,-2 2 4 0,2 0 6 16,-3-1 0-16,1 0-2 0,1 0-2 16,4 1-2-16,1-1-3 0,-1 1-1 0,0 2-2 15,-2-1-1-15,-3 1-1 0,0 1 0 16,-5 0 0-16,-1 2 1 0,-5 0 3 0,0 1 5 0,-4 2 5 16,-4-1 2-16,1 3 0 15,-7 0-3-15,-5 4-4 0,2-2-3 0,-6 2-3 0,-2-1 0 16,-3 1-2-16,-3 0-2 15,-2 0-7-15,-2 0-11 0,-1 0-4 0,2-2 0 0,1 1 3 16,7-3-7-16,4-4-45 0,8-3-96 0,6-3-160 0,2-3-111 16,5-3-130-16,6-4-112 15</inkml:trace>
  <inkml:trace contextRef="#ctx0" brushRef="#br0" timeOffset="202550.16">18313 10854 1116 0,'0'1'804'0,"0"2"-641"0,1 3-54 0,0 1 11 16,0 4-8-16,3 1-31 0,-4 2-35 16,0 4-17-16,-4-1-9 0,2 1-2 0,1 0-1 0,0-1 2 15,2-1-3-15,1-2-1 16,5 0-4-16,0-4-2 0,5 0-3 0,-1-2-2 0,2-3-1 16,4 0-1-16,-2-4-2 15,3-6-2-15,0-2-1 0,-1-2-5 0,1-5-6 0,0-1-2 16,-2-1-4-16,-1-1 0 15,-5-1 1-15,0-1-3 0,1-2 2 0,-4 1-4 0,-5-1-5 16,-2-1-7-16,-1 1-5 0,-6 2 4 0,0 1 7 0,-3 2 11 16,-4 0 12-16,1 3 5 15,-5 2 3-15,-1 3 6 0,-2 4 12 0,5 0 22 0,-3 4 12 16,3 1-3-16,4 3-16 0,2 1-33 16,2 3-29-16,5 3-34 0,2 1-65 0,1 3-124 15,3-1-228-15,3 0-364 0,0-1 77 16</inkml:trace>
  <inkml:trace contextRef="#ctx0" brushRef="#br0" timeOffset="203390.13">19420 10703 1298 0,'7'-6'-18'0,"2"-6"-28"0,3-1-12 15,0 3 2-15,0 1 15 0,3-2 6 0,-4 1 10 0,-1-1 22 16,-5-1 25-16,2 2 32 16,-5 0 22-16,-1 3 15 0,0-1 1 0,1-1-8 0,1 4-11 15,0-1-12-15,-2 0-13 16,4 2-10-16,-3 2-11 0,1 0-9 0,2-1-10 0,-2 2-7 16,0 1-3-16,2 0-3 15,1 0-1-15,2 1 4 0,0 1 0 0,2 0 0 0,2 0 2 16,-1 1-6-16,5 0-1 0,-3 3-3 15,4-1-2-15,-4 0-2 0,2 1-2 0,0 2 1 16,-3-2 0-16,1-2 1 0,0 1 3 0,-5 0 2 0,1-1 3 16,-1 0 2-16,-2-1 1 0,-2 1 0 15,2-2 5-15,-4 1 6 0,-1 2 12 16,0 1 18-16,-1 2 17 0,-1 3 18 0,0 4 11 16,-5 4 9-16,0 2 5 0,-2 4 2 0,0 0-2 0,-1 4-15 15,-2 4-19-15,-1 2-20 16,-1 3-18-16,-1 2-11 0,0 3-6 0,2-2-5 0,1-3-2 15,2-3-1-15,0-7 3 0,3-5 1 0,5-5 3 0,-1-4 2 16,1-2 1-16,0-4-4 16,1-1-1-16,0-2-6 0,0-3-6 0,0-2-9 0,0 0-20 15,0 0-30-15,1-1-40 16,-1-1-74-16,0-2-120 0,0-3-152 0,-1-2-198 0,1-5-59 16</inkml:trace>
  <inkml:trace contextRef="#ctx0" brushRef="#br0" timeOffset="203630.09">19503 10904 2096 0,'1'-3'116'0,"4"0"-46"0,-1 1-53 0,5 3-1 0,3 1 5 15,2 0 1-15,-2 1-5 16,2-2-5-16,0 0-2 0,0 0 1 0,-1-1-2 0,3 0-1 15,-3 0-1-15,4-1-3 0,-4 1-4 0,1 0-7 0,1 0-17 16,-3 2-39-16,-1 2-60 16,-1 1-72-16,-4 0-72 0,-4 2-77 0,-4 3-39 0,-3 3-27 15,-5 2-6-15,-2 2 213 16,-4 0 203-16,-3 2 0 0</inkml:trace>
  <inkml:trace contextRef="#ctx0" brushRef="#br0" timeOffset="203770.04">19427 11200 141 0,'-6'7'547'0,"2"1"-121"0,-2 5-97 15,7-4-80-15,6 1-33 0,3-3-4 0,4-1-6 0,4-2-18 16,3 0-29-16,2-4-39 0,5-3-41 0,2 1-34 0,-2 0-24 16,5-1-16-16,-2 0-11 15,0 1-16-15,-2-2-26 0,1-1-35 16,-3 1-45-16,-3 0-60 0,-2 1-94 0,-3-1-195 16,-1 2-278-16,-4 0-198 0</inkml:trace>
  <inkml:trace contextRef="#ctx0" brushRef="#br0" timeOffset="205560.29">20637 10699 1 0,'-2'-7'0'0,"0"0"0"0,-1 0 56 0,1-1 2 0,0 2 5 15,-1-1 22-15,-1-1 45 0,1-1 47 0,-3 1 38 16,2 1 19-16,-3 0-19 0,3 1-40 16,-1 2-43-16,0-1-44 0,-1 3-31 0,-1-3-20 0,2 3-13 15,0 1-7-15,0 0-2 16,0-1 0-16,1 2 2 0,-2 0 2 0,2 2-1 0,0-1-3 16,-1 1-6-16,2 2-4 15,-4 1-3-15,2 2 0 0,-2 0 1 0,-3 4 0 0,-2 0 0 16,0 2 2-16,-2-2 1 15,1 3 1-15,0-2 3 0,-3 1 2 0,4 0 1 0,1 0 1 16,0 0 1-16,2-1-2 0,0 2-1 0,0-4-2 0,6 1-2 16,-1 0-4-16,1-3-1 15,3 1-3-15,0-3-1 0,0 0 0 0,5 0 1 16,0-1 2-16,3 0 6 0,2 0 5 0,1-1 2 16,2 1-1-16,4-2-1 0,-1 1-4 0,0-1-2 0,4 2-1 15,0-1 0-15,-2 4-2 16,-1 0-1-16,-1 1-1 0,1 2-1 0,-4-1-1 15,0 1 0-15,-3 0 0 0,-1 1-1 0,-1-2 0 0,-3 0 1 0,-1-1 1 16,-2 1 1-16,-3 0 5 16,-1 0 2-16,-4-1 3 0,-2 1-2 0,1 0-1 0,-5 2-4 15,-2-1 1-15,1 2-1 16,-4-2 1-16,3-3 2 0,-3 2 2 0,4-3 1 16,-5 0-1-16,2-2 1 0,-1-1-2 15,1-1-3-15,1 1-4 0,-2-3 0 0,0 0-3 0,2-1 2 16,-2-1 0-16,5-1 2 0,-1-1 2 15,3-1 4-15,2-2 1 0,0-1 1 16,7 1-6-16,0-2-6 0,1-1-7 0,1-1-3 0,4-2 4 0,1 1 4 16,6-3 5-16,4 1 1 15,-1-2 1-15,2 3-3 0,1-2-1 0,0 1-4 0,-3 2-6 16,2 3-5-16,-4-1-6 0,3 3-7 16,-5 1-6-16,-1 1-12 0,1 1-22 0,-3 2-34 15,-3 0-44-15,1 1-58 0,-1 1-82 16,-4 0-74-16,1 4-114 0,-2-1-13 0</inkml:trace>
  <inkml:trace contextRef="#ctx0" brushRef="#br0" timeOffset="207230.19">21198 14055 1 0,'9'-8'0'0,"3"-1"0"16,7-6 0-16</inkml:trace>
  <inkml:trace contextRef="#ctx0" brushRef="#br0" timeOffset="208520.46">19980 14286 1 0,'1'1'264'16,"5"1"-215"-16,-2 3-17 0,5-1-8 0,1 2-10 0,-1-1-4 15,4 2 1-15,-1-2 4 0,2 0 11 0,-1-1 20 0,-1-1 56 16,5-1 31-16,-2-1 7 16,2-1-19-16,4-1-61 0,-1-1-39 0,6-1-21 0,-3 2-4 15,1-1-2-15,3 0 0 16,2-1-2-16,0 2 0 0,3-1 2 0,2 1 7 0,2-1 2 16,-1 0 4-16,5 1 8 0,5-1 5 15,4-2 5-15,3 2-1 0,4-2-8 0,0-1-7 16,0-1-8-16,3 2-2 0,-3-1-4 15,0-1 3-15,-2 1 4 0,2-1 9 0,-2-1 17 16,4 0 15-16,-1-2 1 0,2 0-9 0,5-1-24 0,-1 1-54 16,0 2-71-16,-3 0-59 0,-2 0-21 15,-1 2 20-15,-7 1 55 0,0-2 41 0,-6 1 0 0,-2-1-33 16,-2 1-57 0,-4 1 103-16,-4-1 65 0,-4 0 0 0</inkml:trace>
  <inkml:trace contextRef="#ctx0" brushRef="#br0" timeOffset="210291.67">21886 10365 128 0,'0'-3'111'0,"0"-1"-40"0,0 0-43 0,0 4-28 15,0 0 21-15,1 0 57 0,0 0 75 0,-1-1 78 16,3-1 40-16,-3 1-8 0,0 0-47 16,0 0-64-16,0 1-55 0,0 0-45 0,0 0-27 0,0 1-16 15,0-1-8-15,0 1 1 16,1-1 5-16,0 3 14 0,1-1 17 0,0 5 13 0,0 0 9 16,0 4 0-16,1 3-6 15,0 2-4-15,-1 1-4 0,-1 3-4 0,-1 2-5 0,0 1-2 16,-1 0-3-16,-1 1-6 15,-1 1-4-15,-2 0-5 0,1 3-3 0,-3 3 0 0,-1 1-5 16,0 0-2-16,-2 1-5 0,1-3-3 0,-1-4-5 0,2-1-1 16,1-1-3-16,1-4-4 15,2-4-3-15,2-2-11 0,1-2-13 0,-1-4-20 16,2-2-23-16,0-1-24 0,2 1-27 0,-1-3-40 16,0-1-40-16,0-1-40 0,0 0-34 15,2-2-54-15,2-2-123 0,-2-1 169 16</inkml:trace>
  <inkml:trace contextRef="#ctx0" brushRef="#br0" timeOffset="-211065.38">22462 10325 1 0,'-1'-5'129'0,"1"0"-148"15,-1 0-53-15,1 3 34 0,1 4 38 0,0-2 0 16,3 0 0-16,-2 0 0 0,1 0 0 0,-1-2 123 16,1 2 28-16,1-1-14 0,1 0-24 15,1 0-28-15,-1 0-18 0,1 0-9 0,2-1-6 16,-3 1 2-16,2 1 3 0,-1 1 7 0,-1 1 0 16,-1-1-4-16,-2 1-5 0,1 2-8 15,1 1-4-15,-2 2-7 0,2 4-9 0,0 3-12 16,-2-1-10-16,-1 3-6 0,1 2 1 0,-1-2 1 15,-2 0 5-15,-1-1 5 0,0-1 8 0,-1 0 10 16,1-1 7-16,-4 0 3 0,-2 1-3 0,-1-2-7 16,-3 1-6-16,-2 1-8 0,0 1-5 15,-5 0-5-15,-1-1-1 0,-3-1 0 0,0 1-1 16,-2 0 4-16,0-4 2 0,1 2 2 0,0-5 4 16,0-2 3-16,0-2 2 0,2-1-3 0,0-2-2 15,1-2-1-15,0-1-2 0,5-2 0 16,1-1-6-16,5-4-11 0,4 1-11 0,0-3-15 15,3-1-12-15,3 0-10 0,5-3-10 0,-1 0-6 16,4-4-2-16,3 0 5 0,2 0 14 0,2-2 13 16,3 1 12-16,-1-1 10 0,-2 1 5 15,1 2 5-15,-2 2 4 0,1 4 3 0,-2 0 3 16,0 5 8-16,0 1 10 0,-1 2 16 0,-4 0 10 16,2 1 5-16,-3 2 3 0,-1 2 4 0,3 0 7 15,-4 2 13-15,1 1 8 0,-1 3 7 16,0 1 7-16,0 1 3 0,0 5 4 0,-1 2 3 15,3 5-1-15,-5 3-13 0,1 2-16 0,-1 3-19 16,0 3-20-16,-1-3-13 0,1 3-11 16,1-2-8-16,1 4-4 0,1-2-4 0,1-2-2 15,1-2-1-15,1 0-2 0,-1-7 0 0,2 2-4 16,-2-1-3-16,1-4-6 0,0-1-12 0,0-2-19 16,-1-2-24-16,-1-3-29 0,0-2-30 0,-1 0-35 15,0-4-45-15,0-2-55 0,0 0-68 16,0-3-103-16,0-3-170 0,1-2 381 0</inkml:trace>
  <inkml:trace contextRef="#ctx0" brushRef="#br0" timeOffset="-210741.88">22858 10334 1820 0,'1'-9'54'0,"1"-2"-9"0,0-2-23 16,2 7-10-16,-3 0 7 0,3 2 15 15,0-1 22-15,-3 0 32 0,1 3 15 0,-2 1 1 16,0 1-19-16,-1 1-31 0,1 2-14 0,0 6-1 16,0 4 6-16,0 9 4 0,-1 5-7 15,-2 5-11-15,0 6-7 0,-2 0-5 0,-3 4-5 16,2 0-3-16,0 1-2 0,2-3-3 0,0 0-2 15,3-3 1-15,1-4-2 0,1-3-1 0,2 0-1 16,-1-3-1-16,1 1-4 0,1-3-6 0,1 1-17 16,-2-3-33-16,1-1-47 0,1-1-59 15,-4-3-75-15,3-2-113 0,-2-1-146 0,1-2-214 16,-1-3 58-16</inkml:trace>
  <inkml:trace contextRef="#ctx0" brushRef="#br0" timeOffset="-209939.58">23562 10451 1 0,'0'0'186'0,"-3"2"-205"0,2 0-59 0,0 5 18 15,1 0 53-15,-3-1 33 0,1 2 44 0,-2-2 59 16,2-1 60-16,-2-2 33 0,0 1-11 0,2 0-45 15,-4 1-51-15,3-1-37 0,1 0-17 16,-4 2-8-16,2-1-3 0,-4 1-2 0,0 1-2 16,-2-1 2-16,3 2-1 0,-4-2 2 0,0 0-1 15,-3 0-4-15,-1 0-7 0,0 1-11 0,-6-1-8 16,-1 2-9-16,-2 1-4 0,-1 0-3 16,-1 3-2-16,-3-1-1 0,1 1-1 0,-1-2 5 15,4 1 5-15,5-3 4 0,4-2 7 0,5-1-1 16,2 1-5-16,5-3-6 0,4 2-4 15,2-2 6-15,0 1 15 0,7 2 21 0,-1-1 16 16,6 0 8-16,4 0 0 0,3-2-11 0,0 0-13 16,8 0-11-16,-2-2-10 0,0 0-11 0,1 1-6 15,-5-1-3-15,0-1-4 0,-2 1 2 16,-1-1-2-16,-5 1-2 0,-4-1-5 0,0 0-7 16,-3 1-11-16,-3 0-16 0,0 0-26 0,-3 1-31 15,-2-1-38-15,0 1-59 0,0-1-93 0,-1 1-107 16,0 0-136-16,-2 3-33 0</inkml:trace>
  <inkml:trace contextRef="#ctx0" brushRef="#br0" timeOffset="-209328.32">24136 10390 1 0,'1'-2'0'0,"-2"-3"86"0,0 3 104 15,1 0 23-15,-3 2 38 0,2-1 37 0,-2-1 8 16,2 1-17-16,-3 0-50 0,-1 1-62 16,2-1-52-16,-2 1-33 0,-1 1-23 0,-2-1-10 15,-2 1-7-15,1 3-3 0,-2 0-3 0,-2 5-7 16,-5-1-5-16,-2 3-6 0,-1 2-6 0,0 2-4 16,-3-1-2-16,3 1 0 0,2-2 1 15,3 0 0-15,6 0-2 0,1-1 0 0,3 1-3 16,4-2 0-16,2 2-2 0,0 0 0 0,4 0-1 15,0-3-3-15,5 1-1 0,-1 0-4 16,2-1-7-16,2-2-11 0,-1-2-11 0,4-2-12 16,-1-2-9-16,0 0-6 0,1-2-4 0,-3 0-1 15,3 0-3-15,-4-2-5 0,0 1 2 0,-2 0 9 16,-3 1 13-16,-1-1 17 0,-1 1 15 16,-4 1 9-16,0-1 9 0,-4 1 7 0,-1 0 8 15,0 4 10-15,-3 0 13 0,-6 3 14 0,-2 4 8 16,-3 1 8-16,-4 3 7 0,2 0 10 0,0 2 6 15,1 0 0-15,5 2-11 0,3-1-19 16,4-1-18-16,6 3-13 0,1-1-8 0,1-1-3 16,2-1-1-16,3-4 1 0,2 1-1 0,2-4-1 15,1 1-3-15,4-3-7 0,0 0-7 0,2-3-10 16,0-1-10-16,3-3-11 0,-4-2-12 0,2 0-18 16,-3-2-26-16,-2-1-50 0,-2 1-91 15,0 0-154-15,-4-1-246 0,1 1-275 0</inkml:trace>
  <inkml:trace contextRef="#ctx0" brushRef="#br0" timeOffset="-206821.5">21811 11122 1 0,'4'-3'0'16,"0"-3"0"-16,2-1 0 0,3 4 0 0,-1-2 0 15,5 3 0-15,-2-1 0 0,2-1 0 0,3 1 0 16,-2-2 0-16,0-1 0 0,3 2 0 0,-4-2 0 16,2 1 0-16,-2-1 52 0,-4 2 15 15,4 0-26-15,-3 3-25 0,-2 0-20 0,0 1-17 16,-1 1-12-16,1 0-17 0,-1 2-18 0,4 1 68 16,-2 0 0-16,0 0 0 0,3 1 0 0,1 0 0 15,-2-1 0-15,3 1 0 0,0-3 0 16,7-1 0-16</inkml:trace>
  <inkml:trace contextRef="#ctx0" brushRef="#br0" timeOffset="-205606.69">23662 11208 132 0,'-2'-5'180'16,"2"0"-50"-16,-3-1-67 0,1 3-41 0,2 3-14 15,0-1 0-15,0 1 4 0,0 0 12 16,0 0 13-16,0 0 8 0,2 0 3 0,-2 0-9 16,0 0-15-16,2 0-20 0,-1 1-4 0,-1-1 6 15,2 0 11-15,2 0 17 0,0-1 11 16,1 1 13-16,-1 1 15 0,1-1 16 0,1 0 11 15,-2 0 0-15,2 0-9 0,-1 0-16 0,2 0-12 16,2 0-8-16,-1 1 1 0,-2 1 1 0,1-1 1 16,4 0 6-16,-1 1 4 0,0 0-1 15,5 1-2-15,0-1-10 0,4-1-12 0,0 2-9 16,1-1-5-16,2-1-5 0,0 0-2 0,1 0-3 16,1 1-6-16,-1-1-3 0,-3 2-5 0,2 0-3 15,-1-1 0-15,2 0-4 0,-4 0 0 0,2 0 0 16,-4-1-4-16,4 2-3 0,-1-1-5 0,0 0-5 15,-1 1-5-15,-3-1-4 0,-1 0-5 16,-2 1-5-16,-1-2-5 0,0 0-8 0,-5-1-7 16,0 1-11-16,-2-1-12 0,-1 0-11 0,-4 0-12 15,0 0-10-15,0-1-44 0,-1 0-74 16,-3 0-80-16,-1 0-83 0,-1-1 7 0,0 0 388 16</inkml:trace>
  <inkml:trace contextRef="#ctx0" brushRef="#br0" timeOffset="-205234.92">23902 11383 1 0,'-1'-1'0'15,"-2"-1"0"-15,0 2 0 0,2 2 0 16,0 0 0-16,-1 2 0 0,-4 1 0 0,3 2 0 16,-4 1 0-16,0 3 57 0,1 1 128 0,1 1-19 15,-1 1-7-15,-2 1-7 0,-2 3-11 0,3 0-18 16,-1-1-14-16,-1 3-10 0,0-2-10 16,-1 1-14-16,2 1-16 0,-2-5-21 0,3 3-16 15,2-2-8-15,-4-3-7 0,5-1-4 0,-1-2-2 16,3-3-4-16,2 0-1 0,-1-2-5 15,1-1 0-15,0-3-1 0,0 0-3 0,0-1 3 16,1 0 5-16,-1-1 6 0,0 1 8 0,0-1-15 16,0-2-33-16,1 0-52 0,0-3-60 0,2-1-42 15,1-2-24-15,2-3-21 0,-1 1-16 16,1-3-3-16,0-1 257 0,4-2 0 0</inkml:trace>
  <inkml:trace contextRef="#ctx0" brushRef="#br0" timeOffset="-204736.97">23912 11486 1 0,'3'0'0'0,"4"0"0"0,-1 0 0 16,-1 0 0-16,-4 1 172 0,3 1 52 16,-2-1-6-16,0 0-8 0,0 1-7 0,-1 1-26 15,2-1-29-15,-2 2-23 0,2 2-25 0,-1 0-21 16,-1 1-16-16,0 0-15 0,2 2-12 16,-2-2-8-16,2 1-7 0,-2 1-4 0,0-1-2 15,3 1-2-15,-3-2-2 0,1 1-2 0,0 0 0 16,-1-1-3-16,3 0-2 0,0 0 0 0,-2 0-3 15,5-3 1-15,-2 1 0 0,2 0 1 16,0-2 0-16,1 1 0 0,3-3-2 0,0-1 0 16,3-1-5-16,-1-3-7 0,3 1-5 0,-1-3-5 15,1-2-3-15,1-3-1 0,0 1 0 16,1-1 0-16,-1-2 4 0,-3 0 6 0,1 0 5 16,-2 1 7-16,-2 1 3 0,0-1 3 0,-3 3 2 15,-1 2 2-15,-2-2-2 0,-4 5 0 0,3 1-4 16,-2 1-2-16,-2 2-4 0,0 0-4 15,0 0-2-15,0 0-2 0,2 1 5 0,-1 0 7 16,0 0 8-16,0 1 7 0,3 2 3 0,-1-1 2 16,-1 1 3-16,0 2 4 0,1-1 4 0,1 2 8 15,-2 2 4-15,3 1-3 0,-1 0-4 0,-3 0-3 16,3 1-1-16,-1 2 5 0,0 0 4 16,-2 1-2-16,2 2-5 0,0-1-5 0,-2 2-4 15,0 0-4-15,0-1-1 0,-2 3-4 0,0-2-4 16,0 1-1-16,-1 0-1 0,-1-1-3 0,2-2-1 15,0-2-2-15,0-2 1 0,0-1-1 16,0-1 0-16,-1-4-1 0,1-1 0 0,-1-1-1 16,1-1-3-16,1 1-3 0,-1-2-9 0,1-1-16 15,0 0-26-15,-1 0-51 0,-1-1-82 0,-5-2-151 16,6 1-209-16,-3-1-557 0</inkml:trace>
  <inkml:trace contextRef="#ctx0" brushRef="#br0" timeOffset="-200334.4">18506 15061 135 0,'1'-1'-2'16,"0"0"-37"-16,3 0-23 0,0 1 31 0,-2-1 31 15,4-1 41-15,-3 0 56 0,2 0 48 0,-1-2 24 16,-1 1 6-16,5-1-32 0,-5-1-37 0,2 2-16 16,-2-2-2-16,-1 1 23 0,2 2 27 15,-3 1 14-15,0 0-7 0,-2 1-31 0,1 0-40 16,-1 1-32-16,1-1-22 0,-1 1-17 0,-3 1-9 16,1 1-5-16,-4 3-2 0,1 0 1 0,-2 1 5 15,0 1 3-15,0 0 2 0,1 0 3 16,0 2-1-16,-1-3-1 0,5 0 1 0,-2-2-1 15,3 1-1-15,0-2-3 0,0 0-8 0,2-3-6 16,0 1-7-16,2-1-3 0,-1-1 2 0,0 0 6 16,0 0 7-16,3 0 6 0,-1-2 4 15,0 0 3-15,4-2-1 0,-2 1 0 0,2-4-2 16,-1 3-7-16,-2-1-15 0,1 0-27 0,-2 2-47 16,-1-2-67-16,-1 2-82 0,3 0-90 15,-3 2-112-15,-1 0 227 0</inkml:trace>
  <inkml:trace contextRef="#ctx0" brushRef="#br0" timeOffset="-198827.88">19066 15194 42 0,'0'1'-5'0,"1"2"-31"0,4 0 36 0,-2 0 0 16,-2 2 0-16,1-2 0 0,2 3 116 0,-3-1 89 16,1 1 57-16,-1 1 11 0,1 0-21 15,2 4-37-15,-3-1-31 0,1 2-27 0,-2 2-15 16,0 3-14-16,0-1-16 0,0-2-17 0,0 3-22 15,-1-2-18-15,0 0-16 0,0 1-14 16,0 1-12-16,-3-1-18 0,3 3-13 0,1 0 1 0,-2 0 0 16,0-4 11-16,-2 0 10 0,2 1-8 15,1-4-1-15,-1 1-7 0,0-2-11 0,-2 1-12 16,3-2-14-16,1 0-16 0,-2-3-17 16,1-2-31-16,0-1-56 0,1 0-99 0,0-1-104 15,1-3-106-15,2 0-134 0,-3-4 612 0</inkml:trace>
  <inkml:trace contextRef="#ctx0" brushRef="#br0" timeOffset="-198420.03">19258 15225 1591 0,'1'-2'196'0,"1"-1"-92"0,5 3-77 0,-4 3-14 15,4 2 6-15,0 0 7 0,-3-1 5 0,2 2 2 16,-2 2-2-16,2-1-7 0,1 1-8 0,1 1-8 15,-1 0-8-15,1 1-4 0,-3-3-4 16,5-1-2-16,-2-2 0 0,-1 0 1 0,-2-2-1 16,4-4-1-16,-2-1-3 0,3-1-4 0,-4-1-9 15,4-2-15-15,-1-2-25 0,1 1-45 0,1-3-61 16,-1-1-74-16,1-2-64 0,0-1-34 0,3-2 5 16,-4-2 48-16,3 0 224 0,-1 1 68 0,3 0 0 15,-3 2 0-15,1 3 0 0,-2 2 0 16,-2 2 0-16,1 3 127 0,-3 0 153 0,-2 5 49 15,0 1-12-15,-3 1-53 0,0 4-56 0,-1 1-55 16,4 2-33-16,-4 3-23 0,0 2-23 0,1 2-14 16,-1 1-7-16,-1 0-5 0,0 2-5 15,0 1-9-15,-1-2-9 0,-1 2-8 0,1 0-4 16,0-1-4-16,-4 2-3 0,3-3-2 0,0 2-3 16,-3-3-3-16,2-2-6 0,-1 0-11 15,-1-3-14-15,1 1-25 0,-2 0-28 0,4 0-32 16,-4-4-55-16,3 1-68 0,-1-3-91 0,-1 0-96 15,-2-1-68-15,3 2 208 0,-1-4 288 16</inkml:trace>
  <inkml:trace contextRef="#ctx0" brushRef="#br0" timeOffset="-198042.85">19134 14861 2416 0,'0'-23'40'0,"1"-3"-24"0,1-2-48 0,6 10-31 15,1 11-13-15,2-2 6 0,1-2 28 0,4 2 32 16,-4-3 32-16,0 4 24 0,0 2 9 16,3 1 1-16,0 1-9 0,3 7-15 0,2 0-7 15,2 4-3-15,-2 1-3 0,1 3-2 0,0 0 0 16,-1 1 1-16,1-3 1 0,1 1 0 16,1-3-5-16,0-3-4 0,-1 0-7 0,0-1-1 0,-1-3-4 15,5 0-8-15,-4-2-15 0,0 0-31 16,-1-3-44-16,0 2-56 0,0-3-64 0,-3 0-84 15,0 2-78-15,-5-1-79 0,2 1-89 0,-4 0 195 16</inkml:trace>
  <inkml:trace contextRef="#ctx0" brushRef="#br0" timeOffset="-197402.78">19651 14033 1944 0,'-6'-15'23'0,"2"-2"2"0,-2 0-20 0,4 8-18 16,-1 5-18-16,-2 2-11 0,0-1 1 0,-2 1 12 16,-3 1 18-16,1 0 18 0,-3 0 9 0,1 2 1 15,-3 2-2-15,0 2-6 0,0 3-3 0,-4 6 5 16,-1 2 13-16,-2 3 19 0,-1 5 18 15,-1 1 13-15,3 4 3 0,0-2-6 0,2 0-13 16,5 1-14-16,-3-1-13 0,7 1-11 0,1-3-9 16,5 1-4-16,1-6-3 0,3-1 0 15,1-3 0-15,5-5-1 0,-2 0-1 0,3-4-2 16,2 0-2-16,0-1-4 0,2-3-8 0,3-2-12 16,-1-2-17-16,3-2-19 0,-3-4-17 0,5 0-12 15,-6-2-9-15,5-2 0 0,-3-1 7 16,-2-2 17-16,-2 3 27 0,-3 0 27 0,-3 4 24 15,0 1 18-15,-3 1 12 0,-3 2 5 0,-1 2 1 16,-3-1-1-16,0 1 7 0,-2 4 10 0,-4 0 9 16,-5 4 1-16,2 2-9 0,-6 5-13 15,0 0-9-15,-2 3-5 0,0 1 0 0,-2 0 5 16,8 0 8-16,-1-2 5 0,6-3-1 0,2-2-5 16,4-4-9-16,1-1-10 0,4 1-6 0,6 0-5 15,-2-1-1-15,3 3-3 0,3-1-1 0,2-1-6 16,4 0-9-16,0-3-15 0,3 1-17 15,0-3-24-15,2-1-36 0,-2-1-52 0,0 0-91 16,-4 2-141-16,2 0-150 0,-4 1-181 0,2 4 437 16</inkml:trace>
  <inkml:trace contextRef="#ctx0" brushRef="#br0" timeOffset="-196670.79">19397 15021 1357 0,'-1'-6'26'0,"-2"0"-43"15,2-1-69-15,1 6-32 0,1 2 0 0,2 1 40 16,-1 1 80-16,0 1 76 0,1 1 53 0,4 2 44 16,-4 3 12-16,5 0-13 0,1 4-23 0,2 2-28 15,0 5-27-15,-1 3-22 0,7 3-18 0,-5 4-13 16,0 2-11-16,-1 3-14 0,3 2-8 16,-2 3-10-16,0-3-8 0,1 0-13 0,2-5-18 15,-2-1-23-15,0-3-24 0,1-1-18 0,-3-5-14 16,-1-2-16-16,0-3-25 0,-1-3-54 15,-5-1-80-15,-1-4-105 0,0-1-127 0,-3-2 370 16</inkml:trace>
  <inkml:trace contextRef="#ctx0" brushRef="#br0" timeOffset="-196220.27">17817 14678 1 0,'-3'-2'0'0,"-3"-2"0"15,1 2 0-15,5 2 0 0,1 1 0 0,2 4 80 16,3-1 201-16,3 6 105 0,4 2 45 0,4 4-37 15,2 4-93-15,3 3-77 0,2 1-67 0,3 4-50 16,-2 2-39-16,4 0-30 0,-2 1-19 16,-4-2-14-16,6 3-5 0,-4-4-4 0,3 0-1 15,-1-1-4-15,-2-1-8 0,-3-2-15 0,3 0-24 16,-4-1-38-16,-2-1-55 0,-3 0-91 16,3 0-162-16,-1 1-181 0,2 1-317 0</inkml:trace>
  <inkml:trace contextRef="#ctx0" brushRef="#br0" timeOffset="-195360.83">20755 15120 1973 0,'-3'-7'6'16,"0"0"-44"-16,-1 3-51 0,8 8-28 0,0 4 15 16,5 3 38-16,1 0 34 0,0-2 29 15,2 1 22-15,0-6 28 0,3 0 29 0,0-2 17 16,2-1 0-16,4-1-19 0,0 0-26 0,6 1-25 15,-4-1-16-15,5 1-7 0,-5 0-6 0,3 0-5 16,-3 3-6-16,-3-3-6 0,2 1-9 16,-2 0-16-16,-2-1-25 0,-2-1-43 0,-3 0-58 15,-2 1-70-15,-4 0-75 0,-3 0-62 0,-3 2-34 16,-4 0 209-16,-4 3 204 0</inkml:trace>
  <inkml:trace contextRef="#ctx0" brushRef="#br0" timeOffset="-195153.23">20821 15388 1 0,'0'0'193'15,"2"1"-17"-15,8 0-17 0,-2-1 41 0,3 1 21 16,1-1-12-16,1 0-18 0,2-1-28 0,-3 0-36 16,8 0-27-16,-2 1-28 0,4-2-21 0,0 1-18 15,0 1-16-15,2-1-9 0,0 0-7 16,-2 0-3-16,7-1-7 0,-1 1-11 0,-3 1-19 15,4 0-38-15,1 0-53 0,-1 1-64 0,2 2-82 16,1-2-84-16,2 1-118 0,2 1 142 16</inkml:trace>
  <inkml:trace contextRef="#ctx0" brushRef="#br0" timeOffset="-194677">22142 15048 433 0,'-1'-11'431'0,"-3"-6"-168"0,0-3-72 0,-2 7-66 16,1 3-53-16,-2 3-24 0,-1 2-12 0,-2 0 4 16,2-1 8-16,-3 2 4 0,-1 0-4 0,-1 3-7 15,-1 0-10-15,-2 3-7 0,0 2 0 16,-2 1 6-16,-2 5 4 0,-2 0 4 0,-5 5 0 15,0 2-5-15,-3 2-2 0,-1 2 3 0,3 2 3 16,0 1 2-16,2 1 4 0,2 0-1 0,2-1-1 16,3 2 1-16,6-2-9 0,4 0-10 15,3 0-9-15,6 0-9 0,2-1 1 0,5-1 1 16,3-2 1-16,5-3 1 0,4-3 2 0,6-3-2 16,1-3-3-16,8-4-8 0,2-1-10 15,5-5-13-15,-1-1-14 0,1-2-13 0,-1-2-4 16,-2-2 4-16,-3 1 6 0,-2 0 9 0,-2-1 4 15,-5 0 3-15,-7 4-2 0,-1 0-3 16,-9 1-10-16,-4 3-8 0,-5 1 10 0,0 5 17 0,-9 1 27 16,-2 4 31-16,-9 7 19 0,-3 3 15 0,-6 3 10 15,-2 3 8-15,1 2 3 0,2 2-1 0,1 2-9 16,3 0-15-16,5 1-21 0,5 0-15 16,4-3-14-16,8-2-7 0,6-4-5 0,4-4-2 15,6-1 2-15,5-6-1 0,6-3-6 0,3-5-18 16,5-4-50-16,3-4-102 0,4-4-238 15,4-3-510-15,-2-1-55 0</inkml:trace>
  <inkml:trace contextRef="#ctx0" brushRef="#br0" timeOffset="-190905.29">5458 16061 1 0,'-2'1'0'16,"0"-1"0"-16,-1 1 0 0,3-1 0 0,1 1 0 15,2 1 0-15,0 0 0 0,-2 0 0 0,4-1 0 16,-4 0 0-16,0 0 0 0,0 1 0 16,0-2 0-16,0 0 0 0,4 0 0 0,-2 1 0 15,-1-1 0-15,4 4 0 0,0-3 0 0,1 2 0 16,1 0 0-16,1 1 0 0,-2 2 0 15,3 1 0-15,4 0 0 0,-1-1 0 0,0 0 0 16,5 2 0-16,1-4 0 0,3 1 0 0,5-4 45 16,2-4 52-16,3-1-19 0,1-1-24 0,5-5-25 15,2 2-17-15,0 0-6 0,1-2-7 0,1 3-4 16,0-2-4-16,-2 4-2 0,1 1-3 16,-2-1 3-16,-2 1-3 0,2 1 0 0,0-1 4 15,0 0 1-15,-2-2 0 0,-3 1-1 0,0 1-4 16,1-2-10-16,-1 1-13 0,0 2-21 0,0 0-13 15,-2-1 71-15,0 2 0 0,-1-3 0 16,-1 1 0-16,0-1 0 0,-1-2 0 0,-1 0 0 16,0-1 0-16,-3 1 0 0,0 1 0 0,0-1 0 15,-3 3 0-15,-2 3 0 0,1 2 0 0,3 3 0 16,3 3 0-16,2 1 0 0,5 2 218 16,-1-2 26-16,5-6-104 0,-1-1-14 0,5-3-57 15,1-4-33-15,5 1-19 0,-3 1-10 0,-2-1 17 16,-3 0 50-16,-3 3 76 0,-5-4 53 15,0 1 26-15,1-1-19 0,-5 2-48 0,1-2-35 16,0 0-30-16,-1 1-30 0,0 2-21 0,-3-2-19 16,2 1-10-16,-1 1-8 0,-1 1-4 15,-3 1-3-15,-5 0-3 0,-1 0 0 0,-5 1-4 0,-1 0-3 16,0 0-1-16,-1 0-1 0,-3 0 2 0,-1 0 3 16,4 0 3-16,-4 1 0 0,1-1 2 15,1 0 0-15,1 0 0 0,-1 0 0 0,1 1 1 16,3-1-1-16,0 0 1 0,0 0 1 0,2 0 0 15,-1-1 2-15,0 1-1 0,0-2-1 0,0 1 0 16,3 0-1-16,-2-2-1 0,-1 2 0 16,3 0 0-16,-2-1 0 0,1 0-1 0,2 0-1 15,-4-1 0-15,0 0-1 0,2 1 0 0,-3 0 0 16,1-2 0-16,0 2-1 0,-1 1-2 16,-1-2-4-16,1 1-6 0,-1 1-12 0,-1-3-14 15,1 3-12-15,-1 0-14 0,-2 0-6 0,2 1 0 16,-1-1-2-16,0 2 2 0,1-1 3 0,-1 1-7 15,-1 0-18-15,1 3-32 0,-1-2-68 16,0 1-73-16,0 2-85 0,1 2-120 0,1 1 410 16</inkml:trace>
  <inkml:trace contextRef="#ctx0" brushRef="#br0" timeOffset="-189339.91">21461 16154 754 0,'1'-7'380'0,"-1"0"-235"0,0 0-38 0,1 5-58 16,4 1-47-16,0 1-12 0,-1-1 3 0,2 1 4 15,0-2 2-15,-2 2 5 0,2 0 5 0,-1 0 12 16,2 0 18-16,-1 0 20 0,1 0 23 15,1 0 14-15,1 0 7 0,2-2-2 0,-1 1-11 16,1 0-15-16,0 0-17 0,1-2-15 0,-1 2-14 16,0 1-11-16,1 0-8 0,1 0-6 0,-2 1-4 15,3 2 0-15,2-1-1 0,0 3 1 16,3-3 0-16,1 1-4 0,1 1 0 0,3 0 0 16,0 1 1-16,2 0 3 0,1-1 1 0,0-1 1 15,1 1-1-15,-1-2 1 0,-2 1 1 16,-3-2-2-16,3-1-1 0,0 0 0 0,-1-1-1 15,-4-1-1-15,3 1 0 0,-1-1 0 0,-1 1-2 16,-5-2-2-16,2 2-5 0,-2-1-4 0,1 1-5 16,-2 0-4-16,0-1-1 0,0 1-4 0,1 1 1 15,-2-2 1-15,0 2 2 0,0 0 4 16,1 0 5-16,-2 0 1 0,-2 0 4 0,0 2 3 16,-1-1 4-16,-1-1 3 0,2 0 0 0,-6 0 2 15,0 0-3-15,0 0-8 0,-3 0-19 0,1 2-34 16,-2-1-43-16,2 0-61 0,-2 0-54 0,-1 1-43 15,2 1-11-15,-2-1 22 0,1-1 45 16,1 2 56-16,-1-1 50 0,2 0 43 0,-1 1 31 16,-1-2 18-16,3-1 12 0,-1 0 9 0,-1-1 10 15,1 1 10-15,-2-4 8 0,-1 3 1 16,1 0-8-16,0 0-13 0,-1-1-13 0,0 0-11 16,0 1-19-16,-2-1-53 0,2-1-22 0,-4 2 99 15</inkml:trace>
  <inkml:trace contextRef="#ctx0" brushRef="#br0" timeOffset="-182061.32">4448 12746 1 0,'1'-4'0'0,"1"-1"0"0,-2 2 0 16,2 2 0-16,-1 0 0 0,3 1 0 0,-3 0 0 15,0-2 0-15,0 2 0 0,-1 0 0 0,0-1 0 16,0 1 0-16,0 1 0 0,0-1 7 0,0 0 115 15,0 0-18-15,0-1-4 0,0 1-2 0,0 0-6 16,0 0-9-16,0 0-18 0,0 1-26 16,0-1-21-16,0 0-25 0,0 0-27 0,0 0-31 15,0 2-29-15,1-2 3 0,-1 1 17 0,1 0 27 16,4 0 33-16,-3 1 4 0,1 2 4 0,2-1 2 16,-2 1 1-16,0-1 0 0,4 1 1 15,-4 0 2-15,3-1-3 0,-1 3 0 0,1-1-1 16,1 0 0-16,-2 0 1 0,4 1 1 0,-1 1 2 15,-3-1-1-15,3 0-1 0,1 1 2 16,0 1-2-16,1 1 0 0,0 1 0 0,1-1 0 16,-1 2 1-16,2-1 0 0,-2-1 5 0,1 1 1 15,3 1 5-15,-2-1 0 0,-1 2-2 16,1-3-2-16,0 2-4 0,2-2 1 0,-2 0 1 0,1-1 3 16,-3-1 1-16,-1 1 3 0,1-3 0 15,2 2 4-15,-2-2 7 0,-1 1 8 0,3-2 3 16,4 0-7-16,-2-1-12 0,-2 0-17 15,6-1-7-15,-5 0-2 0,5 0 5 0,-2-2 2 0,-1-2 1 16,1 0 2-16,-1-1-1 0,0 0 4 0,0 0 1 16,1-1 0-16,-1 1 0 0,1-2 1 15,-2 2-1-15,2 0 0 0,-1 1 3 0,-2 1-6 16,3 0 1-16,-3 1 0 0,5 0-3 0,-1 0 3 16,-1 1 1-16,2-1 0 0,1 1 1 15,-1 0 2-15,2-1-2 0,1 0-3 0,-1 0 1 16,1 0-5-16,0-1 1 0,-1 0 1 0,3 0-4 15,-2-2-1-15,6 1-2 0,-3 0-2 0,2 0-1 16,-2-2 0-16,-2 1 1 0,4 1 4 16,-5-3 3-16,1 1 4 0,-1 1 2 0,1-3 0 15,-1 3 3-15,3-1 1 0,-4 0 0 0,1 0 0 16,-1-1 0-16,0 0 1 0,-3 1 1 0,4-1 0 16,-4 1-1-16,1 1-6 0,-3-1 2 15,1 0 2-15,-1 0 5 0,1 2 2 0,0-2-3 16,0 1-4-16,1 1-2 0,-3-2-2 0,4 2-3 15,-4-1-2-15,3 2-4 0,-3 0 0 0,1 1 2 16,0 1 2-16,-1 0 3 0,-2 2 1 0,0-2 1 16,2 0 0-16,0-1-1 0,-1 0 6 15,1-1 7-15,1 1 12 0,-3-1-2 0,0-2-8 16,4 1-3-16,-4 1-8 0,2 0 9 0,0 1 13 16,-2 0 11-16,-1 0 10 0,-1 1 10 0,3 1-3 15,-2 2-7-15,2-1-10 0,1 1-17 16,-2 0-8-16,4 1-8 0,-4 1-4 0,2 1-3 15,0-1 0-15,0 1-1 0,1 3-1 0,0-3-3 16,-1 1-7-16,0 1-4 0,1-2-3 16,0 0-2-16,-2 2 0 0,3-2-7 0,-1-2-2 15,0 0-1-15,0 0 6 0,-1-3 12 0,0 0 9 16,0-2 8-16,-2-1 5 0,-1 0 2 0,4-1 4 16,0-2-2-16,-1 1 4 0,3-2 0 15,-1 0 2-15,2 0 4 0,-1-2 1 0,-1 0 2 16,4 1-3-16,-1-1 3 0,1-2-3 0,-1 1-3 15,1-1-4-15,0 2-9 0,1 0-8 0,-1 3-4 16,3-2-4-16,0 1-3 0,2 2 4 0,-2 0-3 16,1 1 1-16,0 0 1 0,0-1-8 0,-2 2 2 15,0 0-6-15,1 0-1 0,-3 1 3 16,2-1 0-16,0 1 4 0,1 0 3 0,-3 0 5 16,2-3 5-16,0 2 2 0,1 0 4 0,-2 0 1 15,3 0 4-15,-3 0 2 0,-1 0 6 16,4-1 5-16,-1 1 6 0,-3 0 3 0,4 0 5 15,-4 1 5-15,1 0 7 0,-1 0 7 0,0 1 0 16,-5 0-4-16,3 2-14 0,-1-1-7 0,-3 1-11 16,3 2-5-16,-4 1-1 0,1 0-3 15,1-1-1-15,0 4-3 0,0-2-8 0,-1 1-1 16,-1 0-3-16,0 2-6 0,-3-1 1 0,1 1-11 16,-1 0-10-16,0 1-6 0,2-2-13 15,-3-1-9-15,1 2-3 0,0-3-5 0,0-2 9 16,0 1 12-16,0-2 11 0,0-2 11 0,0-2 2 15,1-1-3-15,-1-2-7 0,0-2-5 0,3-1-5 16,0-1 2-16,1 1 8 0,-3-3 9 0,4 2 13 16,-1 1 11-16,-3 2 7 0,6-1 4 0,-4 4 4 15,-1 0-1-15,2 2-1 0,-1 1-4 16,-1 3-3-16,-1-1-3 0,1 2-3 0,-1 0 0 16,1 3 0-16,3-1 0 0,-5 2-1 0,1 0 2 15,-1-1 8-15,3 1 11 0,-3-1 16 0,0 1 11 16,3 0 16-16,-2-2 14 0,0 2 11 15,2-3 8-15,-2 0-3 0,-1 1 2 0,1-3-2 16,0 0 1-16,2-1 0 0,1-1-10 0,-3-2-16 16,5 0-16-16,-1-2-19 0,2 0-15 15,2-2-15-15,-1 0-12 0,4-2-10 0,-2 1-7 16,4-3-9-16,-3 0-13 0,1 0-8 0,-3-2-12 16,2 1-5-16,-2 0 0 0,3-2 4 0,-2 3 7 15,0 0 15-15,1-2 10 0,0 3 10 16,-2-3 7-16,2 0 3 0,-1 2 8 0,1 0 6 15,1-1 7-15,-1 1 2 0,-2 1 1 0,4 1 1 16,-4-2-2-16,4 1 3 0,0 0 1 0,-1 2 0 16,0-3-1-16,3 2 0 0,-3 1 1 0,1-2 2 15,-3 1 2-15,0-1 6 0,1 3 4 16,-1 1 5-16,-2-1 8 0,0 1 6 0,-2 1 9 16,3 0 10-16,1 0 16 0,-2 0 14 0,0 1 10 15,-3 0 0-15,5 0-13 0,-7 1-20 0,4-1-17 16,-1 2-13-16,0-1-8 0,-4 2-10 0,6 0-8 15,-4 0-9-15,3-2-3 16,0 2-5-16,-2-2-3 0,5 1-2 0,-2-1-6 0,2 0 2 16,0-1-1-16,1 0 1 0,0 0 2 0,1 0-1 15,-1 0 5-15,4 0 1 0,-2 0 5 16,3 0 5-16,-1 0 1 0,4 0 3 0,2 0-4 16,-2 0-5-16,2 2-12 0,1-2-26 0,4 1-31 15,-1 0-26-15,1 0-29 0,0-1-20 16,3 1-36-16,-3-1-95 0,1 3 110 0,0-1 170 15</inkml:trace>
  <inkml:trace contextRef="#ctx0" brushRef="#br0" timeOffset="-164433.28">9119 11494 1 0,'-3'-3'0'0,"-1"-1"0"0,-1 0 0 0,3 0 0 16,-2 3 0-16,2 1 0 0,1-1 0 15,0 0 0-15,0 0 0 0,-1-1 0 0,-2 1 0 16,0 0 0-16,4 0 0 0,-1 0 0 0,-1 0 0 16,0 0 0-16,1 1 0 0,-1-2 0 0,1 2 0 15,0 2 0-15,1-1 0 0,-1 2 0 0,-2 2 0 16,1 3 0-16,-1-1 0 0,1 0 0 0,-5 3 0 16,4-3 0-16,2 0 0 0,-2 1 0 15,0-1 0-15,1 1 0 0,1-1 0 0,-3 2 0 16,0-1 0-16,2 1 0 0,-6 0 0 15,5 0 0-15,-5 2 0 0,2-2 0 0,1 1 0 16,-3 1 0-16,3 0 0 0,-2 1 0 0,4-2 0 16,-4 2 0-16,4-3 0 0,-4 3 0 0,5-1 0 15,-3 3 0-15,1 0 0 0,-1 3 0 0,0 3 0 16,0-1 20-16,-2 3 29 0,3 2 3 16,-1 1 6-16,1 2-9 0,-1 2-9 0,2-1-16 15,-3-2-10-15,4-1 0 0,0 0-3 0,0-3 0 16,1 1-1-16,0-2-1 0,1 1 0 0,1-2 1 15,0 1-4-15,1 0-3 0,0-2-4 0,-1 1 0 16,3 0-3-16,1-2-5 0,-3-1 0 16,4-1-4-16,-3-1 4 0,2 0 5 0,1 1 4 15,2 0 2-15,-2-1-1 0,1 2-1 0,2 0 0 16,1 1 0-16,1 1-4 0,-1 1-1 0,4-1 0 16,0 1-7-16,-3-1-2 0,2-1-5 15,3-3-4-15,-4 1 2 0,0-1 4 0,2-4 4 16,-1 0 5-16,-1 0 3 0,-2-2 4 0,0 3 0 15,0-2-1-15,-1 1-2 0,0 1 1 0,2 2 1 16,1 0-2-16,-1 0-1 0,3 1-2 16,1-1-3-16,3 0 4 0,-1-4-2 0,0 2-5 15,3-4-1-15,-1-1-2 0,0 0 4 0,0-2 6 16,-1-1 2-16,3-1 3 0,-4-1 1 16,4-1 0-16,-1 0 0 0,0 0 0 0,1-2-1 15,2 1-2-15,-1-1-6 0,1 0-23 0,-1-1 0 16,5-1 32-16,-5 1 0 0,4-2 0 0,0 1 0 15</inkml:trace>
  <inkml:trace contextRef="#ctx0" brushRef="#br0" timeOffset="-160243.15">10845 16265 1110 0,'-2'-2'304'16,"-5"-2"-19"-16,4 1-90 0,0 1-54 0,2 2-47 15,1 0-29-15,-3 0-25 0,3 0-20 0,0 0-16 16,0 0-12-16,0 0-8 0,3 0-1 0,-2 1 1 16,0-1 6-16,1 2 8 0,0-1 4 0,6 3 4 15,-1-1-2-15,-1 2-3 0,3 2-2 16,1-1-5-16,5 1-7 0,-3 2-6 0,1-4-5 15,1 2 0-15,0 1 6 0,-1-1 5 0,3-1 9 16,-3 0 7-16,-1 1 3 0,5-1 6 16,-5-1 4-16,5 0 5 0,-3 2 7 0,3-3 3 15,-3 2 1-15,5-1-3 0,-1-2-7 0,-2 3-7 16,2-4-5-16,0 1-3 0,1-2-1 0,-4-1 0 16,4-3 0-16,-1-1 0 0,-3-2-1 0,3-2-1 15,-3 0-1-15,1-3-2 0,-1-2-4 16,-1-1-6-16,-1-1-8 0,2 0-10 0,-3-1-10 15,-1 1-12-15,1-3-13 0,-1 0-9 0,-1 0-7 16,1 0-5-16,-3 0-1 0,0 0-8 0,-4-3-8 16,4 0-3-16,-5-1 4 0,2 1 16 0,-4 3 22 15,0-1 23-15,-1 0 21 0,-2 1 16 16,1 3 11-16,-4 1 11 0,3 2 9 0,-2 0 7 16,-2 3 7-16,2-2 1 0,-2 4-2 0,3 3-7 15,-3-1-8-15,0 4-10 0,0-1-10 16,1 4-5-16,-2 0-1 0,0 3 3 0,1 3 16 15,-1 5 16-15,-2 0 9 0,2 3 5 0,1 4-5 16,0 2-8-16,3 4-4 0,1 2-4 0,-2 3-2 16,7 2-3-16,-2-4-4 0,1 0-2 15,2-4-5-15,4-1-2 0,0-4-5 0,1-1-3 16,3-4-2-16,0-1-1 0,3-1 2 0,3-2 4 16,3-3 4-16,6-1-1 0,-2-4-6 15,2 0-6-15,2-3-3 0,0-2-5 0,-4 1-2 16,3-1-4-16,2-2-6 0,-3-1 5 0,-1 1 4 15,2-1 6-15,3 2 4 0,-1-1 7 0,-1 3 33 16,3 2 56-16,0 1 26 0,4-1 0 0,-2-4-34 16,3 1-57-16,-3-3-24 0,-3 3-7 0,-1 2 0 15,-8 1 0-15,-2 0 3 0,-3 4 0 16,-2-3 0-16,-2 2 0 0,-1 1 0 0,0-1 0 16,-1 0-1-16,1 0 0 0,2 0 1 0,-3-2 0 15,-5-1 0-15,3 1 2 0,-1-2-2 0,-3 0 0 16,1-2 0-16,0 0 0 0,-1 0 0 15,2-3-1-15,-3 2-8 0,3-3-13 0,0 1-27 16,-1-1-32-16,3-1-32 0,-3 1-29 0,-2 1-30 16,2-1-26-16,-1 1-15 0,-4-1 0 15,0-1-2-15,2 0-64 0,-7-1-112 0,2 0 81 16,-7 1 310-16</inkml:trace>
  <inkml:trace contextRef="#ctx0" brushRef="#br0" timeOffset="-160026.25">11991 15744 2808 0,'-8'-3'-16'0,"4"5"-11"0,-1 5-23 15,11 10-24-15,2 11-37 0,-4 5-48 0,-1 5-59 16,-3 0-24-16,-2 0 7 0,-2-1 39 15,-5-3 40-15,1 0 13 0,0 0-22 0,3-3-55 16,-4-1-64-16,2-1-72 0,1 0 201 0,-2-3 155 16</inkml:trace>
  <inkml:trace contextRef="#ctx0" brushRef="#br0" timeOffset="-159345.34">11525 16586 551 0,'0'-2'208'0,"0"-1"-61"0,0-2-80 16,0 4-67-16,0 2-44 0,-2-1-27 0,-2 4-14 15,-1-2 1-15,-3 2 13 0,3 0 31 16,-4 1 28-16,1 1 20 0,3 0 12 0,-2-1 7 16,1-2 9-16,4 1 15 0,-1-2 15 0,1-1 14 15,-1 0 14-15,2 0 16 0,0 1 11 0,1-2-4 16,0 0-20-16,0 0-38 0,0 0-35 15,0 0-29-15,0 0-17 0,1 0-1 0,-1 2 2 16,1-1 9-16,2 0 9 0,-1 0 4 0,0 1 3 16,-1-1 7-16,0-1 9 0,0 0 17 15,0 0 24-15,-1 0 28 0,0 0 19 0,3 0 10 16,-3 0-10-16,0 0-19 0,0 0-17 0,0-1-14 16,0 1-5-16,0 0-5 0,0 1 0 0,0-1-5 15,-3 0-4-15,3 0-7 0,0 0-8 0,0 1-8 16,0-1-7-16,0 0-4 0,0 0-3 0,0 0-2 15,0 0-1-15,0 0 0 0,0 1-1 16,3-1 1-16,-3 1 0 0,2 0 2 0,0 1 0 16,0 1 1-16,2-1 0 0,-1 0-2 0,-2 2 2 15,1-2-2-15,3-1 1 0,-2 1 1 0,-2 2 0 16,4-1 0-16,-1 2 1 0,-1 3 0 16,3 0 1-16,2 3 5 0,-3 3 1 0,2 4 3 15,-3 2 2-15,3 0 0 0,-4 3 4 0,5 2 0 16,-2 0-1-16,-2 4-5 0,2-2-4 15,-1 3-16-15,5 0 3 0,-1 1-3 0,0-5-1 16,0-2 10-16,-4-4-4 0,3-1-1 0,-1-2 0 16,-2-1-2-16,5-5-2 0,-2 0-4 0,-1-2-12 15,-1-1-17-15,2-1-28 0,-1-1-38 0,-1-3-49 16,1-1-52-16,0-2-78 0,3-2-84 16,-5-1-112-16,3-4-170 0,1-4 448 0</inkml:trace>
  <inkml:trace contextRef="#ctx0" brushRef="#br0" timeOffset="-159114.37">11906 16595 2199 0,'-6'-2'185'0,"-4"1"-32"0,2 0-77 0,4 5-44 16,-2 6-27-16,2 3-6 0,-6 4 0 15,3 3-1-15,-3 4 2 0,-2 0-2 0,-1 1 0 16,-5 1 1-16,1-1-3 0,0 0 0 0,0 0-1 15,-2 3 0-15,1-2 1 0,4-1 0 16,1-2 0-16,-1-5-4 0,8-2-6 0,0-3-14 16,2 0-24-16,0-2-39 0,3 0-54 0,1-1-65 15,1-1-98-15,3-2-108 0,-2-1-119 16,1-3-78-16,3-2 423 0</inkml:trace>
  <inkml:trace contextRef="#ctx0" brushRef="#br0" timeOffset="-158806.81">11929 16856 1053 0,'1'-5'209'0,"-1"-1"-23"0,1-2-31 0,0 2-21 0,0 4-18 16,3-1 18-16,-3 0 10 0,-1 2 7 15,0 1-8-15,0 0-22 0,0 0-26 0,1 1-30 16,-1-1-26-16,0 0-13 0,2 1-7 0,2 1-2 15,1 0 2-15,4 0 2 0,1 2-1 0,2 0-1 16,5 0-5-16,-3-2-5 0,6-1-6 16,-2 2-2-16,-3-2 0 0,4 0-3 0,-1-1-2 15,1-1-3-15,-1 0-9 0,-1 0-9 0,2-2-13 16,-1 1-11-16,2-2-10 0,-4 2-4 16,2 0-3-16,0-1-1 0,-6 1-8 0,3 1-19 15,-4 0-23-15,-3 1-31 0,-2 0-36 0,2 1-50 16,-5-1-67-16,-2 0-87 0,0 0-119 15,-3 0 38-15</inkml:trace>
  <inkml:trace contextRef="#ctx0" brushRef="#br0" timeOffset="-158577.95">12217 16675 1402 0,'4'-13'433'0,"-3"-1"-173"0,2 0-79 16,3 3-69-16,0 4-67 0,2 4-29 0,-1-1-13 15,-1 2-4-15,3 1 1 0,-2 1 4 0,1 2 7 16,-4 3 8-16,4 0 4 0,-4 3 0 16,1 3-6-16,-2 3-7 0,-1 1-4 0,1 2-4 15,-3 3-2-15,0-1-1 0,-2 2-3 0,0 1-4 16,-2 1-6-16,-2 1-12 0,-3 1-19 0,3 6-32 16,-3-4-46-16,-2 2-82 0,1-1-153 15,-2-1-159-15,-2 3-153 0,3-1 153 0</inkml:trace>
  <inkml:trace contextRef="#ctx0" brushRef="#br0" timeOffset="-157917.33">12585 16687 117 0,'4'-6'-26'0,"-2"-3"-24"0,6 0 10 0,-1 4 40 15,-1 1 0-15,1 2 0 0,-4 1 0 16,0 1 0-16,1 0 0 0,-3 0 0 0,2 2 131 15,0 1 238-15,2 3 25 0,0 2-10 0,1 5-45 16,2 5-67-16,1 3-65 0,-2 5-50 16,0 3-41-16,1 6-34 0,-4 5-20 0,2 2-15 15,-2-2-16-15,1 0-10 0,-2-3-7 0,-2-2-8 16,0-1-2-16,4-4-2 0,-3-1-2 0,0-5 0 16,4-3-4-16,-2-3-1 0,2-4-5 15,-1 0-6-15,1-4-14 0,3-1-20 0,-5 0-26 16,3-5-39-16,-2 0-47 0,3-2-51 0,0-2-76 15,-2-2-82-15,1-3-116 0,0-4-215 0,0-6 594 16</inkml:trace>
  <inkml:trace contextRef="#ctx0" brushRef="#br0" timeOffset="-157703.93">12954 16723 2195 0,'-3'0'203'0,"-1"-1"-69"0,2 2-64 0,-2 3-44 15,0 2-20-15,0 4-6 0,-2 5-1 0,-1 2-1 16,-3 3 0-16,-1 0 0 0,0-1 1 0,-1 2-1 16,1-2-1-16,0 3 0 0,-2-2 0 15,-2-2-3-15,3 0-5 0,-1 0-10 0,-4-1-10 16,7-2-10-16,-1 0-9 0,1-2-11 0,1-2-17 16,4-2-36-16,0-2-67 0,4 0-122 15,1-2-120-15,1-5-146 0,4 0-156 0</inkml:trace>
  <inkml:trace contextRef="#ctx0" brushRef="#br0" timeOffset="-157415.68">13181 16486 1630 0,'-2'-1'220'0,"-3"-4"-48"0,1 3-55 16,-2 3-41-16,3 1-38 0,-3 4-7 0,-2 1 1 16,-3 4-4-16,-5 4-7 0,5 2-7 0,-2 0-9 15,-3 3-3-15,5 0-5 0,1 0-5 16,0 0-6-16,-2 0-9 0,0-1-13 0,1 2-19 16,-2-1-23-16,0 0-17 0,2-2-10 0,-1-2-4 15,2-1-1-15,2-2-12 0,4-5-28 16,-1-3-47-16,4-4-48 0,1-1-38 0,1-2-24 15,4-3-35-15,-3-3 239 0,0-4 103 0,2-4 0 16,2-1 0-16</inkml:trace>
  <inkml:trace contextRef="#ctx0" brushRef="#br0" timeOffset="-157278.28">12999 16631 1 0,'7'-5'0'0,"-4"-1"276"0,5-1 154 0,-3 3-30 0,1 3-55 16,1 2-70-16,-3 3-79 0,5 1-67 16,-2 3-53-16,3 2-39 0,-3 1-27 0,1 3-14 15,3 0-11-15,-1-1-15 0,-1 0-16 0,1-3-10 16,0-2-2-16,0 0 4 0,-2-4 8 0,-1 0 5 15,0-2-8-15,1 1-26 0,-1-3-48 16,-3 0-83-16,1-2-109 0,0 1-156 0,-4 0-114 16</inkml:trace>
  <inkml:trace contextRef="#ctx0" brushRef="#br0" timeOffset="-157094.33">13076 16654 2267 0,'2'-3'92'0,"0"-4"-49"16,7 1-62-16,2 5-79 0,2 2-109 15,3 1-126-15,-4 0-105 0,0 1-30 0,-3 0 23 0,0 2 79 16,0 0 339-16,-1-1 27 0,-2 0 0 16,1-3 0-16,-1 0 0 0,0 0 0 0</inkml:trace>
  <inkml:trace contextRef="#ctx0" brushRef="#br0" timeOffset="-154585.89">13066 16903 1 0,'1'10'0'0,"0"2"0"0,0 4 0 0,2-1 0 16,0-1 0-16,0-1 0 0,-2 0 0 15,5 1 0-15,-4-2 0 0,0 0 0 0,1-1 0 16,1-2 0-16,-2 1 0 0,0-2 0 0,-1 0 99 16,3-2 21-16,-4 1 9 0,1 0 13 15,-1-1-4-15,0 0-19 0,1-3-22 0,0 0-34 16,0-1-24-16,0 1-21 0,-1-1-14 0,1 2-6 16,1-3-5-16,0 1-3 0,-1-1-4 0,0 0-1 15,0 1-6-15,0-2 1 0,0 0 2 16,1 0 6-16,3 0 11 0,-3 0 8 0,-1 0 8 15,3 0 7-15,-1 0 6 0,-2 0 8 0,1 0 6 16,-2 0 5-16,0 0 8 0,0 0 12 0,0 0 20 16,0 1 31-16,0-1 25 0,0 0 16 0,0 1 0 15,0-1-16-15,0 0-25 0,-1 1-29 16,1-1-25-16,-1 0-19 0,0 1-11 0,0-1-4 16,-1 1-3-16,1-1-1 0,-1 2-7 0,1 0-9 15,1 1-5-15,0 2-4 0,-1 1-2 0,1 0 1 16,0 2-1-16,0 3 2 0,1 0-2 0,-1 2 0 15,3-1-1-15,-2 2-2 0,2 0 1 16,-2-1-1-16,1-1 0 0,1-2 1 0,0-2 1 16,1 0 0-16,-1-2 3 0,3-2 1 0,-1 1 1 15,2 0 2-15,0-3 0 0,1 0 0 16,-2-2 2-16,3-1-2 0,1-1 1 0,1-3-1 16,-1-1-1-16,0-1-2 0,1-1-4 0,-2-2-5 15,1 0-12-15,0-2-11 0,-2 1-14 0,1-2-14 16,-3 0-5-16,1 0 4 0,-5 1 11 15,0-1 20-15,-1 3 15 0,-2-2 12 0,-2 3 7 16,1 0 6-16,-6 2 6 0,4 1 6 0,-4 3 2 16,0-1-1-16,-2 2-6 0,2 1-9 15,-2 1-9-15,-3 1-10 0,3 3-13 0,-1-2-15 16,-1 3-16-16,2-2-26 0,1 2-30 0,0-2-40 16,4 2-57-16,0-3-60 0,3-1-101 0,2-2-124 15,2-4 43-15</inkml:trace>
  <inkml:trace contextRef="#ctx0" brushRef="#br0" timeOffset="-152834.72">13305 16054 824 0,'-2'-9'188'16,"-1"1"-31"-16,1-3-65 0,2 6-39 0,1 2-26 15,2 1-12-15,-2-2 4 0,4 1 6 0,-2-2 12 16,-1 2 10-16,2-1 1 0,0 1-3 0,-1 0-14 16,4 0-13-16,1 1-5 0,-2 0-2 0,3-1 1 15,0 3-1-15,1 0-3 0,0 3-5 0,0 0-3 16,0 0-2-16,-1 3 2 0,2 0-1 15,0 3 0-15,0 1 0 0,0 4 2 0,4-1 1 16,-3 3 2-16,-1 0 2 0,1 0-1 0,-2 3 2 16,-2 0 1-16,0-1 3 0,-3 0 4 15,0 0 4-15,-2-1 5 0,-2 1 3 0,-1-3 6 16,-2 1 3-16,-3 0 2 0,-1-1 2 0,-3 0-2 16,-2 0-3-16,-5 0-2 0,1 0-1 0,-5-1 1 15,0 0-1-15,-1-1-2 0,-3 0-3 16,1-1-3-16,-2-4-2 0,-3 0-4 0,-1-2-5 15,2 1-4-15,1-4-3 0,3-2-4 0,1-5-2 16,5-3-6-16,1-2-12 0,5-1-18 16,4-5-25-16,2-3-24 0,1-1-15 0,4-2-7 15,3-4 9-15,0 1 16 0,6-2 22 0,1 3 23 16,2-1 20-16,1 6 14 0,3 1 10 0,0 3 14 16,-1 5 10-16,-1 0 6 0,2 4 2 0,-5 1-3 15,5 5-3-15,-3 2 2 0,0 4 6 16,2 0 8-16,-1 2 5 0,-1 5 5 0,1 0 0 15,-1 4-7-15,-2 3-2 0,-2-1-4 0,-1 2-2 16,-4 0-1-16,4 0-4 0,-6 0-5 0,3-1-6 16,-4 3-5-16,-2 0-8 0,-1 2-8 0,-1 1-3 15,2 0-6-15,-3 0-3 0,2-1-9 16,1-1-18-16,2-3-32 0,2 2-40 0,1-4-63 16,2-2-83-16,-1-1-110 0,4-4-130 0,2-4-155 15,6-3 294-15</inkml:trace>
  <inkml:trace contextRef="#ctx0" brushRef="#br0" timeOffset="-152570.22">13919 16050 2304 0,'-8'-3'235'16,"-3"1"-279"-16,-2 2-33 0,7 7-22 0,4 5-1 15,0 0 22-15,0 3 30 0,-1-1 29 0,-1 0 23 16,-3 1 14-16,5 0 6 0,0 1 0 0,0 0-5 16,2 3-9-16,3 0-10 0,0 3-12 15,4 1-11-15,-3-1-18 0,3-2-26 0,-2-1-14 16,3-1 0-16,-4-6 15 0,0-1 26 0,-1-1 19 16,2-5 0-16,-2-1-26 0,1-2-49 0,1 1-86 15,0-6-97-15,3 1-117 0,0-3-141 0,0-2 355 16</inkml:trace>
  <inkml:trace contextRef="#ctx0" brushRef="#br0" timeOffset="-152352.49">14116 16015 1443 0,'0'-5'526'16,"0"-1"-388"-16,0 2-79 0,3 4-45 0,2 1-16 15,-1 2 5-15,2 2 7 0,-1-1 13 16,2 3 12-16,-1 2 6 0,0 4 1 0,0 2-8 15,4 1-12-15,-1 4-8 0,2-1-8 0,4 2-7 16,-3-2-5-16,5-1-6 0,-2-1-5 0,-1-1 0 16,1-3 0-16,0 0 6 0,-2-3 3 15,1-1 3-15,0-1-1 0,-1-1-18 0,2 0-40 0,-4-1-70 16,-1-3-116-16,2-1-151 0,-2 0-169 16,1-4-294-16</inkml:trace>
  <inkml:trace contextRef="#ctx0" brushRef="#br0" timeOffset="-152145.96">14389 16050 2732 0,'-7'7'16'0,"1"1"-36"0,-2 10-32 0,5 7-26 0,0 1-23 15,2 2-2-15,-5-4 15 0,-3-1 35 16,0-2 35-16,-1-4 17 0,-1-1 5 0,1-1 1 15,1-2-3-15,0 0-6 0,3 1-6 0,0-3-24 16,1-2-62-16,-2 0-126 0,3-4-191 0,3-2-235 16,-1-2-169-16</inkml:trace>
  <inkml:trace contextRef="#ctx0" brushRef="#br0" timeOffset="-151899.6">14589 15822 1309 0,'6'3'-17'0,"5"1"0"16,4 2 25-16,-3 5 57 0,2-1 48 0,-1 2 32 15,-2 1 12-15,-2 1-20 0,-3 2-24 0,3 2-13 16,-2 1 9-16,2 3 89 0,4 5 5 16,6 1-22-16,1 5-38 0,0-1-117 0,-4 1-36 15,1-1-6-15,-3 1 0 0,-2-2 1 0,-6 1 2 16,-1 1 3-16,-7-2-5 0,-1 4-16 15,-5 0-25-15,-2 3-28 0,-3 1-36 0,-4 1-53 16,-2 1-87-16,-4-2-137 0,-2-2-145 0,0-3-149 16,0-4 168-16</inkml:trace>
  <inkml:trace contextRef="#ctx0" brushRef="#br0" timeOffset="-151124.81">15307 16132 874 0,'0'-2'367'0,"-1"-1"-77"0,0 0-119 16,2 3-84-16,0 0-39 0,3 0 7 0,1-1 24 15,1 1 21-15,2-1 10 0,-1-1 1 0,4-1-4 16,2-1-12-16,3 1-12 0,3-1-12 16,2 1-9-16,1-2-7 0,4 3-10 0,-1 1-10 15,4 2-12-15,-2 1-9 0,-2 3-5 0,3 1-5 16,-5 1-4-16,1 0-7 0,1 2-8 0,-4-3-12 15,0 1-15-15,-3 3-12 0,-1-2-14 0,-2-1-11 16,-2 0-12-16,-4-1-22 0,-1-1-30 16,-3 1-32-16,-4 1-45 0,-2 0-58 0,-3 1-82 15,-4 2-110-15,-2 1-138 0,-4 1 464 0</inkml:trace>
  <inkml:trace contextRef="#ctx0" brushRef="#br0" timeOffset="-150923.68">15405 16447 1718 0,'5'-9'321'0,"4"-5"-80"16,4-2-97-16,3 5-59 0,0 1-46 0,3 2-22 15,1 2-11-15,-3 1-4 0,3-1-2 0,-1 2 1 16,-3-1 1-16,1 0 0 0,0 1 0 0,-1-1 0 16,0 0-1-16,1 3-3 0,-1 0-2 0,2 1-3 15,-4-1-8-15,3 2-9 0,-2 2-24 16,0 0-39-16,-4 1-60 0,0 2-92 0,-2 2-158 15,-1 0-232-15,-1 2-354 0</inkml:trace>
  <inkml:trace contextRef="#ctx0" brushRef="#br0" timeOffset="-150113.42">16321 15889 1057 0,'-4'-7'408'0,"-1"-1"-212"16,-3 0-72-16,5 4-84 0,2 3-49 15,-1 2-33-15,2-1-5 0,-2 5 11 0,2 0 22 16,-1 3 38-16,-2 5 39 0,2 1 28 0,0 6 17 16,0 3-3-16,-1 3-21 0,1 4-18 0,1 5-19 15,0 5-15-15,0-2-11 0,0 4-11 16,-1-1-6-16,-2-3-4 0,2 0-2 0,0-4-4 15,0 1-2-15,-1-4-4 0,1-2-3 0,1-3-5 16,1-3-4-16,3-3-6 0,-2-4-9 0,5-4-14 16,-1-3-14-16,2-3-21 0,0-4-31 0,1-1-49 15,0-2-79-15,-2-1-98 0,3-4-124 16,-1-3-150-16,-1-2 619 0</inkml:trace>
  <inkml:trace contextRef="#ctx0" brushRef="#br0" timeOffset="-149642.1">16317 15906 799 0,'4'0'56'0,"6"-2"-5"0,1 1-23 0,8 2-4 16,-2 1-5-16,6 0-3 0,-1 1 7 0,0 0 8 15,5-1 10-15,-2 1 6 0,3-1 0 16,1 0-7-16,-2 2-7 0,-1-2-4 0,-2 0-7 15,-2 1-5-15,-2 0-8 0,-5 0-9 0,0 0-8 16,-5 1-14-16,-1-1-12 0,-2 3-11 16,-3 1-1-16,-4 4 4 0,-2 2 8 0,-3 2 10 0,-4 3 8 15,-2 2 6-15,-5 2 6 0,-1 2 4 16,-3 1 1-16,-4 0 0 0,2 1 2 0,-6-2 0 16,2 0-1-16,-1-1 4 0,4-1 11 0,0-4 36 15,7-4 50-15,6-2 22 0,5-5 0 0,5-1-23 16,5 1-40-16,3-1-17 0,3 0-5 15,5 0-9-15,3-2-9 0,7-1-5 0,1-4-7 16,3-3-9-16,4-1-8 0,-2 0-5 0,0-4-4 16,-3 1 1-16,1 1 4 0,-4 2-3 0,-3 2 3 15,-4 0 1-15,-4 3-2 0,-4 0 5 16,0 3 1-16,-5-1 2 0,-4 1 9 0,-1 3 11 16,-2 1 12-16,-2 4 9 0,-8 2 5 0,2 2 7 15,-6 2 11-15,-3 2 13 0,-3-2 6 16,-2 3 2-16,1 1-12 0,-4 1-15 0,1 0-16 15,-2 0-15-15,-1 0-11 0,2 1-11 0,1 0-15 16,4 1-32-16,1 0-68 0,5 0-123 0,4-1-214 16,0-1-277-16,3-2-39 0</inkml:trace>
  <inkml:trace contextRef="#ctx0" brushRef="#br0" timeOffset="-121719.79">22232 5660 1 0,'1'-1'0'0,"0"-1"0"0,1 1 0 0,0-1 0 16,-2 0 0-16,2 0 0 0,-2 0 0 15,2 0 17-15,-2-2 184 0,0 2-18 0,0 1-21 16,0-2-9-16,1 1-10 0,-1 1-16 0,0-1-8 16,0 0-12-16,1 1-3 0,-1 0-4 15,0-1-5-15,1 1-3 0,-1 1-14 0,2-1-8 0,-2-2-11 16,0 2-11-16,0 0-9 0,1-1-9 15,0-1-10-15,2 1-6 0,-1-2-5 0,1 1-4 16,3 0-2-16,-2-2-3 0,8 1-4 0,-2 0-2 16,3 0-3-16,3 0-1 0,2 1-5 15,-1 1-2-15,4 1-5 0,-2 2-6 0,2 3-2 0,-1-1-2 16,-2 3 1-16,0 1 5 0,1 1 5 16,-5 1 5-16,2 3 5 0,-3-1 5 15,-2 3 4-15,-1 2 4 0,-4 3 4 0,-1 0 1 0,-1 2 3 16,-4 0 1-16,-2 1 2 0,-2 2 5 15,-5 0 1-15,-3 1 1 0,-3 1-1 0,-6-1-2 16,-4 0-2-16,1 2-2 0,-5-2 1 0,-2 0 0 16,-3-1 2-16,0-2 1 0,-4-2 1 0,1-2 7 15,-3-2 4-15,-3 1 7 0,2-4 1 16,2-2 1-16,3-3-2 0,5 0 1 0,7-6-1 16,4 0 0-16,3-3-4 0,7 0-8 0,4-1-14 15,2-4-27-15,1 0-29 0,1-3-25 16,4-4-7-16,1-5 9 0,5-4 19 0,1-3 16 15,9-6 7-15,-5-1-1 0,8-4-3 0,0 2-9 16,0 4-10-16,4-2-9 0,2 5-3 0,-1-1 5 16,3 4 10-16,-2 4 16 0,-3 5 12 15,-4 4 14-15,-4 4 14 0,-4 3 13 0,-2 2 12 16,3 4 12-16,-5 1 7 0,0 3 9 0,2 4 14 16,-2 4 8-16,-1 4 5 0,-2 4-6 0,2 1-20 15,-3 3-15-15,-2 2-12 0,0 1-9 0,-2 2-4 16,-2 2-6-16,0 1-4 0,-1-1-3 0,-1 0-5 15,0-4-1-15,0 1-4 0,-1-1-3 16,1-2-3-16,-2 0-2 0,1-1-5 0,-1 0-2 16,1-2-1-16,0-1-7 0,1-2-5 0,-1-1-18 15,1-2-28-15,-4-2-45 0,6-1-71 16,0-5-78-16,1 0-60 0,2-3-34 0,3-2-39 16,3-3 1-16,1-2 400 0</inkml:trace>
  <inkml:trace contextRef="#ctx0" brushRef="#br0" timeOffset="-121322.75">22925 5700 1 0,'-1'-6'0'0,"-1"-1"0"0,-1 0 115 16,1 2 60-16,2 3 24 0,0 0 33 16,0 1 17-16,-1 1 9 0,1-3-15 0,-2 6-31 15,2-3-39-15,-1 0-41 0,1 1-39 0,0-1-34 16,-1 1-25-16,1 1-14 0,-1 4 2 15,-2 5 10-15,-2 6 3 0,-1 6-1 0,-4 6-11 16,1 5-11-16,-1 2-8 0,-2 3-6 0,2 0-4 16,0 0-4-16,1 2-4 0,2-6-3 0,3 0-1 15,1-7-2-15,3-2 0 0,2-3-2 16,0-2-2-16,1-4-11 0,4-1-21 0,-3-2-25 16,1-1-44-16,1-3-64 0,-1-2-56 0,3 1-53 15,-1-5-45-15,0 1-34 0,1-3-73 0,2-2 446 16</inkml:trace>
  <inkml:trace contextRef="#ctx0" brushRef="#br0" timeOffset="-121033.92">23102 5854 1793 0,'3'-4'137'0,"-3"0"-52"0,0-1-53 0,1 4-28 16,-1 2-3-16,2-1 3 0,0 1 3 0,0 2 10 15,2-1 2-15,1 0 2 0,1 3-5 16,0 2-7-16,3 1-7 0,1 1-6 0,1 4-2 16,0 0-3-16,1 5 1 0,-1 2-1 0,1 1-1 15,-2 5-2-15,1-1-16 0,-2 0-8 16,1 0-12-16,-1-4-13 0,-3 1 1 0,0 0-12 16,-1-2-9-16,0-3-1 0,0 0 4 0,-1 0-2 15,-1-3-14-15,-2 0-29 0,-1-4-27 0,0-2-8 16,0-2 16-16,0-2 27 0,0-3 21 0,0 0 20 15,0-1-6-15,-1-2-60 0,-1-2-102 16,1-2 192-16,-3-5 50 0</inkml:trace>
  <inkml:trace contextRef="#ctx0" brushRef="#br0" timeOffset="-120832.21">23340 5845 1 0,'1'-2'397'0,"-2"0"-9"0,1 1-117 16,-1 2-94-16,1 0-47 0,-1 2 21 0,-1 0 29 15,0 4 14-15,-2 2-13 0,-5 2-47 0,0 3-48 16,-5 0-38-16,-4 4-27 0,1 2-9 16,-3 0-6-16,-1 2-2 0,2-1-2 0,-2-2-3 15,1-1-6-15,-1-2-4 0,1-4-11 0,1 1-14 16,6-3-25-16,-3 0-39 0,5-3-52 16,3-3-71-16,1 0-79 0,1-2-63 0,4-2-46 15,2-1-141-15,2-4 413 0</inkml:trace>
  <inkml:trace contextRef="#ctx0" brushRef="#br0" timeOffset="-120592.48">23478 5809 1723 0,'3'6'112'0,"2"1"-85"0,0 3-17 0,3 6 5 15,1 2-3-15,-2 1-4 0,-5 0-2 16,0 4 6-16,-2-1 7 0,0-2 7 0,-2 2 8 15,1 1 3-15,-2-2-1 0,-1 1-6 0,1-1-9 16,-4 1-6-16,0 0-11 0,1 0-4 16,-3 1-4-16,-2 1-4 0,-2 1-10 0,-1-2-10 15,0-1-5-15,-3 1-7 0,3-4-1 0,-4-1-8 16,3 0-40-16,-2-3-73 0,-1 3-127 0,-3-1-141 16,-4 0-173-16,-1-3 251 0</inkml:trace>
  <inkml:trace contextRef="#ctx0" brushRef="#br0" timeOffset="-119156.88">21867 5282 1 0,'0'-3'0'0,"0"0"0"16,0 0 0-16,2 1 0 0,-2 1 0 0,3-1 0 15,-2 0 67-15,2-3 145 0,-1 3 24 0,0 0 2 16,-2-1-25-16,0 3-38 0,0-1-41 16,0 2-43-16,0-1-31 0,0 2-26 0,0-1-18 15,0 0 0-15,0 2 16 0,0 3 25 0,2 2 32 16,-2 6 4-16,-2 2-11 0,-1 3-23 0,-2 6-28 15,-2 3-13-15,-2 6-6 0,-1 4 0 16,-2 5-3-16,0 6 2 0,-2 3-2 0,1 5 1 16,0 2-1-16,-2 4 4 0,0 4 0 0,2 0-3 15,-1 1-1-15,1-4-7 0,3-2 0 16,1-6-2-16,1-6-1 0,2-4 0 0,2-5-2 16,3-3 1-16,0-6-4 0,2-4-4 0,3-6-5 15,0-2-9-15,0-5-5 0,4-1-5 0,-2-5-5 16,1 0-2-16,2-2-7 0,2-2-16 15,-1-2-32-15,-1-1-43 0,3-3-62 0,1-1-94 16,2-3-125-16,-1-2-180 0,4-5 594 0</inkml:trace>
  <inkml:trace contextRef="#ctx0" brushRef="#br0" timeOffset="-118153.49">23761 5375 1 0,'1'0'0'0,"3"0"0"16,0 2 0-16,-1-2 0 0,3 0 0 16,-3 0 10-16,1 0 128 0,-2 1-22 15,1-1-17-15,-1 0-11 0,4 1-4 0,-4-1-3 0,0 0-2 16,2 0-4-16,0 2-5 0,-2-2-5 16,2 0-9-16,-3 1-8 0,2-1-11 0,-2 2-13 15,0-1-9-15,2 0-8 0,-1 1-3 0,1-1-2 16,-2 0 2-16,0 2 1 0,2 0 1 0,-1 0 3 15,1 1 1-15,-1 3 5 0,0-1 3 16,1 1 2-16,0 2 1 0,-1 0-1 0,-1 0-3 16,0 1-2-16,1 2 0 0,-1 1 0 0,1 0-2 15,-2 2 0-15,1 0-4 0,-1 0-1 0,0 2 0 16,-1 2 0-16,1 1 0 0,0-1-2 16,-2 3 2-16,2 1 4 0,-1 1 1 0,-1 2 1 15,0 2-2-15,0 0 0 0,-4 0-2 0,2 3 1 16,-4-3-2-16,2 2-3 0,-1-1-4 0,-2 1-2 15,0 1-3-15,-1 1-1 0,1-1-2 16,1-1 0-16,3 0 0 0,0-4-3 0,3 0 0 16,2-2 5-16,3-2 4 0,1-1-2 0,-1-4-1 15,3-1-3-15,-3-1-3 0,2-3 6 0,-1-1 4 16,-2-2 2-16,4 0 0 0,-4 2 0 0,0-2-3 16,0 0-3-16,-1 0-10 0,0-3-8 0,-1 1-9 15,-1 2-18-15,-2-2-28 0,1 1-37 16,-3 2-40-16,-3-2-25 0,0 2-17 0,-1-1-4 15,0 1 6-15,2 1 21 0,-4-1 156 0,5 1 16 16,-1-1 0-16,1 0 0 0,1 0 0 16</inkml:trace>
  <inkml:trace contextRef="#ctx0" brushRef="#br0" timeOffset="-117051">21463 5757 1 0,'2'-2'0'0,"-2"0"0"0,0-1 0 15,3 2 0-15,-2-1 0 0,0 0 0 16,1-2 0-16,-1 1 0 0,-1-2 0 0,0 3 155 15,0-2-7-15,0 1-35 0,0 0-25 0,0 2-17 16,0-2 1-16,-1 1 13 0,1 1 16 0,-2 0 6 16,1 1-6-16,-3-2-18 0,2 0-23 0,-1 1-17 15,-4 0-10-15,1 0-9 0,-3 2-4 16,-3 0-9-16,-2 2-7 0,-1 3-3 0,-1 0-2 16,-1-1 0-16,0 3 1 0,-1 1 1 0,-1-1 1 15,0 1 1-15,-2 1 0 0,1-1 0 16,-1 2-1-16,-2-1 3 0,2 2-1 0,-3-2-2 15,2 1 1-15,1-1-2 0,0 0-3 0,2 1-1 16,1-2-1-16,3 1-3 0,-4 0-1 0,5-1-3 16,-4 3 2-16,5-3-2 0,-3 1 3 15,6-2 1-15,0-1 0 0,2 0 0 0,2-1-5 16,0-1-5-16,3-2-6 0,1 1-1 0,0 0 6 16,-1 0 7-16,3 1 7 0,-1-1 4 0,2 2 2 15,-1 0-2-15,3-1 3 0,-1 1 0 0,-1 0 0 16,0 0 2-16,1-2-1 0,-1 0 2 15,4-1 3-15,-3 2 4 0,1-3 10 0,0 4 7 16,2-3 6-16,-3 1 5 0,5-1 2 0,-3 0 6 16,3 0 4-16,1 0 1 0,0-1 0 0,1 2-2 15,1-3-4-15,4-1-5 0,-3 0-8 16,1 0-7-16,3-1-8 0,-1-3-3 0,2 2-6 16,1 0-7-16,1-2-5 0,-2 3-10 0,0-1-16 15,-3 1-27-15,-1 1-50 0,-3 0-61 0,-2 3-65 16,0-2-46-16,-5 3-17 0,0 3-37 15,-4-1-22-15,-3 3 352 0</inkml:trace>
  <inkml:trace contextRef="#ctx0" brushRef="#br0" timeOffset="-116104.31">19905 6013 1 0,'-4'-6'0'16,"-1"1"0"-16,3-2 0 0,-2 4 0 0,4 1 0 15,0 0 57-15,0-1 65 0,3 1 28 16,-3 1 18-16,1-2 4 0,0 0-10 0,0 2-28 16,-1 0-34-16,2-1-36 0,-1 2-24 0,4-1-11 15,-2 1-4-15,-1 0 4 0,3 0 2 0,-2 0 7 16,0 1 6-16,2 1 6 0,-1-1 6 16,2 1-1-16,-2 0 1 0,2 1-6 0,-2-1-8 15,4 0-7-15,0 1-7 0,-2-1-1 0,3 0 2 16,5 1 2-16,0-1 5 0,-1-1-1 0,7-1 2 15,2-1-6-15,5 0-8 0,1-3-6 16,-1 1-8-16,7-2-5 0,-3 1-10 0,0-2-9 16,-5 1-13-16,1 3-20 0,-6 1-27 0,0 1-44 15,-2 0-54-15,-1 2-55 0,-6 0-53 16,-1 3-33-16,-3 1-30 0,-2 1-20 0,-3 1 343 16,-3 2 21-16</inkml:trace>
  <inkml:trace contextRef="#ctx0" brushRef="#br0" timeOffset="-115349.2">19999 6254 1 0,'0'0'0'0,"0"-1"0"0,0 1 0 0,0-1 0 15,1 1 0-15,-1-1 0 0,1 0 0 16,0-2 193-16,1 1 53 0,0 0-19 0,-1-3-36 15,0 3-43-15,0-1-46 0,0 1-37 0,0 0-28 16,3 0-12-16,-1 0-4 0,0-1 0 16,5 1 2-16,-3 1 0 0,0-2-3 0,-2 1-4 15,4 1-6-15,-1 1-4 0,0-1-3 0,1 1-1 16,2 0-3-16,-4 0 0 0,5 1-3 16,-1-1-1-16,-1 0-1 0,3 1-4 0,-3 1-2 15,-3 1-3-15,3-1-2 0,-1 1-2 0,-3-1-1 16,0 1 2-16,-1 2 5 0,-2-2 7 0,0 4 13 15,-2-2 7-15,0 2 6 0,-4 2 1 16,0-1-2-16,-3 1-1 0,-1 2 1 0,-1 0-1 16,-2 1 4-16,0-2-2 0,-4 2 0 0,2-3 5 15,-4 0 3-15,6-1 20 0,-7-1 17 0,9 0 15 16,-1-3 3-16,1 2-12 0,1-2-21 0,5-2-24 16,-1 0-24-16,5-2-23 0,0 1-7 15,1 2 2-15,4 0 9 0,-1 3 15 0,4 1 4 16,2-2-3-16,1 1-2 0,-1 0-7 0,7-3 5 15,-3 1 2-15,3-2 5 0,-1 1 11 0,3-2 1 16,1-2 5-16,-2-2 1 0,2 1-1 0,-1-2-3 16,0 0-7-16,-3-3-11 0,1 1-20 15,-2 0-31-15,-2 2-49 0,-3-1-51 0,-4 2-47 16,2-1-38-16,-6 1-37 0,3 0-67 0,-5-1-139 16,0-2 443-16</inkml:trace>
  <inkml:trace contextRef="#ctx0" brushRef="#br0" timeOffset="-114623.64">19990 5150 1 0,'-2'-1'0'0,"0"0"0"15,-3 1 0-15,4 2 0 0,0 2 0 0,-1 3 0 16,-3 1 0-16,3 1 0 0,-2 1 0 0,-3 1 64 16,5 1 161-16,-4 5-6 0,3 1-20 15,0 0-32-15,-3 2-24 0,3 1-29 0,0-1-11 16,-1 4-15-16,1-2-21 0,-1-1-7 0,1 0-17 16,1-1-16-16,-1-4-8 0,-1 1-8 15,3-2-6-15,-1-3 5 0,0 2 2 0,-2-1 1 16,2 0 0-16,1-3-6 0,-1 1-2 0,2-2-2 15,-1-2-2-15,1-2-3 0,0 0-3 0,0-1-11 16,1-3-18-16,-1 0-37 0,0 0-58 0,0 0-65 16,2-1-50-16,-1 1-19 0,1-1-4 0,2 0-12 15,-1 0 165-15,3-2 114 0</inkml:trace>
  <inkml:trace contextRef="#ctx0" brushRef="#br0" timeOffset="-114292.9">20219 5130 313 0,'1'-3'71'16,"0"0"-70"-16,-1-1-101 0,0 6-51 0,0 1 18 16,0 2 133-16,0 2 0 0,-1 4 155 0,0 2 49 15,-4 1 6-15,2 2-30 0,-4 2-41 0,3 3-33 16,-4 1-32-16,1 1-14 0,2 0-9 15,-2 0-5-15,3-1-3 0,-1 0-6 0,2-1 0 16,0 0-5-16,-2 0-5 0,2-1-7 0,1-1-7 16,-4-1-6-16,5-5-1 0,0 1-4 0,-1-3 1 15,1-1-2-15,-2-3-4 0,3-1-5 16,-1-2-11-16,1-1-18 0,1 1-21 0,-1-2-27 16,0-1-25-16,3 0-16 0,-3-1-3 0,1 0 13 15,0-1 27-15,-1 1 15 0,1-2 1 0,-1-2-20 16,2 0-46-16,-2-4-43 0,7-2 70 15,-5-2 112-15,1-1 0 0,1-2 0 0,-2 2 0 16</inkml:trace>
  <inkml:trace contextRef="#ctx0" brushRef="#br0" timeOffset="-113858.88">20199 5222 1 0,'4'-7'0'15,"4"-1"0"-15,1-1 0 0,1-1 74 16,3 1 94-16,-1 3-24 0,4-4-18 0,-2 3-26 15,3 1-16-15,-4 2-4 0,7 0-12 0,-2 1-16 16,1 2-17-16,-5 0-24 0,2 2-12 0,-4 3-7 16,-1 0-3-16,-3 0-2 0,-1 2-4 0,-1 2 4 15,0 3 3-15,-1-2 3 0,-4 4 2 16,-1-2 1-16,0 4 2 0,-5 0 2 0,-4 4 4 16,-1-1 0-16,-2 0 0 0,-3-1 2 0,-1-2 4 15,0 1 7-15,-3-4 4 0,5 1 7 0,-3-2 5 16,5-3 0-16,3-2-1 0,0-1-5 0,4-2-7 15,0 0-8-15,4-2-8 0,0-1-8 16,1 1-17-16,1-2-14 0,0 1 3 0,4 0 14 16,0-1 24-16,5-1 22 0,0 1 0 0,6-1-4 15,-1-2-10-15,4 2-5 0,0-1-5 0,0 0-3 16,-4 2-6-16,2 1-7 0,-5 0-9 16,0 4-8-16,-3-1-1 0,-1 3 2 0,-3 2 8 15,-2 1 13-15,-3 1 13 0,-3 2 11 0,-1 0 7 16,-4 1 10-1,0 0-2-15,-6 2 3 0,2 0 1 0,-5 0-4 0,1 0-1 0,-3 1-6 16,0-2-9-16,-1 0-6 0,1-1-8 0,3-2-2 16,2-2-6-16,4-2-10 0,5-1-22 0,0-3-46 15,3-2-76-15,3-1-30 0,0-1-14 16,6-1-18-16,-1-3-34 0,4-2 174 0,5-2 82 16</inkml:trace>
  <inkml:trace contextRef="#ctx0" brushRef="#br0" timeOffset="-113530.4">20738 5002 678 0,'0'-9'291'0,"-1"-3"-254"15,-1 0-7-15,2 5-8 0,2 5-12 0,-2 2-1 16,1 0 4-16,-1 0 10 0,0 0 12 15,0 1 3-15,-1-1 2 0,1 1 6 0,0 3 25 16,1 1 29-16,0 5 24 0,1 4 2 0,-1 5-20 16,0 3-26-16,1 5-18 0,-2 2-15 0,-2 4-9 15,1 2-5-15,-2 4-9 0,-5 0-3 0,4 2-5 16,-4 0-2-16,1-7-7 0,-3 0 0 16,4-4-2-16,-1-3-1 0,-1-1 1 0,3-2-2 15,-3 0 1-15,-1-1-2 0,1 0-5 0,-1-1-10 16,2 0-18-16,1-2-25 0,-2 0-34 15,3-4-38-15,-1-1-67 0,3-3-85 0,0-1-75 16,2-4-69-16,2 1-61 0,2-2 375 0</inkml:trace>
  <inkml:trace contextRef="#ctx0" brushRef="#br0" timeOffset="-111902.27">22563 7458 1 0,'1'-5'0'0,"1"-2"0"16,0-3 0-16,1 2 0 0,-2 1 0 15,1-1 38-15,3-2 146 0,0 2 24 0,-1 0 5 16,0-1 1-16,1 2-10 0,-2 1-26 0,0-2-20 16,0 1-17-16,1 0-14 0,0 2-4 15,-1-1-4-15,0 1-8 0,0 2-11 0,-3 0-18 16,2-1-16-16,-2 2-17 0,2 1-12 0,-2 1-10 15,0-3-9-15,0 6-7 0,-2-3-8 0,1 0-7 16,0 1-7-16,1-1-8 0,-4 1-8 0,-1 1-5 16,-3 2-1-16,-3 1 3 0,-1 3 5 0,-5 5 4 15,-2 1 0-15,-1 2 0 0,-6 1-5 16,0 2-4-16,1 0-2 0,-5 0 0 0,0 0 6 16,1 2 7-16,-2-3 9 0,-1 2 7 0,1-4 6 15,4 0 3-15,-1-2 3 0,0-2 3 0,2-3 0 16,5 0 1-16,7-2-1 0,2-3-2 15,6-1-5-15,1 0-2 0,2-3-6 0,3 0-4 16,2 0 1-16,1 1 13 0,0-1 20 0,2 3 19 16,1-2 10-16,3 1-5 0,1 0-9 0,5-2-9 15,1 1-6-15,2-1-4 0,1 0-6 16,0 0-6-16,1 0-2 0,-3 0-3 0,3 0-1 16,-2 2-3-16,3-1-5 0,-3 0-6 0,2 2-10 15,0 1-10-15,0 3-13 0,-1-2-12 16,0 0-7-16,-1-1-12 0,0 2-9 0,0-1-12 15,-3-2-22-15,1 1-38 0,-2-1-37 0,-1 0-57 16,-3-1-66-16,-2 2-85 0,0-2-133 0,-3 3 532 16</inkml:trace>
  <inkml:trace contextRef="#ctx0" brushRef="#br0" timeOffset="-110615.15">23321 7595 1285 0,'0'-6'109'0,"0"-2"-21"0,-1-2-38 15,1 6-22-15,0 0-2 0,1 1 1 0,2-2 16 16,-3 0 33-16,2-1 34 0,2 1 30 0,0 1-3 16,-2-1-20-16,2 0-29 0,1 2-23 0,5-1-11 15,2 0-4-15,6 0-4 0,2 1-9 16,5-1-9-16,2 1-10 0,3 0-6 0,0 1-5 16,3 1-2-16,1 0-3 0,0 1-1 0,1-1-3 15,3 2-4-15,0-1-8 0,-4 1-8 0,2 1-5 16,-4 1-9-16,-1-1-5 0,1 3-5 0,1-2-6 15,-5 1-6-15,1 0-5 0,-2 0-3 16,-4 3-1-16,-2-3 4 0,-5 2-4 0,-1 0-9 16,-3-1-10-16,-2 1-29 0,-3-1-34 0,1-1-44 15,-4 1-58-15,-3 0-45 0,-2 3-77 0,-4 0-94 16,-5 2 455-16</inkml:trace>
  <inkml:trace contextRef="#ctx0" brushRef="#br0" timeOffset="-110191.59">23487 7849 2422 0,'0'-5'30'15,"1"-1"-48"-15,0 0-30 0,5 3-16 0,2 2-5 16,4 0-5-16,-2-1 0 0,1-1 15 0,-4 1 20 15,-1 1 28-15,1 0 13 0,-3 1 4 0,6 0 7 16,0 0-2-16,7 0-5 0,-4 1-2 16,6 1-9-16,0 1-2 0,3 0-4 0,-1 1-2 15,-1 0-4-15,0 1-2 0,-3 0-4 0,-3 1 0 16,-1 0-7-16,-1 2-7 0,-2 0-4 0,-2 0-5 16,-3 3 0-16,-2 0-6 0,-3 3-11 15,-3 2-10-15,-6 1-30 0,-4 3-30 0,-4 0-22 16,-7 2-9-16,-3 0 23 0,-9 0 44 0,1-2 50 15,-3-1 49-15,5 0 69 0,5-5 55 0,5-2 25 16,8-2-17-16,5-4-55 0,5 0-44 16,7-3-8-16,2 3 40 0,5-2 50 0,2-2 35 15,4-1 15-15,4-1-21 0,4-3-33 0,5-4-34 16,2-1-33-16,2-3-24 0,-2-2-12 16,2 2-8-16,-1-4-12 0,-2 0-18 0,-3 1-40 15,-1-1-59-15,-5 2-75 0,1-1-93 0,-3-1-118 16,-4 2-212-16,-1-1 156 0</inkml:trace>
  <inkml:trace contextRef="#ctx0" brushRef="#br0" timeOffset="-109491.97">23562 6779 1224 0,'2'-10'63'0,"2"-4"3"0,-2 2-29 0,2 4-29 16,0 3-10-16,-2 0 4 0,4 1 4 0,-4-2 18 15,3 1 21-15,-1 3 16 0,-2 0 3 16,-2 0-15-16,1 1-23 0,0 1-26 0,1 0-16 0,-2 0-9 16,1 1-5-16,0 2 3 0,2 0 10 15,-2 5 5-15,1 2 8 0,-2 5 7 0,-2 2 1 16,-3 6 4-16,-2 1-1 0,-4 1-4 0,-2 0-2 16,0-3 0-16,1 1-1 0,1-4 4 15,1-3 4-15,0-2 5 0,1-1 5 0,0-4 2 16,2 1-1-16,2-3-2 0,0 0-7 0,0 0-7 15,3-1-7-15,-2-2-6 0,3 1-7 0,-1 0-6 16,4-1-4-16,-1 0 1 0,3-2 7 16,-1 0 9-16,2 0 12 0,0 0 9 0,3 1 4 15,3-1 0-15,-3-2 0 0,0 1-2 0,-1-1 0 16,2-1-1-16,0 1-2 0,-4 0-3 16,-1 0-3-16,-1 1-3 0,-1-1-2 0,-2 0-3 0,0 1-2 15,-2-1-2-15,1 2 4 0,-1 0 7 16,-1 1 6-16,-2 2 5 0,-5 2-3 0,-1 4-6 15,-2 0-3-15,-6 0-2 0,4 0-3 0,-1-1-1 16,-2 2-1-16,2-4 0 0,2 1-2 0,1-2-9 16,3-2-27-16,1 0-55 0,5 0-81 15,-1-2-76-15,5 0-63 0,5 0-101 0,-1 1 88 16,3-2 331-16</inkml:trace>
  <inkml:trace contextRef="#ctx0" brushRef="#br0" timeOffset="-109123.54">23858 6689 1 0,'2'-5'0'0,"0"-2"0"0,-1 0 0 16,2 2 0-16,-2 2 0 0,0 1 0 0,1 1 0 16,-1-2 0-16,0 2 56 0,-1 1 128 0,0 0-76 15,0 1-66-15,0 0-39 0,-1 2 7 16,1 1 48-16,0 6 60 0,-1 0 41 0,-1 7 14 16,-2 4-6-16,2 4-25 0,-3 3-25 0,0 2-25 15,-2 2-35-15,-2-1-19 0,3-1-17 16,-2 0-13-16,-1 1-2 0,1-2-1 0,2-3-3 15,-1-1 2-15,1-3 1 0,0-2-2 0,1-2 2 16,1-3 0-16,2-1-1 0,-2-2-2 0,0 0-7 16,2-3-14-16,-2 1-37 0,0-1-74 15,1-1-109-15,-1 1-108 0,1-2-116 0,2-1 128 16</inkml:trace>
  <inkml:trace contextRef="#ctx0" brushRef="#br0" timeOffset="-108825.45">24019 6689 364 0,'3'-10'654'0,"-3"-1"-574"0,2 0-22 15,-2 8-21-15,0 3-35 0,-2 0-16 0,2 1-15 16,-2 1 12-16,2 1 47 0,0 4 63 15,-1 4 42-15,1 3 4 0,-2 3-25 0,0 5-47 16,1 2-30-16,-2 2-12 0,-1 0-11 0,1-1-4 16,-2 0-4-16,0-1-4 0,0-3-2 15,0-1-4-15,3-2-3 0,-3-1-1 0,3-3-3 16,0 0-4-16,-1-1-11 0,2 0-24 0,-3-3-38 16,2 1-49-16,-2-3-71 0,1 1-58 0,1-1-45 15,2-2-51-15,-1-2 49 0,0 0 313 16</inkml:trace>
  <inkml:trace contextRef="#ctx0" brushRef="#br0" timeOffset="-108377.22">24033 6754 731 0,'2'-4'147'0,"3"0"-17"0,2 0-40 16,2 0-17-16,2 3 8 0,-2 0-2 0,1 1-15 0,-1-1-9 15,-5 2-17-15,1-1-14 0,-2 1-11 16,2 0-10-16,0 3-6 0,1-2-5 0,-1 1-9 16,3 0-3-16,-5 3-7 0,2 0-7 0,-3 2-4 15,-2-1-1-15,0 1 7 0,0 3 11 16,-1-1 14-16,-3 4 8 0,-1-2 5 0,-4 3 2 16,-1 2 0-16,0 0 2 0,-1 0-1 0,-5 0-3 15,2-2 3-15,-2 0 2 0,2-1 3 0,3-3 4 16,5-3-5-16,3-1-2 0,2 0-2 15,2-1 6-15,2 2-1 0,2-2-2 0,1 0-1 16,0-2-8-16,3 0-2 0,1-1-5 0,3-1-3 16,-1-2-1-16,4-2 2 0,-5 1 1 0,3-2 2 15,0 2 1-15,-4 1 1 0,-2-2-2 16,-3 4-7-16,-1-2-8 0,-1 1-3 0,-3 0 7 16,0 2 19-16,-3 0 23 0,-2 0 11 0,-3 2 6 15,-2 2-9-15,-2 3-7 0,-5-2-2 0,1 0-1 16,-4 1 2-16,1-1-2 0,-2-1-6 15,2 1-8-15,5-1-9 0,2-1-9 0,5 0-11 16,0-2-15-16,4 0-24 0,-2 0-35 0,1 0-42 16,1-1-48-16,1 2-46 0,2-2-47 15,0-1-73-15,1 1 19 0,3-3 328 0</inkml:trace>
  <inkml:trace contextRef="#ctx0" brushRef="#br0" timeOffset="-108073.58">24305 6727 787 0,'3'-7'300'0,"-1"-2"-143"16,0 1-13-16,1 5-34 0,-3 3-24 0,0 0-15 15,0 1-22-15,0 0 6 0,-1-1 6 0,1 1-6 16,0 0-14-16,-2 1-10 0,4 2 0 0,-2 3 11 15,0 5 8-15,0 6 1 0,-3 4-7 0,0 4-8 16,-6 3-9-16,0 3-7 0,-1 2-7 16,-2 3-7-16,-3 2-4 0,0 4-4 0,1-1-5 15,-1 0 0-15,2-1-3 0,0-1-3 0,-2-3-2 16,4-1-11-16,0-6-8 0,4-1-14 16,0-4-13-16,2-2-35 0,0-2-59 0,-2-2-70 15,2 1-110-15,-1-2-133 0,-1-1-167 0,-3-1 504 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8T01:19:09.3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61 7129 1 0,'0'2'0'0,"0"-4"0"0,1 1 0 0,0 1 0 0,1-1 0 15,0 1 0-15,-1-1 0 0,0 1 0 0,0 0 0 16,0-1 0-16,-1 1 0 0,0 0 17 15,0 0 91-15,0 0-9 0,-1 0-1 16,1 0 4-16,1 0-2 0,-1 0-7 0,0 0-9 16,0 0-7-16,0 0-2 0,0 0 0 15,0 0-3-15,0 0-5 0,0 0-11 0,1 0-11 16,-1 1-13-16,0-1-11 0,1 0-10 0,-1 0-9 16,0 0-7-16,0 0-6 0,0 1-5 15,2-1 5-15,0 1 5 0,0 0 5 0,0 1 8 16,2 0-1-16,0 0-1 0,-1 1 1 0,2-1 0 15,-1 1 2-15,0 1 1 0,1-2 5 0,-3 1 6 0,5-1 4 16,-4 1 8-16,5 0 6 0,-2 0 4 0,0-1 3 16,2 0-4-16,-4 2-4 0,5-2-5 15,-1-1-3-15,2 2 0 0,-2-2-3 0,0 1-2 0,4-1 0 16,-2 0 0-16,0 2 1 16,0-1-2-16,3 0-2 0,-3-1-4 0,2 3-4 15,-2-3-3-15,1 0-3 0,0-1-1 0,-1 0-2 16,-1 0 0-16,3 0 1 0,-2 0 2 0,-1-1 2 15,2 0 1-15,1-3 1 0,-2 1 0 0,3 0-1 0,-3-1 0 16,1-1-2-16,1 1-3 16,-2-2-2-16,1 0-2 0,1 1 1 0,1-1-1 0,1-2-2 15,-1 1-1-15,-2 0-3 16,0-2-1-16,0 3 3 0,1 0 1 0,-3 0 2 0,-1 2-1 16,1 1-1-16,0 0 0 0,-1 2-2 15,-2 0 1-15,0 1 0 0,-1 0 3 0,1 1 1 16,-1 0 0-16,1 0 0 0,0 1-1 0,-2-1-2 15,5-1 2-15,-4 2 0 0,1-1 2 0,1 2-1 16,1-2 1-16,-2 2 0 0,2-2 0 0,-1 0 2 16,-2 1 3-16,5 1 1 15,-1-1 2-15,-1 0-3 0,0 2 0 0,-2-2-1 16,3 3-2-16,0-3-1 0,1 2-2 0,-1-1-2 16,0-1 1-16,0 2-1 0,3-2 0 0,-2-1 1 0,1 3 0 15,0-3 1-15,0-1 0 0,0 0-1 0,-1-1 0 0,-1-1 0 16,3 0 1-16,-2 0 0 15,0-1 1-15,1 0 0 0,1 0-2 16,-2-1-3-16,2 2 0 0,0 1 0 0,-1 0 0 16,-3-1 2-16,1 2-1 0,0 0 1 0,2 2 1 0,-4-1 1 15,3 0 1-15,-1 0 0 16,-1 0 1-16,1 0 1 0,-3 1-1 0,3-1 1 16,-1-1-1-16,0 1-2 0,-1 0 1 0,1-1-1 15,-2 0 0-15,0 0-1 0,0 0 1 0,-1 0-1 16,2 1-1-16,2-1 0 0,-2 0-2 15,-1 1 0-15,3 1-1 0,-1-1 1 0,1 1 0 16,0 0 2-16,1 2-1 0,-3-3 1 0,2 2 0 0,2-1-1 0,-3 1 1 16,0-1 0-16,0 0 1 15,-1 1 1-15,2-1 1 0,-1 0 1 0,2-1 0 0,-3 3-1 16,2-3 0-16,-1 0-1 16,0 2-1-16,0-2 0 0,0-1 0 0,-2 1 1 0,2 0 0 15,0 0 0-15,-3-1 0 0,1 3-1 0,-1-2 1 0,1 1-1 16,2 1 2-16,-2 1 1 15,0 1 1-15,2-2 2 0,-2 1 0 0,0 0 1 0,0 0 0 16,-1 2 0-16,1-2-4 16,-2-1 0-16,0-1-1 0,0 1 1 0,-2 0-1 0,2 0 2 15,0-2-2-15,-2 2 1 0,0-2-1 16,3 1-1-16,-4-2 0 0,2 1-1 16,-1-1-1-16,-1 1 0 0,3-1-1 0,-2 0 1 15,-1 0-1-15,4 0 0 0,-2 0 2 0,0 0 0 0,1-1 1 16,0 1 0-16,1-1 1 15,0-1-1-15,-1 1 0 0,2-1-1 0,-2 0 0 16,1 0 0-16,-2 1 0 0,3 0 0 0,-3 0 0 16,0 0-2-16,1 0-2 0,1-1-2 0,-3 1-3 15,4 0 1-15,-1 0-2 0,0 0 0 16,-1 0 1-16,0-1 0 0,-1 2 3 0,1-1 3 16,0 1 3-16,-3-1-1 0,0 0 2 0,2 1-1 15,-2-1 1-15,2 1 0 0,-2 0 0 0,2 0 0 16,-3 0-1-16,2 0 1 0,1 0-1 15,-2 0 0-15,0-3 1 0,0 3 1 0,0 0-1 16,1 0 2-16,-1 0-1 0,2-1 0 0,-2 1-2 16,2-1 2-16,0 1 0 0,1-1 0 0,-2 0 1 15,0 1-1-15,1-1 1 0,0 0 0 0,0 0 2 16,0 0-1-16,1-2 0 0,-3 2-3 0,2 0 0 16,1 0-1-16,0 0 0 0,-2-2 1 15,1 2 0-15,1-1-1 0,-2 0 1 0,1-1 0 16,1 2 2-16,-2-1-1 0,3-2 0 0,0 2 0 15,-2 1 0-15,0-1-2 0,1-1 2 16,-2 1 0-16,-1 1-1 0,3-3 0 0,-1 3-2 16,0-1 0-16,1 1-1 0,0-2 0 0,-2 1 0 15,1 1-1-15,1-2-1 0,-2 1 2 16,-1 1-2-16,3-1 1 0,-1 1 0 0,0 0 0 16,-1-1-1-16,1 0 0 0,0 1-1 0,-1 0-1 15,-1 0 2-15,2 1 1 0,0-1-1 0,-1 1 1 16,0-1 1-16,0 1-1 0,-1 0 0 15,2-2-1-15,-1 2-1 0,-2 0-1 0,3 0 0 16,-3 0-2-16,1 0 2 0,1 0 0 0,0 0 3 16,-1 0 2-16,1 2-1 0,-1-2-1 0,1 0 1 15,-1 0-2-15,0 0 1 0,1 1 0 0,-2-1 0 16,1 0 1-16,-1 0 1 0,0 0 0 0,0 0 1 16,1 0 0-16,-1 0 1 0,0 0 0 15,0 0 0-15,0 0 1 0,1 0 0 0,-1-1 0 16,0 1-2-16,0 0-3 0,0 0-5 0,0 0-5 15,0 0-11-15,0 0-14 0,0-2-14 0,0 2-14 16,0 0-18-16,0 0-29 0,1-1-40 16,-1 1-63-16,0-1-83 0,0 0-137 0,0-1 37 15</inkml:trace>
  <inkml:trace contextRef="#ctx0" brushRef="#br0" timeOffset="27535.89">12311 5528 1 0,'-2'0'0'0,"2"0"0"0,-1-1 0 16,0 1 0-16,1 0 0 0,0-2 0 0,-1 1 0 15,0 0 0-15,0-2 0 0,1 2 0 16,-1-1 12-16,1-1 148 0,-2 2-29 0,4-1-18 16,-2 0-13-16,0-1-4 0,1 0 4 0,0-1 6 15,0 2 3-15,0 0-16 0,-1-1-24 0,1 3-30 16,-1-1-23-16,1-1-10 0,-1 1-1 0,0 1 6 15,0-1 9-15,-1 1 9 0,1 0 10 0,0 0 1 0,0 0-2 16,-1 0-5-16,1 0-6 16,0-1-4-16,0-1 0 0,0 0 1 0,-1 1 2 15,0 0 0-15,1 1-2 0,-1-1-4 0,1-1-4 16,0 2-5-16,-1-2-2 0,-1 2-1 16,2-1-2-16,-2 1 1 0,1-1-2 15,1 1 2-15,-1-1 1 0,0 1 2 0,-1-1 1 0,0 0 3 16,-2-1 3-16,2 2 4 0,0-1 4 15,-2 0 0-15,1 1-5 0,-1-1-5 0,-1 1-6 16,1 0-5-16,-4-1-2 0,4 2-2 0,-3-1 0 16,-1 1 0-16,0 0 1 0,3 0 1 0,-3 2 1 15,3-1-2-15,-1-1-1 0,1 2-2 16,0 1-1-16,-1 0-2 0,2-1 2 0,2 1 1 16,-4 1 1-16,3 1 2 0,0 1 3 0,-4 0 0 15,4 1 2-15,-2 3 1 0,3 0 0 0,-1 2-1 16,2 2 4-16,1 2 4 0,0 2 2 0,1 2 3 15,2 2 1-15,-2 1-3 0,0 3-4 0,3 0-2 0,-1 1-1 16,-1 2-1-16,4-1 2 0,-3 0 3 16,-1 1 2-16,4 0-1 0,-3 0 2 0,1 0-2 15,0 0 3-15,1 2 0 0,1-2-3 16,-2 0 1-16,3 1 0 0,-4-3 2 16,3 0 1-16,-5 3 5 0,0-2-3 0,0 4-3 15,-2 0 1-15,0 4-1 0,-2-1-4 0,-3 1 0 0,-2-1-5 16,3 0-3-16,-6-4 0 0,2-1-2 0,-1-1 4 0,-2-5 4 15,-3-1 3-15,2-5 4 16,0-3 0-16,-4 0-4 0,-1-3-3 16,3-1-7-16,-4-2-4 0,1-3-2 0,-1-4-4 15,5-4-14-15,-2-2-31 0,4-8-45 0,-1-3-76 0,1-6-132 16,-2-6-205-16,3-7-208 16,5-6 144-16</inkml:trace>
  <inkml:trace contextRef="#ctx0" brushRef="#br0" timeOffset="27806.83">11980 5914 1803 0,'-2'-1'101'0,"-2"-2"-28"0,2 2-69 16,3 0-24-16,0 2 18 15,3-1 25-15,-1 1 30 0,4 0 22 0,-3 2 8 16,3-1 5-16,-2 2 1 0,5 0-4 0,5 1-5 0,-2 2-10 0,4 0-16 15,3-1-7-15,0 0-1 16,4 0-5-16,0 0-9 0,4-2-9 0,-1 0-16 0,-4-2-3 16,6 2 0-16,0-3-1 15,-1-1-2-15,4 1-2 0,-5-1-5 0,2 0-13 0,-2-1-25 16,0 1-38-16,-3-1-44 16,0 1-55-16,1-2-68 0,-3 4-123 0,-4-2-194 0,1 1-176 15,-4 0 264-15</inkml:trace>
  <inkml:trace contextRef="#ctx0" brushRef="#br0" timeOffset="28096.02">12927 5752 2063 0,'-2'-9'160'0,"0"-1"-106"0,-3 1-38 16,4 5-22-16,1 5-2 0,0-1 3 0,-1 2-1 0,-2-1 1 15,-5 1 4-15,3 3 10 16,-3 3 12-16,-2 5 8 0,-3 3 5 0,0 4-2 0,2 6-5 16,1 2 0-16,0 2-4 15,0-1-6-15,3-1-2 0,2-2-6 0,0-5-1 16,2 0 0-16,3-2-1 0,0-1-1 0,0-3-3 16,1-1-3-16,4-5-2 0,-3 2-1 0,1-3-3 15,3-1-7-15,-2-1-9 0,5-3-11 0,-1-1-23 0,1-2-31 16,3-3-55-16,0-4-122 0,6-3-169 15,-2-4-212-15,1-3-145 0,0-4 750 0</inkml:trace>
  <inkml:trace contextRef="#ctx0" brushRef="#br0" timeOffset="28315.84">13129 5835 1560 0,'2'3'249'0,"4"-2"-119"0,1 2-57 0,4 3 23 16,4 2 4-16,-1 4-20 0,3-1-29 0,1 3-24 15,-5 2-10-15,0-2-1 0,2 4-3 0,-4-2 0 16,1 3 1-16,-2 2-4 0,2 2 0 0,0 0-7 0,-2-2-3 16,2 1-3-16,-2-2-5 15,-3-2-4-15,1-3-3 0,-2 0-2 0,-2-2-5 0,3-2-5 16,-4-5-12-16,0-2-17 16,0-2-12-16,0-1-8 0,-2-3-23 0,4-2-71 0,1-3-146 15,0-6-232-15,0-5-213 0,4-5 537 0</inkml:trace>
  <inkml:trace contextRef="#ctx0" brushRef="#br0" timeOffset="28525.88">13530 5746 1514 0,'-3'-1'200'0,"2"-3"-55"0,-4 1-59 16,5 3-11-16,0 0-10 0,-3 1-30 0,0 2-21 15,-2 3-5-15,-5 2 9 0,-1 7 15 0,-2 3 5 0,-4 7 2 16,2 2-9-16,-4 3-13 0,-1 1-7 0,-1 2-4 0,1-2-3 15,5 1 0-15,-4 1 0 16,2 0 0-16,-3-2-3 0,3-1-1 0,1-3-3 16,-3-1-6-16,5-2-13 0,-2-2-33 0,3-3-49 15,3-5-61-15,1-4-97 0,4-4-146 0,2-5-207 16,3-2-97-16</inkml:trace>
  <inkml:trace contextRef="#ctx0" brushRef="#br0" timeOffset="28846.3">13567 5606 1107 0,'4'-5'-16'0,"2"-1"-19"0,3 2 13 15,3 1 52-15,0 3 34 0,2 0 22 0,-2 1 13 16,-2 2 27-16,0 1 25 0,-1 3 10 0,0 1-1 0,2 4-20 0,-3 0-11 15,1 3-16-15,2 0-22 16,1 2-16-16,-2 2-22 0,1 0-13 0,-3 2-10 0,0 0-7 16,-1-1-4-16,1 1-6 0,-4 0-1 15,1 0 0-15,-2 1 1 0,-1-1-1 0,1-1-3 16,0 0-2-16,-2 1-4 16,-1 0 0-16,-2 1-2 0,-1 2 1 0,-2 2-4 0,-2 1-6 15,-4 3-10-15,-2-1-12 0,-2 1-9 16,-1 0-11-16,-3 0-13 0,1-2-21 0,1-1-39 0,3-3-55 15,-1-2-86-15,0-3-141 0,3-4-218 0,1-2-200 0</inkml:trace>
  <inkml:trace contextRef="#ctx0" brushRef="#br0" timeOffset="30465.57">14717 5606 1 0,'-1'-7'166'0,"-1"-5"113"0,1 0-36 0,0 2-36 16,1 3-13-16,0 0-21 0,-1 1-17 0,1 0-13 16,-2 1-13-16,2 2-17 0,-1-1-10 15,0 1-10-15,0 2-18 0,1 1-19 0,-2 0-22 16,1 0-18-16,0 1-13 0,-2 3-6 0,-1 1 1 16,-5 4 2-16,0 6 7 0,-2 5 2 0,-3 3 1 15,-5 3-1-15,1 1-3 0,-3 0-1 0,0 0-1 16,3-1 0-16,2-2 0 0,2-2 1 15,3-2 0-15,1-3 2 0,4-3-4 0,2-1-5 16,3-3-3-16,1 0-2 0,1-2 1 0,3 0 7 16,1 2 1-16,4-4 4 0,4 1 0 0,1 0 0 15,3-2 1-15,4-2-2 0,0 1 1 0,2-2-3 16,-1 0 1-16,1 1-2 0,-5 1 0 16,2-1 0-16,-3 1 0 0,0 1 1 0,-3 0 1 15,-2-1 2-15,-1 3 2 0,-1 0 3 0,0 0 2 16,-2 1 8-16,-2 1 0 0,2-1-1 0,-1 3 1 15,-2 0-8-15,1 0 0 0,-1 1 2 16,0 0 5-16,-2 0 8 0,2 2 3 0,-3 0 3 16,-1 2-3-16,-1 0-2 0,-1-1-2 0,-3 1 1 15,-2 2 0-15,0-2 2 0,-3 3-4 16,-4 0-4-16,1 0-4 0,-3-1-5 0,-2-1-3 16,0-2-3-16,2 1-2 0,-4-5-4 0,5 1-4 15,-3-4-11-15,3-3-14 0,0-1-20 16,-1-3-25-16,3-2-40 0,-2-4-69 0,2-3-129 15,-3-7-185-15,4-3-241 0,0-5-106 0</inkml:trace>
  <inkml:trace contextRef="#ctx0" brushRef="#br0" timeOffset="30645.82">14439 6107 1652 0,'-2'3'229'0,"1"1"-138"0,-2 6-72 16,3 3-5-16,3 3 5 0,1-2 3 0,-1 0-3 15,2-4 3-15,-2-2 8 0,1-3 12 16,-1-4 11-16,0 0 5 0,1-1-3 0,3-1-14 16,4-1-24-16,1-4-29 0,5-5-38 0,2 0-60 15,4-6-106-15,2-3-183 0,-3 0-287 0,2-5-223 16</inkml:trace>
  <inkml:trace contextRef="#ctx0" brushRef="#br0" timeOffset="30923.69">14800 5703 1311 0,'-1'-7'-13'16,"1"-1"-38"-16,0 0-51 0,3 3-12 0,0 1 26 15,0-3 53-15,2 0 81 0,-1 0 64 0,-1 3 46 16,-2-2 19-16,1 5-21 0,-1 0-45 0,0 1-47 15,2 1-28-15,-1 0 8 0,4 1 25 0,2 3 16 16,3 0 9-16,0 0-11 0,1 2-12 16,0 1-14-16,3-1-13 0,0 1-14 0,-3 0-12 15,4-1-5-15,-2 0-7 0,1 1-8 0,0-1-9 16,0 0-28-16,-1-2-42 0,1 2-68 16,-2-2-125-16,0 0-198 0,0 1-241 0,-2-3 129 15</inkml:trace>
  <inkml:trace contextRef="#ctx0" brushRef="#br0" timeOffset="31371.09">15353 5767 1138 0,'1'-5'121'15,"1"0"-44"-15,-1 0-44 0,4 1 17 0,0-2 40 16,5-2 42-16,-4-1 23 0,0-2 10 16,2 0-5-16,-2 0-25 0,1-1-38 0,1-1-29 15,0 3-25-15,-2 1-17 0,2-1-13 0,0 1-8 16,1 3-4-16,-1-4-3 0,2 3 1 0,-1 0-1 16,1-1 1-16,1 2-1 0,-1 2-1 15,-1 1-2-15,-1 0-1 0,0 0-1 0,1 3 2 16,-2 2 0-16,3 1 3 0,-2 1 3 0,2 3 6 15,-1 5 7-15,1 1 8 0,-1 6 6 16,1 3 1-16,-1 4 1 0,1 4-3 0,-5 7-4 16,2 2-3-16,0 3-4 0,-3 2-3 0,3 2-2 15,-4 0-1-15,5-1-3 0,-4-3 1 0,1-4-1 16,-2-5-1-16,2-5-1 0,0-3-1 16,4-3-1-16,-3-3 0 0,-1-2-2 0,3-3 1 15,-3-2-2-15,0-3-2 0,0-2-3 0,-2-2-4 16,2-1-5-16,0-3-11 0,-1-1-12 0,4-3-19 15,-2-1-30-15,0-4-46 0,4-5-65 0,-1-2-90 16,2-3-103-16,-2-2-124 0,-2 1-94 0,0 1 206 16,-3 2 402-16</inkml:trace>
  <inkml:trace contextRef="#ctx0" brushRef="#br0" timeOffset="31580.51">15881 5863 612 0,'3'-10'376'0,"-2"-5"-57"0,3-2-42 0,-2 2-23 15,2 4-10-15,-3 0-29 0,1 3-34 0,-2 0-24 16,0 1-32-16,-2 2-36 0,1 2-23 16,-2 0-15-16,1 2-14 0,-2 0-13 0,2 1-13 15,-6 0-10-15,-1 1-6 0,-4 4 0 0,-4 2 0 16,-5 6 1-16,-3 4 1 0,-2 5 0 16,-4 3-1-16,-3 5-7 0,-3 3-13 0,-3 7-25 0,-4 2-30 0,2 3-34 15,-2-1-50-15,5 3-79 0,2-3-124 0,3-2-245 0,2-1-740 16</inkml:trace>
  <inkml:trace contextRef="#ctx0" brushRef="#br0" timeOffset="32338.45">13579 7157 1 0,'5'-1'0'0,"-4"-2"0"0,2 0 0 0,3 1 0 0,-3-1 241 16,-2 1-11-16,2 1-50 0,-1 1-50 15,-2 0-39-15,0 1-28 0,0 1-13 16,0 1 8-16,0 0 17 0,0 6 28 0,0 5 18 15,-2 6 1-15,1 1-15 0,-2 11-4 0,-1 1-8 16,-5 9-8-16,2 4 5 0,-2 3-10 0,2 4-5 16,-4 5-8-16,1 3-15 0,0 2-16 0,-1 0-11 15,1 0-7-15,1-2-7 0,1-1-1 0,1-2-5 16,1-4 0-16,3-3-4 0,1-5-2 16,0-5-1-16,1-8-2 0,-1-6-4 0,2-8-7 0,2-10-12 15,0-4-12-15,-1-5-6 0,1-4-11 0,0-3-38 0,2-6-82 16,0-9-136-1,6-7-184-15,-1-9-191 0,2-6 262 0</inkml:trace>
  <inkml:trace contextRef="#ctx0" brushRef="#br0" timeOffset="33161.76">13702 7118 938 0,'2'-7'-20'16,"-1"-4"-25"-16,1 0-20 0,0 4 8 0,4 2 27 0,-1-4 24 16,1 1 13-16,-2 0 12 15,4-1 18-15,-4 2 24 0,1 2 17 0,-2-1 3 0,0 2-6 16,2 1-12-16,2-1-5 16,-2 1 8-16,4-1 8 0,1 1 5 0,1-2 1 0,4 2-9 15,0-1-8-15,3 0-13 0,-1-1-11 0,0-1-9 0,6 0-8 16,-1 0-2-16,2-1-1 15,1 0 3-15,2 0 7 0,2 1 2 0,1 0 6 0,-1 1-2 16,-1 0-2-16,2 3-4 16,-4 0-9-16,-1 2-4 0,-4 1-6 15,1 0-3-15,-5 2-4 0,1 1-2 0,-4 1-1 16,0 0 0-16,-3 1 0 0,-3 0 1 0,0 1 1 16,-2-2 0-16,0 1 1 0,-2-1 1 0,3 1 1 15,-2-1-2-15,-1 0 1 0,-1-1-2 16,0 0 1-16,1-2 0 0,-2 0 2 0,2 2 1 0,-3-2 1 15,2 1 0-15,1-1 2 0,-1-1-2 0,-2 1-1 16,4 1-2-16,-3-2 0 0,1 1-2 0,1-1 1 16,-1 0-2-16,0 1-1 0,1 0 1 15,1 1-1-15,-1-1 0 0,0 1 0 0,-1 0 1 0,3 0 0 16,-2 2 2-16,1 2 1 16,0-1 1-16,-1 1 0 0,0 0 1 0,-1 1 0 15,1-1 1-15,0 1-1 0,-3 0-1 0,3-2-2 16,-2 0-1-16,3 1 0 0,-2-1 0 0,0 0 0 15,0 0 1-15,-2 3 1 0,3-1 2 0,-1 1 0 0,-1 3 0 16,3-2-1-16,-4 2 0 0,2-1 2 16,-1 4 2-16,2-1 2 0,-1 4 1 0,0 2-2 15,1-1-1-15,-2 5-4 0,1-3-2 16,-2 2 0-16,1 1 1 0,2 0 2 0,0-1 3 16,-2 3 4-16,1 1 4 0,-1 1 3 15,-1 4 0-15,1 0-1 0,-2-2-1 0,1 1-4 16,0-3-3-16,1 0 0 0,-1-2-2 0,0 2 2 15,0-1 0-15,-1-1-1 0,1 1-2 0,-1 0-2 16,2 2-4-16,-2 0 0 0,0-1 1 16,-2-2-2-16,2 0 4 0,-1 1 1 0,1-2-2 15,-1 1 0-15,0-4-3 0,-2-1 1 0,2-3 0 16,1-1-1-16,-1-6 2 0,1 2 1 0,1-4 1 16,-1-2 4-16,0 1 0 0,1-3 1 0,-1-2 1 15,2 1 3-15,-2-1 0 0,0 1 0 0,0-2 0 0,0 0 0 16,-2-2 1-16,1 1 3 0,0-1 0 15,1-1-3-15,-2 1-4 0,-1 0-6 0,-1-1-6 16,-1 0-3-16,-1-1-3 0,0-3-6 16,-2 0-7-16,0 1-17 0,-1-2-20 0,0-2-30 0,-2-2-42 15,-5 2-65-15,0-5-100 16,-2 1-116-16,-1-1-172 0,-3 1-104 0,-2-1 417 0</inkml:trace>
  <inkml:trace contextRef="#ctx0" brushRef="#br0" timeOffset="33881.18">13847 7413 1773 0,'-3'-11'138'0,"1"-1"-19"0,4-1-89 0,3 5-29 0,0 1-1 15,4-1 2-15,2 0 7 16,0 0 12-16,3-1 9 0,-3 4 7 16,0-1 1-16,4-1-6 0,-1 3-7 0,2-2-5 15,2 1-7-15,-1 1-5 0,3-1-3 0,-3 1-4 0,0 2-1 16,3 0-1-16,-2 2 1 0,-2 1-3 0,-1 1-3 0,-1 2-3 15,-4 2-5-15,-3-1-1 16,-2 2 3-16,0 0 4 0,-1 4 5 0,-4 1 6 0,-3 4 2 16,0 5 2-16,-4 1 3 15,-3 2 3-15,-4 2 2 0,-2 0 3 0,1 0 1 0,-3 1 2 16,0 0 1-16,-3-2 2 0,7 0-1 16,-3-4-4-16,4-3-5 0,1 1-6 0,1-4-4 0,3-2-3 15,1-1-3-15,1-4-2 0,2-3-7 0,4-3-7 16,0-2-14-16,0-1-14 0,0-2-13 15,3-1-13-15,3-4-11 0,0-3-2 16,3 0-1-16,1-3 7 0,1 3 10 16,1-1 8-16,0 2 13 0,-3 0 14 0,-2 2 14 15,0 2 12-15,1-2 5 0,-2 1 3 0,1 1 1 16,-1 0 0-16,-2-1 0 0,4 1-1 0,-2 0 2 16,0 2 6-16,3-3 7 0,-1 1 7 15,-1 2 5-15,0 0 1 0,0 1 3 0,3-1 3 16,-3 3-1-16,-1 0 2 0,3 2-5 0,-1 4-7 15,-4-2-4-15,4 3-1 0,-6 1 3 0,1 1 6 16,-3 1 3-16,0 1 9 0,-1 3-1 0,-2 1-4 0,-1-2-4 16,-1 2-12-16,-2-1-3 0,1 0-4 15,0-3 4-15,0 0-1 0,-1 0 2 16,0-2 0-16,1 1-2 0,0-3 0 0,3 0-2 16,1-3-1-16,0-2-2 0,2 0-5 15,0-1-4-15,2 0 3 0,0 0 5 0,0 0 9 16,1 2 5-16,3-2 2 0,-1 2-5 0,5-2-4 15,-1 1-4-15,-1-2-6 0,3-1-4 0,-1-1-5 0,1-1-6 0,0-1-4 16,0-2-11-16,2-1-26 16,0-1-63-16,-2 0-150 0,3 0-380 0,-3-1-707 0</inkml:trace>
  <inkml:trace contextRef="#ctx0" brushRef="#br0" timeOffset="34356.23">14851 7197 1749 0,'6'-2'78'16,"2"-3"-29"-16,3 1-3 0,4-1 24 0,3 1 5 0,0-2-16 16,1 0-31-16,-1 1-14 0,-1 1-5 15,1 0 0-15,4 1 0 0,0-1-3 16,-2 1-5-16,4 2 1 0,-2-1 0 0,0 2-1 15,-3 0 0-15,1 1 1 0,-6 1 2 0,3 3 0 16,-4 0 4-16,-2 2-1 0,-1 0 2 16,-1 2 2-16,-2 0 3 0,-3 2 3 0,-2 0 0 0,-3 2 1 15,-3 3-5-15,-4 3-4 0,-4 0-5 0,-2 3-7 0,-1-1-4 16,-7 1-5-16,2-2-1 16,-3 1 0-16,-2-1 2 0,5-3 4 0,-4-1 4 15,3-3 2-15,2-2 0 0,6-3-9 0,0-3-22 0,7-3-29 16,0-2-56-16,5-1-90 0,-3-4-121 15,3-3-180-15,2-6-142 0,0-5 290 0</inkml:trace>
  <inkml:trace contextRef="#ctx0" brushRef="#br0" timeOffset="34524.75">15098 7148 1288 0,'1'2'264'0,"-2"2"-97"0,-3 3-35 0,3 6 4 15,-4 2-8-15,-1 6-38 0,-2 4-35 0,-4 6-20 16,2 2-2-16,-3 0-9 0,-1 2-6 0,1 0-7 0,0 2-8 15,5-2-2-15,-2 2-5 0,4-1-2 16,-1 1-5-16,4-5-5 0,-1-1-5 16,3-4-7-16,1-4-9 0,1-5-24 15,2-2-41-15,0-4-55 0,2-4-74 0,4-5-106 16,2-4-203-16,5-7-293 0</inkml:trace>
  <inkml:trace contextRef="#ctx0" brushRef="#br0" timeOffset="35056.43">15535 6936 2726 0,'-3'0'42'0,"1"0"-41"0,-3 2-27 0,0 4 4 16,1 3 13-16,-3 4 9 0,-2 4 2 15,-3 2 2-15,-3 0-1 0,0 3-1 0,0 0-2 0,0 1-1 16,5-1-2-16,1-1-3 0,3-3-5 15,4-3-2-15,0-2-2 0,4-3-1 0,2-1 2 16,0-2 3-16,4-1 4 0,1-1 5 0,3 0 5 16,2-4 3-16,7-1-1 0,1-5-1 0,7-1-4 15,2-2-6-15,1-4 0 0,2 0-2 16,1-2 2-16,-3-1 1 0,-3 0-2 0,-4 0-5 16,-3 2-6-16,-1 0-4 0,-1 0-4 0,-2 0-4 15,-4 3-7-15,-1-2-19 0,-3 4-20 16,-1 0-19-16,-4 1-3 0,-4 4-4 0,-1-1-15 15,-3 3-15-15,-5 0-13 0,-12 4-126 16,1 1 138-16,0 3-35 0,-4 2-48 16,-2 0-16-16,-1 1 33 0,0 1 66 0,2-1 75 15,3-3 45-15,2-1 5 0,8-1-32 0,1-3-79 16,6 0 72-16,2 1 47 0,4 0 0 0,0 0 0 16,0 1 0-16,2-1 0 0,-2 2 0 0,1 1 110 15,-2 1 262-15,1 1-12 0,1 3-60 0,-2 2-60 16,0 1-47-16,-2 3-39 0,-1 0-27 15,-2 6-13-15,-1 3-8 0,-4 1-5 0,1 6-5 16,-2-1-13-16,-3 3-17 0,-1 3-17 0,1 1-21 16,-2 3-12-16,1-1-10 0,-1 0-4 0,3-2-4 15,-1-5-2-15,3-4-1 0,1-4-2 16,2-5 0-16,1-2-4 0,3-6-13 0,0-4-26 16,3-4-46-16,1-4-46 0,4-1-82 0,-2-3-161 15,6-4-274-15,1-5-248 0</inkml:trace>
  <inkml:trace contextRef="#ctx0" brushRef="#br0" timeOffset="35306.86">15764 7267 2364 0,'0'-1'69'0,"1"1"-71"0,-1-1-29 15,2 2 6-15,-1 0 19 0,-1 0 25 0,0 2 16 16,0 1 16-16,0 2 6 0,0 3-5 0,0 4-6 15,0 6-10-15,0 1-6 0,-1 6-5 0,-1 0-6 16,1 2-3-16,-1 0-3 0,-1 3-2 16,-1-1-2-16,-1 3-2 0,2 0-1 0,-3-1-1 15,-1 2-2-15,1-1-2 0,0-1-5 0,-1 2-4 16,2-3-12-16,-3 0-21 0,2 2-29 16,-1-2-51-16,0 0-70 0,-1-1-108 0,4-1-162 15,-3-4-255-15,4-1-162 0</inkml:trace>
  <inkml:trace contextRef="#ctx0" brushRef="#br0" timeOffset="50351.91">12465 6181 491 0,'-4'-6'-96'0,"1"-2"-171"0,1 1 140 16,3 3 127-16</inkml:trace>
  <inkml:trace contextRef="#ctx0" brushRef="#br0" timeOffset="51514">11950 6078 1 0,'0'1'0'0,"0"-1"0"16,2 3 0-16,3-1 0 0,-2 2 0 0,-1-1 0 15,0 1 0-15,2 0 0 0,-2 0 0 16,-1-1 0-16,-1 0 0 0,0 0 0 0,0 1 0 16,0 0 0-16,0 0 0 0,1 1 0 0,-1-2 0 15,0 1 0-15,0-1 0 0,1 1 0 16,0-1 0-16,2 1 0 0,-2 0 0 0,0 0 0 16,-1-1 0-16,1 1 0 0,-1-1 0 0,1 1 0 15,-1-1 0-15,0 0 0 0,0-2 1 0,2 2 78 16,-2-1 9-16,0-1 9 0,1 2 6 15,-1 0-6-15,4 1-14 0,-4-1-24 0,1 2-23 16,0-1-17-16,0 1-10 0,0-1-4 0,-1 1 1 16,2 0 4-16,2-2 16 0,-2 2 5 0,0-1 6 15,0 2 10-15,4-1 1 0,-4 0 5 16,8 2-4-16,-2 0-8 0,0 0-13 0,-1 0-8 16,5 2-1-16,2-2-3 0,-1 0-1 0,3 2-3 15,0-2-1-15,2 0 0 0,3 3-4 16,-1-5 4-16,0 1-1 0,1-2 5 0,0 1 5 15,3 0 0-15,1-1 6 0,-2 1 4 0,4 0 0 16,-3 0-3-16,5 2-3 0,-2 0-4 0,-2 0-4 16,5 2-1-16,-1-2 2 0,3 0 2 0,2 0 6 15,0-1 4-15,4-3-2 0,-2 0-5 0,2-2-5 16,1-2-8-16,1-2-3 0,-4 0-4 16,3-2 1-16,-2-1-3 0,-3 2 0 0,3-2-1 15,-4 0-2-15,-1 1 1 0,2-1 1 0,0 1 1 16,-1 1 0-16,-2-1 0 0,0-1-2 15,0 2-2-15,2-1 1 0,-1 0 0 0,-4 2-1 16,2-1 4-16,-2-2-1 0,0 3 1 0,-4 0 1 16,1 0 0-16,-2-2 1 0,-3 1 0 0,0-1 0 15,-1 0 1-15,-1 0-3 0,-4 1 1 16,-1 0-2-16,0-2 1 0,-1 2 0 0,-3-1-1 16,-1 0 3-16,0 3 2 0,-5-2 8 0,0 3 12 15,-3 0 13-15,0 0 8 0,0-2-5 16,-1 1-12-16,1 0-14 0,-2-2-11 0,1 2-2 15,1 1-2-15,-2-1-8 0,4 1-9 0,-2 1-9 16,1-1-6-16,2-2 0 0,0-1-1 0,4-1-9 16,-2 1-42-16,3-1-69 0,2-1-78 0,1 2-99 15,0 0-99-15,2 0 61 0,1 1 369 0</inkml:trace>
  <inkml:trace contextRef="#ctx0" brushRef="#br0" timeOffset="52325.9">15409 6560 1 0,'0'1'0'0,"1"-1"0"0,-1 0 0 0,3 0 0 0,-2 0 0 15,0 0 0-15,2 0 0 0,-1 0 0 0,2 0 0 16,-1 0 0-16,-1 1 51 0,2-1 58 15,1 1 1-15,-3-1 1 0,2 1 3 0,0 0 5 0,-2 1 1 16,3-1-1-16,-2 0-5 16,2 0-10-16,0 0-10 0,-3 0-12 0,3 3-13 0,-1-2-6 15,2 0-6-15,-1 0 5 16,5 2 6-16,-1-2 4 0,1 2 3 0,1-1-8 0,4 2-10 16,1-1-9-16,2 1-7 15,3 0-3-15,1-1-1 0,2 2-4 0,6-2-3 16,-3-1-6-16,2 0-7 0,2-1-5 0,-4-2-6 15,3 2 0-15,-3-2-4 0,0 0-1 0,-5 0-1 16,-1-2 1-16,-1 2 1 0,-3-2-1 0,-3 0 0 0,-3 1 0 16,1-1-1-16,-4 1 0 15,0 0-1-15,0-1-1 0,-6 2-3 0,0-1 0 0,1 1 3 16,-3 0 2-16,-3 0-14 0,1-3-30 16,-2-1-30-16,-1-2-28 0,-2-1-17 0,2-3-20 0,-3 0-43 15,3-4-74-15,0-1-97 0,3-4-102 0,-1-2 70 16,3-2 385-16</inkml:trace>
  <inkml:trace contextRef="#ctx0" brushRef="#br0" timeOffset="52496.93">15854 6028 1 0,'-8'-15'0'15,"-4"-6"0"-15,0-5 0 0,0 1 0 0,2 2 0 0,0 0 0 16,0 0 0-16,1-1 0 0,-2-1 0 0,0-2 0 0,0 1 0 15,1-2 0-15,-3 0 0 16,-1 0 0-16,-3 1 0 0,0 0 0 0,-4 1 0 0,2 0 0 16,-3 2 0-16</inkml:trace>
  <inkml:trace contextRef="#ctx0" brushRef="#br0" timeOffset="53566.29">12774 6136 1 0,'0'8'0'15,"0"5"0"-15,0 2 0 0,0-2 0 16,0 2 0-16,0 1 0 0,2 1 0 16,2 1 0-16,-1 1 0 0,2 0 0 15,0-2 0-15,2 3 0 0,-2 1 0 0,5-1 0 0,2 1 0 0,6 0 30 16,-2-3 73-16,5 2 3 16,-1-2-15-16,2 2-14 0,1-2-11 15,4 0-13-15,-2 0 3 0,4-1 5 0,2-1 2 16,5 1 11-16,-3 1 5 0,-1 0-1 0,2-2-2 0,1 2-3 15,1-1-9-15,2 2-10 0,2 0-9 0,1 2-12 0,0 1-14 16,2 3-5-16,-1 0-10 16,1 0-4-16,1 4 2 0,0-2-2 0,1-1 3 0,-2 0-1 15,5 0-2-15,-1-1 0 0,3-1-1 16,-3-1 0-16,3-2-1 0,0-1-2 0,-1-6 0 16,0 0-4-16,-2-2 1 0,3-2-1 15,-2-3-5-15,0 0 1 0,1-2 0 16,-3-2 1-16,0-1 4 0,1-3 1 0,1 0 2 15,-1-2 0-15,0-2 1 0,-2 1 1 0,-1-2 5 0,-1 0-6 16,0-2-4-16,-1 1-1 0,-2 0-4 16,-3-1 4-16,-1 3 4 0,3-3 1 0,-4 1 2 15,1-3 1-15,0 3 2 0,-1-1 2 0,1 0-2 0,0 0 0 16,-3 0 1-16,1-2 1 16,0 1 3-16,-2-2 3 0,2 2 1 0,-4-2 5 0,-3 1 1 15,0 0 5-15,-2-3 2 0,0 3 1 0,0-4 5 0,1 3 1 16,-1-3 3-16,3-1 1 15,-4-2 2-15,5 0-3 0,-1-3-4 0,-4-3-3 0,4 0-7 16,-3-2-5-16,2 1-3 16,1-1-6-16,-4-1-6 0,3-2-7 0,-4-1-12 0,2-3-14 15,-1 0-18-15,-2-6-20 16,3 3-13-16,-1-5-4 0,-2-1 6 0,2-2 9 16,-1-1 18-16,-2-1 17 0,-2 0 13 0,-2-2 17 15,0-1 7-15,-3-2 5 0,-1 0 19 0,-1 1-8 16,-3 1-4-16,-2 1-1 0,-1 0-16 0,-1 0 7 0,-1 0 0 15,-3 1-8-15,0 0-7 0,-1 0-12 16,0 1-14-16,-1 2-18 0,-3 1-65 0,-1 3-24 0,0 0-10 16,-3 3 16-16,-1 0 72 15,-2 1 29-15,-2 0 26 0,2 1 6 16,-3-2-5-16,3 2-22 0,0 1 0 0,-4-1-11 16,-1 1-33-16,-2 0 73 0,-2 3 6 0,2 0 0 0,-5 1 0 15,1 3 0-15,-4 2 0 0,-4 1 0 0,-1 3 0 0</inkml:trace>
  <inkml:trace contextRef="#ctx0" brushRef="#br0" timeOffset="54235.9">13656 5081 1 0,'0'1'0'16,"1"1"0"-16,-1 0 0 0,0 0 0 0,0-2 0 0,1 0 0 16,-1 1 0-16,1-1 0 0,-1 0 0 0,0 1 0 15,2 0 0-15,-2 0 0 0,0-1 0 16,0 0 0-16,0 0 0 0,0 0 0 0,0 1 0 0,0-1 0 16,0 0 0-16,-2 0 0 15,2 0 30-15,0 0 45 0,-2 0-20 0,1 0-17 0,-1 0-19 16,-4 0-1-16,4 0 8 0,-1 0 14 15,-2 0 11-15,2-1 8 0,-2 1 5 0,3-1 2 16,-1 0-1-16,0 0-3 0,0 0-8 0,1-1-14 0,1 2-14 16,0-1-17-16,-1 1-10 15,2-1-10-15,0 1-6 0,-2 0-4 0,2 0-1 16,-1 0 0-16,1 1 1 0,-2-1-2 16,2 0 1-16,-1 0 2 0,1 0 4 0,0 0 6 0,0 0 6 15,0 0 3-15,-1 0 1 0,1 0 0 0,0 0-4 0,0 0 0 16,0 0-3-16,0 0-4 0,0 0 0 15,0 0-2-15,0 0 3 0,0 0 4 0,0 0 3 16,0 0 3-16,0 0 3 0,0 0 3 16,0 0 7-16,0 0 6 0,0 0 5 0,0 0 0 0,0 0-2 15,-1 0-5 1,0-1-2-16,0 1-2 0,-1-1 0 0,-1 0-2 16,3 0-3-16,-2-1-5 0,1 1-3 0,0 0-5 15,0 0-5-15,-2 1-4 0,1-1-7 0,2-1-9 16,0 0-16-16,0 2-20 0,0-1-24 0,0 1-23 15,-2-1-21-15,2 1-19 0,0 0 127 0,-1-1 26 16,1 1 0-16,-1 0 0 0,1 0 0 0</inkml:trace>
  <inkml:trace contextRef="#ctx0" brushRef="#br0" timeOffset="117916.7">6160 4348 1 0,'0'0'0'0,"0"-2"0"0,0 0 0 16,2 1 0-16,-2 2 0 15</inkml:trace>
  <inkml:trace contextRef="#ctx0" brushRef="#br0" timeOffset="119056.18">6162 4343 1 0,'0'1'0'0,"0"-1"0"0,2 0 0 15,-2-1 0-15,0 1 0 16,2 0 0-16,-2 0 0 0,0 0 0 16,0 0 0-16,1 0 0 0,-1 0 0 0,1 0 0 15,0 0 0-15,1 0 0 0,0 0 0 0,0 1 0 16,0-1 0-16,0 0 0 0,3 1 0 0,-2 0 0 16,1 1 0-16,0-2 58 0,0 1 5 0,3 0-1 15,-3 2 9-15,4-2 15 0,1 1 16 16,0-1 5-16,0 2-3 0,4-3-11 0,-1 1-19 15,3-1-7-15,1 0-8 0,0-1-2 0,1-3 8 16,4 2-3-16,-1-2-10 0,5 2-9 0,-2-3-16 16,1 0-4-16,-1-1-1 0,2 2-2 0,-2-1 0 0,3 2-4 15,1-1-1-15,-4 1 5 16,4-2-1-16,-4 2 3 0,2-1 0 16,1 1-4-16,0-1-2 0,0 1-6 0,6 1-4 15,-4-2-2-15,5 2-5 0,-1 0 0 0,-1 1-1 16,0-2-1-16,2 2 2 0,-2 1-1 0,-1-1 2 15,-2 1 1-15,0-1 0 0,0 1 1 16,-1-1-1-16,-2 1 1 0,3 0-1 0,-2 1-1 0,3 1 0 16,-1 0-2-16,2 1 2 0,1 0-2 15,-2 2-1-15,5-2 0 0,-3 1-1 0,2 1 0 0,1 1 2 16,0-2-2-16,2 1-2 0,-1-1-4 16,-2 0-2-16,1 0-1 0,-3-1-1 0,4 0 2 0,1-1 2 15,-1-2-4-15,-3 0 8 0,-1-4 3 0,0 2 0 16,1 0 6-16,-1-1-4 0,-1 0-2 15,1 2-1-15,1-2 2 0,2 2 0 16,1-1 3-16,2-2-1 0,4-1 0 0,-1 0-1 16,2 0-1-16,3 1 0 0,-2 2-2 0,0-2 0 0,-3 2 0 15,0 0 2-15,2 1-1 16,-4 1 2-16,-4 0 2 0,0 2 2 0,-4 0 6 16,2 2 4-16,-1-1 1 0,1 0-2 15,-2 2-4-15,-1 0 1 0,1 1-1 0,-3 1 1 0,2 0 2 16,1 0-2-16,-4 2-1 0,4-2-3 0,0-1-1 0,-2 1-2 15,4-1 0-15,-3-2-2 16,3 1 1-16,-3-1 1 0,3 0 0 0,3-2 2 0,-1 0 1 16,4-1-1-16,-2-1-4 0,1 0 0 15,3 1-4-15,-4 0-3 0,1 1-2 0,1 1-2 16,-1-1-1-16,-2 0 1 0,-2 2 4 16,2-1 1-16,-4-1 3 0,1-1 1 0,-2 2 2 15,2-2-1-15,-1 0 2 0,1 0 1 0,1 0-3 16,0-1 0-16,0 0-1 0,2 0 0 0,2-1 1 15,1-1-1-15,-3-1-9 0,2 1-7 16,-3 0-1-16,2-2-1 0,-3 0 9 0,5 1 6 16,-5 0 3-16,2 0 4 0,1 1 5 15,1-2 2-15,-3 1-2 0,2 0-1 0,-1 2-4 16,-2 0-2-16,4 0-1 0,-5 1 0 0,1 1 1 16,-1 0-1-16,2 2-1 0,-1 0 1 0,0-1-2 15,4 1 1-15,-6-1 2 0,1 0 0 16,3-1 0-16,-3 1 0 0,0-2 0 0,1 0 0 15,4 0-3-15,-3 0 1 0,5-2-1 0,0 1 2 0,-3-1 5 16,4-2-3-16,3 1 1 0,1-3-2 0,-1 2 1 16,3-1 0-16,-1 0 0 15,3-2 0-15,-2 1 0 0,3 1-1 0,1-2 0 0,-2-1-2 0,2 0-1 16,-4 1 0-16,3-2-3 16,0 1-3-16,-4 1-4 0,3 0 1 15,-5 1 3-15,4 2 3 0,-4-1 7 0,3 0 4 16,-1 0 1-16,2 1 3 0,-1-1 0 0,2 2-2 0,0 1-2 15,-4-2 1-15,-1 1-1 0,2 0 0 0,-5 1 1 16,4 1-1-16,-6 0-1 0,-3 1 0 16,2 0 0-16,-4 1 3 0,2 1 3 0,-2 0 1 0,-1 2 1 15,-5-2 0-15,0 1 2 16,3-1-1-16,-7 1 2 0,3 1-5 0,-1-1-4 0,0 2-3 16,-3 1-3-16,0-1 1 0,1-1-1 15,-4 1 0-15,-1-2 1 0,0 3 1 0,-2-3-1 16,1 2-1-16,-2-2 2 0,-1 1 0 0,0-1 0 0,1 1 1 15,-2-1 1-15,-1-1 1 0,3 1 2 16,-5-2 0-16,2 0 0 0,-3 0 2 16,-1-1 1-16,-3 0 5 0,3 0 8 15,-3 0 11-15,0 0 13 0,-3-1 8 0,1 0 1 16,0-1-5-16,0-1-13 0,-2-1-17 0,2-3-14 16,-1 1-20-16,-2-1-37 0,-2-1-86 0,-1 1-165 15,-1-1-284-15,-5-1-221 0</inkml:trace>
  <inkml:trace contextRef="#ctx0" brushRef="#br0" timeOffset="120807.18">5648 4468 1 0,'3'-1'0'0,"2"0"0"16,0-2 0-16,4 2 0 0,0-1 0 0,0 0 0 16,0 0 0-16,2-2 0 0,0 2 0 0,-1-2 0 15,0 1 0-15,-1-2 0 0,0 2 0 16,0-1 0-16,-3-2 0 0,2 3 0 0,-2-2 0 15,0 2 0-15,1 0 0 0,0 1 0 0,0 1 0 16,0 0 0-16,2-1 0 0,-2 2 0 0,1 0 0 16,2 2 0-16,0-1 0 0,-1-1 0 0,1 1 0 15,1-1 0-15,-1 0 0 0,0 0 23 0,8 0 56 16,-4 0-37-16,3 1-7 0,2-1-17 16,-3 3-3-16,3-1-13 0,0 0-15 0,2 2 2 15,-1 0 2-15,1 2 3 0,2-1 4 0,2 0 1 16,-2-1-3-16,2 1 0 0,-1 2-1 0,5-3 2 15,0 2 2-15,-2 0 6 0,4 2-5 16,-1-3 1-16,0 1-1 0,2 0-3 0,2 2 3 16,1-2-1-16,5 0-1 0,0-1-4 0,2 1-1 15,4-3-6-15,-2 1 2 0,3-2 3 16,0-1 5-16,3 1 5 0,0-4 5 0,1 1 0 16,1 0-5-16,-1-1 2 0,-3-1-1 0,3 1 1 15,-1-1 9-15,0-2 0 0,1 2-2 16,-1 1-2-16,1-2-2 0,-1 2-1 0,1 0-3 15,1-1 3-15,-3 3-1 0,4-1-1 0,0 1-1 16,0 2-5-16,0 0-1 0,-1 1-1 0,0-1-7 16,-3 2 2-16,0-2-7 0,4 0 3 15,-2 0 6-15,4 1 3 0,-2-3 6 0,1 1-1 0,2 0 2 16,-3-1-6-16,3 1 1 0,-1 1 3 0,3 0-3 16,-4-1 2-16,4 0-2 0,-4 0-4 15,4 0 4-15,-3 0 2 0,3-1 3 0,-1 0 1 16,0 0 1-16,2-1-1 0,2 0 4 0,-2 0 3 15,1 0-2-15,-2-2 2 0,0 1 8 16,1-1 9-16,-4-2 12 0,2 3 17 0,-1-2 10 16,0 0 8-16,-3 1 5 0,2-2-10 0,-2 1-16 15,1 1-21-15,-3 2-14 0,2 0-11 0,-1-1-6 16,3 1-1-16,-5 1-3 0,1-1-3 16,-2 1-4-16,-3 0-4 0,3-1 1 0,-2 0 2 15,0 0 6-15,-1-2 1 0,-1 2-6 0,0-1-7 16,-2 0-3-16,0 0-1 0,-1-1 11 15,2 1 9-15,-1-1 3 0,0 0 3 0,0-1-1 16,1 0-1-16,-4 0 3 0,-3-2 1 0,1 2 0 16,-1 0 1-16,-3 0 2 0,4 1-4 0,-4-2 2 15,-3 3-1-15,1 0-5 0,-2 1-1 16,0 1 1-16,0 0-2 0,-1 3 2 0,1-1 0 0,-2 4-2 16,-2-2 2-16,4 1 2 0,0 1 3 15,2 1 2-15,1-3-5 0,0 2-4 0,-1 0-10 16,-1-1-1-16,-4 1 3 0,0 0 5 0,0-1 11 15,1 0 1-15,-3 1 1 0,3 0 9 0,1-1-1 16,1-2 0-16,0 1-3 0,2 1-6 16,0-2-3-16,0 1-1 0,4-2-2 0,-2 2-4 15,3-1 0-15,-2 0 0 0,3 0 1 0,-4-2 1 16,2-1 1-16,-3 0 0 0,2 0 1 16,1-1 1-16,-3-2 2 0,3-1 3 0,-2-1 3 15,-3 1 8-15,4-1 6 0,-1-2 8 0,1 0 10 16,0-2 15-16,-3 0 6 0,0 1 7 0,1 0 8 15,-3 1-1-15,-2 0 7 0,2-1 3 16,0 0-13-16,-2 1-17 0,-4 1-18 0,2 2-18 16,-5-2-10-16,0 2-7 0,-2 1-7 0,-5 1-2 15,4 0-3-15,-6 1-6 0,-3 1-10 0,0-1-10 16,-6 2-13-16,3-1-16 0,-5 0-18 16,-1 0-31-16,-1 0-44 0,-2 0-84 0,0 0-181 15,-1 1-142-15,-4 2 502 0</inkml:trace>
  <inkml:trace contextRef="#ctx0" brushRef="#br0" timeOffset="123026.22">3130 6482 1 0,'0'-4'0'0,"-2"-1"0"0,0 0 0 16,-1 2 0-16,2 2 0 0,0 0 0 0,1 0 0 16,0 0 0-16,0 0 22 0,-1 0 122 15,-1-1 42-15,1 1 9 0,-2-1-2 0,2 1-29 16,-1 0-55-16,2-1-37 0,0 2-27 0,0-1-17 0,2 1-16 15,-2 1-14-15,0-1-11 0,1 0-8 0,-1 0-4 0,3 2 11 16,-2-2 11 0,1 1 11-16,0 0 7 0,5 2 17 0,1 0 0 15,-3-1-2-15,7 1-1 0,1 2-16 0,0-2 1 16,-1 1 13-16,6 0 20 0,0-1 14 0,3-1 12 0,2-2 2 16,-1-1-11-16,6-2-4 15,2-1-2-15,1-3-12 0,2 0-14 0,4-3-14 0,-1 2-14 16,1 0-6-16,-4-2 1 0,-2 3 2 0,0 0 1 15,-1-1 0-15,-2 1 2 0,0 1-3 16,-5-1-1-16,-1 0-1 0,-2 2-7 0,-4 2-9 0,-3 0-20 16,-3 2-35-16,-3 2-48 15,-4 1-50-15,-3 1-28 0,0 2-9 0,-4 4-45 16,-5 4-77-16,-7 4-44 0,2 2 320 0,-8 5 53 16</inkml:trace>
  <inkml:trace contextRef="#ctx0" brushRef="#br0" timeOffset="123404.79">3107 6889 1414 0,'-10'-5'15'0,"-5"-1"-2"15,3 2-18-15,9 2-58 0,3 2-35 0,1-1-15 16,0 1 20-16,-1-1 59 0,0 1 68 0,0 0 53 0,1-1 22 16,0 1 9-16,4 0 2 0,-1-1-8 15,6-2-12-15,1 2-11 0,5-4-24 0,-2 0-20 0,7 1-12 16,0-2-12-16,7-1-7 16,0-1-3-16,-2 0-4 0,3 1-1 0,0-2 1 0,-1 1 1 15,1-1 5-15,-2-1 4 0,3 0-2 0,0-2-2 0,0 1-8 16,0 1-2-16,-3 0-3 15,-2 0-1-15,1 3 1 0,-3 0-1 0,-3 0-1 0,1 2-2 16,-2 0-9-16,-2 2-11 16,-3 0-16-16,-3 1-23 0,0 0-35 0,-2 0-49 0,-2 2-66 15,-4 2-91-15,-2-1-105 16,1 1-49-16,2 0 148 0,-3 1 310 0</inkml:trace>
  <inkml:trace contextRef="#ctx0" brushRef="#br0" timeOffset="130865.98">2938 10031 1 0,'0'-1'0'0,"0"0"0"0,0 1 0 0,0-3 0 15,0 3 0-15,0 0 0 0,0 0 0 0,0 0 0 16,0 0 0-16,0 0 0 0,0 0 48 16,0 0 141-16,1 0-69 0,-1 0-44 0,1 0-22 15,-1 0-7-15,2 0 3 0,-2 0 0 0,0 0-7 16,0 0-14-16,2 3-1 0,-2-3 1 0,3 1 8 15,-1 1 5-15,4 1-3 0,-1-1-3 16,4 3-1-16,0-1 7 0,0 1 5 0,2 1 3 16,-1-2 6-16,1 0 2 0,7 0 8 0,-2-1-1 15,1 2-6-15,3-3-8 0,-1 0-16 0,0 0-7 16,2-1-8-16,-1-1-7 0,2 0-2 0,-1 0-5 16,0-1-1-16,1-1-1 0,2-1-3 15,-8 1-1-15,4-2-3 0,-2 2-4 0,-1 0-6 16,-3 0-9-16,-1 0-12 0,2-1-19 15,-4 2-20-15,-2-1-51 0,-4 2-63 0,1 0-87 0,-2 0-85 16,1 1-7-16,-5 1 312 0,-4 3 54 0,2 1 0 16</inkml:trace>
  <inkml:trace contextRef="#ctx0" brushRef="#br0" timeOffset="131138.65">3102 10252 267 0,'-1'-3'255'0,"0"-3"5"15,1 0-57-15,0 4-93 0,0 0-28 0,1 0-17 16,4-2-3-16,-2 2 1 0,1-2-13 0,1 3-18 16,-2-2-18-16,4 1-8 0,2 1-1 0,0 0 1 15,2 0-1-15,1 0-1 0,3-2 0 16,1 2-4-16,2 0-1 0,0 1-4 0,0-1-1 15,3 0-2-15,-3 1 0 0,2-1-3 0,-2 1-7 16,1-2-7-16,-3 1-11 0,2 0-12 0,1-1-17 16,-1 1-38-16,-2-2-83 0,3 2-132 15,-1 1-100-15,1 0 182 0,-3 1 236 0</inkml:trace>
  <inkml:trace contextRef="#ctx0" brushRef="#br0" timeOffset="133136.48">11352 13809 1 0,'0'-9'0'0,"0"-5"0"0,-1 0 0 15,2 5 0-15</inkml:trace>
  <inkml:trace contextRef="#ctx0" brushRef="#br0" timeOffset="133556.38">11368 13703 1 0,'4'-2'0'0,"-3"-2"0"16,4 0 0-16,-3 0 0 0,-1 3 0 0,0 1 0 15,-1-1 0-15,0 1 0 0,0 0 0 0,0 0 0 16,0 0 0-16,0 0 0 0,0 0 0 0,0 1 0 16,0-1 0-16,0 0 0 0,0 0 0 0,0 0 127 15,0 0 108-15,0 1-5 0,0-1-30 0,-1 0-48 0,0 0-44 16,0 1-34-16,-4-1-18 16,3 1-10-16,-6 3-7 0,4 2-2 0,-4 1 0 15,-2 1-2-15,0 5 3 0,1 0 5 0,-2 4 14 0,-1 4 18 16,1 2 19-16,-2 1 14 0,3 3 9 15,-4 1 0-15,2 2-3 0,2 3-12 0,-1 5-9 16,-1 1-11-16,0 5-14 0,-3 5-10 16,4 2-17-16,-1 2-12 0,1 1-11 0,2-4-5 15,1 0 0-15,3-4-1 0,-1-4-1 0,6-6 0 16,-1 0 2-16,2-5 1 0,-1-2 1 16,2-3-2-16,2-2-3 0,-2-2-1 0,1 0-2 15,-2 0-1-15,4 1 1 0,-2 2-3 0,-3 0-1 0,0 0-1 16,0 0-1-16,-3 2 0 0,-3-1 0 0,1 3 0 15,-5-2 1-15,0 1 0 0,-6 0-1 16,5-2 2-16,-3 1-2 0,-3-1 0 0,-1-1 1 0,4-3 0 16,-3 0-1-16,-2-1 0 15,3-4-2-15,0-2-5 0,-1-3-6 0,2-5-15 0,-3-2-15 16,5-4-33-16,-6-4-58 16,0-1-82-16,-1-5-137 0,0-4-182 0,-2-7-197 0,3-7 46 15</inkml:trace>
  <inkml:trace contextRef="#ctx0" brushRef="#br0" timeOffset="133791.19">10672 14440 1848 0,'-1'-4'302'0,"-1"0"-34"0,0-1-138 16,2 5-56-16,1 0-16 0,2 0-1 0,0 0 2 15,4 1 5-15,2-1-7 0,1 1-8 0,2 2-10 16,4 1-7-16,1 1-5 0,9 1-3 15,2-1-5-15,-1 5-4 0,3-1-6 0,1 1-1 16,0 2-3-16,4-1-1 0,-2 0-1 0,0-2-1 0,2 1-2 0,-3-3 0 16,0-1 0-16,-1-2-8 15,-1 1-11-15,-2-4-18 0,0-1-31 0,-3-5-36 0,3 0-68 16,-3-2-139-16,2-6-246 16,-3 1-288-16,3-7-186 0</inkml:trace>
  <inkml:trace contextRef="#ctx0" brushRef="#br0" timeOffset="134076.31">11780 14079 2064 0,'-1'-6'92'15,"1"2"-45"-15,-2 0-53 0,2 3 6 0,0-1 13 0,-1 1 13 16,0 0 13-16,-6 0 9 0,6 0 4 0,-6 2-4 0,4 2-11 15,-4 4-12-15,3 6-2 16,-4 4 5-16,0 9 2 0,1 4-1 0,-1 5-7 0,-1 4-9 16,1 1-10-16,3 0-4 15,-1 3-4-15,3-4-7 0,-1-5-3 16,4-4-8-16,4-6-5 0,-1-6-3 0,3-3-3 16,-2-7-6-16,5-2-12 0,0-2-19 0,-1-4-36 0,3-3-51 15,2-2-82-15,-1-7-127 0,6-5-154 0,-1-5-75 0,-1-5 265 16</inkml:trace>
  <inkml:trace contextRef="#ctx0" brushRef="#br0" timeOffset="134256.43">12002 14079 674 0,'1'1'471'15,"2"2"-156"-15,1 3-83 0,-2 3-8 16,7 6-26-16,-1 5-54 0,-3 6-58 16,3 2-36-16,0 6-21 0,-3-1-8 0,4 1 1 15,6 3 0-15,-2-3-1 0,-1 2-4 0,8-1-11 16,-1 3-3-16,-1-4-2 0,0 0-2 15,-2-1-3-15,1-2-1 0,-4-2-7 0,2-4-4 16,-2-3-10-16,0-5-39 0,-2-2-61 0,1-5-62 16,0-2-68-16,-2-5-34 0,2-3-30 0,-5-6-116 15,1-5-104-15,1-2 290 0</inkml:trace>
  <inkml:trace contextRef="#ctx0" brushRef="#br0" timeOffset="134486">12359 14068 1077 0,'-2'-1'806'0,"-3"0"-750"0,-1 1-53 0,4 3-20 15,-1 4 34-15,0 3 48 0,-1 2 41 16,-2 4 24-16,-5 3-6 0,1 3-24 16,-2 4-34-16,-6 1-32 0,5 5-18 0,-4 2-8 15,3 0-5-15,-3 2-2 0,4-4-3 0,-5 1-1 0,6-1-4 16,0-3-2-16,-2-2-6 0,2-2-11 0,7-4-22 0,-1-3-39 15,2-7-67-15,0-3-108 16,4-5-155-16,4-3-205 0,-1-6-320 0</inkml:trace>
  <inkml:trace contextRef="#ctx0" brushRef="#br0" timeOffset="134735.67">12551 13807 2080 0,'10'4'85'0,"8"4"-79"0,2 3-6 0,3 5 7 0,-2 0 14 15,-3 1 36-15,-3 2 45 0,-2 0 22 0,-2 3 9 16,-2 3-21-16,-4 3-37 0,1 3-16 16,-3 6-10-16,0 3 23 0,4 6 19 0,0 3-4 15,0 3-16-15,-1 1-41 0,-3-1-34 0,-1 1-2 16,-4 1-8-16,-1-3-10 0,-5-2-10 0,-3-1-12 15,-3-4-10-15,-1-2-24 0,1-1-44 16,-4 0-102-16,1-4-193 0,1-2-427 0,-2-4-535 16</inkml:trace>
  <inkml:trace contextRef="#ctx0" brushRef="#br0" timeOffset="135519.26">13400 14275 1 0,'0'-1'0'15,"-1"1"0"-15,1-1 0 0,0 0 0 16,0 1 123-16,1 0 71 0,-1-2 50 0,1 2 18 16,1 0 1-16,-1 0-17 0,0-1-35 0,1 1-37 15,2-2-29-15,0 1-15 0,2 0-9 0,1 1-7 16,1 0-7-16,1 1-9 0,1 2-11 0,1 0-9 16,1 1-6-16,2 1-6 0,1 1-6 15,2 2-5-15,-1-2-9 0,4 2-7 0,-3 2-9 16,4-3-8-16,-2 1-7 0,2 0-3 0,-1-2-4 15,0-2-2-15,1 1-1 0,0-2-2 0,-2-1-1 16,2 1-3-16,0-2-1 0,3-1-5 16,-3 0-10-16,0-1-18 0,-3-2-24 0,-3 1-37 15,-1 0-59-15,-3 0-115 0,-2 0-229 0,-3-2-373 16,-5-1-153-16</inkml:trace>
  <inkml:trace contextRef="#ctx0" brushRef="#br0" timeOffset="138886.34">21567 6036 1 0,'1'-2'0'0,"-1"-2"0"0,1-2 0 0,1 2 0 15,-2 0 172-15,2 1 23 0,-1-2-19 0,2 2-17 16,1-3-16-16,0 0-16 0,2 1-12 0,-2-2-18 0,0 0-28 15,0 3-29-15,-2 2-26 0,0 0-19 16,-1 2-19-16,-1 0-3 0,1 1 0 0,1 0 7 0,0 1 8 16,0 2 6-16,1 3 1 15,2 0 0-15,0 1 2 0,0 2 1 0,0-1-2 0,1 3 0 16,-2-2 2-16,1 0 2 16,1 2 2-16,1-3 0 0,0 2 2 0,2-1 0 15,0 0 0-15,2 0-3 0,0-2 0 0,1 0-1 0,-1-2 1 0,0 1 1 16,0-2-1-16,-1 1 0 15,-1-3-1-15,1 1-2 0,-3-2-1 0,-1-1-2 16,-2 0-4-16,3 0-1 0,-3-1-13 16,-1 0-27-16,0 0-49 0,-2 0-68 0,1 0-64 0,-1-1-49 15,-1 1-25-15,-1-1 305 0</inkml:trace>
  <inkml:trace contextRef="#ctx0" brushRef="#br0" timeOffset="139162.56">21660 6075 1 0,'2'4'0'0,"-1"2"0"15,1 0 0-15,1 1 0 0,1-2 0 0,0-1 0 0,2 0 0 16,-2-1 0-16,4 1 0 16,-2-2 0-16,1 1 0 0,1-1 0 0,2 0 0 0,-4 0 0 15,0-1 0-15,-2 0 0 0,2-1 0 16,-2 1 0-16,0 1 0 0,-2-1 0 0</inkml:trace>
  <inkml:trace contextRef="#ctx0" brushRef="#br0" timeOffset="139379.94">21629 6079 1 0,'4'0'0'15,"2"0"0"-15,0 2 0 0,0 1 0 0,2 2 0 0,-3 1 0 16,-1 1 0-16,-2-2 0 15,0 0 0-15,-2 1 0 0,0-1 0 0,-3 1 0 0,2-1 0 16,-1 0 0-16,0 3 0 0,1-2 0 16,0 0 0-16,-1-1 0 0,1-1 0 0</inkml:trace>
  <inkml:trace contextRef="#ctx0" brushRef="#br0" timeOffset="139586.16">21582 6119 1 0,'0'1'0'0,"0"1"0"0,-1 0 0 16,1 2 0-16,0 0 0 15,1 2 0-15,0-1 0 0,1 2 0 0,0-1 53 0,2-1-14 16,0 2-16-16,-1 2-10 16,2-3-6-16,-1 0-4 0,2 2-5 0,0-2-13 0,1 0-20 15,2-2-24-15,-1 2 32 0,-2-1 27 0,0-2 0 0,1 1 0 16,-3-2 0-16,-1 0 0 15,1-1 0-15</inkml:trace>
  <inkml:trace contextRef="#ctx0" brushRef="#br0" timeOffset="140298.94">22100 5776 1 0,'-4'-1'0'0,"-1"0"0"16,-5 1 0-16,3 2 0 0,-3 2 0 16,-1 4 0-16,2-1 0 0,0 1 0 0,0 2 0 15,1-2 0-15,0-1 0 0,3 0 0 0,3 0 0 16,0 1 0-16,1 2 0 0,2 0 0 0,2 2 0 15,2 0 0-15,0 2 0 0,4-1 0 16,-2 1 0-16,1-2 0 0,-1 2 0 0,1-1 0 16,1-1 0-16,-1-2 21 0,0-1 0 0,-1-3-8 15,1 0-3-15,1-1-1 0,-2 0-6 16,-3-2-9-16,4-2-22 0,-4 0-15 0,1-1 43 0,-2 0 0 16,-1 0 0-16,-1 0 0 0</inkml:trace>
  <inkml:trace contextRef="#ctx0" brushRef="#br0" timeOffset="140466.91">22144 5797 1 0,'2'-6'0'0,"2"-3"0"0,-2 3 0 0,2 4 0 15,2 3 0-15,3 0 0 0</inkml:trace>
  <inkml:trace contextRef="#ctx0" brushRef="#br0" timeOffset="140641.96">22318 5748 1 0,'-12'0'0'0,"-5"1"0"0,-5 2 0 16</inkml:trace>
  <inkml:trace contextRef="#ctx0" brushRef="#br0" timeOffset="145191.57">23233 6485 1 0,'-6'0'0'0,"-3"2"0"16,-1 2 0-16,0 1 0 0,-1 5 0 0,1-2 0 15,-4-1 0-15,2 1 0 0,2-2 0 16,0-1 0-16,-1 0 0 0,1-2 0 0,0 3 0 15,2-1 0-15,1-1 0 0,-3 2 0 0,0 2 0 16,0 0 0-16,-1 0 0 0,-4 5 0 0,2-2 0 16,-4 6 0-16,-3 2 0 0,-1 3 0 0,-3 4 0 15,-2 3 0-15,0 2 0 0,-2 3 0 0,-3 1 0 16,-2 2 1-16,-3 5 78 0,-4 2 16 16,-5 8 9-16,-2 4 16 0,-6 5-17 0,-5 4-10 15,-3 5-10-15,-5 5-28 0,-4 4-21 0,-8 3-18 16,-2 2-13-16,-4 0-6 0,-1-1-5 0,2 0-3 15,1 1-2-15,1-5-1 0,6-4 2 16,1-4 2-16,5-5-6 0,2-5 4 0,6-4 5 16,3-8 2-16,8-7 12 0,3-7-3 0,9-5-4 15,5-3-9-15,6-5-12 0,5-1-27 16,7-4-21-16,3-2-29 0,3-4-34 0,3 0-9 16,3-3-10-16,1 1 134 0,-2 1 17 0,1-3 0 15,6 1 0-15,-2 0 0 0,4-2 0 0,0 1 0 16</inkml:trace>
  <inkml:trace contextRef="#ctx0" brushRef="#br0" timeOffset="145982.49">24462 6761 1 0,'4'-1'0'15,"-1"0"0"-15,-1-1 0 0,-1 2 0 0,-1 0 0 16,0 0 0-16,0 2 0 0,-1-2 0 0,0 0 0 16,0 1 15-16,-1 1 45 0,1 3 32 15,-3-1 39-15,-1 3 21 0,-1 0-14 0,-3 4-30 16,0-1-27-16,-3 1-8 0,2 2 5 0,-6 3 17 15,-1 2 4-15,-2 3 6 0,-6 4-8 16,1 2-14-16,-7 4 2 0,-1 6-11 0,-6 4-5 16,-4 6 5-16,0 7-9 0,-7 3 4 0,1 7-4 15,-5 6-4-15,-1 5-5 0,-5 4-10 16,0 3-8-16,-3 4-16 0,2-2-8 0,-1-4-3 16,5-6-2-16,4-4 0 0,2-3-5 0,4-8-2 15,3-2 1-15,3-6-1 0,5-3-1 0,2-3-2 16,3-5-3-16,4-4-3 0,-1-4-3 0,3-4-2 15,4-1-5-15,-2-2-6 0,3-3-3 0,2-3-4 16,-2 1-7-16,5-1-8 0,-2-4-11 0,4-1-13 16,1 0-13-16,-2-1-19 0,3 0-28 15,0-3-28-15,3 1-21 0,-3 0-13 0,2 0 3 16,-3 0 12-16,1-1 4 0,1-1 11 0,1-1 7 16,-2 1 3-16,1 1 142 0,-1-2 9 15,4 0 0-15,0-3 0 0,-2 1 0 0,1-1 0 16,5-1 0-16,-2 0 0 0,1-2 0 0,2-1 0 15,0 0 0-15,1-1 0 0,0 0 0 0,1 0 0 16,0-1 0-16,3-1 0 0</inkml:trace>
  <inkml:trace contextRef="#ctx0" brushRef="#br0" timeOffset="146690.88">25020 7460 1 0,'1'-4'0'0,"1"-2"0"16,1 2 23-16,0-1 165 0,-2 2 24 0,0-2 19 15,-1 0-11-15,1 0-14 0,-1 0-33 16,0 1-36-16,0-1-29 0,0 0-25 0,0 3-12 15,-1-1-4-15,1 1 1 0,0 0 2 0,0 1-2 16,-1 1-7-16,1-1-16 0,-1 1-21 0,0 0-21 16,-2 1-15-16,-3 1-5 0,-3 4 2 15,-3 3 7-15,-7 3 5 0,-1 4 1 0,-5 2 0 16,0 7 2-16,-5 2 7 0,0 4 1 0,-1 6 1 16,-5 0 2-16,-4 3-3 0,-5 5-1 15,-2 2-1-15,-8 6-2 0,-2 2 1 0,-7 4 2 16,0 3 2-16,-5 3-1 0,3 2 0 0,0 0-3 15,2 1 1-15,0-3-3 0,7 0-3 0,-3-2-3 16,8-6-5-16,0-2-1 0,5-2 0 16,4-4 2-16,2-5 1 0,3-4-3 0,6-2-4 15,3-3-10-15,4-2-17 0,0-4-27 0,5 0-31 16,-1-2-35-16,3-2-38 0,-1-3-32 0,2-1-28 16,2-3-13-16,3-3-4 0,2-2-1 0,3-5-6 15,2-4 171-15,3 1 84 0,2-4 0 0,1-1 0 16</inkml:trace>
  <inkml:trace contextRef="#ctx0" brushRef="#br0" timeOffset="148046.49">14777 13832 829 0,'0'-10'109'0,"0"-2"-15"0,0 2-96 16,1 5-16-16,0 4 5 0,1 0 21 0,-1-2 57 0,0 2 54 15,-1 1 23-15,0 0-3 16,0 1-37-16,0 2-34 0,2-1 7 0,-2 3 23 0,2 3 30 16,0 6 15-16,1 2-15 15,-2 4-23-15,-1 6-29 0,-3 5-25 0,0 1-18 16,-1 7-11-16,-1 0-7 0,-3 5-6 0,2 0-3 0,-2 0 0 15,1-3-2-15,1-3 2 0,0 0 0 16,-4-4 2-16,1 2-1 0,2-5 0 16,-1-1-1-16,0-1-2 0,-1 0-2 0,1-3-1 15,2 1-2-15,0-3-3 0,-1 0-5 0,3-1-6 0,-3-1-12 16,4-4-22-16,3-5-37 0,0-3-51 16,0-5-54-16,6-3-73 0,-2-2-100 0,3-2-152 15,3-6-345-15</inkml:trace>
  <inkml:trace contextRef="#ctx0" brushRef="#br0" timeOffset="148426.51">15256 13832 2389 0,'-4'-3'25'0,"-3"0"-36"0,-3 6-67 0,1 6-8 0,-1 7 23 15,-2 3 28-15,-8 1 26 0,5-2 16 0,-7-3 17 16,0 2 12-16,1-3 6 0,3 0 0 0,0 2-10 0,1-1-11 16,-1 2-8-16,2 2-4 0,0 1 0 15,2 1 1-15,-2 0 3 0,3 4 0 0,-2-3 0 16,2 1-1-16,3-2 0 0,-2-1-1 16,1-2 3-16,3-2 2 0,1-2 0 0,3-3 3 0,1-1 1 15,2-3 3-15,2 0-1 0,2-3 1 0,0 2-1 0,2-2-2 16,0 1-2-1,1 2-2-15,3-2-3 0,1-2-3 0,0 2-2 16,1-2-1-16,2 0-2 0,-2 0 0 0,0-1 1 16,0-1-1-16,2 1 1 0,0-2-3 0,-1 0-1 0,-1 0-3 15,3-2 0-15,-2 0-2 16,2 0-7-16,0-2-8 0,0 2-18 0,-1-3-35 16,3 1-54-16,-2-1-81 0,-2 0-121 0,3-2-177 15,-4 2-170-15,-1-1-99 0</inkml:trace>
  <inkml:trace contextRef="#ctx0" brushRef="#br0" timeOffset="148737.82">15508 14065 2267 0,'1'-10'161'0,"-1"1"-69"0,0 0-81 0,0 6-15 15,0 3-3-15,1 0 3 0,0 0 11 16,2 2 14-16,-1-1 17 0,1 2 10 16,3 2 3-16,1 5-7 0,3 2-12 0,3 4-11 15,-3 1-8-15,2 5-4 0,2 1-1 0,0 2 1 16,2 3 0-16,-2-1 0 0,-1 0-3 0,1 0-3 16,2-1-1-16,-2-2-1 0,-2-2 0 0,3 0-1 15,-3-1-1-15,-1-1-1 0,0-4-2 16,0 3-3-16,0-2-10 0,0-2-12 0,1-1-16 15,-1-4-26-15,-2 0-32 0,1-3-42 0,-1-4-67 16,-2-1-100-16,-1-2-111 0,-2-1-168 0,-1-3-294 0</inkml:trace>
  <inkml:trace contextRef="#ctx0" brushRef="#br0" timeOffset="148972.25">15936 14064 2203 0,'-6'-9'542'16,"-6"-1"-418"-16,0 3-68 0,1 6-32 0,0 7-15 0,-4 3-6 15,-3 5-2-15,-4 4 3 0,-2 3 5 16,-5 1 8-16,1 1 3 0,-1-1-1 0,-2 0-5 16,0 6-9-16,0 0-6 0,0 1-2 15,0 0-9-15,1 2-11 0,2-1-19 0,0 1-27 0,2-2-31 16,1 1-48-16,1-3-75 0,5-1-118 0,-1-1-208 15,4 0-213-15,1-4-14 0</inkml:trace>
  <inkml:trace contextRef="#ctx0" brushRef="#br0" timeOffset="152776.13">9634 14014 1 0,'0'-7'0'0,"0"-2"0"15,0 1 47-15,1 3 24 0,-1 3 20 16,0-2 26-16,-1 2 20 0,1-3 14 16,-2 2 9-16,-1-2-7 0,0 0-17 0,2 1-23 0,0 1-22 0,0 1-17 15,1 0-7-15,0 2 0 16,0-1-4-16,0 1-4 0,0 0-7 16,1 0-10-16,-1 1 0 0,1 1 5 0,0-1 3 15,3 1 4-15,0 0-1 0,4 2-4 0,-2 0-4 16,4-1-3-16,1 1-3 0,3-2-6 15,-1 2-3-15,4-2-4 0,0-1-1 0,7 0-5 0,-1-1-4 16,3-2-6-16,0 0-4 0,1-1-4 0,3 0-2 16,-2-1-6-16,-2 1-13 0,3 2-25 0,-5 0-45 15,2 1-54-15,-3 2-77 0,-2 0-99 0,-2 2-106 16,-5 0-93-16,-6 1 21 0,-2 4 497 16</inkml:trace>
  <inkml:trace contextRef="#ctx0" brushRef="#br0" timeOffset="153051.6">9571 14360 1444 0,'-5'-3'96'15,"3"-2"-20"-15,2 1-73 0,1 4-32 0,7 1 9 0,-1 0 28 16,2-1 26-16,1 0 23 0,2-2 21 0,2-1 8 15,3 0-6-15,-1-2-13 0,4 2-19 16,2-1-15-16,1 1-14 0,1-1-9 0,3 3-4 16,-3 0-5-16,5 3-5 0,-4 1-6 15,0 1-15-15,-3 3-20 0,-2 3-25 0,-5-1-28 16,-2 2-22-16,0-1-31 0,-4 3-49 0,-1-1-84 16,-6 0-110-16,4-5-40 0,-6 1 173 0</inkml:trace>
  <inkml:trace contextRef="#ctx0" brushRef="#br0" timeOffset="154536.23">8416 13366 1 0,'0'-6'0'0,"1"0"0"0,0-1 0 0,1 1 0 15,-1-1 0-15,0 3 0 0,1-1 0 16,0-1 129-16,-1-2 96 0,2 1-21 0,1 0-24 0,-2-3-12 16,3 2-6-16,0 1-4 15,-3-1-7-15,2 1-14 0,0 2-21 16,-3 1-27-16,0 2-29 0,-1 1-29 0,1 1-31 16,-2 1-22-16,1 0-4 0,-1 4 4 0,0 4 17 0,1 7 16 15,-4 6 6-15,-1 8 1 0,-1 7-6 0,-4 4-4 0,1 6-3 16,1 4 0-16,-2 5 1 15,1 2 6-15,-2 2 2 0,1 1 4 0,0 1 1 0,2 0 0 16,-1-1 3-16,2 1 0 16,1-1-3-16,1 2-3 0,0-2-5 0,-1-1-5 0,2-5-2 15,2-5-3-15,-1-8-1 0,0-12 1 16,2-10-2-16,0-7 2 0,2-8 3 16,0-5 10-16,-1 0 8 0,3-3 0 0,-2 1-6 15,2-4-12-15,-1-4-13 0,6-4-10 0,-2-4-7 16,0-6-4-16,3 2-2 0,1-3 6 15,-3 2 4-15,2-1-1 0,0 1-4 0,2 3-8 16,-4 1-14-16,2 0-13 0,2 5-15 0,0-2-14 0,2 1-5 0,-1-2 2 16,1 3 12-16,4 0 23 15,-3-1 22-15,6 0 19 0,0 2 14 0,-1-1 7 0,1 2 3 16,-1-1 1-16,0 2 2 16,-1-2 0-16,0 3 0 0,1 0 0 0,-4 3 0 0,1 1-1 15,-5 3-1-15,1 1-1 0,-4 2 1 0,0 1 6 0,-2 2 16 16,-1 4 20-16,1 4 13 15,-2 2 3-15,-3 5-12 0,-1 4-15 0,0 1-11 0,-1 2 2 16,-2 3-2-16,-1-1 1 0,1 1 1 16,-2-2-4-16,0 2 4 0,1-4 3 0,-1 3 3 15,0-2 1-15,-3 1-4 16,0 1-3-16,-1-3-7 0,0 2-3 0,-3-4-4 16,1 1-2-16,-3 0-1 0,2-3 7 0,-3 0 3 15,2-2-1-15,-2-1-2 0,-2 1-7 0,0-4-2 0,-2-1 1 16,3-4 2-16,1 1 3 0,-2-5-1 0,5 0 0 0,1-3 0 15,-3-1 0-15,4-1-1 16,-1-2-2-16,1-1-5 0,-1-4-6 0,1-3-5 16,0-1-6-16,1-4-11 0,-2-2-14 15,4-3-23-15,-2 0-27 0,4-2-25 0,1 1-25 16,3 3-37-16,1 1-54 0,1 3-103 16,1 5-142-16,2-1-112 0,1 4 583 0</inkml:trace>
  <inkml:trace contextRef="#ctx0" brushRef="#br0" timeOffset="157660.32">16332 14248 1 0,'-1'-1'0'0,"-3"0"0"0,3 0 0 15,1 1 0-15,-1 0 0 0,1 0 0 0,0 0 0 0,0 0 0 16,-2 0 0-16,1-2 0 16,0 1 0-16,1 1 0 0,0-1 0 0,-1 1 0 0,1 0 0 15,-2 0 0-15,1-1 0 0,1 1 0 16,-1 0 0-16,-1-1 0 0,1 1 0 0,0 0 0 15,1 0 0-15,0 0 73 0,-1 0 16 0,0-2 8 0,-2 2 9 16,0 0-2-16,1 0-5 0,0 0-7 16,-2 0-11-16,2 0-9 0,-1 0-2 0,1-1 3 15,-2 1 4-15,2-1 6 0,0 1 4 16,2-1 0-16,-1-1-2 0,0 0-3 16,-1 1-8-16,1-1-5 0,1 1-4 0,0-2-6 15,-2 2-1-15,2-2-2 0,0 2-3 0,0-2-5 0,0 2-8 16,0 0-7-16,0 0-9 0,0 0-5 0,0 1-3 0,2-2-3 15,-2 2 0-15,0 0-2 16,0 0-1-16,0 2-3 0,0-2 0 0,0 1 0 16,1 0 6-16,1-1 10 0,-1 1 9 15,0 0 9-15,1 0 3 0,1-1 1 0,1 2-1 0,-2-1-1 16,4 1-2-16,-1 0-1 16,2 0-2-16,0-2-1 0,1 0-3 0,1 0-3 0,3-2-5 15,-1 1-3-15,3-2-4 0,-2-1-3 0,6 1-5 0,-3-2-3 16,7 0-3-16,-3-2-1 15,3 2-6-15,-2-1-2 0,1 2-1 0,-4-1-5 0,3 0 0 16,-1 2-10-16,-3 1-15 16,-1 1-19-16,-3 1-25 0,-3 1-25 0,0 1-30 15,-1 1-23-15,-6 2-26 0,-2 1-44 16,0 0-78-16,-4 2-108 0,-2 4-126 0,-3-1 63 16,2 3 476-16</inkml:trace>
  <inkml:trace contextRef="#ctx0" brushRef="#br0" timeOffset="160388.03">16534 13919 1 0,'1'0'0'0,"-1"-1"0"0,-1 0 0 15,1 1 0-15,1-1 0 0,-1 0 0 16,0 0 163-16,1-1-30 0,0 1-33 0,1-1-11 0,-2 1 8 15,5 1 22-15,-4 0 27 0,0-1 13 16,-1 1 0-16,0 0-18 0,0 0-25 0,0 0-22 16,0 1-14-16,0-1-10 0,-1 0-14 0,1 1-11 15,-4 2-8-15,2 2 3 0,-2 3 9 16,-1 6 7-16,-1 2 2 0,-1 5-3 0,-2 3-5 16,3 2-7-16,-1 3-10 0,-2 0-10 0,2 0-7 15,0-1-3-15,-1 0-1 0,1-2-1 0,3 2 0 16,-5-1-2-16,6-2-3 0,-3 0 0 0,3-3-1 15,-3 0-3-15,4-4-1 0,2-1-2 16,0-3-7-16,1-4-7 0,3-1-18 0,1-5-39 16,0 0-51-16,4-4-86 0,5-2-137 0,3-6-178 15,-1-2-141-15,5-6 358 0</inkml:trace>
  <inkml:trace contextRef="#ctx0" brushRef="#br0" timeOffset="161027.85">17119 13780 304 0,'0'-3'311'0,"0"-1"-53"16,-2 1-152-16,2 3-60 0,0 1-22 0,-1 0 24 16,0 3 46-16,0-1 46 0,1 3 23 0,-2 3-4 15,1 0-16-15,-3 5-17 0,1 0-9 0,1 3-7 16,-4 4-11-16,3 1-16 0,-4 2-15 16,2 1-16-16,-3 1-16 0,-1 1-10 0,0-1-8 15,3 1-5-15,1-1-4 0,-4 0-3 0,5-2-2 16,-2 0-1-16,1 0 0 0,-1-1 0 0,3 2-1 15,-4-1 1-15,4-1-1 0,-1 0-1 16,0-2 0-16,2 0 1 0,-1-2-1 0,0-2 0 16,2-3-1-16,0 0-1 0,1-4-1 0,0 0-1 15,0-4-2-15,1-1-4 0,0-2-1 0,2-2-1 16,-1 0 0-16,0 1 3 0,0-4 1 16,3 1 1-16,-1-3-5 0,4-3-7 0,1-3-7 0,2-2-8 15,1-3 0-15,-1 0 3 0,4-1 6 16,-1 1 5-16,-2 1 3 0,6 0 2 0,-7 4-2 15,5 1 2-15,-2 2-2 0,-2 2 3 0,-1 2 3 16,1 2 4-16,0 1 6 0,-3 1 2 16,1 1 4-16,-2 3 4 0,2 2 3 0,-2 3 0 15,1 1-2-15,-3 3 0 0,0 0-3 0,-2 1 3 16,-1 1 2-16,0-1 2 0,-4 3 2 16,-3 0-1-16,-1 0 0 0,2-2 2 0,-4 3-2 15,0-3 1-15,0-2 2 0,-5 1 0 0,1-2 2 16,1-1 0-16,-2-2-3 0,-1 1-4 0,3-3-3 15,-2-2-3-15,-1 1-3 0,0-3-3 16,4-2-1-16,0-1-2 0,2-1-7 0,-1-2-10 16,3-1-32-16,1-3-54 0,0-3-88 0,1-3-134 15,3-4-187-15,1-3-173 0,1-2 19 16</inkml:trace>
  <inkml:trace contextRef="#ctx0" brushRef="#br0" timeOffset="161347.99">17634 13979 775 0,'8'-6'599'0,"-1"2"-545"0,5 1-49 0,-2 8-17 16,-1 2 21-16,2 4 37 0,0-1 55 0,-2 4 53 15,1-2 44-15,-1 6 3 0,-1 3-29 16,3 2-44-16,-5 4-40 0,2 3-23 0,-5 1-12 16,2 0-4-16,-5 0-1 0,0 1-1 0,0-1-6 15,0-2-6-15,-2-1-8 0,0-3-6 0,2 1-7 16,-1-2-4-16,0 0-2 0,0 0-4 16,-2 0 0-16,-3 2-1 0,2-1-2 0,-5-3 0 15,-1-2-1-15,0 2-3 0,-4-1-4 0,-1 0-7 16,-5-2-11-16,-2 1-20 0,-5-1-37 15,-2 2-67-15,-4-2-128 0,2 2-215 0,-8-1-303 0,-1-2-264 16</inkml:trace>
  <inkml:trace contextRef="#ctx0" brushRef="#br0" timeOffset="162136.26">14732 13755 1 0,'-3'-4'0'0,"1"1"0"0,-5-4 0 16,1 3 0-16,1 1 0 0,2-2 70 15,-2 2 153-15,-1-1-16 0,-3-3-27 0,4 1-30 0,0 1-36 16,-1 1-30-16,-1 1-30 0,1 1-26 15,1 2-16-15,-2 3-8 0,2 2 1 0,-2 2 14 16,0 5 24-16,-2 0 24 0,1 4 20 0,-6 5 10 0,3 3-6 16,0 3-13-1,-1-1-11-15,1 2-8 0,-2 0 1 0,2 1 7 16,-1 3 12-16,1 1 8 0,1 2 1 0,0 1-5 16,-1 2-10-16,2-1-14 0,1 2-9 0,1 1-9 0,1-2-9 15,-2 2-7-15,4 1-6 0,0-3-4 0,1-2-5 0,4-1-3 16,2-2-3-16,2-2-1 15,0-4-3-15,4-1 0 0,-1-4-2 0,2-1-2 0,3-3-5 16,1-6-2-16,0-1-5 16,3-2-14-16,1-5-32 0,1 0-57 0,2-4-73 0,-1 0-128 15,2-3-187-15,-1 0-169 0,2-1 83 16</inkml:trace>
  <inkml:trace contextRef="#ctx0" brushRef="#br0" timeOffset="163226.39">10738 13157 1 0,'-7'-2'0'0,"-3"1"0"0,0 0 0 0,1 2 0 16,3 2 0-16,-1 2 0 0,0-1 176 0,3 3 50 16,-3-2 2-16,3 0-19 0,-1 1-30 0,1 1-28 15,-2 2-19-15,4 0-8 0,-3 3 2 0,1 3 6 0,3 4-4 16,-2 4-6-16,-2 5-15 15,2 7-22-15,-4 6-15 0,3 7-20 0,-3 6-6 0,3 6-7 16,-4 6-5-16,1 9 1 16,3 4-3-16,-4 1 3 0,4 3 0 0,-2 1 3 0,2 4-3 0,-3 0-1 15,4 6-3-15,-3-1-5 16,2 1-5-16,-2-2-6 0,3-3-2 16,-1-5-5-16,1-4-2 0,2-7-3 0,1-6-2 15,0-6-5-15,0-11-5 0,1-8-6 0,0-11-9 16,4-10-7-16,-2-7-17 0,-2-7-21 0,5-4-30 15,-3-3-38-15,0-4-61 0,4-3-118 16,0-7-189-16,-1-4-157 0,3-6 113 0</inkml:trace>
  <inkml:trace contextRef="#ctx0" brushRef="#br0" timeOffset="165118.01">14577 14894 1 0,'0'-1'0'0,"-1"-1"0"0,0 0 0 15,1-3 0-15,-2 1 0 0,2 1 112 0,0-1 99 16,2-1 6-16,-2-2-4 0,1 1-5 0,0-1-5 16,1 0-9-16,0-1-19 0,-1 1-23 0,1 1-24 15,1 0-20-15,1 1-18 0,-1 0-20 16,3 1-18-16,-1-1-21 0,3 3-14 0,-1-1-9 15,2 0-4-15,0 2-1 0,4 1-2 0,-1 0 1 16,2 0-1-16,2 3 0 0,2-2 2 16,-1 3 1-16,3-1 1 0,2 0 4 0,4 1 2 15,1 0 3-15,3 0 1 0,2 1-1 0,3 0-1 16,2 0-4-16,3 0-3 0,2 1-3 16,1 1-1-16,3-2 1 0,0-2-1 0,2 1-1 15,1-3 1-15,5 0-1 0,-1-1 0 0,2-2 1 16,1 0 1-16,3-1 0 0,-2 2 0 0,1 0-3 15,1 2-2-15,-1 1-4 0,-4 2-5 0,-3 0-6 16,-1 2-5-16,-8-3-3 0,-2 2 2 16,1-2 6-16,-4-1 5 0,-2 1 5 0,3-3 5 15,-6 0 0-15,3-3 2 0,-1 2 0 0,-3-1 1 16,0 1-1-16,-1 1 2 0,-3 0-3 0,-2 1 1 16,3 1-1-16,-5 1 1 0,-2 0-2 0,-3 2 0 15,-1-3 2-15,-2 0 0 0,4-1 2 16,-2 1 0-16,-1-1 0 0,1 0-3 0,-3-1 0 15,2 1-1-15,-2 0-2 0,0 0-1 0,0 1-7 16,-3-2-8-16,1 1-18 0,-1-1-19 0,1 1-17 16,3-2-10-16,-4 1-7 0,5-3-14 15,0 0-14-15,3 1-7 0,0-2 7 0,0 2 24 16,0 1 28-16,-2 0 24 0,1 2 16 0,1 0 17 16,-6 1 29-16,5 0 25 0,-5 2 4 15,2-1-6-15,-1 0-22 0,-5 0-16 0,0 0-2 16,0 0 2-16,-5-1-2 0,2 1-4 0,-1-1-4 15,1 0-9-15,-2 1-12 0,3-1-26 0,-4 1-54 16,1-1-80-16,-1 3-82 0,-2-3-95 16,-1 2 122-16,0-1 242 0</inkml:trace>
  <inkml:trace contextRef="#ctx0" brushRef="#br0" timeOffset="165872.66">18441 13652 336 0,'2'-6'370'16,"0"-1"-36"-16,3 0-96 0,-1 2-62 0,-2 1-42 15,0 2-49-15,3 2-26 0,-2-1-2 16,-1 1 16-16,4 2 21 0,-3-1 16 0,5 4 0 0,-4 1 1 15,3 2-1-15,1 4-1 0,-2 4-1 16,1 5-9-16,-2 5-15 0,-2 6-14 0,-1 3-16 16,0 2-13-16,1 0-10 0,-3 4-8 0,-3 1-3 15,2 7-1-15,-1 2-5 0,-2 6-3 16,-1 4-4-16,-2 1-2 0,3 0-3 0,2 0 0 16,-3-3-1-16,4-2 0 0,2-6-1 0,5-2 0 15,-3-7 0-15,6-5 1 0,-1-6 0 0,2-1-1 16,-1-5-1-16,3 0-5 0,-2-4-8 15,1-2-15-15,-2-2-24 0,1-2-26 0,-2-2-30 16,-2-2-41-16,2-4-63 0,-2-1-100 0,-1-4-147 16,-1 1-210-16,0-6-332 0</inkml:trace>
  <inkml:trace contextRef="#ctx0" brushRef="#br0" timeOffset="166831.29">19965 13747 1 0,'-5'-6'58'0,"4"0"87"0,-1 0-47 16,1 6-30-16,1 0 11 0,0-2 20 0,0 2 12 16,-1 0 17-16,0-1 17 0,-3 0 9 0,3 1 2 15,0-1-20-15,0 1-27 0,-1-1-27 16,-4 2-22-16,2-1-12 0,-6 3-7 0,-4 0-7 0,-2 4-4 16,-4 5-3-16,-6-2-1 0,1 6 2 15,-5-3-1-15,-4 3 0 0,-2 2 2 0,-4 1 1 16,-2 1 7-16,0 2 11 0,-3 2 8 0,3 1 1 15,1 1-3-15,0 0-9 0,3-2-8 16,5-1-5-16,3-2-5 0,1 0-3 0,6-1-4 16,2-2-1-16,2-1-2 0,1-5-4 15,6 2 1-15,2-3-2 0,1-1-2 0,5-2 0 0,2 0-2 16,1 0 0-16,1-1 2 0,3 0 2 16,1-1 5-16,5 2 1 0,-1-2 2 0,1 1 1 15,4-1 2-15,-1 1 0 0,4-1-1 0,-2 0-3 16,2-1-3-16,-3 0 1 0,5 0 1 0,-5-1 4 15,4 1 2-15,-4 1 0 0,3-1-1 0,-1 0-2 16,1 1 0-16,-1 1-2 0,3 0 1 0,-5-2-3 0,5 4-4 16,0 0-3-16,1 0-5 15,-1 2-3-15,4 0 0 0,0 0-2 0,-2 2 0 16,4-1 1-16,-3 0-4 0,1 1-2 16,-2-2-3-16,4 2-8 0,-4-2-9 0,-3 1-16 15,2-3-21-15,-1 3-28 0,-1-2-57 0,-3 1-104 16,1 0-217-16,-3-1-327 0,-5 2-277 0</inkml:trace>
  <inkml:trace contextRef="#ctx0" brushRef="#br0" timeOffset="167812.28">20943 13583 1 0,'-1'-2'0'15,"-3"-4"40"-15,1 3 38 16,0 0-13-16,-1 2 18 0,1 1 28 16,0 0 31-16,-1 0 31 0,-2-1 6 0,4 1-18 15,-3 1-35-15,2-1-35 0,-1 1-19 0,0 2-3 0,-2-1 8 16,1 0 9-16,-4 2 2 0,-1-1-4 0,-1 2-12 0,0-2-17 15,-4 3-17-15,-1 4-15 16,-3-2-13-16,-3 5-7 0,-5 1-4 0,2 2-2 0,-6 1 1 16,0 1 1-16,2-1 5 0,0 2 5 15,6-5 12-15,5 1 12 0,2 0 12 0,5-2 7 16,5-1 2-16,1 1-2 0,3 0-2 16,0-1-2-16,4-1-2 0,0-1-4 0,4 2 0 0,1-1-1 15,6 2-6-15,1-3-4 0,2 3-10 0,0-2-6 16,3 1-6-16,2-1-3 0,2 0-3 15,2-2-1-15,-2-1 0 0,-1 0-1 16,-1-1-2-16,-1-1 0 0,-3 0-3 16,0 0-2-16,-5-2-3 0,-1-1-6 0,0 1-4 15,-3-2-3-15,-5-1-3 0,2 1-1 0,-4 0 0 16,-2 0 5-16,-2-1 4 0,-2 3 6 0,-5 0 0 16,-3 4 2-16,-4 3 1 0,-5 1 2 15,-5 3 4-15,-1 4 3 0,-5 1 3 0,-2 2 8 16,-1 3 13-16,3 3 23 0,3 0 17 0,3 2 9 15,6 1-1-15,7 0-9 0,-3 0-13 0,7 0-11 16,3 3-11-16,2-5-12 0,2 2-7 0,6-2-4 0,4-2-2 16,3-4-1-16,5-5-1 0,5-3 0 15,4-3-1-15,4-3-3 0,5-4-5 0,3-3-11 16,-1-2-12-16,0-2-18 0,-3-2-25 16,-1-1-36-16,-4 0-54 0,-3 0-76 0,-1 1-134 15,-5 1-214-15,0 1-639 0</inkml:trace>
  <inkml:trace contextRef="#ctx0" brushRef="#br0" timeOffset="175086.83">10029 15166 1 0,'0'-1'0'0,"1"-2"0"0,1 3 0 0,6 4 0 15,-2 0 0-15,-1 2 0 0,-3 0 0 0,1-1 0 16,0-1 0-16,-3 1 0 0,0 0 0 15,0-3 0-15,0-1 0 0,-1-1 106 0,1 0 173 16,0 0-44-16,0 1-77 0,0-1-82 0,0 0-60 16,1 2-32-16,-1 1-7 0,2 2 8 15,-1 2 9-15,5 1 4 0,-3 3-1 0,5 0-1 16,-4 1 2-16,4-1-5 0,-3 0 0 0,1-1 4 16,4-2 5-16,0 0 6 0,-2-1 2 0,2-2 2 0,-1 0 7 15,-3-2 12-15,3-1 14 0,1 0 11 0,-1-1-3 16,1-1-10-16,2 0-13 0,-1 0-14 15,5 0-5-15,-3-1-5 0,6-1 2 0,-2 0-1 0,0-1-1 16,1 0 4-16,3 1 5 16,0-2 4-16,3 3 5 0,-2-1 10 0,1 0 4 0,-2 0 12 15,3 1-1-15,1 1-9 0,-1-1-13 16,4 2-16-16,-3 0-5 0,0 1-3 16,2 1-3-16,3-1-1 0,-3 1 0 0,3-1-1 15,1-1 1-15,5-1 1 0,-3 0 0 0,6-2 0 16,-5 0 0-16,1-2-2 0,0-1 1 0,4 1-2 15,1-1 2-15,0 1-2 0,1 0 0 0,0-1 0 16,-1 4 0-16,0 0 0 0,1 1 1 0,0 0 0 0,-1 0 0 16,0 0-1-16,2 1 0 15,0-1 0-15,1 0 0 0,2 0 2 0,-2 0 0 0,0-1 1 16,-2 0 1-16,5 0 0 16,-2 0 2-16,-1-2-1 0,5 3 1 0,-5 0-1 0,3 1-1 15,-3 2 0-15,0 1-3 0,2 2-1 0,-3 1-2 0,-1 0-2 16,-1 2-2-16,2 0-2 15,-2-2 1-15,0 2-1 0,0-2 2 16,-1 0 1-16,-1 0 2 0,1-1 2 0,2 0 2 16,0 0 0-16,0-1 0 0,1 0 2 0,0-1 0 15,1 1 4-15,0-3 5 0,1 0 9 0,4-2 7 16,0-3 2-16,5 1-2 0,0-2-7 0,5 0-7 16,-2 0-9-16,2 2-1 0,-1-1-2 15,-2 1 0-15,4-1-1 0,-3 1 1 0,-1 0 0 16,2-1 1-16,0-1 1 0,2 0 0 0,2-3 0 15,0 1 0-15,1-1-2 0,0-2 0 16,-1 0 0-16,0-1 0 0,0 0-1 0,0-1-1 16,0 1 0-16,0 0 2 0,0 0 0 0,0 1 3 15,0 1-3-15,-1-1 2 0,3 2 1 16,-4-1-1-16,2 0 3 0,-3 2-2 0,1 2-1 16,-2-1 1-16,0 1-1 0,0 0 1 0,0 1 0 15,-2 0 5-15,2 1 2 0,-2-1 5 0,3 1 4 16,0 0 2-16,-1-1-1 0,2 1-2 0,-1-2-6 15,-2 2-3-15,3 1-1 0,0-1-1 16,-4 0 0-16,3 1 1 0,-1 0-2 0,-1 0-2 16,3 0-1-16,-5 1-2 0,4-1-1 0,0 1-1 15,-2 0-2-15,-1 0 0 0,0 0-2 0,-2 0 2 16,2 0-2-16,0-1 2 0,-1 1 1 16,3-2 1-16,-3 1 0 0,4-2 0 0,1 0 3 15,-1 0-2-15,3 0 0 0,-2-1 0 0,1 2-1 16,-1-2 4-16,-3 0 0 0,0-1-4 0,-3 1 0 15,1 0 0-15,-4 2 1 0,1 0 4 16,-4 2 1-16,0-2-1 0,-3 4-1 0,-2-1-3 16,-1 0 0-16,-1 2-2 0,-2 1-3 0,-6 1 3 15,-1-1-2-15,-1 1-2 0,-5-1 0 0,-1 1 0 16,-2 1-1-16,-4-1 3 0,-4-1 1 16,3-1 2-16,-7 1 0 0,-1-1-5 0,-5 1-11 15,2-1-14-15,-4-1-16 0,-2 1-25 0,-1-1-40 16,0 0-75-16,-5 2-118 0,2-2-140 15,-1 2 124-15,1-3 322 0</inkml:trace>
  <inkml:trace contextRef="#ctx0" brushRef="#br0" timeOffset="176547.91">8411 13701 1 0,'-4'-13'0'0,"2"-2"0"0,-1-3 0 15,1 2 0-15,0 5 0 0,1-2 0 0,0 3 0 16,0-2 0-16,0 1 0 0,-2-2 118 15,2 3 82-15,-2-2-10 0,2 1-16 0,0-2-4 16,1 4-8-16,0-1-6 0,0 4-28 0,1 2-47 16,-1 1-45-16,1 2-33 0,2 2-14 0,2 1 4 15,-2 1 7-15,4 2 7 0,4 1 5 16,-2 2 5-16,1 2 3 0,3 2 1 0,0 0 4 16,4 1 0-16,1 4 0 0,4-2 7 0,4 2 0 15,4 1 5-15,4 1 2 0,2 2-1 0,7 1-5 16,5 4-8-16,5 3-7 0,6 0-9 0,6 0-5 15,2 3-2-15,0-2-4 0,4 0-3 0,2-3 0 16,-3-2-2-16,-1-3-5 0,-6-1-7 16,-2-1-5-16,-7-4-9 0,-5 1 0 0,-2-3 1 15,-8-3-3-15,-6 0-8 0,-4 0-23 0,-9-2-29 16,-5 0-44-16,-7 2-50 0,-6 0-53 16,-5 1-53-16,-9 3-85 0,-5 2 215 0,-4 1 165 15</inkml:trace>
  <inkml:trace contextRef="#ctx0" brushRef="#br0" timeOffset="176854.38">8712 14018 1770 0,'-2'-11'34'0,"-3"-2"-8"15,1 3-23-15,7 9-22 0,2 5-7 0,4 5 15 16,3 4 7-16,1 2 6 0,5 5 2 0,-1 3 5 0,4 3 2 16,2 3-1-16,-2 2-1 15,8-1-2-15,-3 1-2 0,1 0 3 0,3-1-2 16,1-1 0-16,-1 0 3 0,2-1 0 0,3 0-2 16,-3-1-2-16,0-2-7 0,-2 0-3 15,1 0-2-15,0 1-8 0,-1-1-12 0,0-2-25 16,-1-2-39-16,-7-3-53 0,-1-4-75 0,-6-1-90 0,-5-6-82 15,-3-1-20-15,-6-5 205 16,-4 1 206-16,-7-4 0 0</inkml:trace>
  <inkml:trace contextRef="#ctx0" brushRef="#br0" timeOffset="176993.25">8926 14398 1 0,'-13'-18'8'16,"-6"-3"440"-16,3-1-144 15,10 12-158-15,8 5-100 0,12 5-62 0,10 3-2 0,8 0 13 16,9 4-2-16,10 2-2 0,9 2-5 0,6 3-8 0,8-1-12 15,0 2-28-15,6-2-43 16,0-1-64-16,0 0-60 0,0-1-33 0,-1-2 262 16,0 0 0-16</inkml:trace>
  <inkml:trace contextRef="#ctx0" brushRef="#br0" timeOffset="181152.5">11405 16155 1 0,'1'-4'0'0,"-1"-5"0"0,3 0 0 16,-2 0 0-16,1 1 0 0,-1-2 88 15,1 1 148-15,2-1-6 0,-2-2-22 0,0 2-26 16,0-1-35-16,3 0-43 0,-1 2-39 0,1 0-35 15,-2 0-21-15,0 2-6 0,3-1-3 16,-3 1-1-16,2 0-3 0,-1 1-4 0,-3 0-2 16,2 0 2-16,1 2 3 0,-2-3 6 0,-1 3 5 15,0-1 2-15,0 0 1 0,2 1 0 0,-2-2 1 16,0 1 3-16,0 2 5 0,-1-1 8 16,0 0 8-16,0 0 13 0,-1-1 17 0,1 2 26 15,-1 0 18-15,-3 0 11 0,3-1-2 0,-1 2-18 16,0 1-16-16,-2 1-16 0,2 0-14 0,1 0-17 15,-3 2-13-15,-1 1-10 0,2 5-5 0,-4 5 2 16,4 2 5-16,-4 6 3 0,1 4 7 0,0 5 2 16,-2 3 5-16,4 6 3 15,-4 1 1-15,0 1-3 0,4 0-9 0,-4-2-5 0,5-1-8 16,-3 1 0-16,1 0 0 0,-2 0-3 0,3 1-3 16,-2-1-5-16,3 2-4 0,-4-3-2 15,5-1-4-15,-5 0-3 0,5-1-4 16,0-1-4-16,-3-3-6 0,2-3-5 0,0-1-5 0,-3-2-4 15,1-2 0-15,-2-3 3 0,0-3-1 0,2-2-1 16,-3-5-1-16,-2 1-5 0,1-6-8 16,0-3-20-16,-2-4-30 0,0-5-35 0,-1-4-36 15,-1-4-44-15,-1-5-58 0,2-3-98 0,1-6-120 16,2-3 213-16,-2-6 282 0</inkml:trace>
  <inkml:trace contextRef="#ctx0" brushRef="#br0" timeOffset="181329.1">11159 16433 1 0,'1'1'238'0,"6"3"200"0,0-1-29 16,5 3-61-16,0 1-52 0,0 2-47 0,6 1-31 16,-4 1-27-16,3-1-29 0,2 0-37 15,-4 0-34-15,4-1-31 0,1 1-24 16,5-2-20-16,-2 2-9 0,1 0-6 0,4-1-9 0,1-2-10 16,4 2-16-16,-2-4-27 0,0-1-35 0,0 0-47 15,-3 1-65-15,-4-4-90 0,2 0-123 16,-4-2-160-16,-2-3-80 0,0 0 305 0</inkml:trace>
  <inkml:trace contextRef="#ctx0" brushRef="#br0" timeOffset="181629">11957 16179 1 0,'0'-1'81'15,"-5"-1"544"-15,3 1-69 0,2 1-118 0,0 0-163 16,-1 2-110-16,-1 4-52 0,-3 4-19 0,2 8-2 16,-2 5-9-16,2 6-19 0,0 5-20 15,-2 1-16-15,3 4-11 0,2-1-10 0,0 2-5 0,0-1-1 16,0-3-4-16,0-4-4 0,1-5-2 15,6-5-7-15,-3-6-9 0,5-3-10 0,-1-6-15 16,2-1-20-16,0-6-31 0,1-2-57 0,2-5-102 16,1-5-151-16,0-5-199 0,2-5-97 15,-1-6 484-15</inkml:trace>
  <inkml:trace contextRef="#ctx0" brushRef="#br0" timeOffset="181793.45">12243 16143 1680 0,'2'4'245'0,"-1"5"-148"0,3 4-43 0,2 6 1 0,3 5-14 15,-1 3-25-15,2 2-14 0,-4 0-5 16,6-1-2-16,-2-1-2 0,2-2 1 0,2-2 4 16,1 0 6-16,3-1 0 15,2-1-10-15,4-2-22 0,-3-3-32 0,2 3-45 16,-2-3-66-16,-1-3-113 0,-2 1-127 0,-5-4-146 16,0-2 5-16,-4-2 552 0</inkml:trace>
  <inkml:trace contextRef="#ctx0" brushRef="#br0" timeOffset="182009.52">12479 16152 2766 0,'-3'4'27'0,"-2"5"-44"0,4 7-19 16,2 7-1-16,1 4-5 0,-5-1 1 15,-1 1 8-15,-5-2 14 0,-3 2 16 0,-3-2 3 16,4 0 2-16,-4-2-1 0,1 1-1 15,1-1 0-15,1-1-1 0,-5-1 3 0,5-1-3 0,-2-2-5 16,-1-1-14-16,4-1-30 0,-1-2-49 0,2-3-83 16,3-1-122-16,4-4-173 15,0-5-179-15,3-4-117 0</inkml:trace>
  <inkml:trace contextRef="#ctx0" brushRef="#br0" timeOffset="182226.72">12553 16058 1006 0,'8'-2'265'16,"1"-3"-245"-16,4 3-13 16,6 3 35-16,-2 1 46 0,-3 4 42 0,1 1 54 15,-1 3 41-15,-2 5-20 0,5 4-37 0,-3 3-60 16,3 2-69-16,-2 4-22 0,-1 0-5 16,-1 2-3-16,-4 2-5 0,-4 0-3 0,0 4-3 15,-5-1-5-15,-2 3-5 0,-5-1-9 16,-1 2-10-16,-4-1-11 0,-2 1-7 0,-4-1-1 15,-1-1-2-15,-1-2-7 0,1-1-38 0,1-2-98 0,1-1-184 16,0-1-334-16,-3-3-107 0</inkml:trace>
  <inkml:trace contextRef="#ctx0" brushRef="#br0" timeOffset="182999.08">13218 16280 1343 0,'-7'-5'334'0,"0"-5"-70"0,1 3-135 0,2 5-71 16,1 1-36-16,3 1-21 0,0 0-12 16,0 0-5-16,0 0 0 0,0 0 6 0,1 1 18 15,2 0 20-15,0 0 21 0,0 3 21 16,5-1 13-16,3 4 8 0,-1 0-5 0,2 1-14 0,6 3-20 16,-2 0-15-16,0 2-12 15,3-1-6-15,-1 2-5 0,2-2-5 0,-2 0-3 0,3 0-3 16,-2-2-1-16,1-2-3 0,-2 1 0 15,3-2-2-15,-1-1-6 0,1-3-11 0,1 1-24 16,2-2-45-16,-3 2-71 0,1-3-105 16,-2 0-157-16,0-1-202 0,-2 0-435 0</inkml:trace>
  <inkml:trace contextRef="#ctx0" brushRef="#br0" timeOffset="183306.2">13997 16045 1 0,'0'0'0'0,"0"-1"0"16,0 1 0-16,0 0 0 15,2 3 233-15,-1-1 199 0,1 5 12 0,0 2-48 16,0 7-90-16,-2 8-75 0,0 6-60 0,-2 7-45 15,1 4-27-15,-2 3-24 0,-1 4-17 0,0 3-13 16,-2 2-10-16,4 1-9 0,-2-2-9 0,1 0-10 0,1-4-5 16,0-2-6-16,-1-3-3 15,2-5-3-15,1-4-4 0,1-2-10 0,2-5-12 0,-1-1-19 16,0-5-25-16,1-1-37 0,1-5-57 16,-2-3-89-16,4-6-121 0,-2-4-174 0,2-4-143 15,-1-6 425-15</inkml:trace>
  <inkml:trace contextRef="#ctx0" brushRef="#br0" timeOffset="183640.32">14325 16147 336 0,'-2'2'-45'0,"-1"4"-47"16,-2 1 4-16,-3 3 59 0,0 3 32 15,-3 2 11-15,-2-2 8 0,-5 5 7 0,1-1 11 16,-3-1 6-16,4 3 0 0,-2-1-5 0,1-1-2 0,1-1 11 16,-2 2 38-16,5-4 57 15,-1-1 49-15,1 0 32 0,6-3 3 0,1 1-19 0,1-4-24 16,3 0-25-16,2 0-16 0,0 2-16 16,6-1-16-16,-2 3-16 0,3 0-21 0,2-3-21 15,2 4-8-15,1-4-10 0,2 0-4 0,1-3-1 0,-2-3-3 16,6 0-6-16,-4-2-7 0,2-2-8 15,2 1-7-15,-2-2-6 0,1-1-7 16,-1-3-9-16,0 1-5 0,1-2-11 16,-2-2-30-16,1 2-41 0,-2-2-63 0,-4 0-66 15,1 2-76-15,-2-2-123 0,-4-1-184 0,3 0-18 16</inkml:trace>
  <inkml:trace contextRef="#ctx0" brushRef="#br0" timeOffset="183916.25">14510 16127 1510 0,'8'-9'154'16,"3"0"-104"-16,4-3-41 0,-1 9-12 15,-1 2-2-15,-2 2 6 0,-1 0 19 0,-2 2 39 16,3 5 41-16,0-1 22 0,0 3-3 16,4 3-31-16,3 0-33 0,-4 3-17 0,1 4 0 15,-3 1 4-15,-1 2 1 0,0 0-3 16,-1 3-7-16,-2 0-7 0,-1 0-8 0,1 2-5 15,-3-2-7-15,0-1-3 0,0-1-2 0,0-2-2 0,-2-1 0 0,1-4-2 16,-1-1-4-16,0-3-6 16,-2-2-9-16,1-5-21 0,-2 0-25 0,1-4-33 0,0 0-44 15,-1-2-44-15,2 0-47 16,-2-1-24-16,2-1-15 0,0-3-40 0,1-2-47 0,2-4-56 16,2-3 298-16,0-3 120 15</inkml:trace>
  <inkml:trace contextRef="#ctx0" brushRef="#br0" timeOffset="184136.52">14865 16180 930 0,'-5'-5'770'15,"2"-4"-346"-15,-1 2-155 0,0 4-110 0,3 3-80 16,1-1-43-16,0 1-25 0,0 1-12 0,0 0-2 16,0 0 1-16,-3 4 4 0,2 2 7 0,-3 4 2 15,0 4 1-15,-3 5-3 0,-1 2-3 0,-4 2-1 0,1 1-3 16,-2 1-1-16,-3 5-2 0,1 0-3 15,-2 0-4-15,0 3-9 0,-1-1-13 0,-1-1-19 0,3 1-21 16,-3-2-25-16,3-1-23 16,3-3-28-16,0-1-34 0,3-5-73 15,5-1-133-15,1-5-224 0,6-1-151 0</inkml:trace>
  <inkml:trace contextRef="#ctx0" brushRef="#br0" timeOffset="184793.2">15615 16397 1 0,'7'-2'0'0,"2"0"122"16,1 0 2-16,1 2-5 0,-1 0 22 0,1 0 26 16,-1 0 27-16,-1-1 12 0,0-2-14 0,0 2-18 15,-1 0-19-15,1 0-8 0,-1-2-6 16,2 1-7-16,2 0-14 0,-2-2-14 0,2 2-7 16,-2 0-6-16,1 1-2 0,0-1-5 0,-2 1-9 15,1 2-10-15,1-1-11 0,-1 3-6 0,0-1-6 16,1 2-5-16,0-1-5 0,-2 2-8 15,3-1-6-15,-4 1-5 0,3 0-4 0,2-2-3 16,-3 2-1-16,1-2-4 0,4 2-2 0,-1-3-1 16,-2 1-4-16,3-2-3 0,-1 0-13 15,-3 1-17-15,5-1-22 0,-4-1-24 0,-2-1-25 16,1 1-39-16,-4-3-59 0,-1 2-82 0,2-2-118 16,-3-3-187-16,0 2-465 0</inkml:trace>
  <inkml:trace contextRef="#ctx0" brushRef="#br0" timeOffset="185510.82">16422 15784 528 0,'-3'-7'776'16,"2"0"-533"-16,-2-2-106 0,2 8-71 0,1 1-45 16,0 1-2-16,0 0 38 0,0 2 45 0,0 0 31 15,1 4 10-15,-1 2-21 0,3 4-25 16,-2 1-17-16,3 4-6 0,-3 4-9 0,-1 1-5 16,1 4-11-16,-1 0-11 0,0 2-10 0,-1 3-12 15,1-1-6-15,0 3-5 0,0 1-5 0,0-1-2 16,-1-2 0-16,1-2-1 0,0-3 0 15,1-1 0-15,-1-3 1 0,2-1 0 0,2-3 2 16,-1-1 0-16,-2-1 0 0,1-2 0 0,0-2 0 16,1-2-1-16,-2-2-2 0,0-1-2 0,1-1-4 15,1-1-4-15,-2 1-9 0,3-2-5 0,-4-3-4 16,1 2 1-16,-1-3 6 0,0 1 5 16,1-2 6-16,-1 0 4 0,0 0 6 0,0 0 4 15,1 0 2-15,-1-2-2 0,1 0-3 0,2-2-7 16,0-1-7-16,0-4-7 0,3-1-5 0,-2 0 4 15,4 0 4-15,-2-2 2 0,0 1-7 16,2-2-22-16,0 0-25 0,3 0-18 0,-4 4-6 16,0-1 9-16,2 1 12 0,-2 3 10 0,0 2 8 15,-2 0 7-15,3-1 10 0,-3 3 9 16,2 1 9-16,-2 0 8 0,0 1 7 0,-2 0 5 16,1 0 2-16,1 1 1 0,-1 0 3 0,0 0 5 15,-2 0 4-15,-1 1 7 0,0 1 10 0,1-1 16 16,1 1 16-16,-2-1 8 0,0 0 2 0,4 6 54 15,-2-2-76-15,-2 0-6 16,1 0-9-16,-2 3-7 0,0 1-5 0,-2-1-3 16,0 2-3-16,-2-1-2 0,1 0-5 0,-1 2-2 15,-1-2-4-15,-3 3-3 0,1 0-1 0,-3-3 1 16,2-1 2-16,-1 0 3 0,-1-1 4 16,1-1 0-16,0 2 0 0,1-4-2 0,2 0-4 15,-2-1-2-15,-2 2-3 0,0-1-3 0,1-2-1 16,2 2 0-16,-3-3 1 0,4 0 3 0,-3-2 1 15,2-1 1-15,3-1-2 0,-4-2-3 0,6 0-5 16,0-2-8-16,-1-3-22 0,1 0-43 16,1-3-72-16,0 2-91 0,1-2-131 0,0 4-183 15,0 1-125-15,1 2 384 0</inkml:trace>
  <inkml:trace contextRef="#ctx0" brushRef="#br0" timeOffset="186109.51">17084 15819 1 0,'0'0'0'0,"-1"-4"0"16,0 1 263-16,0-1 166 0,2 1-21 16,0-2-46-16,1-1-72 0,2-1-63 0,2-1-51 15,1 1-44-15,0-2-41 0,-1 4-35 0,1 1-27 16,1 3-16-16,-2 0-9 0,3 2 1 0,1 4 2 15,0 0 9-15,0 6 8 0,0 3 8 0,1 3 7 16,-2 6 1-16,-4 3 13 0,0 7 5 16,-2 3 4-16,2 6 1 0,-4 3-10 0,-2 4-2 15,-4 2-7-15,3 2-4 0,-3-1-9 0,-1-2-6 16,-3 4-6-16,-2-2-9 0,1 1-4 0,0-2-6 16,-1-3-6-16,-1-2-1 0,0-2-1 15,-1-3 1-15,2-4 1 0,0-1-2 0,0-4-4 16,1-2-5-16,1 0-6 0,0-5-13 0,5 0-20 15,-2-4-27-15,3-3-43 0,-2-3-61 0,0-6-96 16,-1-3-153-16,-1-1-287 0,-1-3-411 16</inkml:trace>
  <inkml:trace contextRef="#ctx0" brushRef="#br0" timeOffset="187070.57">10976 16011 1 0,'-3'-2'0'15,"-4"-4"0"-15,2 1 0 0,0 2 0 0,4 1 0 16,-1-1 0-16,1 2 215 0,0 1 14 0,1-1-37 0,-3 2-68 16,6 0-38-16,-3 2 5 0,2 4 33 15,-1 6 34-15,1 3 4 0,-1 9-20 0,0 5-25 16,3 4-20-16,-3 4-12 0,2 2-15 0,-3 2-9 0,1 1-8 15,-2 3-2-15,1 2-3 0,-3 3-1 16,-4 1-4-16,3 3-5 0,-3-1-3 16,-2-1-3-16,5-3-6 0,-3 0-6 15,-1-6-5-15,3-1-4 0,-4-1-3 0,6-5-4 0,-4 1-3 0,0-4-1 16,2-6-5-16,-2-1-5 16,4-8-10-16,-2-1-17 0,4-4-30 0,1-5-50 0,3-3-61 15,1-3-79-15,0-4-105 0,5-3-176 16,1-7-256-16</inkml:trace>
  <inkml:trace contextRef="#ctx0" brushRef="#br0" timeOffset="188056.31">18142 15861 1 0,'5'-1'0'0,"-1"-1"172"15,0-1 205-15,0 1-16 0,-2 1-39 0,-2 1-60 16,0-1-69-16,0 2-69 0,0-1-52 16,0 0-32-16,0 1-14 0,0-1 2 0,0 0 5 15,0 0 9-15,0 0 10 0,0 1 10 0,-1-1 6 16,1 1-3-16,-2 0-10 0,-4 2-10 0,1 3-15 15,-6 1-9-15,-5 4-6 0,-4 7-8 0,-4 2-5 0,-4 3 0 16,-1 3-1-16,-2 4 2 0,0 1-1 16,-2 4 2-16,-3-1-3 0,3 0 0 0,0-3 2 15,2-3 2-15,-3-2 4 0,5-2 3 16,3-3 8-16,-2-2 3 0,5-3 2 0,2-3-2 0,-2-1-4 16,5-3-6-16,1 1-6 15,4-3-1-15,3-1-4 0,2-1-4 0,5-1 0 0,-1-1-5 16,4-1 0-16,4 0 4 0,-1 1 5 0,4 0 12 0,0-1 14 15,8 2 10-15,3-3 5 16,1 1 1-16,5-2-4 0,-1 0-7 16,3 0-5-16,-1 0-5 0,3-1-8 0,0 2-8 15,0 2-2-15,-1-1-5 0,3 1-6 0,-1 2-8 0,-1 1-17 16,1 1-24-16,-3-1-31 16,1 1-44-16,-2-1-46 0,3 0-59 0,-5-1-91 0,4-2-121 15,-4-1-188-15,4-1-178 0</inkml:trace>
  <inkml:trace contextRef="#ctx0" brushRef="#br0" timeOffset="188786.96">19142 15598 1097 0,'2'-8'507'15,"0"-2"-139"-15,0-1-107 16,2 3-89-16,-3 5-61 0,0 0-41 16,-2 1-26-16,1 1-13 0,-1 1-6 0,-2 0-5 15,1-1-3-15,1 0-1 0,-6-1-2 0,2 2 2 0,-6 0 1 16,0 3-3-16,-6 3-2 0,-1 2-4 0,1 9-2 0,-7 2-2 15,5 7 2-15,-2 2-2 16,5 3 1-16,-4 3-1 0,1 2-2 0,1 2 0 0,3-2-1 16,0 0 0-16,1-4 2 15,4-2 1-15,2-3 0 0,1-2 3 0,3-2 1 0,4-1 1 16,0-2-2-16,0 0 0 0,4-1-4 16,3 0-1-16,0-4-1 0,2 0-3 0,4-6 1 15,-2 1-2-15,2-3-3 0,5-1-6 0,-1-2-8 16,-1-3-8-16,5-5-9 0,-1-1-6 0,1-2-4 15,-1-4 2-15,0 1 3 0,-1-4 8 0,0 3 7 0,-3-3 9 16,-3 2 8 0,-3 3 8-16,-6 4 6 0,1 1 7 0,-5 3 0 15,-1 0-4-15,-4 2-3 0,1 0-6 0,-7 3 3 16,-5 3 6-16,2 8 9 0,-6 3 8 16,0 3 6-16,-1 2 3 0,-3 2 1 0,1 1 7 15,3 2 7-15,2 0 4 0,5-1-1 0,3 0-9 16,0 4-11-16,3-2-9 0,3 3-7 0,4 1-4 0,-2-3-6 0,4-1-3 15,5-5-1-15,3-1-1 16,2-5 5-16,3 1-1 0,3-6-1 0,3 0-3 0,1-5-4 16,3-3-4-16,-1-4-9 0,-3-2-12 15,6-4-16-15,-5-2-21 0,-2-3-27 16,-3 1-44-16,-3-4-75 0,2 0-113 0,-5-1-241 16,-5 1-602-16</inkml:trace>
  <inkml:trace contextRef="#ctx0" brushRef="#br0" timeOffset="189861.85">16475 16859 1 0,'1'0'0'16,"-1"0"0"-16,3-1 0 0,-2-1 0 0,4 1 0 15,-3-3 0-15,4 2 248 0,-3-2-16 0,4 1-37 16,-2-1-34-16,5 2-5 0,-2 0 6 15,1-1 0-15,2 1-8 0,0-1-22 0,-1-1-31 16,2 1-22-16,0 0-18 0,3 0-7 0,-3 2 0 16,4 1 1-16,-1 1 2 0,0 2-2 15,-1 1-1-15,0-2 0 0,1 0-2 0,-2 1-5 16,5-1-10-16,-5-1-13 0,5 2-11 0,-4-2-9 16,3 0-5-16,-2 0-5 0,0 1-6 0,-4-2-11 15,1 2-17-15,-4-2-21 0,-1-2-27 16,-5 2-26-16,1 0-10 0,-1 0-5 0,-4 0-22 15,0 2-42-15,-1 0-56 0,-4 0-58 0,-4 3-44 16,-1 1-30-16,-3 2 208 0,-3 2 173 0,0 1 0 16</inkml:trace>
  <inkml:trace contextRef="#ctx0" brushRef="#br0" timeOffset="190090.71">16607 16988 1 0,'-5'5'0'0,"-1"-3"0"0,0 2 0 15,2-1 0-15,4-2 0 0,0-1 47 0,1 1 180 16,2 0 7-16,-1 0-15 0,3 2-35 0,0-2-47 15,1 1-40-15,3-1-25 0,-1 1-17 16,1-1-8-16,2 0 2 0,-3-1 10 0,1 0 19 16,1 0 17-16,-3 1 8 0,2-1-4 0,1 1-15 15,-4 0-20-15,0 1-12 0,2-1-12 16,0 0-7-16,0 0-8 0,-1 0-9 0,1-1-5 16,1 1-6-16,2-1-6 0,-2 2-5 0,0-1-5 15,2-1-9-15,-2 0-15 0,2 0-22 16,0-1-35-16,-2 1-57 0,-2 0-92 0,0 0-132 0,0 0-158 15,-5 1-82-15,-2 3 610 0</inkml:trace>
  <inkml:trace contextRef="#ctx0" brushRef="#br0" timeOffset="191916.35">11668 17231 1 0,'-5'-2'0'0,"-4"-2"0"15,-3-1 0-15,4 4 0 0,1 1 0 0,4 0 0 16,-4 0 0-16,4 0 4 0,0 0 71 16,0 0 23-16,3 0 5 0,0 0-18 0,0 0-21 15,3-2-21-15,-1 2 6 0,-2-1 26 0,1 0 24 16,0 0 28-16,1 0 12 0,-2-1-4 16,1 0-16-16,-1 1-26 0,0 0-24 0,0 1-20 15,0 0-15-15,-1 0-13 0,1-1-10 0,-2 1-10 16,1-1-6-16,0 1 0 0,-1-1 0 0,-2-1 3 15,3 0 4-15,1 1 2 0,0-3 2 0,-1 3 1 16,0 0-1-16,1 0-2 0,1 0-1 16,0-2-1-16,-1 1 2 0,5-1 7 0,-1-2 5 15,4-1 6-15,-2 2 3 0,3-1-3 0,6 1-4 16,-3-1-6-16,2 0-4 0,4 3-2 0,3 0 1 16,1 0 1-16,2-2 4 0,1-2 5 15,5-2 6-15,1 1 10 0,0-1 11 0,5 3 7 16,-1-2 3-16,5 1-1 0,-1 0-11 0,2 0-9 15,0-1-13-15,-1 2-8 0,0 0-4 0,2 1-4 16,0-1 0-16,-2 2-4 0,1 1 0 16,-3 1-2-16,-3 0-2 0,3 2-5 0,-1-1-4 15,-2 1-7-15,1 1-5 0,-3-1-4 0,3 3-12 16,0-1-10-16,-1 1-15 0,2-1-14 0,1 1-4 16,-3 0 3-16,3 2 1 0,-3 0 7 15,0 0 3-15,-2 0 8 0,4 2 16 0,-5 1 12 16,0 0 14-16,-2-1 7 0,-1-4 1 0,-4-2 4 15,3 0 3-15,-1-2 2 0,2-1 6 0,2 0 19 16,3 0 44-16,6-2 13 0,1-2-1 16,3-5-15-16,5 1-43 0,2-1-12 0,1 3 1 15,-1 0-2-15,-1-1-2 0,-1 0-1 0,0 0 0 16,-6 0-1-16,2 0 1 0,-2 2 0 0,-2-1-4 16,1 0-3-16,-1 3-7 0,0-1-8 0,-1 1-4 15,-1 2-6-15,-3 0-2 0,-1-2 3 16,-3 2 5-16,-2-2 10 0,-6 1 10 0,-1 0 11 15,-7 0 8-15,1 0 7 0,-7-1 1 0,-4 2-4 16,1 1-9-16,-4 0-11 0,-1 2-16 0,1-1-15 16,-3 1-8-16,-3 3 2 0,1-2 14 15,-1 1 22-15,0 0 26 0,-1-2 24 0,3-1 13 16,-1 0 6-16,2 0-7 0,-1 0-4 0,1 0 1 16,-1-1 2-16,2-1 0 0,-1 1-9 0,3-3-11 15,-1-3-13-15,4 0-10 0,2 0-9 16,-1-2-8-16,2 1-7 0,4-2-2 0,0 1-3 15,1-2-1-15,0-1 4 0,2 2 1 0,-4-2 5 0,2 4 1 16,1-2 0-16,0 2-4 0,0 2-5 0,-1 1-10 16,-1 1-13-16,-2-1-11 15,2 2-4-15,-3 2 0 0,-3 0 8 0,2-1 10 16,-3 1 11-16,0 1 12 0,-2-1 7 0,2 1 5 16,-2 0-1-16,1-1-1 0,-1 2-1 0,0-1 0 15,-1 1 0-15,0 2 0 0,-1-2 2 16,1 0 1-16,-2 0 1 0,1 0 0 0,0 0 1 15,-1 1 0-15,2 0 4 0,0-1 0 0,1 0-2 0,0 2-3 0,1-2-6 16,0 0-5-16,0 1-3 16,-1-1-6-16,0 2-4 0,0-2-2 0,0 1-4 15,-2 1 2-15,1-2-1 0,-2 0-2 16,0 0-8-16,1 1-26 0,-4 1-51 0,1 1-92 0,-4 3-147 16,-1 3-162-16,-4 2 223 0</inkml:trace>
  <inkml:trace contextRef="#ctx0" brushRef="#br0" timeOffset="193116.39">11962 17527 1 0,'-1'0'0'0,"0"0"0"15,-1-1 0-15,1-2 0 0,-3 1 0 0,3 0 96 0,-1 0 67 16,2 0-27-16,0 1-33 15,0 1-41-15,0 0-36 0,0 0-24 16,0 0-17-16,0 0 2 0,0 0 13 0,0 0 26 16,3 1 37-16,3-1 36 0,-3 1 24 0,4-1 15 15,1 1 6-15,5-1-1 0,-1 2-11 0,6-2-12 16,0 0-14-16,1-3-16 0,5 1-2 16,-1-1-3-16,6-4-7 0,1 0-9 0,2 0-6 15,4-3-4-15,2 2-6 0,6-2-5 0,0 0-7 16,1 1-8-16,3-1-4 0,-1 1 0 0,3 2-1 0,-2 1-2 0,0 1-2 15,1 3 0-15,-1 2-4 16,-4 0-4-16,4 3 0 0,-6 2-3 0,2 0 0 0,2 2 1 16,-2-1-2-16,3 2-4 15,-2-2-3-15,1-1-2 0,-2 0-1 0,-2-1-1 0,-1-1-1 16,3-1 1-16,-5 0 0 16,-1-1-1-16,-4 0 0 0,-1 1-1 0,-1 1 0 15,-4-1 0-15,0 0 0 0,-3 2-1 0,-2-3 0 16,-4 1 2-16,1 1-2 0,-4-2 2 0,0-1-2 15,-1 1 1-15,0-1-2 0,0 1-2 0,1-1-3 0,2-1-2 16,0-1 0-16,0-3-3 0,4 0-4 16,-3 1-3-16,1-1-12 0,2-1-25 15,-3 0-19-15,4-1-25 0,-4 1-17 0,2-1-7 16,-2 0-3-16,2 1 1 0,-3 0 7 0,2-1 16 0,-2 4 20 16,1-2 25-16,-4 3 26 15,2 0 18-15,0-1 12 0,-4 2 7 0,0 0 2 0,2 0 0 16,-4 0-3-16,0 1-3 0,0 0-2 0,-2 0-1 0,1 0 1 15,0 0 2-15,0 0 2 16,2-2 5-16,-2 0 3 0,2-2 2 0,0 1 4 16,1-2 0-16,-3-1-1 0,2-1 1 15,2 1-1-15,-3 0 2 0,0 2-1 0,2-2 1 16,-2 1-3-16,-2 1-1 0,-1 1-4 16,1-1 0-16,-1 2 0 0,0 1-5 0,-3-3-2 0,1 3-3 15,-2 0-3-15,2 0 3 0,-2 1-4 0,3-1-2 0,-1 0-3 16,-1 1-5-1,2 0-5-15,-2-2-6 0,2 2-4 0,0 0-3 16,1 0-9-16,-2 0-33 0,1 2-79 0,-2-2-125 0,1 1-174 16,-1 0 12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7T01:56:36.0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24 4910 1 0,'16'-2'0'0,"8"-3"0"0,7 2 0 0,0 1 0 16,-3 2 3-16,2-2 4 0,1 0-13 0,1-1 2 15,-1-1 4-15,1 1 0 0,2-3 0 0,-3 1 0 16,0-1 0-16,1 1 0 0,-1-3 0 0</inkml:trace>
  <inkml:trace contextRef="#ctx0" brushRef="#br0" timeOffset="4109.5">15021 4045 954 0,'1'0'-7'0,"-1"0"-59"0,1-2-9 15,2 2 66-15,-1-1 105 0,2-1 76 16,0 1 28-16,-1-1-7 0,-1 0-24 0,-1 0-28 15,3 0-31-15,-2-2-27 0,2-2-18 0,1 2-14 16,0 0-5-16,1 0-5 0,0 1-3 0,0 1-6 16,-2 0-3-16,3-1-8 0,-4 2-3 0,5-1-1 15,-3 1 0-15,1 1 0 0,0-1 2 16,0 2 1-16,2 0 0 0,-1 1 0 0,1-1-1 16,3 0-2-16,-2 1-1 0,1-1 0 0,1 1 0 15,1-1 0-15,1 2 2 0,-2-2-3 16,1 0-1-16,3 0 0 0,-2-1-2 0,1 1 0 15,2 0-1-15,-4-1-2 0,7 0-2 0,-4 0 1 16,1-1-3-16,1 1-2 0,-2-1 1 0,3 0-1 16,-2-1-2-16,0-1 0 0,2 1-3 0,-4 0 0 15,0-1-1-15,1 0-2 0,-1 0-2 16,-2 1-4-16,1-1-11 0,-3 2-19 0,1 0-33 16,-2 0-44-16,-2 1-52 0,1 0-92 15,-1 0-141-15,-1 2-136 0,-3 2-125 0,-2 1 319 0</inkml:trace>
  <inkml:trace contextRef="#ctx0" brushRef="#br0" timeOffset="4443.18">15075 4316 2551 0,'-5'-7'26'0,"2"0"-11"0,-2 0-30 16,5 5-8-16,0 1 6 0,1-1 13 15,3-2 20-15,-3 2 21 0,0 0 16 0,0 0 9 16,1 0-2-16,-2 0-13 0,5 1-14 0,-2 0-9 16,5-2 1-16,3 2 2 0,2-1-1 0,3 2-2 15,0 0-8-15,4 0-5 0,-1 1-5 16,2 3-4-16,0-2-3 0,-2 3-1 0,3-1-1 0,4 1-3 15,-1 0-3-15,4 0-8 0,-3-1-5 16,0 1-6-16,4 0-9 0,0-2-6 0,-1-2-18 16,0 2-27-16,-1-3-38 0,-2 0-60 0,1 1-99 15,-3-1-161-15,-2 0-160 0,2 0-179 0,-4 0 535 16</inkml:trace>
  <inkml:trace contextRef="#ctx0" brushRef="#br0" timeOffset="4890.71">16180 3718 1103 0,'0'-5'488'0,"-1"1"-489"0,0-1-38 15,1 1-6-15,0 3 25 0,1-1 47 0,-1 1 49 16,0-2 34-16,-1 3 16 0,1 0-10 0,0 2-20 15,0-1-35-15,0 0-28 0,0 0-18 16,0 0-7-16,0 0 7 0,1 2 13 0,-1 1 16 16,1 2 10-16,1 3 8 0,1 4 3 0,0 3-2 15,-2 3-1-15,-1 3-5 0,-1 5-5 16,-1 2-8-16,-2 3-5 0,1 5-7 0,-7 3-9 16,4 5-7-16,0 0-8 0,-2 1-6 0,-1 1-5 15,3-2-5-15,0 0-4 0,1-2-5 0,1-5-11 16,0-1-16-16,-1-1-21 0,3 0-33 15,0 0-74-15,-2-3-154 0,0-1-327 0,1 0-740 16</inkml:trace>
  <inkml:trace contextRef="#ctx0" brushRef="#br0" timeOffset="7217.8">17906 4755 1659 0,'-2'-3'-108'16,"-2"1"-63"-16,1 0-14 0,2 2 37 0,1 1 86 15,-2 0 67-15,1 0 40 0,-5 1 40 0,2 3 39 16,-3 2 34-16,-2 1-2 0,0 3-30 0,4 3-32 16,-2 2-23-16,-1 4-17 0,2 1-14 15,-2 3-13-15,0 3-13 0,2 1-6 0,-1 1-4 16,-1 0-3-16,2 0-2 0,0-3-1 0,1-2-2 16,4-3-6-16,0-4-5 0,2-3-6 15,4-3-4-15,-2-3 5 0,5-2 3 0,2-1 7 0,0-3-5 16,3-4-18-16,6-3-32 0,-1-6-43 0,6-3-48 15,4-6-33-15,1-2-15 0,1-4 9 16,1-1 27-16,-1-5 21 0,1 4 38 0,-1-1 31 16,0 0 29-16,-4 3 33 0,2-3 10 0,-6 1 4 15,4 2-1-15,-4-1-3 0,-1 2 1 16,-2 3 3-16,0 1 10 0,-5 4 31 0,1 6 48 16,-4 0 50-16,-6 8 35 0,-3 0 16 0,2 3-2 15,-4 0-16-15,0 2-19 0,-1-1-31 0,-2 1-20 16,3 3-1-16,0 1 4 0,0 4 1 15,-1 3-13-15,1 5-30 0,-1 2-20 0,-1 3-10 16,1 4-5-16,-1 1 0 0,-1 1 1 0,3-1 3 16,0 4 0-16,0 1-3 0,0 0-3 15,3 3-6-15,-3-2-3 0,1 1 0 0,-1-1-4 16,1-1-2-16,-2 1-1 0,0 0-4 0,-4 3-1 16,3-3-3-16,-4 2 0 0,1-3-5 0,-3 0-1 15,0 2-3-15,2-1 2 0,-3 2 3 0,-2 2 2 16,-1-1-1-16,-2 1 0 0,2-2 0 15,-5-1 0-15,4 0 1 0,-6-1 0 0,5-1 0 16,-4-4 0-16,-1 1 1 0,-1-4 3 0,0-4 2 16,3-3 2-16,-2-2 1 0,1 0 0 0,-1-6 0 15,-2 2 1-15,4-5-1 0,-1-3-3 0,4-2-9 16,-5-3-29-16,6-4-57 0,-2-4-117 16,0-5-182-16,-2-2-239 0,5-9-488 0</inkml:trace>
  <inkml:trace contextRef="#ctx0" brushRef="#br0" timeOffset="7864.71">18760 5208 1412 0,'0'-2'77'0,"0"-2"-34"0,0 0-24 0,2 2-21 16,-1-1 13-16,3-1 22 0,-1 0 16 0,-1-2 17 16,5 2 9-16,-3-2 5 0,3-1-1 15,2 1-6-15,1-1-7 0,-1 0-10 0,4 1-5 16,0 1-5-16,3 2-5 0,1 0-2 0,0 1 0 15,2 2-2-15,6 0 1 0,-2 2-2 0,0 1-4 16,-1-1-4-16,5 0-5 0,0 2-5 16,-2-2-2-16,4 2-4 0,-4 0-3 0,3-2-3 15,-2 2-2-15,-4-2-3 0,1 0-3 0,-2 1-5 16,-1-1-12-16,-1 0-18 0,-3-1-26 16,-1 2-30-16,-4 0-33 0,4 0-39 0,-5-1-51 15,-5 1-78-15,3 2-106 0,-5 0-105 0,-3 2-180 16,-5 0 685-16</inkml:trace>
  <inkml:trace contextRef="#ctx0" brushRef="#br0" timeOffset="8124.02">18870 5489 2308 0,'-5'-2'55'0,"2"-1"-95"0,2-1-51 16,2 3-4-16,5 1 27 0,-2 0 51 0,2 1 38 15,1-2 20-15,1 1 21 0,1-2 23 0,1-1 12 16,2 1-2-16,5-2-18 0,2 1-22 16,2-3-17-16,-1 0-11 0,2-1-7 0,0 0-7 15,0 1-4-15,3-1-5 0,-1 0-2 0,3 2-3 16,-4 0-3-16,0-1-10 0,1 2-22 0,-1 1-31 16,0 0-34-16,-2 2-42 0,3 1-56 15,0 0-65-15,-2 0-90 0,0 1-71 0,3 1-62 16,-4-1-41-16,2 0 454 0</inkml:trace>
  <inkml:trace contextRef="#ctx0" brushRef="#br0" timeOffset="8482.94">19836 4852 2154 0,'-2'-10'-17'0,"2"-1"-38"0,-1-1-16 0,2 5 6 15,1 0 28-15,-1 1 43 0,-1-1 41 0,0-1 32 16,0 2 27-16,0 1 9 0,0 0-14 0,-1 4-23 16,1 0-36-16,0 1-31 0,0 1-15 15,1 0 3-15,-1 4 13 0,3 2 18 0,3 5 13 16,-3 3 9-16,3 8 6 0,-2 3 1 0,2 7-1 15,-4 3-5-15,-1 6-7 0,-1 2-8 0,0 2-8 16,-3 1-6-16,2 3-2 0,-4 1-5 16,2 0-1-16,-3 0-5 0,2-1-4 0,-2-2-3 15,0 0-2-15,0-1-1 0,2 0-2 0,-3-3-4 16,-1-3-13-16,4-1-16 0,-4-3-28 0,3 0-31 16,0-2-32-16,1 0-40 0,-3-4-47 15,1-2-104-15,2-2-199 0,-2-1-226 0,0 0-43 16</inkml:trace>
  <inkml:trace contextRef="#ctx0" brushRef="#br0" timeOffset="11565.33">17250 6081 269 0,'0'-2'97'16,"1"1"-36"-16,-1-1-34 0,3 1 0 16,-3 1 55-16,1 0 54 0,-1 0 39 0,1 0 10 15,-1 0-22-15,1 0-30 0,-1 0-30 0,0 0-20 16,0 0-12-16,2 0-4 0,0-3-3 0,2 3-1 15,-2 0-5-15,2 0-6 0,1 3-5 16,-3-1-7-16,7 0-5 0,-2 3-2 0,-2 1-2 16,4 2-5-16,2 1-6 0,-1 2-6 0,0 1-5 15,1 1-3-15,2 0 0 0,1-1-1 16,-3 2 0-16,2 0-1 0,4-3 1 0,-4 3-1 16,5-3 0-16,-4 0 1 0,3-3 2 0,2-1-2 15,-5 0 4-15,6-2 8 0,-1-3 0 0,5-2-3 16,-1-1-6-16,1-2-16 0,-4 0-7 0,4-2-7 15,-1-1-3-15,-1 2 0 0,0-3 7 0,-1-1 6 16,1 2 5-16,0-1 4 0,-1-2 0 0,2 3 1 16,-3 1 4-16,3-1 6 0,2-1 1 15,1 0-1-15,2 0-2 0,-4-1-7 0,4 1-2 16,3 1-3-16,-4 1-4 0,-1 0-3 0,2 4-2 16,-5 1 1-16,3 1-1 0,-5 2 4 15,0 1 2-15,-1-1 3 0,-5 2 6 0,3 1 3 16,2 1 3-16,-2-1 3 0,0-1-2 0,3 1 1 15,-4 1-2-15,4-3-1 0,-3 2-1 0,2 0 0 16,-3 1 1-16,-2-2 1 0,3 0 1 16,1 0-1-16,1 0-2 0,-3 0-1 0,1 0-1 15,0-2 1-15,2 1 0 0,0-1 0 0,-2 1-1 16,2-1 0-16,-2 1-2 0,3-2 1 0,-4 0-1 16,2 1 0-16,-1-1-1 0,-5 0-3 15,5 1-3-15,-6-1-3 0,5-1-2 0,-4 3-3 16,5-3-6-16,-4-1-10 0,4 0-8 0,-1 1-7 15,2-1 3-15,-4 2 5 0,5-2 5 16,1 1 7-16,-3 0 4 0,2 0 4 0,-1 0 7 16,-3 0 6-16,2 1 4 0,1-1 5 0,-2 0 3 15,-3 1 0-15,4-1 4 0,-5 2 4 0,6 0 4 16,-6-2 5-16,4 2 6 0,-5-2-1 0,4 0 3 16,-3 0 8-16,0 0 10 0,2-1 13 0,-1 0 9 15,-2 0-1-15,3 0-3 0,-3 0-8 16,0-1-13-16,4 0-13 0,-3 0-12 0,4 0-12 15,-3-2-5-15,0 0-1 0,3 1 1 0,2-1-1 16,-1 0 0-16,-2-1 1 0,3 1 0 16,1-1 3-16,1-3 2 0,0 1 0 0,0-1-2 15,5 1-3-15,-3-2-1 0,3 1-2 0,-1 0 2 16,0-1 0-16,0 1 3 0,4 0-1 0,-3-1 0 16,2 0-3-16,2 2-3 0,0-1 0 15,2 0-1-15,-1 2-1 0,-2 1 1 0,0 0 0 16,-1-1 2-16,-4 3 1 0,3 0-1 0,-3-2 0 15,1 2-1-15,-2 0-1 0,-4-1 0 0,1 1 0 16,-6 1-1-16,2 0-6 0,-5-1-6 0,-5 2-14 16,-1 0-34-16,-5 0-42 0,-1 2-48 15,-6-1-101-15,2 1-183 0,-10 3-267 0,-4-1-153 16</inkml:trace>
  <inkml:trace contextRef="#ctx0" brushRef="#br0" timeOffset="14750.8">4787 5894 433 0,'-3'-8'184'0,"-5"-2"-194"16,5-2-7-16,0 3-14 0,3 3 5 15,-2 0 11-15,1-1 21 0,0-1 29 0,-1 1 37 16,-2-1 58-16,0 1 48 0,1 0 24 0,-4 1 7 15,6-2-19-15,-7 2-31 0,5 2-25 0,-1-1-31 16,0 2-33-16,2 2-26 0,-2-2-22 0,0 3-25 16,1 4-18-16,1-2-10 0,-3 3 5 0,1 2 15 15,-3 6 14-15,-2 2 10 0,5 6 5 16,-3 2 0-16,-1 2-1 0,3 1 0 0,-3 6 3 16,5-2 4-16,-2 3 3 0,4 5 3 0,0 2-3 15,1 2-3-15,0 2-6 0,0 0-5 0,0 1-2 16,0 1 2-16,0 3 0 0,1 0 4 15,-1 1 1-15,0 0-1 0,1 0-3 0,-1 0-5 16,0-3-6-16,0-2-2 0,0-5-4 0,-1-6-3 16,1-4-5-16,-1-6 3 0,1-6 3 0,-1-6 8 15,-1 0 8-15,-2-1 4 0,1-1 4 16,-4 2-1-16,0-1-1 0,-2-1-4 0,0-2-5 16,-2-1-7-16,1-2-13 0,-5-2-27 0,2-3-42 15,-3-3-74-15,-3-2-95 0,-2-4-102 16,0-5-79-16,-2-4-65 0,1-5-42 0,1-8 456 15</inkml:trace>
  <inkml:trace contextRef="#ctx0" brushRef="#br0" timeOffset="14952.71">4292 6306 627 0,'3'1'261'0,"0"-1"-118"0,1-1-4 0,4 0 30 0,4 1 31 16,1-1-8-16,-2 2-23 0,0 0-28 0,1 0-15 15,0 3-20-15,0-1-21 0,6 2-20 16,-2 2-23-16,0 0-14 0,5 1-12 0,5 0-11 16,-2 0-5-16,5 1-9 0,1-2-18 0,2 0-29 15,4 1-52-15,0-1-65 0,2-1-96 16,1 2-128-16,-2-3-120 0,-3 1-128 0,-1-1 333 16</inkml:trace>
  <inkml:trace contextRef="#ctx0" brushRef="#br0" timeOffset="15224.31">5265 6079 2404 0,'-10'-9'105'0,"-2"2"-135"0,-1-2-41 15,6 8-51-15,4 1-32 0,-2 3-11 0,1 0 17 16,-7 2 45-16,0 7 50 0,-6 0 66 0,-1 4 53 15,0 2 29-15,1 2 12 0,-1 1-18 16,2 1-24-16,2 2-24 0,3 1-20 0,1 0-13 16,2 2-12-16,4 3-7 0,2 0-10 0,-2-1-15 15,4-1-21-15,1-3-23 0,2-1-41 0,1-6-61 16,2-4-73-16,-2-5-49 0,6-5-6 16,0-2 3-16,2-5-6 0,4-4 147 0,-3-4 166 15</inkml:trace>
  <inkml:trace contextRef="#ctx0" brushRef="#br0" timeOffset="15421.44">5412 6122 1061 0,'2'3'319'0,"1"2"-124"0,7 2-56 16,0 6-28-16,1 2-40 0,6 4-26 16,-5 3-21-16,3 3-13 0,0 2-6 0,-3 4-7 15,-1-2-7-15,1 0-1 0,1-3 3 0,-3-2 4 16,-1-1 3-16,2-2 5 0,-1-3-1 15,-2-5-4-15,-1 1-4 0,3-4-12 0,-3 0-18 16,1-3-39-16,-3-2-77 0,2-2-80 0,-3 0-66 16,1-3-49-16,-1-3-96 0,-1-5 72 0</inkml:trace>
  <inkml:trace contextRef="#ctx0" brushRef="#br0" timeOffset="15645.93">5755 6018 2368 0,'-2'2'85'16,"2"-1"-35"-16,-1 0-56 0,0 5-2 0,0 2 8 15,-1 7 2-15,-4 4 7 0,-4 7-3 16,-1 5-2-16,-3 1 4 0,-5 4-2 0,0 1 0 16,-1-1-2-16,0 1-3 0,0-1 1 0,2-3-3 15,-1-1-4-15,3-2-6 0,-3-3-15 0,1-2-19 16,1-2-20-16,1-3-23 0,3-4-33 15,-2-3-59-15,5-6-75 0,7-4-125 0,1-5-191 16,2-5-217-16</inkml:trace>
  <inkml:trace contextRef="#ctx0" brushRef="#br0" timeOffset="15909.63">5852 5899 1950 0,'6'-3'48'0,"0"1"-9"0,4-1-18 0,3 4 8 16,1 1 1-16,-2 1-8 0,-1 4 1 16,0 3 11-16,0 1 8 0,-2 5 4 0,1 0-3 15,0 3-10-15,0 4-2 0,1 6 9 0,-1 1 10 16,4 3 6-16,-1 4-7 0,-2-4-13 16,-2 2-14-16,1-2-7 0,-5 1-2 0,4-1-3 15,-3-1-1-15,-3 0-2 0,-2 1-3 0,2-5 0 16,-3 1-1-16,0-2-3 0,-2-1-2 15,1-1-9-15,-2 0-11 0,-1 0-22 0,-2-1-30 16,-2-1-48-16,-1-1-75 0,1-5-159 0,-2 0-218 16,1-6-732-16</inkml:trace>
  <inkml:trace contextRef="#ctx0" brushRef="#br0" timeOffset="16513.77">6568 6125 1943 0,'-6'-3'596'0,"2"-2"-550"0,2 1-45 16,2 3-38-16,2 2 1 0,4-1 13 0,4 1 18 15,0 1 6-15,0-1-1 0,2-1 1 0,-4 1 3 16,2 0 10-16,0 0 12 0,1-1 6 0,4 0 5 16,0 2-2-16,4-2-5 0,0 0-2 15,3 1-8-15,0-1-5 0,1 0-7 0,-1 1-5 16,2 0-3-16,-3 1-2 0,-1-1-1 16,-1 0-5-16,-2 1-1 0,-1 1-4 0,-2-1-11 15,2 0-17-15,-4 2-24 0,0-2-31 0,-4 1-28 16,2 1-36-16,-2-1-30 0,-4 2-42 0,-2 1-87 15,-2 3-148-15,-2 0-163 0,-6 5 275 0</inkml:trace>
  <inkml:trace contextRef="#ctx0" brushRef="#br0" timeOffset="16759.18">6650 6393 2422 0,'-2'-4'250'0,"-1"2"-167"0,2-3-51 15,1 5-28-15,2 0 6 0,1 0 9 0,1 0 6 16,3 0 1-16,-2 0-6 0,2 0-5 16,-3 3-2-16,4-3 3 0,4 1 2 0,-1 0-2 15,2 0-1-15,4 0-2 0,0 1-3 0,-1-1-3 16,4 1-1-16,-3 0-3 0,5 1 1 0,-3-2-2 16,0 0-1-16,0 0-2 0,1 0-4 15,-3 0-7-15,1 2-14 0,2-1-18 0,0-1-22 16,2 0-26-16,-5 0-43 0,2 0-69 0,-3-1-129 15,-1 0-229-15,-1-2-534 0</inkml:trace>
  <inkml:trace contextRef="#ctx0" brushRef="#br0" timeOffset="17383.58">7734 5875 2353 0,'-7'-5'74'15,"1"-1"-27"-15,0 2-49 0,5 1-39 16,1 3-17-16,0 3 1 0,0-2 14 0,1 1 30 15,0 3 33-15,2 2 27 0,-2 3 16 0,1 2 0 16,0 5-7-16,0 3-12 0,1 3-10 0,2 8-3 16,-1 2-4-16,3 5-3 0,-1 3-4 15,-2 2-4-15,1 3-4 0,-4 2-4 0,-1 1-3 16,-1-2-4-16,0-2-2 0,-3-4-1 0,1-4-2 16,-2-7 2-16,3-5-1 0,1-3-1 0,-1-3-5 15,1-3-11-15,1 0-22 0,0-4-29 16,1 1-50-16,1-4-77 0,0-2-129 0,4-4-155 15,1-3-188-15,1-7-104 0</inkml:trace>
  <inkml:trace contextRef="#ctx0" brushRef="#br0" timeOffset="17691.41">7995 6118 2032 0,'-4'-2'144'0,"1"0"-201"16,-2 0-68-16,6 3-13 0,0 0 31 0,3 3 46 16,-2 1 55-16,1 0 18 0,1 1 20 15,-2-2 34-15,4 2 32 0,2 0 19 0,-1-2 4 16,4 1-13-16,6-1-16 0,-4-2-6 0,6-1-6 16,2-1-10-16,-2 0-8 0,2-1-7 0,-1 0-12 15,4-3-10-15,-1 1-10 0,1-1-12 0,-3 1-5 16,5-1-3-16,-2-1-3 0,-2 1-1 15,1-1-4-15,-3 2-4 0,-1-1-8 0,-2 1-12 16,0 0-11-16,-2 1-16 0,0-1-17 0,-3 2-15 16,0 0-18-16,-3 1-24 0,-3 0-34 0,-1 0-63 15,-3 0-109-15,-1 1-98 0,-2 2-154 0,-1 0 92 16</inkml:trace>
  <inkml:trace contextRef="#ctx0" brushRef="#br0" timeOffset="17968.56">8318 5860 2604 0,'-4'-4'55'0,"0"1"-21"0,-2 0-47 15,6 3-15-15,0 2 4 0,0-1 8 0,0 1 21 16,0 4 21-16,-2 2 18 0,0 2 10 0,-3 6-6 15,4 3-7-15,-2 2-14 0,-1 4-9 16,2 1-3-16,1 4-3 0,0 1-1 0,1 0-2 16,0 1-2-16,-1-3-4 0,-2 4-2 0,2 0-7 15,-1 0-8-15,2 2-17 0,0-2-25 16,0 2-35-16,2-2-52 0,2-1-63 0,-2-2-103 16,3-1-182-16,0-3-209 0,4-2-185 0</inkml:trace>
  <inkml:trace contextRef="#ctx0" brushRef="#br0" timeOffset="18743.62">9807 6470 416 0,'0'-2'129'0,"-1"1"-22"0,1-1-29 16,0 1 44-16,0-1 58 0,0 0 41 16,-1-1 25-16,1-1 3 0,-2 0-21 0,1 1-31 15,-1-1-41-15,0 1-45 0,1 0-34 0,1 2-28 16,0 1-23-16,1 0-16 0,-1 0-14 16,2 1-3-16,1 3 7 0,2 1 9 0,3 2 11 15,3 4 2-15,1 0-3 0,2 4-1 0,2 5 3 16,0 0 2-16,-2 4 4 0,4 0-3 0,-3 1-5 15,1 1-6-15,1 0-3 0,-3 1-3 16,5-1-2-16,-4 1-1 0,3 0-2 0,1 3-2 16,-5-1-4-16,3-4-2 0,-6 0-2 0,1-3 0 15,3-1-3-15,-3-2-2 0,-1-2-6 16,-1 0-9-16,-2-4-9 0,2 0-14 0,-6 0-18 0,3-4-21 16,-5 1-21-16,1-3-33 0,1-2-39 15,-2-3-68-15,-1-1-64 0,-1-2-72 0,0-3-151 16,1-6-22-16</inkml:trace>
  <inkml:trace contextRef="#ctx0" brushRef="#br0" timeOffset="18973.38">10271 6410 2507 0,'-6'-3'56'0,"1"-1"-25"0,-1 2-56 16,3 4-15-16,-1 4 1 0,1 1 11 0,-2 4 15 15,-2 5 14-15,-5 5 8 0,-3 2 11 16,-4 3 6-16,3-1 0 0,-4 0-3 0,0 1-7 16,0 0-8-16,0 0-6 0,-2 1-4 0,0 1-6 15,-3 0-5-15,1 1-7 0,-3 0-9 0,1-1-9 16,3-1-14-16,3-6-14 0,4-4-33 16,1-3-65-16,3-7-114 0,2-3-169 0,3-2-220 15,2-6-29-15</inkml:trace>
  <inkml:trace contextRef="#ctx0" brushRef="#br0" timeOffset="19481.78">9329 6043 1 0,'0'-6'0'15,"0"-2"0"-15,2-3 88 0,1 6 127 0,1 1 54 16,-2 0 16-16,-1 1-7 0,1 0-31 16,1 1-37-16,0 1-28 0,-2 0-24 0,-1 1-19 15,2-2-21-15,-1 1-16 0,5 0-13 0,-4 0-10 0,4-1-8 16,0 0-6-16,2 0-5 0,1 0-7 15,2-3-6-15,1 3-10 0,3-2-7 0,1 2-6 16,3-1-4-16,2-1-3 0,2 2-2 0,3-2-2 16,0 0 0-16,4 1 0 0,1 1-1 15,1 0-2-15,1 0-4 0,1 1-2 0,3 0 0 16,4 1 1-16,1 0-2 0,4 1 1 0,-1 0-2 16,4 1 1-16,2-1-1 0,1 2 0 0,-2 0-1 15,-1 1 0-15,1 0-1 0,-5-2 0 16,5 3 0-16,-7-2 0 0,0 2-1 0,-1-1-1 15,-8 1 0-15,1-1-1 0,-2-1-2 0,-7 1 0 16,1-1-3-16,-5 1-4 0,-2 0-3 0,0 0-4 16,-4 0-7-16,-1 0-9 0,-3 0-10 15,-2 1-9-15,-2-2-11 0,-1-1-12 0,-5 1-15 16,-1-1-10-16,-1-1-6 0,-2 0-9 0,-4 2-34 16,2-1-55-16,-5 0-82 0,-2 1-81 0,-1-3-95 15,-4-3-123-15,2-2 449 0</inkml:trace>
  <inkml:trace contextRef="#ctx0" brushRef="#br0" timeOffset="20115.64">9751 5086 264 0,'-2'-2'237'15,"0"-1"18"-15,1-2-49 0,0 2-35 0,0-1-23 16,-4 1-13-16,1-1-13 0,-1-1-15 0,0 1-12 16,-3-2-19-16,0 1-15 0,1 1-14 0,-5 0-14 15,3 0-8-15,-2 1-5 0,1 0-5 0,-3 2-6 16,1 2-5-16,1 3-4 0,-4-1-2 15,2 1 0-15,1 3 3 0,-1 1 1 0,0 1 4 16,0 0 1-16,3 2 0 0,0 1 2 0,2 0-2 16,1 2 0-16,0 4 1 0,2-1-1 0,0 1 1 15,5-2-1-15,0 1-1 0,1-2-1 16,5-1-1-16,2 3 2 0,1 0-6 0,7-2-4 16,2 0 0-16,3-2-7 0,1-2 1 0,4-1 7 15,-2 1 0-15,5-3 2 0,-2 0 2 16,-2 0-3-16,-1-1 0 0,-1-2 3 0,-3 2 0 15,-4-2 0-15,-2 1 0 0,-1-2-1 0,-8 0 1 16,0 0 6-16,-3 0 16 0,-3 1 14 0,-5 0 9 16,-1 6-1-16,-8 0-12 0,-3 5-12 15,-5 2-7-15,-3 1-4 0,-6 2-1 0,0 2-3 16,-2-2-2-16,-2 4-4 0,0-1-5 0,-2-1-7 16,6-1-9-16,2-4-16 0,6-3-20 0,4-2-36 15,6-6-74-15,7-4-127 0,3-3-163 16,4-3-195-16,4-3 104 0</inkml:trace>
  <inkml:trace contextRef="#ctx0" brushRef="#br0" timeOffset="20755.05">9878 5232 1835 0,'-2'-3'64'0,"-3"-2"0"0,3 1-37 0,2 2-19 16,0 2-4-16,0 0 0 0,0 0 7 0,0 0 9 16,0 2 3-16,0-2-3 0,0 1-10 0,0 0-7 15,1 2 1-15,2 2 9 0,2 6 11 16,2 1 2-16,-3 5-4 0,5 4-9 0,-3 1-7 16,0 1-5-16,1 1-1 0,-3-2-1 0,3-1 1 15,-4 0 1-15,3-4-1 0,-4-1 2 16,1-2-1-16,2-4-1 0,-2-3-1 0,-2-3-1 0,3-3-5 15,-1 1-2-15,-2-4 0 0,0 1 5 16,1 1 6-16,3-4-1 0,-2-3-11 0,2-4-16 16,-1-6-19-16,6-1-15 0,-2-4-7 0,-4-2-11 15,4-2 5-15,-1-1 10 0,-1 1 10 0,3 1 25 16,2 6 20-16,-3 2 20 0,0 5 23 16,-4 4 15-16,3 3 7 0,-5 3 0 0,6 1-4 15,-5 1-1-15,-1 1-2 0,3 4 1 0,-2 0 3 16,4 6-2-16,-2 0-4 0,2 3-6 0,-3 0-8 15,3 1-8-15,-5 0-4 0,3-2 0 16,-3 3 1-16,-1-3 3 0,0 1-2 0,-1-3-5 16,0 1-6-16,0-5-6 0,0 0-3 0,0-2-4 15,0-3-11-15,0-1-17 0,2-1-20 16,3-1-12-16,-2-1-2 0,-1-1 1 0,6-4-7 16,2-3-20-16,0-5-28 0,2-4-17 0,4 0 12 15,-2 0 27-15,3 1 34 0,-5 7 44 0,2 1 43 16,-1 7 33-16,-5 2 37 0,2 3 18 15,-1 3 3-15,0 2 2 0,-1 2-14 0,2 2-12 16,-2 1-10-16,-4 3-8 0,1 0-4 0,-2 1-6 16,-2 1-10-16,-1-1-12 0,0 1-11 0,-1-1-7 15,-1-3-7-15,1 4-5 0,-3-5-4 0,2 2-1 16,2-3-2-16,-2 0-1 0,-2-3 0 0,1-2-3 16,2-2-2-16,1-1-6 0,-1-2-10 15,0-1-14-15,0-1-24 0,-1-2-33 0,-4-1-45 16,3-2-75-16,-4-2-107 0,-1-4-141 0,0-2-173 15,-2-4-254-15</inkml:trace>
  <inkml:trace contextRef="#ctx0" brushRef="#br0" timeOffset="20950.93">10099 4732 544 0,'1'-7'109'0,"-1"0"-68"0,1-1-53 15,0 7-57-15,1 3-14 0,6 4 27 16,-3 1 25-16,2 2 32 0,0 4 29 0,-3 0 18 16,4 6 15-16,-1 2-20 0,-3 0-25 0,5 2-18 15,1-1-29-15,-1-1-66 0,1-4-72 0,1 0-92 16,1 1 164-16,4-4 95 0</inkml:trace>
  <inkml:trace contextRef="#ctx0" brushRef="#br0" timeOffset="21204.87">10510 4964 1766 0,'0'2'86'0,"3"0"-69"0,0 3-20 0,0 2 9 16,1 1-5-16,2 4-9 0,2 2-4 16,1 2-1-16,-4 0 10 0,3 2 10 0,0 1 13 15,1 0 14-15,2 2 2 0,0 2-1 0,1 1-1 16,1 2-9-16,4 0-2 0,-4 3-4 0,5-2-6 15,-5 0-5-15,4-2-4 0,-4-2-1 16,3-1-3-16,-4-1 2 0,-2-4-1 0,3-2 0 16,-3-1-1-16,0-3-4 0,-1 1-3 0,1-2-15 15,0 0-29-15,0-3-52 0,-1 0-91 0,-1 0-106 16,-4 0-92-16,3-1-78 0,-5 0-36 16,-1 0 454-16</inkml:trace>
  <inkml:trace contextRef="#ctx0" brushRef="#br0" timeOffset="21435.92">10773 4994 2507 0,'-2'-2'45'16,"-4"-1"-13"-16,3 3-40 0,2 5-15 15,-1 5 10-15,-5 6 10 0,0 5 6 0,-4 6 6 16,-3 3 7-16,-5-1 13 0,-2 0 5 0,-1 1-1 15,1 1-6-15,-3 1-12 0,1-3-7 16,0 3-5-16,-4 0-11 0,2 1-16 0,-4 2-27 16,0 0-35-16,0 0-54 0,2-1-81 0,1 0-144 15,-3-2-172-15,6-1-142 0,0-3 77 0</inkml:trace>
  <inkml:trace contextRef="#ctx0" brushRef="#br0" timeOffset="23746.62">4288 7328 1 0,'3'-2'0'0,"3"0"0"0,-2-1 0 16,4-1 0-16,2 2 0 0,-1-2 0 0,-2 2 0 15,-2 0 0-15,2 1 0 0,-2 1 0 16,2-2 0-16,-2 2 0 0,0 2 0 0,0-2 0 16,2 1 0-16,-2 1 0 0,-1 0 0 0,3 2 0 15,-3-2 0-15,5 1 0 0,-5-1 0 0,3 1 0 16,0-1 0-16,-3-1 0 0,3-1 0 0,-3 0 0 15,4 0 0-15,-5 0 0 0,4-1 0 0,0-1 86 16,-3 1 23-16,3-1-12 0,0 0-9 16,4-1 4-16,0 1 13 0,-1-3 26 0,0 3 7 15,4 0-23-15,-3-1-35 0,2 2-48 16,4 1-29-16,-2 1-9 0,1 2 2 0,3-1 5 16,-1 0 8-16,2 3 2 0,0-3 0 0,2 1-1 15,0-2-1-15,5 0 0 0,-2 1-2 0,2 0-3 16,-2-1-2-16,3 0-2 0,4 0-3 0,-3-1 2 15,2 2 0-15,3-2-5 0,1 0 4 16,0-2-3-16,4 1 2 0,-1-1 2 0,4-2-1 16,-1-1-4-16,3-2-5 0,4-1-3 0,0 0-4 15,3-3 4-15,3 1 1 0,0-1 2 16,-1 1 3-16,1-2-1 0,-1 1 3 0,1 1 4 16,2 0 1-16,-2-2-1 0,2 0 0 0,-2 1 0 15,2 0 2-15,-1 1 4 0,-1 0-1 0,2 2-2 16,0 1 4-16,0-1-4 0,-2 3 2 0,2 1 2 15,-3-1-3-15,2 2-2 0,0-1 2 16,0 1-1-16,0 0 2 0,-1 3 4 0,2 0-2 16,-2 0-6-16,1 0 7 0,2 0 0 0,-2 3 1 15,-2 0 4-15,1 0-6 0,0 0 5 0,-1 1-1 16,-2-2 9-16,1 2-3 0,2 0-1 16,-3 1 2-16,0-1-4 0,0 1 4 0,-2-2 0 15,0 2-3-15,1-1-3 0,-1 1-6 0,2-1-3 16,-1 0-30-16,-1-1-9 0,0 0 1 0,-4-1 3 15,3-1 35-15,1-1 13 0,1 0 4 0,-3-1 4 16,5-1-3-16,-3-1 3 0,1 1-4 16,1-1-5-16,-1 0 3 0,0 1-8 0,2 0 1 15,-2-2 0-15,-1 1-4 0,-2 1-5 0,0 0-2 16,-2-1 6-16,1 1-1 0,-1-2 8 16,1 1 2-16,-3-3-4 0,2 1-1 0,-3 1 0 15,2-1-4-15,-3 2-3 0,-2 0 0 0,-2 0-2 16,1 1-2-16,1 2 1 0,-6 0-3 15,3 0 0-15,-4 1 0 0,-4 2 1 0,-2-2-3 16,1 2-5-16,-4-2-1 0,1 1 6 0,-2 1 4 16,0-1 6-16,-3-1 3 0,1 1-5 0,-4-1 0 15,1 1 0-15,-1 0-1 0,-2-1 1 16,-2 3-1-16,0-2 0 0,-4 0-2 0,1 1-4 0,-1 0-2 16,-3 1-5-16,2-1-2 0,-2 4-3 15,-1-2-9-15,-3 1-20 0,2 2-69 0,-2 2-118 16,-1 0-159-16,0 3 4 0</inkml:trace>
  <inkml:trace contextRef="#ctx0" brushRef="#br0" timeOffset="29698.39">16190 7136 2211 0,'0'-8'86'0,"-1"-2"-21"0,0 1-46 0,2 4-25 16,1 3-3-16,5-3 5 0,-3 3 10 0,4 0 5 16,1 1 6-16,-4 1 8 0,0 1 8 15,0 1 9-15,2 3 1 0,1 1 2 0,0 2-5 16,5 5-8-16,-2 2-9 0,2 4-11 0,3 4-7 15,-4 1-5-15,1 1-3 0,3 3-6 16,-4 0-7-16,-1-1-8 0,2-2-6 0,-2-1-6 16,-2-2-7-16,-2-3-15 0,3-2-22 0,-2-2-36 15,-4-3-46-15,3 1-70 0,-4-4-120 16,4 2-115-16,-4-3-118 0,1-3 103 0</inkml:trace>
  <inkml:trace contextRef="#ctx0" brushRef="#br0" timeOffset="29895.5">16237 7623 2467 0,'0'0'29'0,"0"0"-32"0,3 1-14 0,2 0 2 16,2 2 11-16,3 0 4 0,1-2-1 15,-1 0-1-15,1 1-4 0,-1-2-9 0,0 1-24 16,1 0-39-16,1 1-65 0,1 1-98 0,-1 2-116 15,-3 1-111-15,-2 2-78 0,-2 6-14 0,-1 2 560 16</inkml:trace>
  <inkml:trace contextRef="#ctx0" brushRef="#br0" timeOffset="30075.91">16225 8047 1 0,'-1'8'0'0,"1"-1"226"0,1 2 98 0,3-1 0 0,1-4-17 0,4 0-15 15,1-1-23-15,2 0-40 0,3-1-41 16,-3-2-45-16,7-1-37 0,-3-1-32 0,4-2-28 15,1-3-15-15,2-2-12 0,-1 0-9 0,1-3-5 16,0-1-7-16,1-1-3 0,-4-2-2 0,1 1-7 16,-1-5-4-16,-3-1-14 0,1 0-23 0,-1-5-30 15,1 0-46-15,-5-2-80 0,5-1-116 16,-6-1-134-16,-1 1-165 0,-2-3 7 0</inkml:trace>
  <inkml:trace contextRef="#ctx0" brushRef="#br0" timeOffset="30294.99">16666 7388 1277 0,'6'-1'192'0,"1"-1"-16"0,6-2-1 16,3 1 16-16,5 1-13 0,-2-2-55 0,3 2-52 16,0-1-31-16,2 0-19 0,-1 1-10 15,0-3-4-15,1 2-3 0,-2-1-2 0,-1 0-1 16,1-1-5-16,-3-2-5 0,3 1-7 0,-3 0-15 15,0-1-21-15,-3-1-29 0,0 1-35 0,-3 0-47 16,-4 0-67-16,0 1-65 0,-6 1-74 0,0 0-109 16,-3-2-64-16,-4 1 460 0</inkml:trace>
  <inkml:trace contextRef="#ctx0" brushRef="#br0" timeOffset="30576.62">16870 7106 863 0,'1'1'247'0,"-1"2"-96"0,2-1-12 0,1 3 28 16,1 3 36-16,1 1-16 0,-1 5-43 0,-2-1-37 16,2 6-31-16,-3 4-22 0,-1 2-22 15,-4 5-14-15,2 4-7 0,-5 0-8 0,-1 2-3 16,-2-1-1-16,-3 1 0 0,0-2 2 0,-1-4 1 16,1 1 2-16,5-6-1 0,3-4-1 0,3-3 0 15,3-2-2-15,1-4 2 0,5 0 3 16,2-2 3-16,4-2 2 0,0-1 4 0,7-3 0 15,-2-2-1-15,3-2-3 0,0-4-6 0,-1-1-3 16,1-2-4-16,3-2-8 0,-3 1-7 0,1-4-10 16,-1 1-15-16,0-3-22 0,-2 2-32 15,-1-1-61-15,-3 1-107 0,-2 2-126 0,-1 3-98 16,-6 1-70-16,-4 3 192 0,-2 1 367 0</inkml:trace>
  <inkml:trace contextRef="#ctx0" brushRef="#br0" timeOffset="30777.01">16716 7920 1516 0,'10'0'217'0,"5"-1"-112"0,11-1-32 16,5-3-20-16,5-2-21 0,0-3-13 0,4-5-11 16,-4 1-5-16,-5-2-2 0,-1 0-2 0,-3 1 3 15,0-2-5-15,-3 0-4 0,2 3-11 16,-4-4-28-16,0 3-41 0,-3 0-68 0,0 0-100 15,-6 2-108-15,-3 0-123 0,-2-1-121 0,-6 3 607 16</inkml:trace>
  <inkml:trace contextRef="#ctx0" brushRef="#br0" timeOffset="30954.68">17049 7371 1332 0,'2'7'570'0,"-1"7"-398"0,0 4-32 15,1 7-46-15,1 1-50 0,0 3-23 16,-3 3-13-16,-1 3-8 0,-4 1 1 0,1 3 1 16,-3-1 3-16,-3 0 0 0,3 3-2 0,-3 0 0 15,3 2-7-15,-2 2-24 0,3-1-50 16,3-1-99-16,2-6-159 0,1 1-236 0,0-3-632 16</inkml:trace>
  <inkml:trace contextRef="#ctx0" brushRef="#br0" timeOffset="31413.4">17723 7109 2768 0,'-6'-7'28'15,"2"-3"-11"-15,-1 2-20 0,2 5-13 0,2 3-4 16,1 0-1-16,0-1 0 0,-1 1 1 0,-2-1 1 16,-5-1 6-16,0 0 5 0,-4 2 7 0,-2 3 2 15,-3 3-3-15,-1 3-7 0,-5 5-11 16,-3 5-16-16,-2 4-18 0,-3 3-20 0,-2 5-11 16,-1-1 5-16,-4 4 19 0,4-3 24 0,-3-1 20 15,7 0 13-15,8-5-1 0,2-2-10 0,7-4-24 16,4-2-45-16,3-5-70 0,4-1-80 0,3-3-67 15,2-1-18-15,3-4 11 0,4-4 16 16,2-2-5-16,7-7 153 0,1-2 144 0,5-3 0 16</inkml:trace>
  <inkml:trace contextRef="#ctx0" brushRef="#br0" timeOffset="31582.08">17519 7357 1 0,'3'4'0'0,"3"0"285"16,0 3 165-16,-1 2-19 0,-4 4-68 0,-1 3-99 15,-2 6-91-15,-4 6-73 0,-3 4-46 0,1 7-28 16,-4 1-15-16,-1 4-6 0,-2 0-3 0,0-3-1 15,3-2 1-15,-4-4-1 0,6-6 2 16,5-7 1-16,-1-8 3 0,4-6 3 0,2-4 1 16,0-4 0-16,0 0-9 0,1-4-18 0,1 0-23 15,4-5-49-15,0-4-55 0,4-8-71 16,5-4-71-16,-3-5-72 0,4-3-73 0,-3-1-54 16,-1-2 324-16</inkml:trace>
  <inkml:trace contextRef="#ctx0" brushRef="#br0" timeOffset="31822.88">17551 7483 1 0,'8'-2'0'0,"-1"-3"0"0,5 3 144 15,-6 2 223-15,3 1-12 0,0 1-33 0,-1 2-52 16,-1-2-49-16,0 0-33 0,1 1-33 0,-3-2-28 16,1-1-30-16,1 0-25 0,-1 0-21 0,1-3-16 15,1 2-10-15,1-2-8 0,-4-1-7 0,3 2-3 16,-1 0-4-16,-3 2-2 0,1-2-1 16,-1 4 0-16,2 0 13 0,-2 4 11 0,-2 2 14 15,3 5 9-15,-2 5-2 0,-2 7 0 0,0 6-2 16,-2 5 1-16,1 4 2 0,-3 3 1 0,-2-1-3 15,3 4-4-15,-3 1-5 0,-1 0-9 0,4-1-6 16,-3-3-9-16,3 0-7 0,1-6-2 16,1-3-7-16,1-4 0 0,-1-2-7 0,2-3-18 15,1-2-26-15,0-1-41 0,-2-3-77 0,3-4-138 16,1-1-293-16,-3-1-720 0</inkml:trace>
  <inkml:trace contextRef="#ctx0" brushRef="#br0" timeOffset="32625.09">18437 7029 1383 0,'1'-4'-26'15,"-1"-1"-35"-15,3 0 5 0,-2 2 21 16,1 1 41-16,-1-1 40 0,-1 2 36 0,0 0 26 16,0 2 8-16,0 0 3 0,0 1-11 0,0-1-20 15,-1 0-18-15,0 0-11 0,0 2-5 0,-4 4-6 16,2 4-7-16,-5 3-13 0,-5 5-16 0,-5 4-11 16,-3 1-7-16,-3 2-3 0,-6-1-2 0,-1 1-4 15,-3-1-7-15,0 0-2 0,-3 0 3 16,4-4 8-16,2-1 10 0,8-6-1 0,6-6-20 15,7-3-62-15,8-3-98 0,3-2-43 0,1-1-8 16,5-1 32-16,4-3 72 0,0-1 29 16,1-7 21-16,7-1 27 0,1-1 26 0,0-1 23 15,3 2 13-15,-1 1 18 0,-4 4 34 0,0 2 43 16,-1 1 41-16,-4 4 31 0,-2 1 12 0,0 3 7 16,-3 4 4-16,-1 2-12 0,-2 3-21 15,3 6-37-15,-5 6-32 0,-2 7-21 0,-2 7-17 16,-5 5-14-16,-2 1-11 0,-1 3-12 0,-3 1-4 15,-5-1-3-15,5-4-2 0,0-6 4 16,1-8 4-16,3-6 5 0,2-7 0 0,3-3-6 16,1-4-6-16,2-2-11 0,0-2-8 0,0-3-10 15,1-2-1-15,3-4-3 0,3-2-10 0,4-4-13 16,2-8-22-16,5-6-22 0,2-6-19 0,0-4-22 16,2-4-11-16,0 0 16 0,1 0 36 15,-3 5 48-15,-3 5 49 0,-1 7 33 0,-3 5 21 16,-1 5 17-16,-3 5 10 0,1 4 5 0,-3 2 4 15,-2 3-2-15,2 3-7 0,-1 2-16 0,-2 5-17 16,-1 2-17-16,2 4-11 0,-3 2-9 0,-1 0-7 16,-1 3-5-16,0-2-2 0,0 3 0 15,-2-1-1-15,0 2 1 0,-3-3-1 0,2-4-1 16,-4 0-2-16,1-1-2 0,-2-2-3 0,0 0-8 16,-3-1-10-16,1 0-22 0,-3-3-30 0,2 0-36 15,-2-2-43-15,0-3-64 0,1 0-69 16,-6-3-98-16,0 0-99 0,-3-3-138 0,-1-4 181 15</inkml:trace>
  <inkml:trace contextRef="#ctx0" brushRef="#br0" timeOffset="32901.28">17974 7413 2384 0,'-2'0'93'0,"0"1"-67"0,2 2-45 0,2 4 0 15,2 8 15-15,-2 8 12 0,2 4 10 0,-1 5 11 16,0 2 16-16,-3 0 14 0,5 2 4 16,1 0-6-16,0 1-13 0,0 0-8 0,3 0-4 15,2-2-4-15,3-2-2 0,-2-2-8 0,0-5-4 16,1-2-3-16,4-2 6 0,-4-4 3 0,6 1 2 16,1-4 2-16,4 0-5 0,2-4-2 0,4 1-4 15,1-5-4-15,7-2-3 0,0-3-7 16,-2-3-10-16,5-3-18 0,-1-2-25 0,-3-2-30 15,-2-2-43-15,-2 0-54 0,1-3-71 0,-8 3-137 16,2-1-199-16,-6 1-791 0</inkml:trace>
  <inkml:trace contextRef="#ctx0" brushRef="#br0" timeOffset="33774.98">19349 7022 1975 0,'-1'-8'86'0,"1"-2"-68"0,0-2-25 0,2 6-10 0,3 3 2 15,0-2 9-15,0-1 11 0,-1 1 12 16,-2 2 9-16,-1 0 11 0,2 3 6 0,-3 0-3 16,0 2-8-16,0-1-10 0,-3 1-8 0,1 0 1 15,0 5 3-15,-6 7 0 0,-3 6 1 16,-6 7-2-16,-1 4-4 0,-7 5 0 0,2 0 1 15,-5-1 3-15,0-2 9 0,5-4 6 0,-5 1 5 16,7-4-2-16,-1-3-9 0,4-4-11 0,5 1-15 16,4-2-8-16,0-1-10 0,8-3-3 15,-1 1-1-15,2 0 6 0,2-1 3 0,4 2 3 16,-2-2 5-16,4 1-2 0,2-3 1 0,3 0-1 16,3-3-3-16,3-1-1 0,-3-3 2 0,4-4 3 15,1-1 2-15,-2-2 4 0,2 0 1 0,0-2 0 16,-2 3 2-16,1 0 1 0,-1 2 5 0,-6 2 3 15,1 3 8-15,-2 2 8 0,-4 2 7 16,-4 2 7-16,-3 2 4 0,-1 3-3 0,-4 0-7 16,-4 4-7-16,-7 2-6 0,1-1-4 0,-6 0-1 15,0-2 0-15,0 0-2 0,-3-1-1 0,4-1-2 16,-2-2-4-16,4-3-1 0,5-2-6 16,2-4-6-16,2-1-8 0,5-3-17 0,3-2-21 15,0-2-21-15,2 0-10 0,-1-2-5 0,6-2-4 16,1-2-15-16,3-4-44 0,2-4-75 15,3-6-89-15,3-2-93 0,-4-2-77 0,5 0-28 16,-8-1 264-16,5 1 247 0</inkml:trace>
  <inkml:trace contextRef="#ctx0" brushRef="#br0" timeOffset="34303.67">19418 7380 1 0,'8'-10'0'0,"3"-5"425"16,2 0 79-16,-2 2-54 0,-1 6-83 0,-1 2-108 15,0-2-83-15,0 3-56 0,2 2-40 0,1 0-29 16,1 1-18-16,3 1-13 0,3 1-8 0,-1 0-3 15,1 1-9-15,1-1-6 0,-2 2-1 16,1-2-6-16,-6 1-6 0,4-1-14 0,-6 3-22 16,-2-1-24-16,-1 0-24 0,-4 0-12 0,-3 2 4 15,-1 5 8-15,-1 1-3 0,-7 4-2 0,-4 2 3 16,-1 4 18-16,-8 3 33 0,-2-1 32 16,-1 3 21-16,-6 1 17 0,0 0 37 0,0-1 71 15,5-3 70-15,4-5 34 0,5-6-14 0,7-5-65 16,7-5-68-16,4 0-33 0,5 1-6 0,1-2 9 15,1 0 5-15,1-3-4 0,5-5-12 16,3-4-13-16,5-9-16 0,6-7-17 0,2-2-20 16,1-5-21-16,-1 2-17 0,2-2-19 0,-4 0-21 15,-2 2-18-15,-5-3-32 0,-4 2-34 16,-2 0-35-16,-6 3-34 0,-4-1-29 0,-3 1-24 16,-5 0-6-16,-3 1 40 0,-4 2 39 0,-6 1 171 15,0 1 66-15,-3 2 0 0,-2 3 0 16,0 4 0-16,-1 6 0 0,1 3 0 0,-2 2 202 15,4 4 187-15,-1 2 39 0,8 4-44 0,1-2-94 0,5 3-104 16,0 2-72-16,2 7-25 0,1 6 0 16,2 7 5-16,1 8 1 0,2 6-6 0,4 6-2 15,2 5-4-15,2 4-7 0,1 2-6 0,6 4-13 16,-2 2-8-16,6-3-8 0,1-1-14 16,-1-4-7-16,0-4-6 0,5-6-3 0,-1-5-4 15,2 0-3-15,0-4-3 0,-2-3-6 0,-1-1-1 16,-2-4-5-16,-1-4-4 0,1-3-5 0,-6-1-9 15,3-3-1-15,-5-6 2 0,0 0 1 16,-4-4-10-16,0-3-23 0,-1 1-30 0,-2-5-42 16,-2-1-50-16,-3-3-82 0,0-4-193 15,2-2-286-15,-5-5-117 0</inkml:trace>
  <inkml:trace contextRef="#ctx0" brushRef="#br0" timeOffset="34515.41">20229 7507 2705 0,'0'1'122'0,"-2"1"-93"0,-1 5-16 16,-1 6-7-16,-3 6-4 0,-6 6 0 0,-4 5 0 15,-4-1-1-15,-4 1-1 0,-3 2 0 16,-1-3-2-16,-1 1-4 0,-3 1-9 0,-1 2-16 16,-1-4-13-16,-4 2-16 0,-2-1-12 0,0-3-2 15,0-2-4-15,2-4 3 0,3-3 11 0,2-5 8 16,9-5 3-16,3-3-17 0,6-8-72 0,4-5-137 15,4-6-168-15,4-6-189 0,5-11-41 16</inkml:trace>
  <inkml:trace contextRef="#ctx0" brushRef="#br0" timeOffset="34688.21">20170 6763 2449 0,'1'4'171'0,"1"0"-38"0,6 4-23 0,1 6-16 15,2 1-31-15,1 5-30 0,-1 1-20 16,-2 0-9-16,0 2-4 0,-6-1-6 0,2 0-5 16,-3 0-9-16,-1 0-18 0,0-3-28 0,-1 3-70 15,3-2-152-15,0-1-386 0,-2 0-895 16</inkml:trace>
  <inkml:trace contextRef="#ctx0" brushRef="#br0" timeOffset="35831.83">15885 8344 1260 0,'2'1'1'0,"2"-2"-42"0,3 2 6 0,3 0 22 15,4-1 17-15,1 1 5 0,0-1 0 0,2-1 0 16,0-1 2-16,-4 0 4 0,5-2 1 0,-6-2 1 15,2 3 5-15,2-2 9 0,1 2 15 16,1-2 6-16,1-1-1 0,-2 3-7 0,3-1-14 16,-1 2-7-16,0 1-2 0,-3 1 1 0,4 1 3 15,-3 1 3-15,2 1 2 0,2-1 1 16,0 0 1-16,0 3-2 0,6-3-3 0,0 1-7 16,4-1-5-16,2 1-6 0,0 1-8 0,1-1-1 15,4 0-2-15,2 0 3 0,0-2 9 0,3-1 6 16,1 0 7-16,3-3-3 0,4-2-7 15,3 2-8-15,2-2-9 0,0 0-2 0,0 1-2 16,3-2 1-16,2 1 5 0,0 1 0 0,1 0 2 16,0-3-2-16,3 2 2 0,2-1 0 0,5 0 5 15,2-3 4-15,4-2 2 0,2 0-2 16,2 0-2-16,1 0-5 0,5 0-4 0,-3 0 0 16,4 1-3-16,0 2 1 0,1-1 0 0,-4 3-3 15,-2 1-4-15,1 2-5 0,-3-1-4 0,-2 3-2 16,0-1 0-16,-3 2 4 0,-1-1 4 15,0 1 6-15,-5 0 5 0,-2 1 3 0,-1 0 4 16,-4 0 1-16,-1 0 3 0,-5 2 0 0,-3-1 0 16,2 0 0-16,-6 1-6 0,-2 1-4 0,-2 0-9 15,0 2-15-15,-4-2-43 0,-1-1-57 0,-3 2-79 16,1 0-102-16,-8-1-128 0,1-1-132 16,-6-1 481-16</inkml:trace>
  <inkml:trace contextRef="#ctx0" brushRef="#br0" timeOffset="98357.81">14152 7139 1 0,'2'-10'0'0,"0"-4"0"0,4 1 0 16,-3-1 0-16,1 5 0 0,2-3 0 0,-1 3 0 15,1-3 0-15,0 2 0 0,-2-1 0 0,0 0 41 16,0 2 90-16,-1 0 0 0,-1 1-6 16,-1 2-8-16,0 1-9 0,1 0-3 0,0 1 1 0,-1 1-4 15,0-1-7-15,-1 1-3 0,3-2-6 16,0 1 0-16,-1-1-8 0,2 1-15 0,-2 1-20 15,3 0-23-15,-3-2-14 0,1 3-5 0,1-1-2 16,0 1 2-16,-3 1 3 0,2 1 6 16,-1 0 8-16,-1 1 6 0,2 0 10 0,-3 0 8 15,1 2 10-15,2-1 11 0,0 3 4 0,-1 0 2 16,1 2 0-16,0 5-8 0,-2 3-5 0,0 3-10 16,-1 6-10-16,-2 4-5 0,-1 6-2 15,-1 2 2-15,-3 7 8 0,4 2 0 0,-1 3-1 16,-2 3-2-16,0 1-8 0,1 3-4 0,-2 1-2 15,1 4-3-15,0 2-3 0,0 2 3 16,0 0-2-16,-1 0-3 0,1-2-4 0,-3 1-5 16,2-2-1-16,0-3-1 0,3-3-1 0,1-6-2 15,0-5-3-15,0-5 1 0,3-8-1 0,0-7 3 16,-1-4 1-16,1-6 1 0,0-3 4 16,-1-3-1-16,1-4 4 0,0-2 3 0,-1-2 1 15,1 0 0-15,-1 0-8 0,-2-1-6 0,0-2-7 16,-5 1-3-16,3-3 1 0,-3 1 1 15,-1-1-2-15,-2-2 0 0,1-3-6 0,-1-1-1 0,0-6-4 16,-1 2 1-16,-2-4-5 0,1-1-9 16,2-2-18-16,-3-3-27 0,-1-4-21 0,2-4-24 15,-1 0-23-15,-1-7-15 0,5-1-20 0,-3-3-15 16,-1-2-9-16,2-1 7 0,1 1 25 0,1 0 40 16,0 1 37-16,-1 2 25 0,1-2 20 15,0 5 17-15,0 2 19 0,-1 5 22 0,2 4 25 16,-2 7 28-16,4 2 24 0,2 4 44 0,0 2 39 15,2 4 36-15,0 4 26 0,2 3-21 0,1 3-51 16,1 1-58-16,0 1-34 0,2 2 8 16,2 3 22-16,2 2 16 0,7 3-3 0,-1 2-19 15,6 0-15-15,3 5-17 0,-1 1-13 0,8-1-13 16,0 1-11-16,0-2-7 0,1-1-5 0,-1-2-1 16,-2-1 1-16,2-2 1 0,-4-3 0 15,-2-1 1-15,0-1-2 0,-4-2-1 0,-3 1-4 16,-2 0-2-16,-5 2-2 0,-5-1 0 0,3 0 3 15,-4 3 3-15,-3 2 4 0,-3 4 0 0,-4 6 4 16,-4 2-1-16,-8 3-3 0,-3 2-1 16,-5 2-4-16,-6 2 1 0,-2-1 1 0,-3 0 1 15,0-2 3-15,-1-1 2 0,4-5 2 0,5-3-2 16,3-4-5-16,6-5-8 0,7-2-16 0,7-6-37 16,4-3-29-16,6-2-25 0,6-5-23 0,8-4-29 15,5-7-71-15,8-7-88 0,3-8-68 16,5-8-16-16,4-2 24 0,4-4 51 0,1 1 269 15,1 3 61-15,-3 0 0 0,2 4 0 0,-5 3 0 16,2 0 0-16,-4 3 0 0,-3 3 0 16,-3 2 0-16,-4 4 0 0,-1 3 0 0,-5 5 0 15,-3 1 0-15,-2 4 344 0,-4 4 46 0,-5 2-17 16,-5 3-48-16,0 1-44 0,-5 2-54 0,0-1-39 16,-4 2-35-16,2 0-36 0,-3 3-32 15,-4 3-29-15,-5 6-19 0,-3 5-10 0,-4 4-9 16,-4 4-5-16,-1 5-4 0,0 3-3 0,-3 0 0 15,0-1-1-15,4-2 4 0,2-3 6 0,5-1 1 16,6-9-2-16,5-3-2 0,6-5-5 0,4-1 0 16,5-2 2-16,5 2 3 0,-1-3 1 15,7 0 2-15,2-6-1 0,5-3-3 0,4-5-3 16,3-2-15-16,3-2-17 0,4-4-26 0,1-1-37 16,1 0-47-16,-1-1-77 0,-4-1-156 0,1 3-244 15,-4 0-190-15,-3 1 271 0</inkml:trace>
  <inkml:trace contextRef="#ctx0" brushRef="#br0" timeOffset="99099.57">14930 7349 2106 0,'-8'-11'221'0,"2"-3"-190"16,-1 0-21-16,7 10-31 0,5 2-5 0,3 0 10 15,5 0 9-15,2-3 8 0,0 2 3 0,0 0 7 16,-2 0 7-16,1 0 8 0,0 1 4 0,2 0-4 16,0 0-4-16,3 0-5 0,2 0-9 15,3 1-8-15,-1 0-11 0,2 1-9 0,-1 0-10 16,-2 1-12-16,-1 1-12 0,0 1-11 0,-4 0-11 16,0 2-4-16,-4 0-3 0,-2 2 5 0,0 0 4 15,-3 4 7-15,-2-1 4 0,-6 4 2 16,0 1-1-16,-6 2-2 0,-5 4 9 0,-3 1 11 15,-3 2 19-15,-5 1 18 0,-4 1 13 0,-1 0 7 16,-5 1 11-16,-2 1 14 0,0-1 22 16,-1-3 24-16,0-1 21 0,4-2 9 0,2-4-6 15,7-2-20-15,4-2-28 0,5-4-26 0,7-4-27 16,2 0-21-16,4-3-7 0,4 0 4 0,2 1 14 16,3-1 20-16,3-1 11 0,3-2-1 0,5-2-4 15,3-3-7-15,6-2-7 0,-3-2-5 16,7 1-1-16,-2-2-1 0,-6 2 0 0,3 2-4 0,-4 0 1 15,-2 4-4-15,-4 1-2 0,-1 0-5 16,-4 2-9-16,-3 2-14 0,-3 0-10 0,-3 4 4 16,-4 2 10-16,-4 4 14 0,-6 8 5 0,-7 5-2 15,-7 6-6-15,-4 2 1 0,-7 6 7 16,-4 1 6-16,-3 1 8 0,-3 0 10 0,2-1 27 16,2-3 42-16,5-5 31 0,10-6 6 0,7-5-24 15,8-5-44-15,10-4-29 0,7 0-12 16,7-1 7-16,7-1 11 0,2-5 10 0,9-3 4 15,4-6-1-15,6-8-8 0,4-2-10 0,2-6-7 16,1-2-4-16,3-3-5 0,-3-1-2 0,-2 0-8 16,-2 0-4-16,-3 2-13 0,-6-1-17 15,-2 2-19-15,-1-1-25 0,-4 3-22 0,-3 0-26 16,-4 1-42-16,-3 3-56 0,-4 2-60 0,-3-1-53 16,-6 2-12-16,-4 1-9 0,-5 0-22 0,-2 2 251 15,-8 1 133-15</inkml:trace>
  <inkml:trace contextRef="#ctx0" brushRef="#br0" timeOffset="99377.89">15347 7401 1234 0,'-1'-4'281'0,"-4"2"-14"0,2-1-146 0,2 1-64 15,2 4-35-15,-1-1-19 0,0 1 8 0,0-1 25 16,0 0 24-16,0 1 17 0,-1-1-1 15,1 1-5-15,0 5-4 0,3 2-7 0,0 9 2 16,0 6 6-16,-2 7-4 0,-1 10-1 0,0 9-7 16,-1 6-9-16,-4 6-4 0,0 6-4 0,-1 6-4 15,-3 4-4-15,1 9-7 0,-3 1-6 16,1 5-4-16,-2 7-7 0,1 0-3 0,0 0-6 16,0 0-7-16,1-3-8 0,2-2-15 0,0-3-16 15,1-4-26-15,1-6-30 0,2-5-31 16,-1-6-50-16,2-7-94 0,2-8-172 0,1-9-198 15,2-7-383-15</inkml:trace>
  <inkml:trace contextRef="#ctx0" brushRef="#br0" timeOffset="101224.65">17600 3835 1 0,'-5'-5'0'0,"0"-4"0"0,-2 0 0 16,4 1 0-16,-3 2 0 0,3 0 155 16,0 2 14-16,-3-2 1 0,3 2-6 0,-1 1 1 15,2 0 4-15,0 1-7 0,2-1-13 0,0 2-18 16,-1 0-19-16,2 0-15 0,-1 1-16 15,0 0-18-15,1 0-20 0,-1 0-19 0,0 0-18 16,1 0-19-16,-1 1-17 0,0-1 2 0,2 1 4 16,4 0 12-16,-3 0 15 0,5 1-1 15,2-1 2-15,0 0 1 0,0 0 2 0,4 0 4 16,1-1 5-16,-3-1 7 0,6-1 6 0,-5-3 6 16,7-2-2-16,-1-3-4 0,3-4-8 0,5-1-8 15,0-5-5-15,1 1-4 0,2-3-1 16,2 0-3-16,0-1 0 0,-3-1-2 0,1 0-2 15,-1-3-7-15,-2 0-4 0,-5-1-9 0,-1 0-12 16,0 1-16-16,-9 1-15 0,-2 2-13 0,-1 0-4 16,-4 2 0-16,-4 1-10 0,-5 0-5 0,0 0 1 15,-4 1 5-15,-3 2 35 0,-2 2 26 0,-5 2 17 16,-3 1 12-16,2 6 4 0,-2 5 11 16,-3 3 12-16,-3 6 10 0,-3 6-2 0,-1 4-5 15,0 5-1-15,0 2 7 0,1 5 16 0,3-1 2 16,5 3-10-16,2-1 1 0,7 0-19 0,-1-1-6 15,6 1 6-15,1 1-8 0,4-2 5 16,3-3 1-16,3-1 11 0,4-4 14 0,1-2 15 16,6-3 19-16,0 1 9 0,7-5 8 0,7 2 1 15,1-2-8-15,5-1-15 0,5-1-19 16,6 1-17-16,0-1-8 0,3 1-3 0,-2-1-1 16,5-1-3-16,-2 0-2 0,4 1-3 0,0 1-3 15,1-2-3-15,-1 4-3 0,-2-3-3 16,-3 2-1-16,-4 0-3 0,-3-1 0 0,-1-2-2 0,-4 0 0 15,-3 0 0-15,-3-1-2 0,-4-1-3 16,0 1-3-16,-4-1-3 0,-1 0-4 0,0 0-4 16,-2-2-5-16,0-1-11 0,-3 0-11 0,0-2-10 15,-4-1-11-15,2 0-12 0,-2-1-14 0,-3-1-25 16,0-1-38-16,-4 0-33 0,1-2-39 16,-3 0-47-16,-1-2-47 0,-1-2-54 0,-1 1-35 15,-2 1 410-15</inkml:trace>
  <inkml:trace contextRef="#ctx0" brushRef="#br0" timeOffset="101449.37">18629 3294 981 0,'-2'-16'68'16,"-4"-2"68"-16,3 3 15 0,1 5-43 15,1 9-55-15,0 0-44 0,-2 2-39 0,2 0-19 16,0 2 10-16,1 1 18 0,-5 4 21 0,-4 6 11 16,-2 3-7-16,-4 7-4 0,2 4-16 0,-5 6-35 15,4 1-66-15,-4 4-88 0,4 4-90 0,-2 1-87 16,2-3 67-16,-3 2 315 0</inkml:trace>
  <inkml:trace contextRef="#ctx0" brushRef="#br0" timeOffset="101959.43">17489 4073 1 0,'-6'-10'0'0,"3"1"0"0,-2-4 0 0,3 6 0 0,2 1 0 15,0 1 0-15,2-1 20 0,0 0 91 0,-1 0 48 16,-1 0 36-16,1 1 22 0,-1 2-7 0,1 1-31 16,-1 1-46-16,0 1-66 0,0 0-65 15,0 1-31-15,2 2 1 0,4 0 30 0,-3 2 37 16,6 2 16-16,-1 4 3 0,-1 2-4 0,4 2-4 16,2 3-7-16,-2 2-8 0,1-1 0 15,-1 2 8-15,0 0 9 0,4-2 2 0,-4 1-6 16,2-1-14-16,-2 1-10 0,-1-3-8 0,4 0-3 15,-5 1-4-15,-1-1-5 0,2-1-2 16,-1 3-3-16,1-3-2 0,1 1-6 0,-2-2-9 16,1 0-15-16,-1-2-21 0,0-2-27 0,-2-2-29 15,-1-1-38-15,0-1-49 0,-1-2-41 0,1-2-36 16,-2-1 0-16,1-2 28 0,-2-4 26 16,0-2 220-16,3-5 0 0</inkml:trace>
  <inkml:trace contextRef="#ctx0" brushRef="#br0" timeOffset="102248.5">17914 4018 1 0,'-1'-2'196'0,"-1"-1"69"16,-2 1-47-16,4 2-71 0,0 0-40 0,0 1-29 16,0-1-24-16,0 1-6 0,-1 0 1 15,0 1 3-15,0-1-10 0,-3 1-16 0,0 2-15 16,1 1-13-16,-3 2 2 0,2-1 5 0,-2 1 3 15,0 1 3-15,-2-1-1 0,1 0-1 0,-1 3 2 16,2-1 0-16,-8 4 1 0,2 1-2 16,-1 1 0-16,-5 2 1 0,-1-1-1 0,0 4-2 15,-4 1-3-15,2-1-7 0,-7 2-6 0,3 0-3 16,-2-1-5-16,3-2-2 0,-1 1-6 0,3-3-9 16,4-1-13-16,2-2-27 0,1-1-41 15,4-4-54-15,1 1-74 0,7-3-79 0,1-2-25 16,2-1 346-16,3 0 0 0,2-1 0 0</inkml:trace>
  <inkml:trace contextRef="#ctx0" brushRef="#br0" timeOffset="102467.52">17736 4306 1 0,'8'-1'0'0,"0"-3"0"0,-1 2 0 16,-1-1 257-16,2 2 26 0,-1 1-36 0,2 0-46 15,-2 1-49-15,2 2-43 0,2 1-16 16,3 2-3-16,1 3-22 0,0 0-13 0,3 1-14 15,0-1-24-15,3 1-4 0,-1 2-4 0,0-3-2 16,0 2-1-16,1-2 3 0,-2-1-1 0,2-2-1 16,-3 1-1-16,-3-2-6 0,4-1-3 15,-2-2-6-15,-1 0-11 0,-1-2-15 0,-2-2-14 16,-2 0-31-16,2-1-38 0,-1 0-59 0,-5-2-62 16,0 0-62-16,1-2-74 0,-6 0 103 15</inkml:trace>
  <inkml:trace contextRef="#ctx0" brushRef="#br0" timeOffset="102783.48">18029 4234 1469 0,'0'-1'101'0,"4"0"-9"0,2 0-34 0,3 1 4 0,4-1 23 15,4 0-9-15,-1 1-23 0,1-1-18 0,0 1-21 16,-2 1-7-16,3 1-1 0,1-1 0 15,-1 1-3-15,2 0 1 0,-4 2-1 0,4-1-1 16,-1 0 1-16,-2 0 0 0,2 2-1 0,-5 0 0 16,3 2 0-16,-5 0-1 0,0-2-1 15,-4 3 4-15,1 1 5 0,-5 1 3 0,3 2 6 16,-5 2 4-16,-3 3-1 0,-7 4-3 0,-1 3-5 16,-3 1-7-16,-6 3-6 0,-3 0-2 0,1 1 2 15,-2-3 4-15,-1-4 6 0,1-3 4 16,-2-5 2-16,2 0-4 0,5-5-7 0,3-2-19 15,4-2-38-15,1 0-70 0,6-3-111 0,2-2-124 16,2-1-103-16,2 0-70 0,5-4 28 16,3-4 502-16</inkml:trace>
  <inkml:trace contextRef="#ctx0" brushRef="#br0" timeOffset="103449.97">18609 4235 912 0,'-3'0'750'0,"2"-1"-635"0,0 1-63 16,1 1-64-16,2 2-9 0,0 1 21 0,-1 1 7 16,4 2 12-16,-2 3 3 0,0 2 4 0,2 2 0 15,-1-1 1-15,2 2 0 0,-2 1 0 16,3-1 1-16,-3 0-1 0,4-1-1 0,0 1 1 16,2-1-2-16,0-3-1 0,0 0 1 0,1-1 1 15,1 0 0-15,0-1-1 0,-1-1-4 16,3-1-4-16,-1 0-1 0,-3-3 1 0,-2 1-1 15,3-2 1-15,-1 0-4 0,0-1-4 0,1 0-3 16,-1-2-7-16,1 0-4 0,1-1-4 0,-2 0-3 16,1-1-8-16,0-2-6 0,-2 1-6 15,-2-1-9-15,-1 0-5 0,1-2-1 0,0 0-2 16,-3 0-6-16,3-1-3 0,-3-3-1 0,2 1 6 16,-3-2 14-16,-1 2 5 0,1-2 9 15,-2 2 5-15,-1-1 8 0,-1 0 13 0,-3 1 10 0,3-1 9 16,-1 3 6-16,-1 1 9 0,-2-2 5 0,4 1 2 15,-1 0 0-15,-1 1-4 0,-2-1-5 16,3 1-1-16,-3 1-2 0,2-1 4 0,-1-1 2 16,-2 3-2-16,3-2-3 0,-4 2-6 0,4 0-4 15,-4-1-4-15,2 2-5 0,-5 0 0 0,3 2-2 16,-2 0-3-16,1 2-3 0,1 0-3 16,-2 3-5-16,1 0-3 0,-2 1-2 0,1 1 1 15,-1 2 1-15,-1 2 5 0,3 0 3 0,2 3 3 16,-4 0 1-16,-1 0 1 0,-1-1 0 15,2 2-2-15,-1-1 0 0,1 1-1 0,0-1-1 16,-1 0-1-16,1 1-1 0,-1-1 1 0,0-1-1 16,1-1 1-16,0 2-1 0,-2-1-1 15,2-2 2-15,1 0 0 0,-1-5 2 0,5 1 1 16,-3-2-1-16,1-1 2 0,2-1 2 0,-2-1 5 16,1-1 2-16,3-1 1 0,0-1-2 0,-2-3-7 15,3-1-8-15,-2-1-3 0,-1-2-3 0,4-3 1 16,0 0 5-16,-1-2 5 0,2 1 3 15,0-2 4-15,1-1 2 0,1 2-2 0,-1 0-4 16,4 0-3-16,0 0-5 0,0-1-3 0,-1 3-8 16,3-2-9-16,-2 0-17 0,4 0-24 0,-2 0-31 15,2 2-48-15,1 0-80 0,-3 0-135 0,2 2-179 16,1 0-194-16,0 0 527 0</inkml:trace>
  <inkml:trace contextRef="#ctx0" brushRef="#br0" timeOffset="103845.85">19868 3832 1 0,'-3'-11'0'15</inkml:trace>
  <inkml:trace contextRef="#ctx0" brushRef="#br0" timeOffset="104263.49">19979 3495 1 0,'0'-2'0'0,"-1"-2"0"0,0-3 19 16,-1 1 120-16,-1 3-30 0,1-2-20 16,-1 0 3-16,-5 1 9 0,4-5 14 0,-4 4 21 15,-1-1 16-15,-1 1 8 0,-1 0-9 0,0 0-24 16,-5 3-44-16,4 0-34 0,-1 3-14 16,1 1-18-16,-3 4 9 0,4 5 3 0,1 3-6 15,-1 2-3-15,1 6-4 0,0 2 0 0,-1 5 2 16,-1 3 9-16,3 3 7 0,-3 4 6 0,4 2 8 15,-1 3 0-15,-1 2 4 0,1 0 2 16,4-1-2-16,-1 0-8 0,2 0-11 0,-3-3-12 16,3-2-8-16,1-4 0 0,3-5 0 0,0-4 0 15,0-4-2-15,3-3-1 0,-3 0-4 0,2-2 0 16,-1-5 0-16,0 0-3 0,-1-3-1 16,2 1-4-16,-2-4 0 0,-2-1-6 0,1-2-7 0,0-2-11 15,-1-2-19-15,-2 0-39 0,0-1-47 16,-4 0-69-16,-3-1-88 0,-4-3-72 0,2-3-62 15,-3-6-50-15,-2-3 256 0,1-3 216 0</inkml:trace>
  <inkml:trace contextRef="#ctx0" brushRef="#br0" timeOffset="104446.54">19472 3907 1 0,'0'-3'0'16,"0"1"472"-16,0-1-82 0,0 2-97 15,2 0-78-15,3 0-36 0,-2 0-21 0,4-3-17 16,1 2-22-16,3-1-33 0,2 1-32 0,1-1-23 15,4 2-14-15,5 2-11 0,5 3-6 0,3-1-7 16,6 0-12-16,-2 3-17 0,5 0-34 16,1 1-35-16,-2-1-43 0,1-2-48 0,-1 1-72 15,-6-2-51-15,-1 1-37 0,-2-4-28 0,0 0 131 16,-4-1 253-16,-1-3 0 0</inkml:trace>
  <inkml:trace contextRef="#ctx0" brushRef="#br0" timeOffset="104884.52">20318 3737 1027 0,'-3'-6'319'0,"-1"-3"-2"0,-2-1-97 0,5 5-67 15,0 3-37-15,0 2-34 0,-1 0-34 0,2 2-20 16,-2 0-22-16,0 0-11 0,1 1-1 0,0 5 3 16,-2 2 3-16,-3 7 5 0,-3 2 0 15,2 3-2-15,-2-2-2 0,1 2-1 0,0-4-4 16,5-2 0-16,-4-3 0 0,6-2-1 0,0-2 0 15,0-1 1-15,0-2-2 0,1-1-3 0,0-3-4 16,1 2-9-16,-1-3-19 0,1 0-23 16,1 0-28-16,0-2-15 0,5 0-14 0,0-3-29 15,3-1-44-15,2-7-76 0,1-2-58 0,4-4-22 16,-4-5 14-16,5-2 150 0,-4-2 186 0,3-2 0 16,-2 2 0-16,0 0 0 0,-3 8 0 15,-1 4 0-15,2 6 258 0,-5 2 74 0,2 6-22 16,1 1-40-16,-2 4-47 0,1 2-44 0,1 1-23 15,3 2-19-15,-2 4-7 0,1 3-10 0,0 0-15 16,1 3-25-16,0 2-24 0,2 0-19 16,-2 0-13-16,2 0-8 0,-1-1-7 0,-1 1-7 15,0-3-4-15,-1 2 1 0,0-2 1 0,1 0 0 16,-3 1-1-16,-1-1-4 0,0-1-5 0,-1 0-4 16,-2 0-8-16,1-1-9 0,0-2-16 0,0 0-17 15,-4-3-25-15,3-1-26 0,-4-3-28 16,3-2-44-16,-1-1-66 0,0-1-77 0,-3-3-63 15,0-3-63-15,3-3 175 0</inkml:trace>
  <inkml:trace contextRef="#ctx0" brushRef="#br0" timeOffset="105094.09">20773 3741 1374 0,'-2'-10'418'0,"-4"1"-111"0,1-2-101 0,2 7-86 16,1 4-51-16,0 2-36 0,1 0-42 0,1 0-19 15,-1 2 0-15,-2-1 6 0,-6 4 11 16,-1 4 9-16,-7 7 2 0,-3 2-2 0,0 2-3 0,-3 1-10 16,1-1-14-16,-1 0-29 0,4-1-32 0,-1-1-33 15,1-1-43-15,2 2-44 0,3-4-68 16,3-3-61-16,3-3-73 0,1-5-32 0,6-2 189 16,8-4 255-16,-1-4 0 0</inkml:trace>
  <inkml:trace contextRef="#ctx0" brushRef="#br0" timeOffset="105326.84">20903 3625 1406 0,'5'-2'224'15,"5"0"-103"-15,2 2-46 0,0 2 1 0,5 3 2 16,-1 2-18-16,3 3-21 0,0 2-11 0,-5 2 1 16,4 3 10-16,-7 1 7 0,-1 1 8 15,0 1 0-15,0 2-4 0,-2 2-12 0,-2 2-11 16,1 2-5-16,-4 4-7 0,0 1-6 0,-3 0-1 15,-2 3-3-15,-1-3-1 0,-2 2-3 0,-2-2-6 16,-2-1-2-16,-1-3-6 0,-1 4-4 0,-1-4-11 16,-5 1-6-16,3-1-12 0,-3-1-11 15,-3-3-12-15,3-2-30 0,2-4-47 0,1 1-74 16,2-4-147-16,4-2-218 0,-1-4-229 0</inkml:trace>
  <inkml:trace contextRef="#ctx0" brushRef="#br0" timeOffset="105946.34">21550 3728 1 0,'-2'-1'0'0,"1"-2"28"16,-1 2 285-16,2 0-14 0,2 0-14 0,-1 2-8 16,1-1-24-16,0 0-30 0,-2 0-32 15,2 0-33-15,0 0-21 0,1 0-21 0,3-1-21 16,2 1-21-16,0 0-13 0,3 0-9 0,5 1-10 16,2 1-9-16,5 2-7 0,2-1-5 0,5 2-4 15,1 0-2-15,2-2-5 0,-1 1-4 0,0-2-4 16,1 0 3-16,1-1-2 0,-3-1-2 15,-2 0-2-15,1 0-2 0,-5-1-5 0,1-1-4 16,-2 1-6-16,-6-2-12 0,2 1-14 0,-2 2-27 16,-3-1-33-16,-3 1-46 0,-1 0-57 0,-3 1-60 15,-4 3-61-15,-3 0-50 0,-6 4-75 16,-5 5-71-16,-9 2 379 0</inkml:trace>
  <inkml:trace contextRef="#ctx0" brushRef="#br0" timeOffset="106179.03">21712 4046 2007 0,'1'-4'160'15,"1"-1"-24"-15,4-1-60 0,2 3-19 16,2 1 5-16,3-3-5 0,3 2-20 0,1-2-17 16,-4 2-14-16,2 0-2 0,-1 1-2 0,-1 0 4 15,4 1 0-15,-2-1 1 0,1 1 0 0,3 0-3 16,-3-1-1-16,3 2-4 0,1 0-3 0,2 2-4 15,2 0-5-15,2 1-9 0,-5 0-20 16,3 2-20-16,0 0-23 0,-1 0-39 0,2 1-44 16,-3 1-68-16,1-1-124 0,-2 2-145 0,-2 1-109 15,-1 0 202-15</inkml:trace>
  <inkml:trace contextRef="#ctx0" brushRef="#br0" timeOffset="107148.46">23049 3791 1 0,'1'-1'0'16,"-1"-1"0"-16,0-2 0 0,0 2 77 0,1 0 105 15,2-1 17-15,-1-1 10 0,2-1 17 16,-3-1-8-16,2 0-28 0,-1-1-40 0,0 0-44 16,1-3-28-16,3 2-13 0,-3 1-6 0,-1-3-4 15,1 2-4-15,-1-1-6 0,1 0-8 0,-2-2-8 16,2 1-7-16,-1 1-1 0,-1-1 2 0,2 1 5 16,-3 0 0-16,0 1-1 0,-3 0-8 15,2 1-10-15,-3-2-5 0,2 2-5 0,-2 0-3 16,-1 0-7-16,-3 1-11 0,0 3-13 0,-2-1-9 15,-4 3 0-15,-2 2 4 0,-4 4 16 0,-4 2 16 16,-2 7 18-16,-4 3 14 0,1 4 11 0,0 7 1 16,4 1-1-16,0 5-3 0,5 4-6 15,-1 1-4-15,5 0-2 0,3 0 2 0,7-3 7 16,4-2 9-16,4-6 16 0,6-4 16 0,3-2 6 16,6-3 10-16,7-4-10 0,2 0-16 15,3-5-14-15,9-1-21 0,1-6-11 0,2-1-13 16,1-4-16-16,-2 0-25 0,-2-3-32 0,-1-2-38 15,0 1-49-15,-2-2-81 0,-3 0-153 0,0 0-217 16,-4 2-512-16</inkml:trace>
  <inkml:trace contextRef="#ctx0" brushRef="#br0" timeOffset="109082.29">21632 5213 1 0,'1'-7'259'0,"0"-1"36"0,0-2-30 0,0 3-30 16,1 1-1-16,-1 0-24 0,1 0-18 0,-2 3-23 16,0 0-31-16,0 3-36 0,0 0-38 0,-2 0-33 15,2 2-29-15,0 0-17 0,-1 0 0 0,1 5 13 16,0 1 19-16,0 7 14 0,-3 5 1 16,0 5-8-16,-3 6-10 0,2 3-7 0,-4 0-5 15,1 0-2-15,1-3-4 0,1-1 2 0,0-5 1 16,2-5 1-16,3-5 1 0,0-2-2 0,3-4-1 15,-2-3-1-15,3-2 4 0,2 0 5 16,0-4 5-16,3 0 1 0,3-4-6 0,4-2-12 16,2-3-15-16,1-4-16 0,3-2-11 0,1-1 0 15,-3-3 5-15,1 1 10 0,-2 1 5 16,-1-3 8-16,1 1 4 0,-3-1 4 0,3-1 4 16,-2 4-3-16,-1-1 0 0,0 3-2 0,-4 2 4 15,0 1 3-15,-1 2 2 0,-2 0 1 0,-2 3 2 16,2 1 3-16,-2 0 2 0,-2 3-3 15,-2 0-3-15,-2 3-1 0,-1 3 2 0,0 0 17 0,1 1 14 16,1 2 11-16,0 3 9 0,-1 5-3 16,3 4-5-16,0 3-3 0,-3 0-7 0,-1 5-7 15,0 1-4-15,-3 0-6 0,0 3-5 16,0 1-2-16,-2 3-5 0,0-1 0 0,-2 3 0 16,1 2-1-16,-3 1-1 0,1 0-3 0,0-1-1 15,-4 1-3-15,0-1-2 0,0 0-1 0,-2-4 0 16,0 1 0-16,1-6 2 0,1-4 2 0,2-4 5 15,2-5 3-15,0-3 5 0,0-3 3 16,4-3 3-16,-4-2-3 0,-1 0-5 0,1-1-9 16,-5-2-17-16,2-2-16 0,-3-1-14 0,-1-5-20 15,-1 0-25-15,-3-3-22 0,1-2-48 0,0-2-78 16,-2-3-94-16,3-2-126 0,1-1-157 16,2 0 518-16</inkml:trace>
  <inkml:trace contextRef="#ctx0" brushRef="#br0" timeOffset="109597.93">22297 5441 1648 0,'0'-6'184'0,"1"-1"-16"15,-1 0-66-15,6 5-38 0,-2-1 2 16,2-1-3-16,-1 1 4 0,2-3 9 0,1 1-2 16,-2 2-4-16,2-2-11 0,-2 1-11 0,2 2-11 15,0-1-9-15,1-1-8 0,1 2-8 0,6 0-3 16,-2 1-5-16,3 1-3 0,2 0 0 0,2 2-2 15,4 1 0-15,-3-2-3 0,1 2-4 0,0 0-1 16,-3-2-1-16,-3 2-2 0,4-2-1 0,-4 0-6 16,0 0-10-16,-3 0-14 0,-1 0-18 15,0 2-23-15,-2-2-14 0,-2 1-25 0,-1 1-36 16,-2-1-39-16,-2 1-29 0,-3 2-19 0,-4 0-10 16,-3 3-30-16,-4 2-106 0,-5 3-129 15,-7 0 521-15</inkml:trace>
  <inkml:trace contextRef="#ctx0" brushRef="#br0" timeOffset="109780.48">22354 5654 798 0,'2'1'272'0,"-2"0"-123"0,2 3-87 15,3-2 16-15,1 2 58 0,4 2 2 0,0-1-3 16,6-1-2-16,-1 1-12 0,5-2-2 0,1 0-19 16,-2 0-21-16,4-3-20 0,2 0-21 0,-3-1-14 15,0-1-12-15,-1 1-6 0,1-2-9 16,1 1-9-16,-2-2-20 0,1 2-28 0,-2 0-36 15,1-2-45-15,2 1-85 0,-2-1-128 0,-2 0-132 16,2 1-88-16,0-1 100 0,-2 0 474 16</inkml:trace>
  <inkml:trace contextRef="#ctx0" brushRef="#br0" timeOffset="110125.75">23269 5492 169 0,'4'-5'266'16,"-2"-2"-85"-16,5-3-60 0,-4 3-8 16,6 0-3-16,-7-3 22 0,2 3 36 0,-1 0 28 15,-2-1-1-15,-1 2-34 0,0-1-49 0,0 0-35 16,0 1-17-16,-1 0-11 0,0 0-3 0,-2-1-9 16,-1 3-11-16,-1-1-13 0,-3 0-6 15,-1 1-8-15,-1 0-1 0,-2 3 0 0,-5 1 2 16,1 1 9-16,-3 6 8 0,0 0 8 0,-4 4 6 15,3 5 6-15,-2 6-4 0,1 3-1 16,0 4-5-16,4 4-10 0,1 0-2 0,4-1 0 16,3-1 5-16,0-1 8 0,7-2 8 0,-1-3-1 0,6 0-4 15,-3-2-4-15,4 0-5 0,2-2-4 16,1-2-1-16,3 1-7 0,2-2-5 0,0-4-11 16,0 0-3-16,4-5-9 0,-2-2-13 0,6 0-18 15,-1-4-43-15,-1-3-54 0,5-4-71 16,-2-3-125-16,-1-1-163 0,1-2-173 0,-1-3 31 15</inkml:trace>
  <inkml:trace contextRef="#ctx0" brushRef="#br0" timeOffset="114325.5">18578 4771 1 0,'0'-6'0'0,"-1"-3"107"0,-1 0 0 16,2 0-45-16,3 2-16 0,-2 0-17 0,3-3-10 15,-1 3 4-15,-1 0 10 0,0 0 19 16,2 1 24-16,-3 1 19 0,0 1 16 0,0 0 7 16,0 2-3-16,-1 0-8 0,1-1-11 0,0 1-14 15,-1 1-11-15,0 1-10 0,0-1-14 0,0 2-9 16,0-1-8-16,0 1-7 0,0-1-3 15,0 1-4-15,0-1-2 0,4 0-3 0,-4 1-1 16,0-1-3-16,0 0-2 0,0 0 1 0,0 3 6 16,0-3 7-16,2 1 7 0,1 0 3 0,-1 1 0 15,4-1-3-15,-2 2-2 0,4-1-5 0,2 0 1 16,-1 2 4-16,2-2 5 0,5 1 3 0,-1-1 0 16,5 0-4-16,2-2-8 0,4 0 2 15,-1-2-3-15,5 0-4 0,7-1-2 0,-4 1-5 16,5-2-8-16,-4 1 0 0,3 1-3 0,-4-2-1 15,2 3-2-15,-4-1-7 0,-1-1 0 16,-4 2 0-16,0 1 0 0,-4-1 2 0,-3 1-10 16,-3 0-22-16,-2 1-42 0,-2 0-58 0,-7 2-82 15,3-1-86-15,-6 0-51 0,-2 2 30 0,-1 0 45 16,-1 2 89-16,-7 4 198 0</inkml:trace>
  <inkml:trace contextRef="#ctx0" brushRef="#br0" timeOffset="116108.93">19432 4446 1 0,'-1'-3'0'0,"-2"-2"0"0,-2-1 0 0,4 3 0 16,0 2 4-16,1 0 32 0,0-1 10 15,0 0 30-15,0 1 36 0,0 0 34 0,0 0 11 16,0-1-13-16,0 1-42 0,0 1-53 0,0-1-51 16,0 1-56-16,0 1-77 0,0-1-77 0,1 1-62 15,-1 2 83-15,1 1 191 0,2 5 0 16</inkml:trace>
  <inkml:trace contextRef="#ctx0" brushRef="#br0" timeOffset="116781.68">18060 4603 277 0,'-1'-8'141'0,"-1"-1"7"16,1 1-29-16,2 2-52 0,1 2-18 0,1-1-8 15,3 0 8-15,1-2 16 0,-2-1 11 16,5 2 8-16,-2-1-3 0,2-1-7 0,2 0-11 16,0 0-13-16,4 0-15 0,-2 0-15 0,5 2-16 15,0 3-9-15,3 0-5 0,-1 3-3 0,1 3 0 16,3 0 0-16,-2 1 0 0,5 1 0 16,-4 2-4-16,4 2-10 0,-6-2 0 0,4-1 1 15,-3 1 7-15,-4-1 7 0,2 0-7 0,-3-2-13 16,-3 2-20-16,3-2-24 0,-6-1-29 0,-1 0-32 15,0 1-27-15,-2-2-31 0,1 2-35 0,-4-1 6 16,-3-1 224-16,-2 0 0 0,-1 1 0 16</inkml:trace>
  <inkml:trace contextRef="#ctx0" brushRef="#br0" timeOffset="117007.92">18478 4421 1 0,'-1'-5'422'0,"0"-1"-234"16,1 0-47-16,0 4-103 0,0 3-81 0,0 0-13 15,1 0 13-15,-1 1 34 0,0-1 28 16,0 1 27-16,-1 2 28 0,0 0 5 0,-2 5-6 0,-3 5-24 16,-4 4-48-16,-1 5-6 0,1 4-19 15,-2 1-26-15,-4 5-24 0,4 0-63 0,-1 2-51 16,1 2-53-16,2 0-19 0,3 0 260 0,3-4 0 15,0-2 0-15</inkml:trace>
  <inkml:trace contextRef="#ctx0" brushRef="#br0" timeOffset="120780.45">18047 4294 1 0,'-2'-1'0'0,"-2"-1"0"16,2-3 0-16,-1 2 0 0,2 0 0 0,-1-1 11 15,0 1 219-15,1 0-6 0,0 1-18 0,1-2-17 16,0 1-35-16,0-1-16 0,-1 2-16 0,1 1-18 16,0 1-21-16,0 0-33 0,0 0-36 15,0 0-41-15,0 1-38 0,0-1-26 0,0 0-31 16,1 0-5-16,-1 1 30 0,1 2 31 0,4-1 40 16,-1 1 28-16,4 1-1 0,1-1-1 15,1 1 1-15,1-1-2 0,2 1-2 0,1-2-3 16,1 3-9-16,-2-3 0 0,2 0 0 0,-3 1-11 15,0 0-22-15,4-1-50 0,-2 0-62 16,3 1-61-16,-3-1-76 0,5 3 294 0,-5-2 3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7T02:02:08.4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06 6205 1 0,'1'1'0'0,"-2"-2"0"0,1 1 0 0,0 0 0 15,0 0 0-15,0 0 0 0,0 1 0 0,0-1 0 16,0 0 0-16,1 1 0 0,-1-1 0 0,0 0 0 16,1 2 0-16,1-1 0 0,-1 0 0 15,0 1 0-15,1-1 0 0,-1 1 38 0,0-2 77 16,1 2 20-16,1-1 18 0,-1-1 5 0,0 0-1 15,0 0-6-15,3 0-14 0,-1 0-12 0,1 0-14 16,0-1-10-16,0 1-16 0,1-2-14 16,3 0-17-16,-3 1-15 0,0 1-10 0,2 0-8 15,-1 0-3-15,1 1 3 0,0 1 1 0,1 1 4 16,1-1-1-16,-1 2 1 0,2 3 1 16,1-1 4-16,0 6 0 0,0 3-2 0,2 0-3 15,-4 5-7-15,5 4-2 0,-4 2-3 0,0 3-6 16,-5 4-3-16,1 1-2 0,-5 5-1 0,1 0 1 15,-3 5 1-15,-2 1-1 0,0 2-5 16,0-1-3-16,-3 1-3 0,2-2-3 0,-1-4-1 16,-1-5 2-16,5-7 2 0,-2-6 4 0,2-4 3 15,0-2-1-15,2-7 1 0,-2 0-2 16,0-4-4-16,0-2-10 0,1-1-15 0,2-2-14 0,-2-2-9 16,0 0-8-16,2-3-29 0,0-1-61 15,4-3-109-15,2-5-170 0,3-6-131 0,-2-2 312 16</inkml:trace>
  <inkml:trace contextRef="#ctx0" brushRef="#br0" timeOffset="805.24">16483 6212 1012 0,'-3'-5'202'0,"2"0"-19"15,-2-1-36-15,2 3-44 0,1 1-18 16,0 1-19-16,-1 0-21 0,0 0-8 0,-3-1-3 16,1 1 0-16,0-1-1 0,-1 1-3 0,0 1-4 15,1 0-11-15,-5 0-2 0,3 2-5 16,-1 0-1-16,-4 5-2 0,-4 0 0 0,-1 5-1 15,-4 4 0-15,-2 3 1 0,-2 4 0 0,-4 0 0 16,-3 3 2-16,-1 2 0 0,0 0 2 16,-1 1-1-16,-2 1 3 0,-4 0 1 0,4 0-1 15,-1-2-1-15,5 4-4 0,0-2-1 0,2 0-3 16,2-3-1-16,-1 2-1 0,4-4-1 0,4-3-2 16,4-3 0-16,0-1-3 0,5-3-2 0,3-3-4 15,1-1-8-15,2-3-10 0,1-1-7 16,3-1-3-16,2-3 2 0,-1 1 5 0,2-2 3 15,0-1 2-15,1 0 0 0,1-1-3 0,-1 0-9 16,2-1-25-16,2-1-55 0,3-1-83 0,-3-1-133 16,2-2-193-16,3 1-31 0</inkml:trace>
  <inkml:trace contextRef="#ctx0" brushRef="#br0" timeOffset="2154.32">16729 6643 1 0,'1'-2'0'16,"-1"0"0"-16,1-1 0 0,2-1 0 0,0 0 0 15,-1-3 0-15,0 1 0 0,3-1 118 0,-3 1 127 16,0-2-21-16,2 2-23 0,0 0-18 16,-1 2-15-16,0 1-20 0,0-3-17 0,-1 1-12 15,2 1-6-15,-1-1-3 0,0 2-5 0,-2-2-10 16,3 1-11-16,-1 1-14 0,-1-1-11 0,0 2-13 16,-1 0-14-16,1 1-13 0,-2-1-10 15,1 1-6-15,-1 1-3 0,0 0-1 0,2-1-1 16,-1 1 1-16,1 0-1 0,0 0 3 0,5-2 1 15,2 1 1-15,3-1 0 0,3 1 0 16,6-2 0-16,3 1-2 0,2 1-1 0,0-1 0 16,2 0-1-16,1 1 0 0,0-1-2 0,-1 1-1 15,4 0 0-15,1 1-5 0,-2-2-4 16,-3 1-3-16,2 1-3 0,-3-2 0 0,-2 1 0 16,0 0-6-16,-5-1-7 0,1 0-9 0,-4 1-25 15,-4 1-27-15,-1 0-43 0,-2 1-66 0,-3 1-76 16,-4 1-71-16,-2 3-75 0,-2 1-77 15,-2 1 464-15</inkml:trace>
  <inkml:trace contextRef="#ctx0" brushRef="#br0" timeOffset="2566.37">17255 6380 1091 0,'-4'-9'114'0,"-1"-4"5"0,3 1-4 0,-3 4-55 15,4 2-37-15,-1 2-14 0,2 1-16 0,-1-1-7 16,1 1 0-16,-1 1 2 0,2-3 1 0,-1 3-2 16,0 0-6-16,1 1-1 0,0 0 1 15,3 0 2-15,0 0 7 0,1 1 4 0,2 0 2 16,1 1-1-16,1 1 1 0,3 3-4 0,-1 0 3 15,0 0 4-15,6 2 3 0,-4 1 5 0,2 2-1 16,0-3 1-16,-2 4-1 0,2-2 1 16,-1 0-1-16,0 3 0 0,0-3 0 0,-2 1 0 15,-2-1 6-15,0 1-1 0,0-2-1 0,-2-1 2 16,-4 0-2-16,3 2 5 0,-4-4 9 0,0 2 11 16,-1 2 10-16,-4-1 9 0,-2 1 0 0,-5 3-4 15,-2 0-11-15,-2 3-12 0,-7 1-12 16,-6-1-7-16,1 2-5 0,-4 1-4 0,-1 0-4 15,-2-2-2-15,-2 1 0 0,3 1-4 16,-2-3-8-16,3-1-16 0,6 2-31 0,0-5-60 16,6 2-83-16,1-4-127 0,6-1-157 0,3-1-16 15,6-4 509-15</inkml:trace>
  <inkml:trace contextRef="#ctx0" brushRef="#br0" timeOffset="4181.16">18067 6428 1 0,'1'-1'0'16,"0"0"0"-16,-1-1 0 0,0-1 0 0,1 2 0 15,0-1 0-15,3 0 125 0,-2-2 128 16,1 2-3-16,-2-4-23 0,4 3-27 0,-3-2-34 16,0 0-31-16,-1 0-21 0,4-2-14 0,-3 2-11 15,0 2-8-15,-1-2-10 0,2 2-10 0,-1 0-8 16,-2 0-8-16,0 0-7 0,0 3-8 0,0 0-11 15,-2 0-16-15,0 2-15 0,1-2-14 16,0 1-6-16,0 2-4 0,-2 0 3 0,-3 2 6 16,-4 4 8-16,1 3 8 0,-1 3 9 0,-3 2 3 15,4 3 1-15,-1 2 2 0,-2 1 0 16,3 1 3-16,0 0 0 0,-2 2 0 0,2-4-1 16,4 0-4-16,-1-3-3 0,3-3-7 0,-1-3-1 15,4-4 0-15,3 0 6 0,-1-2 7 0,1-1 8 16,4 0 6-16,1-3 4 0,1 1-3 15,3-3-3-15,0-1-6 0,1-2-3 0,4-4-3 16,1-2-7-16,-1-2-7 0,2-1-5 0,1-2-1 16,-1-2-1-16,1-3 4 0,0-2 2 0,-3 2 4 15,-1-1 6-15,-1 1 1 0,-3 0 2 16,-1 1 2-16,-3 1-2 0,-4 2 0 0,-2 3-2 16,2-2-6-16,-8 4-4 0,1 0-6 0,0-2-1 15,-4 3 4-15,-3-2 8 0,-1 2 10 16,-1 0 8-16,-5 0 8 0,3 2-2 0,-3 1-7 0,-2 2-7 15,4 1-11-15,-2 2-13 0,1 0-16 16,2 0-49-16,4 2-104 0,0 0-129 0,7 4-162 16,-2 1-155-16,3 5 487 0</inkml:trace>
  <inkml:trace contextRef="#ctx0" brushRef="#br0" timeOffset="5668.41">20171 6934 1 0,'2'-5'0'15,"-2"1"0"-15,8 0 0 0,-6 1 0 0,4 0 0 16,-2 0 0-16,1 0 0 0,-1-2 138 16,-2 3 123-16,4-2-24 0,-3 2-42 0,-2-1-45 15,2 0-43-15,1 1-35 0,-2-1-21 0,0 2-12 16,4-2-7-16,-3 0-4 0,6 0-6 0,-2 0-5 16,0 1-3-16,0 1-3 0,1 1-1 0,0 0 0 15,-3 2 0-15,3-1 2 0,-1 3 2 16,-1 1 5-16,3 2 5 0,0 0 0 0,1 1-1 15,-1 3 3-15,0 0 2 0,2 4-3 0,0 1 0 16,-1 1-1-16,0 1-2 0,-2 3 6 0,-2 0 2 16,2 0-2-16,-3 3-4 0,-1 0-2 15,-2 2-3-15,-2 0-7 0,0 2-1 0,-1 1-1 16,-3 0-4-16,-1 1 2 0,3-3-3 0,0 0-3 16,-3-4-1-16,4-2-2 0,-1-3-1 0,1-5-2 15,0-3-4-15,0-4-4 0,1-4-4 16,1 1-4-16,0-3-11 0,-1 0-24 0,0-2-39 15,0 1-51-15,0 0-58 0,0-1-64 0,2-1-122 16,0-4-146-16,5-2 441 0</inkml:trace>
  <inkml:trace contextRef="#ctx0" brushRef="#br0" timeOffset="5946.22">20644 6936 1441 0,'-7'-8'334'0,"-2"1"-207"0,-2 0-16 16,2 4-56-16,3 2-29 0,0 1-5 15,-3 2-8-15,-3 0-6 0,1 3-4 0,-4 1 2 16,0 4 2-16,-2 0 3 0,-3 3 1 0,-2 2 0 16,-1 3-4-16,-1 2-3 0,2 2-1 0,-1 2-2 15,-4 3-1-15,6 0-3 0,-5 3 0 16,3-3-3-16,1 1-1 0,1-4-1 0,1-4-2 15,3-3-1-15,4-3-4 0,2-4-8 0,2-4-11 16,2 0-18-16,2-3-21 0,2-2-30 0,-2 2-41 16,3-3-57-16,0 0-78 0,-2-1-115 0,1-2-101 15,0 0 160-15</inkml:trace>
  <inkml:trace contextRef="#ctx0" brushRef="#br0" timeOffset="6323.48">19906 6727 1 0,'-5'-13'0'0,"0"0"0"0,3-3 0 16,1 7 0-16,3 3 0 0,-1 0 0 0,4 2 0 15,1-1 0-15,-2-1 116 0,2-1 112 0,-1 1 32 16,1 2-12-16,-4 0-35 0,6 1-49 15,-3 2-44-15,1 0-32 0,2 1-11 0,2-2-4 16,-1 2 4-16,3 0 0 0,0 2 6 0,3-2-1 16,1 0-15-16,1 0-9 0,2-2-18 15,3-1-5-15,-1 1-5 0,2 0-2 0,6-2-2 16,-1 2-3-16,5-2-6 0,1 1-7 0,3-2-6 16,3 3-2-16,0-2-2 0,2 3 0 0,0-1-2 15,-2 1-2-15,0 0-1 0,-6 1-1 16,1 0-3-16,-2 0-2 0,-5 0-1 0,-4 0 0 15,1 0-1-15,-7 0-3 0,-1 1-7 0,-4-1-11 16,-5 0-15-16,0 0-21 0,-4 0-31 0,-1 0-29 16,-3 0-42-16,0-1-59 0,-5 1-74 0,1 1-114 15,-5 0-113-15,-8 1 442 0</inkml:trace>
  <inkml:trace contextRef="#ctx0" brushRef="#br0" timeOffset="6718.88">20607 5692 1 0,'-5'-11'175'0,"-1"-4"-123"0,-2 2 6 0,1 3 2 16,2 7-21-16,1 1-3 0,1 0 2 0,1 2 11 16,0 0 32-16,-4 0 39 0,4 2 28 15,-2-2-2-15,0 2-23 0,3 0-35 0,-3 3-24 0,1 0-9 16,0 3 2-16,-1 3 1 0,-1 3-2 16,3 4-5-16,-3 3-10 0,2 3-8 0,-1 4-6 15,0-1-7-15,1 4-1 0,1 1 0 0,-1-3 1 16,-1 4-3-16,2 0-4 0,0-1-6 0,-4-1-3 15,5 1-1-15,-3-5 0 0,-2 0 2 16,4-2-1-16,-3-1-2 0,1 0 0 0,1-2-2 16,-3-1 0-16,2-1-6 0,-3-3-8 0,5 0-12 15,-1-4-18-15,-2-1-37 0,3-1-53 0,1-3-79 16,-2-3-119-16,2 4-135 0,-1-2-9 16</inkml:trace>
  <inkml:trace contextRef="#ctx0" brushRef="#br0" timeOffset="8560.53">22744 6890 1 0,'1'-1'0'0,"-1"0"0"0,1-2 0 16,0 0 0-16,1 0 99 0,-1 1 125 0,0 0 0 15,0-1-1-15,1 2-10 0,-1-1-18 16,-1 1-19-16,1 0-23 0,0 1-23 0,-1 0-28 15,0 0-29-15,0 1-33 0,0-1-28 0,0 1-25 16,0 0-9-16,0 0 3 0,0 4 10 16,2 1 12-16,-2 3 6 0,0 2-5 0,1 2 0 15,-1 1-4-15,2 3 0 0,1 2 2 0,-2 2-2 16,3 2 3-16,-2 2-1 0,1 0 0 0,-1 2-1 16,2 0-2-16,0 1 3 0,-3-3-2 15,3 1 0-15,0-3-3 0,-1 1-2 0,1-2 1 16,1-3-1-16,0 0-2 0,0-3-5 0,4-3-5 15,-2 1-11-15,-2-3-13 0,4-1-17 0,-3-3-28 16,1-1-47-16,2-3-59 0,0-1-81 0,1-2-97 16,2-2-57-16,5-1 256 0,-3-5 171 15</inkml:trace>
  <inkml:trace contextRef="#ctx0" brushRef="#br0" timeOffset="8823.35">23066 6825 1714 0,'-5'-3'50'0,"-1"-1"-28"0,-2 2-34 16,-2 6-44-16,2 4 2 0,-3 3 7 0,-3 4 11 16,-1 2 9-16,-2 2 7 0,-1 2 7 0,-6-3 2 15,2 4 3-15,-3 1 2 0,4 1-3 16,-2 2-2-16,1-1-9 0,1 1-14 0,-2 2-18 15,1 0-17-15,-3-2-14 0,4 1-2 0,-5-3 2 16,3-1 14-16,1-2 11 0,5-6 0 0,0-3-10 16,5-4-25-16,3-2-29 0,3-5-46 0,4-1-86 15,0-1 95-15,1-5 159 0</inkml:trace>
  <inkml:trace contextRef="#ctx0" brushRef="#br0" timeOffset="9216.9">22430 6727 593 0,'1'-9'-53'15,"2"-2"0"-15,0-2-30 0,4 5-44 16,0 3-4-16,3-1 3 0,2-1 111 0,3 0 17 15,-2-2 0-15,2-1 0 0,1 0 0 0,-2-1 37 16,1 1 85-16,-3 2 15 0,2-1-8 16,-1 2-28-16,4 1-23 0,-1 0-20 0,-1 0-10 0,0 0 5 15,1 2 13-15,-1 0 10 0,0 2 3 16,-2-2 4-16,2 2-9 0,-2 0-4 0,2 0-5 16,-3 1-9-16,3 0-6 0,0 0-4 0,3 0 1 15,-1 1 4-15,4-1 4 0,2 1 3 0,2 0-6 16,2 0-13-16,2 1-12 0,-1-1-13 0,0 2-5 15,-1 0-5-15,2 1-1 0,-2-1-1 16,-1 3-5-16,4-4-3 0,-8 1-3 0,2-1-4 16,-4 1-4-16,-1-2-3 0,-3 0-9 0,-1 0-9 15,0 0-18-15,-5 0-37 0,-1 0-65 16,-5-2-90-16,3 2-122 0,-6-1-93 0,-1 0 197 16</inkml:trace>
  <inkml:trace contextRef="#ctx0" brushRef="#br0" timeOffset="9631.21">22630 5929 792 0,'3'-6'175'16,"-3"-2"-139"-16,1-1-16 0,3 5-26 15,1 3-25-15,0-1 16 0,3-1 13 0,1 1 8 16,2-1 5-16,1 1 13 0,1-2 9 0,1 1 10 16,2-1 3-16,2 1-8 0,-1-1-6 0,1 2-12 15,-2 0-6-15,0-1-9 0,1 2-7 16,-2 0-4-16,3 1-11 0,-3 0-14 0,1 1-28 16,-1 0-33-16,1 1-31 0,-2-1-28 0,1 1-21 15,-4-1-28-15,-1 1-45 0,1 1 103 0,-2-1 142 16,-4 0 0-16</inkml:trace>
  <inkml:trace contextRef="#ctx0" brushRef="#br0" timeOffset="10008.41">23313 5586 645 0,'-1'-4'12'0,"-2"1"-9"16,0-2-40-16,3 3-56 0,0 2-9 0,2 0 16 15,-2 0 47-15,0 0 67 0,0 0 50 0,0 2 20 16,0-2-12-16,0 1-24 0,1 2-21 0,-1 0 0 15,1 3 18-15,2 2 16 0,-2 3-3 16,1 2-7-16,0 3-15 0,1 3-5 0,-3 0-7 16,0 2-7-16,-1 2-7 0,-3 1-6 0,2 3 8 15,-2-1-5-15,0 1 0 0,0-1-2 0,-3-1-9 16,2 0-3-16,-3 2-3 0,0-1-3 0,2 5-2 16,-2-2-12-16,-1 2-22 0,-3-2-45 15,2 3-61-15,-2 0-73 0,1 1-69 0,-4 3-73 16,6-3 157-16,-1 2 199 0</inkml:trace>
  <inkml:trace contextRef="#ctx0" brushRef="#br0" timeOffset="12116.34">21612 6533 67 0,'-3'-2'0'0,"2"-4"-7"0,0 2-14 16,1 4-17-16,0-1 38 0,0 1 0 0,0 0 0 15,0-2 0-15,0 0 14 0,-2 0 105 0,2-1 43 16,0 2 15-16,0 0-13 0,0 2-56 16,2-1-53-16,-2 1-33 0,0 1-3 0,1-1 13 15,3 2 16-15,-1 0 14 0,1-1-5 0,3 3-14 16,-1-1-10-16,3 0-4 0,-4 1 0 15,6 0 1-15,0-1 1 0,0 3-1 0,5-2 1 16,-1-2-1-16,5 2-6 0,2-3-4 0,2 2-8 16,1-2-5-16,4-2 1 0,0 0-2 15,3-1-17-15,-3 0 2 0,3-4-4 0,0 2-5 16,-3-2 1-16,2 0-25 0,-4 0-33 0,-3-2-49 16,0 1-58-16,-6 2-67 0,1 1-72 0,-9 0-20 15,-3 2 341-15</inkml:trace>
  <inkml:trace contextRef="#ctx0" brushRef="#br0" timeOffset="12460.92">22071 6212 443 0,'-6'-5'303'0,"-5"0"-292"16,2 0-16-16,3 4-16 0,1 4-16 0,-3 2 14 16,0 2 29-16,-2 3 28 0,0 1 22 0,0 1 9 15,0-2 0-15,1 4-6 0,-1-1-5 0,4 3-6 16,1 3-9-16,-1 3-4 0,1 3-8 0,-2 3-3 15,0 2-4-15,4 5-8 0,0 1 0 16,2 1-6-16,-1 2-1 0,4 1-4 0,0 1-4 16,0 0-9-16,0 3-28 0,0-2-38 15,2 0-51-15,0-1-68 0,1-4-62 0,-2-3-67 0,0 1 132 16,0-2 194-16</inkml:trace>
  <inkml:trace contextRef="#ctx0" brushRef="#br0" timeOffset="34914.41">6093 12016 1131 0,'-6'-6'103'0,"-1"-2"-13"15,1-1-49-15,-1 4-30 0,6 2-2 16,-2-2 3-16,-1 0 24 0,-1-1 37 0,0 1 38 16,1-3 24-16,-4 2-2 0,4 0-22 0,-2 2-27 15,3 0-25-15,-1 1-18 0,1 0-14 16,2 3-15-16,0-1-8 0,1 1-5 0,0 1-2 15,-1-1-1-15,1 0 2 0,-2 2 0 0,2-2 1 16,-3 1-3-16,2 2-1 0,-1 0-4 0,0 2 1 16,-3 2 4-16,1 3 1 0,-1 2 4 0,0 1 1 15,-2-1 0-15,1 4 3 0,-1 0 0 16,3 1 2-16,-2 2 4 0,2 1 0 0,-3 1 0 16,1 2 0-16,1 3-2 0,-2 2 1 0,4 3 0 15,-1 2 1-15,-1 1 3 0,5 0-2 0,-1-2 0 16,2 0 2-16,-1 3-2 0,3-2 0 0,2 2-1 15,-2 0-4-15,3-2-1 0,-2 1-3 16,2-1-1-16,-1 0-1 0,1-1 0 0,-3 0-2 16,1 1 0-16,-1-3 0 0,-2-3 0 0,0-3 1 15,-1-2 1-15,-1-2 1 0,0-2 2 0,-3-3 1 16,0 3 0-16,-4-4-1 0,-3-1-4 16,1 1-5-16,-4-2-8 0,-2 0-6 0,0-3-7 15,-1-1-8-15,-2-1-10 0,-1-4-17 0,1-3-27 16,-3-5-38-16,-2-4-67 0,1-2-75 15,-1-5-87-15,0-4-70 0,-2-3-24 0,5 0 149 16,1-2 300-16,0 1 0 0</inkml:trace>
  <inkml:trace contextRef="#ctx0" brushRef="#br0" timeOffset="35131.99">5586 12592 249 0,'5'-2'349'0,"4"-3"-63"15,5 1-60-15,2 1-50 0,4-1-23 0,0 2-16 16,2-1-17-16,5 1-16 0,-4 1-10 16,4 1-13-16,-4 1-13 0,3 0-13 0,-2 2-15 15,1-1-11-15,2 3-10 0,0-3-8 0,-1 0-4 16,2 1-5-16,-1-2-3 0,-3 2-13 16,1-2-5-16,0 1-14 0,-5-1-24 0,1 0-36 15,-3 1-65-15,-2 0-123 0,0-2-164 0,-4 1-205 16,3-1 196-16</inkml:trace>
  <inkml:trace contextRef="#ctx0" brushRef="#br0" timeOffset="35397.74">6511 12271 2663 0,'-5'-1'-6'0,"0"1"-37"16,-1-1-36-16,4 2-12 0,1 0 23 0,-1 4 13 0,-4 4 24 16,-2 7 21-16,-5 6 9 0,1 2 10 15,-6 2 2-15,5 1-2 0,-2-1-3 0,2 0-6 16,3-3-2-16,2-1-2 0,4-4-3 0,1-1-7 16,1-4-10-16,2 1-17 0,0-4-25 15,2 1-30-15,-1-4-30 0,1-1-44 0,2-2-46 16,1-3-40-16,2-1-65 0,2-4-88 0,1-3-21 15,3-5 299-15</inkml:trace>
  <inkml:trace contextRef="#ctx0" brushRef="#br0" timeOffset="35615.58">6646 12280 1963 0,'2'2'171'0,"0"-1"-110"15,0 1-51-15,1 0 1 0,4 4 1 0,0 1 4 16,2 2-5-16,2 3-5 0,0 2 0 0,-1 2-1 15,3 2 6-15,-2 3 3 0,2 1 1 0,-2 2 1 16,2 1-6-16,3 0-5 0,-5 1-1 16,2-1-4-16,3-2-5 0,-3-1-6 0,0-1-12 15,2-5-10-15,-3-1-7 0,0-4-16 0,2-2-17 16,-4-2-18-16,0-2-30 0,-3-2-42 0,3-1-55 16,-1-4-73-16,0 0-99 0,1-4-84 0,-2-2 117 15</inkml:trace>
  <inkml:trace contextRef="#ctx0" brushRef="#br0" timeOffset="35839.15">6928 12209 1588 0,'-5'-2'241'0,"0"-1"-73"0,-1 0-76 0,4 3-23 15,1 1-26-15,1 2-21 0,-1 3 2 0,-1 7 18 16,-5 5 16-16,1 8 6 0,0 3-11 0,-3 3-20 15,-1-1-17-15,1 2-13 0,1-1-5 0,2 2-9 16,-1-1-11-16,1 1-20 0,1 2-24 16,0-1-28-16,1-3-35 0,1-2-28 0,1-6-36 15,0-4-52-15,4-8-31 0,0-4-21 0,1-5-20 16,1-6-51-16,1-6 72 0</inkml:trace>
  <inkml:trace contextRef="#ctx0" brushRef="#br0" timeOffset="36106.55">7044 12043 1829 0,'1'0'669'0,"2"-1"-647"0,0 1-42 16,2 1-1-16,5 2 10 0,3 0 11 0,1 3 1 16,-2 1 0-16,2 3 4 0,-2 1 4 15,-1 3 7-15,3 4 6 0,-3 1 1 0,0 4 0 16,3 4-4-16,-2 5-7 0,1 2-9 0,-3 1-6 15,0 1-7-15,3-4-3 0,-2 0 1 0,-3 0-4 16,1-2-1-16,0 0 0 0,-3 0 1 16,-1-2 2-16,-1-2 1 0,0 0 0 0,-2 0-5 15,-2-2-8-15,0-1-9 0,-5-1-15 0,0-1-13 16,0 2-27-16,-3-1-57 0,-2-2-122 0,-2 1-213 16,-2 0-293-16,-2-1 273 0</inkml:trace>
  <inkml:trace contextRef="#ctx0" brushRef="#br0" timeOffset="37028.68">8182 12378 1 0,'-5'-1'0'0,"0"-1"17"0,-2 0-30 16,4 0 9-16,3 2 4 0,0-1 0 15,0-1 0-15,0-1 0 0,0 2 0 0,0-2 18 16,0 2 148-16,0-1 8 0,3 1-13 0,-3-2-20 16,1 1-4-16,2 0 1 0,-1-1 1 15,0 2-3-15,-1-1-6 0,2 1-6 0,-2 1-7 16,2-2-7-16,-2 2-8 0,1-1-1 0,0-1-5 16,-1 2-5-16,2 0-7 0,-2 0-7 0,1 0-6 15,4-1-6-15,-2 1-6 0,1 0-5 0,2 0-6 16,1 0-1-16,2 0-6 0,-1-1-8 15,1 1-7-15,2 1-9 0,3-1-3 0,1 0 0 16,4 0-3-16,0-2-4 0,2 0-3 0,-2 0-5 16,3 0-2-16,-2-1 0 0,-1 1-3 15,1 0 1-15,2-1-1 0,-2 1-5 0,0-1-5 16,-2 0-7-16,-1 2-8 0,-3 2-10 0,1 0-13 16,-3 3-21-16,-2-1-23 0,-2 1-16 0,-2 1-8 15,-1-1 1-15,-3 4-2 0,0-1-14 0,-3 1-32 16,-2 2-43-16,0 0-53 0,-2 2-54 0,-3 0-65 15,-1 2-30-15,2-2 414 0</inkml:trace>
  <inkml:trace contextRef="#ctx0" brushRef="#br0" timeOffset="37386.39">8202 12665 1057 0,'-3'0'14'0,"0"1"-40"0,0-1-30 16,8 1 11-16,-1 1 49 0,1 2 51 16,0-2 34-16,1-1 35 0,-2 1 36 0,1-1 28 15,1-1-4-15,2 0-20 0,-1 0-35 0,3 0-30 16,2-1-22-16,1-1-15 0,6 2-16 0,-5-1-11 15,4 0-9-15,3 0-5 0,-5-1-1 16,5 2 1-16,-2-2-1 0,1 1-1 0,1 1-3 16,3-1-3-16,-4 1-5 0,3 0-1 0,-2 0-3 15,-1 0-1-15,0 0-2 0,-1 0-1 0,-1 1 0 16,-4 0-1-16,3-1 0 0,-5 2-3 16,-1-2-5-16,0 0-6 0,-2 2-14 0,-1-2-21 15,-5 0-34-15,0 0-47 0,0 0-67 0,-3 1-131 16,0-1-182-16,0 0-632 0</inkml:trace>
  <inkml:trace contextRef="#ctx0" brushRef="#br0" timeOffset="40221.46">9594 12357 178 0,'-2'0'248'16,"-1"-3"-22"-16,-1 1-57 0,4 0-27 15,-1-1-8-15,1 1-10 0,0 0-5 0,0-3 10 16,0 0 11-16,0 1 2 0,0-1-9 0,0-1-28 16,1 0-29-16,0 1-24 0,0 0-17 0,3 0-9 15,-1-2-3-15,-1 2-3 0,3-1-1 16,-2 2-3-16,-1 0-1 0,5-2-3 0,-4 3-2 16,3-2-2-16,-3 2-3 0,2-1-2 0,0 1-1 15,2 0-1-15,-2 0-1 0,4 2-1 0,0 0 0 16,0 2-1-16,2 0 0 0,-1 5-1 0,0-2 1 15,2 3 0-15,-2 3 1 0,4-1 0 16,-4 0-1-16,0 4 0 0,-1-2 1 0,3 3 1 16,-3 0 3-16,0 2 2 0,0 0 0 0,-1 3 0 15,2-2 2-15,0 3-1 0,-2 2 2 0,-1 1-1 16,0 2 0-16,3-1 2 0,-3 1 2 16,-2 2 1-16,2 2 0 0,-1-1-2 0,-1-2 0 15,0 1-1-15,0-2-2 0,2 0 0 0,-3-3-2 16,3-3-1-16,-3-4-2 0,2-2 0 15,-3-4-1-15,4 0-1 0,-3-3-1 0,4-2-3 16,-5 0-4-16,4-2-7 0,-1-1-6 0,0-1-7 16,4-1-10-16,-1-2-13 0,0-3-19 0,1-1-27 15,-1-3-28-15,0-1-43 0,0 0-60 16,-2-2-66-16,1-1-94 0,-3 1-114 0,2-2 95 16,0-3 407-16</inkml:trace>
  <inkml:trace contextRef="#ctx0" brushRef="#br0" timeOffset="40552.71">10145 12161 1940 0,'-2'-7'147'0,"-4"-3"-5"0,1 3-73 16,0 3-17-16,2 3-10 0,1-1-9 0,-1 1-9 15,-2 1-7-15,1 1-4 0,-5 1-4 16,0 1 1-16,-1 3 0 0,-4 6 1 0,-2 0 0 16,1 7 3-16,-4 2 3 0,0 4 3 0,-2 1 1 15,3 3-4-15,-3 0-2 0,1 3-4 0,1 1-2 16,-1 2-2-16,-1 1-3 0,2-1-1 0,-2 0-2 16,0-1 0-16,2-2 0 0,1-2-2 15,3-2 1-15,-1-4-1 0,4-3-1 0,3-3-3 16,2 0-6-16,1-3-10 0,3-1-18 0,0-4-26 15,3-1-32-15,0-3-28 0,3-3-21 0,0-1-26 16,3-3-65-16,1-3-121 0,2-3-215 0,1-6-244 16</inkml:trace>
  <inkml:trace contextRef="#ctx0" brushRef="#br0" timeOffset="41537.51">10548 12499 1 0,'-1'0'0'16,"1"-1"128"-16,-1 0 56 0,2 0 4 0,0-1 20 15,0 2 18-15,-1-1 7 0,2 1-4 0,-1 0-27 16,2 0-30-16,-2 1-32 0,-1-1-34 0,1 2-21 16,-1-2-17-16,1 1-8 0,0 0-5 0,1 0-6 15,3 0-5-15,-4 2-8 0,2-2-6 16,-1 1-8-16,2 0-4 0,-1 1-4 0,-2-2-5 16,0 1-1-16,2 0-1 0,1 1-3 0,-3-1-3 15,0 2-1-15,1-2-5 0,1 1-3 16,-1-1-10-16,0 1-15 0,-2-2-22 0,2 0-37 15,-1 1-46-15,3-1-73 0,-3 0-136 0,2-1-192 16,-1 0-541-16</inkml:trace>
  <inkml:trace contextRef="#ctx0" brushRef="#br0" timeOffset="43013.63">11608 12198 1 0,'3'-2'0'0,"-3"-4"0"15,0 1 0-15,2 2 101 0,-2-1 77 0,0 1 18 16,-2-2 9-16,-2 3-14 0,3-2-16 15,-1 2-13-15,-4 0-23 0,4-1-19 0,-2 2-22 16,-1 0-23-16,1 0-21 0,-2 1-17 0,2 1-13 16,-3 0-10-16,2 1-8 0,-6 2-4 0,1 0-5 15,-3 5-1-15,0 0-3 0,0 3 0 16,-4 1-3-16,3 4-1 0,-3-2-4 0,0 4 1 16,0-2 2-16,-1 2 5 0,-1-4 4 0,-1 2 4 15,2 0 3-15,2-2 3 0,0 1-1 0,0-1 2 16,1-2 2-16,3 0 1 0,2-2 1 0,1 0-3 15,1-3-2-15,5-1-5 0,1 0-4 0,2-2-2 16,1-2-1-16,1 0 1 0,3 0 4 16,0 0 5-16,2-1 1 0,3 2 0 0,1-4 0 15,-1 0-5-15,2 0-2 0,1-1 0 0,3-3 0 16,-3 3 2-16,4-1 0 0,-3 1-1 0,-3-1 0 16,3 2 0-16,-2 0-1 0,-2 3 0 15,0-1 1-15,2 3 2 0,-3-1 0 0,-1 1 1 16,-1 0-1-16,1 2 2 0,-1 0 1 0,-4 0 3 15,1 1 1-15,-1 2 0 0,-2 0 0 16,1 3-2-16,-4-1 1 0,0 2-1 0,-3-2 0 16,2 2 0-16,-4-3-2 0,-1 3-2 0,0 0-1 15,-2-2-1-15,-4 4-3 0,1-3-2 16,1 3-3-16,-5-1-2 0,4-1 1 0,-4 0 0 16,3-3 1-16,-4 1-4 0,6-3-8 0,-1-1-14 15,3-1-26-15,3-3-39 0,1-3-60 0,4-1-98 16,2-4-131-16,0 0-125 0,2-6 223 15</inkml:trace>
  <inkml:trace contextRef="#ctx0" brushRef="#br0" timeOffset="43852.63">11727 12417 1 0,'0'-3'4'15,"-1"1"55"-15,1-4-32 0,1 4 34 0,0-1 39 16,-1 1 49-16,1 0 48 0,-1 2 35 0,0-1 19 15,1 1-17-15,-1 1-54 0,3-1-66 0,-2 0-50 16,1 1-24-16,-1 1-4 0,0 2 8 16,5 0 1-16,-3 3-4 0,0 1-4 0,2 1-4 15,-2 5-2-15,-2 1-2 0,4 1-1 0,-2 4 1 16,-3-1-2-16,1 3-4 0,-1 0-3 0,0 3-5 16,0-3-3-16,-1 0-3 0,1 0-2 15,-2-4-2-15,1 1-1 0,-2-2-1 0,3-6 0 16,-1 0 0-16,1-4-1 0,1-4 1 0,-1-1-1 15,0-2 4-15,3-2 1 0,-3 1 1 0,1-1-1 16,1-3-7-16,-1-5-8 0,6-2-9 16,-3-4-6-16,1-2-7 0,0-2-11 0,2-1-8 15,-1-3-8-15,1 2-2 0,2 0 5 0,-1 1 9 16,1 1 7-16,-3 4 11 0,3 0 7 16,1 1 5-16,1 1 6 0,-1 2 2 0,-1 2 1 15,2 1 2-15,-2 2 1 0,0 1 1 0,1 2 1 16,-2 0 4-16,2 0 0 0,-5 3 4 0,4 1 2 15,-2 0 3-15,-2 2 7 0,2 1 5 0,1 1 7 16,-4 0 11-16,2 2 6 0,-2 1 2 16,-2 3 4-16,3 1-2 0,-3 3-4 0,-1-1-7 15,-1 4-8-15,-1 0-11 0,0 0-7 0,-1-1-5 16,-3 2-1-16,3-2-2 0,-1 0 2 0,-3-1-1 16,2-3 1-16,-3 1 1 0,0-4-2 0,4 0 2 15,-1-2 0-15,-1-1 1 0,3-4-3 16,1 2-4-16,0-4-9 0,1-2-17 0,1-1-12 15,0 0-13-15,1-4-12 0,4-5-15 0,0-2-22 16,9-7-14-16,-2-1-4 0,3-1 16 0,-1 1 26 16,4 4 22-16,-2 3 19 0,-2 1 14 15,-3 3 8-15,4 1 11 0,-6 5 17 0,-1 1 22 16,-5 2 17-16,6 2 15 0,-2 2 6 0,-4 0-1 16,2 2-4-16,-3 3-6 0,3 4-9 15,-4-1-11-15,-1 5-11 0,0 1-9 0,0 0-7 16,-2 4-4-16,0-1-3 0,-1 2 0 0,0-2-1 15,-4-3 2-15,4 1 1 0,-4-2-2 0,3-1 0 16,-4-2-3-16,4-1-4 0,0-1-5 16,-3-3-4-16,5 0-8 0,-1-2-15 0,0-2-18 15,-2 0-24-15,2-3-25 0,2-1-20 0,0-3-42 16,-1 1-65-16,-1-2-84 0,-1-3-111 0,0-3-101 16,1 0 145-16,-5-5 370 0</inkml:trace>
  <inkml:trace contextRef="#ctx0" brushRef="#br0" timeOffset="44152.36">11820 11966 2060 0,'-1'-10'117'0,"1"0"-18"16,0-3-48-16,1 9-27 0,1 3-7 16,3 1 3-16,-3 0 3 0,0 1 1 0,2 0 0 15,-3 2-1-15,0 0 2 0,1 1-1 0,-1 2-3 16,0 1-4-16,3 1-5 0,-2 2-6 0,0 1-2 16,-1 1-7-16,1 1-7 0,3-4-18 15,-4 5-28-15,-1-2-39 0,0 2-48 0,2-1-52 16,1-1-97-16,0-2-131 0,-2 2-190 0,1-3-119 0</inkml:trace>
  <inkml:trace contextRef="#ctx0" brushRef="#br0" timeOffset="49019.14">12602 12254 1 0,'-2'-3'0'0,"-1"-2"0"0,1-2 0 0,0 3 0 16,1-1 105-16,0 0 72 0,1 1 15 0,0-2 29 15,-1 1 23-15,0-1 6 0,0 2-13 0,0-2-30 16,-1 0-40-16,2 2-35 0,0-1-22 16,0 1-19-16,0-1-16 0,2 1-11 0,-1 2-17 15,0-1-14-15,0 0-15 0,0 2-10 0,0 0-8 16,2 0-4-16,1 0-1 0,0 0-2 0,3 1-2 16,2 1-1-16,1 0 0 0,0 1-1 15,1 2 0-15,1 0-1 0,0 2 1 0,0 2 2 16,2-2 2-16,-2 0 1 0,-1 3 0 0,3-2 1 15,-2 0 0-15,0 1-3 0,-2 0-5 16,-1 0-6-16,0 1-8 0,-3-1-3 0,-3 0-1 0,-1 2 4 16,-2 0 2-16,-5 3-1 0,1-1-3 15,-6 3-4-15,0 0 0 0,-5 2 4 0,0 0 6 16,-3 2 10-16,4-4 6 0,-4 1 8 0,-1-1 6 16,-1-1 3-16,2-1 5 0,1-2 2 15,2-1 3-15,1-1 0 0,3 0-1 0,0-1-3 16,4-3-6-16,4-1-6 0,0-1-4 0,3 0 2 15,5 1 5-15,-2-1 7 0,4 3 4 0,3-1-2 16,0-1-3-16,2 2-2 0,1-3-3 0,5-2-1 16,0-1-5-16,-2 0-3 0,2-1-3 15,-2-1-2-15,-2-1-4 0,4 1-2 0,-5-2-3 16,1 2-5-16,-1-2-5 0,-3 1-8 0,2-1-9 16,-3 2-13-16,-1-2-19 0,-2 0-32 15,3 1-44-15,-1-1-45 0,-5 0-45 0,3-1-40 16,-3-2-39-16,1 1-23 0,0-2 157 0,-1-3 185 15,0 1 0-15</inkml:trace>
  <inkml:trace contextRef="#ctx0" brushRef="#br0" timeOffset="49381.03">12978 12264 1 0,'5'-7'0'0,"0"-2"0"0,1-4 0 15,-1 2 276-15,2 1 52 0,-4 0-4 0,3 2-26 16,-3-1-43-16,0 2-62 0,0 0-65 15,0 0-54-15,-2 3-37 0,6-1-20 0,-4 1-8 16,3-2-5-16,-2 1-2 0,2 0-3 0,-1 2-1 16,2-1 1-16,-4 2 0 0,3 0 1 0,-2 2 3 15,4-1 1-15,0 2 3 0,-3 1 3 16,3 0 2-16,0 4 3 0,-1 2 2 0,1 3 4 16,1 0 3-16,-1 5 6 0,1 0-1 0,-2 3 1 15,1 2-1-15,0 1-5 0,0 0-2 16,-2-2-2-16,1 2-4 0,-1 1-2 0,0-1-3 15,3 0-4-15,-1 0-3 0,0-3-4 0,1 0 0 16,2-1 0-16,-3-1 0 0,2-2 0 16,-2 2-1-16,4-3-2 0,-5-1-3 0,3 1-3 15,-1-2-3-15,-1 0-8 0,1-2-11 0,-3 1-13 16,2-4-12-16,-2-2-7 0,-2 0-8 0,0 0-6 16,1-3-12-16,-3-1-18 0,1-1-23 15,1-1-20-15,-3 0-31 0,1-4-63 0,-2 1-100 16,1-3-132-16,-1-1 301 0</inkml:trace>
  <inkml:trace contextRef="#ctx0" brushRef="#br0" timeOffset="49668.96">13349 12186 791 0,'-5'-4'591'0,"1"-3"-324"0,-3-3-49 15,4 7-58-15,0 1-16 0,-1-2-27 0,3 2-19 16,-4-2-14-16,1 0-15 0,-4 0-13 0,2 3-16 16,-3 0-17-16,1 3-12 0,-2 2-7 15,0 3-1-15,-2 1-1 0,0 4 2 0,-1 2 1 16,-1 4 2-16,-2 5-1 0,1-1 0 0,-4 3-2 16,1 1-3-16,-5 2-3 0,3 0-2 0,-2 4-5 15,-2-3-5-15,-2 0-4 0,6 0-5 16,-1-1-3-16,2-1-5 0,4-1-10 0,-1-1-16 15,6-3-28-15,0 0-28 0,0-4-42 0,6-1-72 16,0 0-124-16,2-5-196 0,2-2-460 0</inkml:trace>
  <inkml:trace contextRef="#ctx0" brushRef="#br0" timeOffset="58714.9">5300 13038 1117 0,'-2'-1'66'16,"2"0"-31"-16,0-1-29 0,0 4-17 0,2-2 27 15,0 0 29-15,0-2 18 0,-1 2 8 0,-1 2 6 16,0-2 9-16,0 0 1 0,0 0-6 0,0-2-11 16,0 4-15-16,1-2-10 0,-1 0-8 0,0 0-5 15,0 0-6-15,0 0-4 0,1 0-5 16,-1 0-4-16,0 0-3 0,2 0-4 0,1-2 0 15,-1 1-3-15,0 0 0 0,4 0-1 0,-3 1 1 16,4-2-1-16,0 2 1 0,0-1 0 0,2-1-2 16,1 1 2-16,1 1 0 0,2-1 2 15,2 0 0-15,2 0 0 0,3-2-1 0,4 0-1 16,-1-1-3-16,1 1 2 0,2-4-2 0,2 2 0 16,-1-1 1-16,0 0-2 0,2-1-1 15,1 1 1-15,-1 0-2 0,1 1 0 0,0-1-1 16,-1 2-1-16,1 1 0 0,1-1 1 0,1 0 1 15,0 0-7-15,0-2 2 0,0 4-5 0,2-1-3 16,-3 1 7-16,2 1 0 0,-2 0 5 16,1 1 4-16,0 0 1 0,1 1-2 0,1 0 1 15,-1 1-1-15,-1-1 1 0,0 2-2 0,0-2-6 16,1 2-9-16,-1 0-15 0,-1 0-21 0,1-1-7 16,2-1-9-16,-2 1-1 0,0-2 9 0,-1 2 2 15,0-2 9-15,0 0 10 0,-1 0 10 16,0-3 5-16,0 1 8 0,-3 0 3 0,2-2 3 15,-4-1 6-15,-1 3-2 0,0-2 1 0,-3 1 1 16,2 0-2-16,-2 1 5 0,0 0-4 0,-4 0 0 16,1 1-1-16,-3-1-4 0,0 1 4 15,0 2-2-15,-1 1 3 0,-2-1 0 0,4 1 1 16,-2-1-1-16,-3 1-5 0,5-1-10 0,-2 2-13 16,1-2-13-16,-2 0-3 0,1 0 5 0,-3 0 8 15,1 0 12-15,-1 1 7 0,-1-1 6 16,-1-1 5-16,0 1-2 0,0 1 2 0,-1 1-2 15,0-2-3-15,-2 0 0 0,1 1-2 0,-2-1 3 16,1 0 4-16,-1-1 7 0,0 0 2 16,0 0 5-16,-1 0 2 0,-1 0 3 0,2 0 4 15,0 0 6-15,1 0 2 0,-1 0 1 0,2 0-2 16,-3-1-5-16,2 1-7 0,-1 1-5 0,1-1-3 16,0 1-1-16,0 0 4 0,-1 0 3 15,0 1 5-15,0-1 5 0,0 0 1 0,0-1 3 16,-2 1 6-16,1-1 9 0,-2 0 6 0,2 1 3 15,-2-1-2-15,0 0-8 0,0 0-6 0,-1 0-7 16,2 0-9-16,-2 0-7 0,-1 1-8 0,1-1-8 16,0 0-9-16,-1 0-20 0,0 0-35 0,0 2-46 15,-1-2-35-15,0 1-35 0,1-1-36 16,0 1-88-16,-1 0-68 0,-3 2 380 0</inkml:trace>
  <inkml:trace contextRef="#ctx0" brushRef="#br0" timeOffset="60137.65">15728 12189 127 0,'1'-3'185'0,"1"-1"30"0,-1-3-33 0,2 2-5 16,3 1 12-16,0 1 4 0,0 1 2 0,-1-2-7 15,0 1-12-15,0-1-11 0,0 0-21 0,0-1-24 16,0 0-18-16,1 1-16 0,4-2-17 15,2-2-16-15,1 1-15 0,3-1-14 0,1 0-9 16,5 0-6-16,0 1-4 0,0 0 0 0,1 0-3 16,-1 2-2-16,1 0 0 0,-2 0-3 0,0 3-3 15,3 1-3-15,-4 1-7 0,1 1-6 16,-1 0-10-16,-1 3-13 0,-5-2-18 0,2 3-19 16,-3-1-17-16,-3 1-14 0,-1 0-13 0,-4 2-19 15,0 0-47-15,-4 1-51 0,-1 3-59 16,-4 0-70-16,-4 4-87 0,-2 1 125 0</inkml:trace>
  <inkml:trace contextRef="#ctx0" brushRef="#br0" timeOffset="60388.49">15643 12545 1261 0,'2'-2'143'0,"-1"-1"-11"0,5 1-43 0,4 2-20 16,6-1 10-16,4-3 11 0,4-1 1 0,-1-1-6 15,4-1-5-15,3-1-9 0,0-1-15 16,2 0-14-16,5-1-14 0,-2 2-11 0,0 1-6 16,1-2-4-16,-1 4-4 0,0-1-3 0,3 1-5 15,-5 3-5-15,-2 0-7 0,-8 2-8 16,1 0-6-16,-4 0-7 0,-5 1-7 0,-2 1-6 16,-2 0-9-16,-4 1-13 0,-1-1-16 0,-2-1-25 15,-2 0-36-15,-2 2-35 0,-1-1-39 0,-1 1-53 16,-5 3-74-16,-1 0-74 0,-2-1 242 15</inkml:trace>
  <inkml:trace contextRef="#ctx0" brushRef="#br0" timeOffset="60655.5">16146 12240 1300 0,'2'-1'223'0,"-1"-2"-15"16,-1 0-93-16,0 5-33 0,0-1 0 0,0 1 12 15,0 2 1-15,-3 5-13 0,-2 4-21 0,1 5-20 16,-6 3-19-16,-2 5-9 0,-1 2-8 16,-2 4-3-16,-3-2-4 0,3 4-3 0,-3 2-8 15,-1-2-12-15,-1 3-15 0,1-3-12 0,-3 1-8 16,3-3 1-16,-3-2 6 0,2-2 11 16,-1-3 14-16,2-5 14 0,4-3 6 0,0-3 3 15,8-6-20-15,2-3-45 0,3-4-34 0,5-1-37 16,3-2-47-16,3-3-46 0,6-3-81 15,2-7-88-15,6-5-44 0,-2-3 356 0,5-2 91 16</inkml:trace>
  <inkml:trace contextRef="#ctx0" brushRef="#br0" timeOffset="60825.57">16140 12572 1 0,'11'1'239'0,"3"5"191"0,5 1-90 0,-4 4-34 16,-4 3-41-16,-2 3-27 0,-3 1-46 16,-1 5-56-16,-5 5-50 0,1 2-44 0,-2 1-20 15,-1 5-9-15,0-3-7 0,0-1-3 0,0-2-1 16,4-3-1-16,0-4-1 0,2-3 0 0,3-3 0 15,2-4-3-15,1-4 0 0,6-4 4 16,1-5-2-16,4-6-1 0,1-6-13 0,7-8-28 16,1-3-38-16,1-3-62 0,0-3-91 0,0-2-100 15,-3-3-131-15,-1-2-141 0,1-3 214 0</inkml:trace>
  <inkml:trace contextRef="#ctx0" brushRef="#br0" timeOffset="61268.52">16698 11959 722 0,'1'-1'194'0,"-1"-1"20"0,1 1-56 15,2 4-19-15,0 0-15 0,-2 2-9 0,0 2-28 16,-1 3-29-16,-1 4-22 0,-3 4-16 15,-1 3-8-15,-3 1-7 0,1 1-2 0,-1-1-1 0,-3 0-2 16,2-3 1-16,-1 0 2 0,-1-3 1 16,3-4-1-16,4-2-3 0,0-4-10 0,3-4-17 15,1-2-11-15,2-1-15 0,4-4-27 0,0 0-37 16,6-5-43-16,2-1-35 0,-1-4-7 0,4-3 21 16,2 2 31-16,-5-4 38 0,5 0 40 15,0 2 40-15,2 2 44 0,0 1 56 0,-1 2 51 16,1 3 47-16,0 4 33 0,-3 0-12 0,-2 5-30 15,-4 5-42-15,-3-1-47 0,-2 2-27 0,0 3-15 16,-1 4-13-16,-2 1-7 0,-3 2-5 16,-1 1-8-16,-1 1-5 0,-3 2-5 0,-2 0-4 15,-3 1-4-15,1-1-3 0,-1-2-5 0,-4 3-20 16,0-2-30-16,-4-4-37 0,-1 2-46 16,-1-2-52-16,-1-2-56 0,2-2-47 0,0-3 51 15,0-1 270-15,6-3 0 0,0-2 0 0,3-2 0 16,5-2 0-16,4-3 0 0,4-1 0 0,7-3 0 15</inkml:trace>
  <inkml:trace contextRef="#ctx0" brushRef="#br0" timeOffset="61564.99">16819 12211 1 0,'11'-4'0'0,"1"-3"0"0,6-2 86 0,-8 6 38 0,-4 3-53 15,-2 1-31-15,-3 1-6 0,-1 4-2 16,-1 0 3-16,-4 2-4 0,-4 5-19 0,-2 1-21 16,-6 3-20-16,-2 1-11 0,-2 3-6 15,-4 1 3-15,-2 3 8 0,-3 0 5 0,-3 3 8 16,-2 0 7-16,-1 0 16 0,0-2 31 0,1-2 70 15,6-3 94-15,4-4 71 0,4-4 20 0,9-3-51 16,4-4-87-16,8-1-66 0,7-3-37 16,0 3-10-16,6-3-6 0,0-2-6 0,5-2-1 15,3-3 12-15,7-2 20 0,1-2 13 0,6-3 8 16,1 1-5-16,3-2-13 0,2 1-14 0,3-4-13 16,-1 0-11-16,2 2-7 0,0-3-5 15,-3 1-5-15,-4 2-1 0,-5 0-2 0,-2 2-2 16,-2-1-1-16,-5 4-6 0,-1 0-8 0,-7 2-11 15,3 2-15-15,-8 0-17 0,0-1-25 16,0 1-28-16,-3 2-37 0,-1 0-38 0,-4 1-29 16,-1 1-20-16,0 0-10 0,-2 0-51 0,-2-1-103 15,0 2 307-15</inkml:trace>
  <inkml:trace contextRef="#ctx0" brushRef="#br0" timeOffset="61796.24">16957 12422 682 0,'-1'7'504'0,"-2"4"-347"0,1 4-59 0,1 6-44 15,1 0-24-15,0 2-26 0,-1 0-9 0,-2 0-6 16,-2-3 1-16,1 1 2 0,-2-1 3 16,-1-2 5-16,3 2 2 0,-4-3 1 0,6-2-1 15,0-5 1-15,2-3 1 0,0-3 0 0,2-1 0 16,-2-3 0-16,0 0 0 0,0-2-3 0,1 1-14 15,-1-2-46-15,1-1-72 0,6-4-90 0,-4-4-109 16,5-1-109-16,1-5 112 0,1 0 327 16</inkml:trace>
  <inkml:trace contextRef="#ctx0" brushRef="#br0" timeOffset="61994.34">17116 12419 1 0,'6'-1'99'0,"-2"1"263"0,4-1-37 16,-5 3-32-16,2 2-28 0,-2 2-41 15,1 2-42-15,-1 0-26 0,-1 2-27 0,-1 4-26 16,-1 3-21-16,0 3-22 0,0 0-21 0,0 4-12 16,0 0-8-16,0 3-3 0,0 1-6 0,0 2-5 15,0 1 1-15,0 5-7 0,0-2-2 0,0 3-6 16,0 0-8-16,0 0-11 0,-1 0-26 0,0 2-34 16,-2 0-48-16,-2-2-75 0,3 1-114 15,-2-2-168-15,0-2-423 0</inkml:trace>
  <inkml:trace contextRef="#ctx0" brushRef="#br0" timeOffset="83632.03">15686 13447 1861 0,'2'0'65'0,"2"-1"-6"16,1 0-40-16,4 2-14 0,4 0-1 0,1 0-2 15,6 1 1-15,-1-4 1 0,3 1 1 0,2-2 1 16,2 0 4-16,-1-1 5 0,1-1 11 0,4 0 13 16,-1 0 11-16,3 2 5 0,-1 0-1 15,6 2-5-15,-1 0-5 0,3 1-9 0,0 0-5 16,0 1-8-16,3 0-7 0,-1 2-4 0,3-2-4 15,3 1-3-15,-2-1-5 0,5 2-1 0,0-1-3 16,0-1-5-16,0 2-4 0,1-2-5 0,-1 1-4 16,-3-1 3-16,-1-1 3 0,0 1 4 15,-2-1 2-15,-5 2-4 0,-6-1-7 0,-3 0-10 16,-1 1-15-16,-6 1-19 0,-2 1-25 0,-2-1-30 16,0 1-40-16,-3 0-51 0,0 0-55 0,-4-2-51 15,-2 0-46-15,0 0-24 0,-1-2 129 16,-5 0 259-16,-1 0 0 0</inkml:trace>
  <inkml:trace contextRef="#ctx0" brushRef="#br0" timeOffset="87796.08">19503 12082 1190 0,'2'-7'-158'0,"3"1"-10"0,-2-1-46 16,5 6-24-16,-3 1 47 0,2 0 77 0,0 0 82 15,-3-1 72-15,1 1 49 0,-3 0 54 0,-1 0 30 16,0 0 22-16,-1 1 3 0,2-1-16 0,2 2-16 15,1 0-21-15,0 2-22 0,0 0-19 0,1 2-12 16,-1 1-10-16,4 2-7 0,-2 5-3 16,2 2-4-16,-3 2 6 0,3 4-6 0,0 6-5 15,-2 1-9-15,3 2-12 0,-4 0-7 0,2 2-12 16,2 0-7-16,-1-1-7 0,2 2-6 16,-1-3-3-16,-1 0 0 0,3 1-5 0,-2-3-5 15,2 0-7-15,2-4-13 0,-1-2-12 0,-1-2-7 16,3-3-12-16,-2-2-6 0,-1-3-7 0,-1-2-10 15,1-2-14-15,2-5-41 0,-1-3-69 16,-2-3-103-16,5-2-164 0,-3-6-175 0,-2-3 562 16</inkml:trace>
  <inkml:trace contextRef="#ctx0" brushRef="#br0" timeOffset="88053.79">20007 12104 1845 0,'-7'1'167'0,"-3"3"-88"16,-3 5-7-16,3 5-14 0,-2 1 3 0,2 3 10 15,-6 1-5-15,3 0-6 0,-7 2-13 0,2-1-11 16,-5 0-9-16,-3 1-9 0,2 1-5 0,2-1-6 16,-5-1-4-16,4 2-3 0,-4 0-2 15,1 1-3-15,1-1-5 0,0 1-5 0,-2-4-5 16,4 1-5-16,-2-3-4 0,10-3-18 0,-2-4-23 15,6-3-37-15,3 0-57 0,6-6-62 16,3 1-84-16,1-4-81 0,6-3-117 0,2-1-106 16,6-5 528-16</inkml:trace>
  <inkml:trace contextRef="#ctx0" brushRef="#br0" timeOffset="88293.42">20082 12298 325 0,'7'-1'399'0,"2"-2"-53"0,3 2-85 0,1 1-28 16,-2 1-30-16,4 2-28 0,-1-2-24 0,-1 1-21 16,2 1-22-16,0 1-21 0,3 0-24 15,1 3-20-15,-2 0-21 0,1 0-13 0,2 2-8 16,3 0-2-16,2-2 0 0,5 2 0 0,-2-3-1 16,2 0-3-16,-1-2-2 0,-4-2-3 15,2-1 0-15,-4 1 1 0,-2-2 0 0,0-2-1 16,-4 1-11-16,-3-1-21 0,2 0-32 0,-3 1-39 15,-2-1-46-15,-2 2-73 0,0-1-97 0,-2 0-113 16,-4-1-121-16,-1 0 48 0</inkml:trace>
  <inkml:trace contextRef="#ctx0" brushRef="#br0" timeOffset="88574.5">20538 12158 1207 0,'11'-3'239'0,"2"-1"-23"0,6 0-66 0,2 1-22 0,3 2-22 16,-1 1-31-16,-1 0-23 0,-2 1-7 15,1 2-4-15,-3 3-2 0,1-2-7 0,-3 3-7 16,-2 0-8-16,-1 2-5 0,3 1 1 0,-5 3 0 16,1-1 0-16,-2 1 0 0,-2-1-2 0,-4 1 1 15,3-1 3-15,-5 2 2 0,-2 1-1 16,-1 1-1-16,-6 0-5 0,2 2-3 0,-4-2-5 15,-4 0-3-15,-1 0-4 0,0-1-4 0,-5 0-5 16,-3-1-5-16,-1-2-8 0,-1 2-10 16,0-4-8-16,1 2-14 0,3-4-26 0,4-1-75 15,1 0-165-15,5-1-284 0,5-2-536 0</inkml:trace>
  <inkml:trace contextRef="#ctx0" brushRef="#br0" timeOffset="89511.46">21433 12115 310 0,'2'-1'220'0,"1"-2"-28"0,2 2-47 0,3 1-10 15,0 2 4-15,2 1 2 0,1 3-4 0,0 1-2 16,1 2-7-16,-1 5-3 0,-1 1-8 0,1 5-11 16,-1-1-13-16,2 4-14 0,-1-1-15 0,-1 0-7 15,3 3-8-15,-1-3-3 0,-1 2-2 16,1-2-6-16,1 0-1 0,-1 1-2 0,3-2-5 16,1 0-5-16,-1-2-5 0,3 0-4 0,1-2-2 15,-1-3 0-15,0 0-2 0,2-2-1 16,-5-1-3-16,2-3-1 0,-1-1-2 0,2 0-2 15,-1-4-1-15,1-1-4 0,-2-1-1 0,0-2-5 16,3-2-5-16,-3-1-7 0,3-5-10 16,-6-1-9-16,5-4-8 0,-3 0-8 0,-2-4-2 15,0-1-5-15,-1-2-10 0,-2 0-8 0,-2-1-2 16,-3-1 8-16,1 1 17 0,-4 2 19 0,-3 2 13 16,-4 1 4-16,0 1 1 0,-5 2 4 15,-2-1 5-15,-2 5 17 0,1-1 21 0,-1 5 24 0,-1 1 16 16,0 1 5-16,-2 2-4 0,0 2-16 15,1 1-13-15,-3 2-6 0,1 2-2 0,-3 2 3 16,2 3 1-16,-4 2 0 0,4 4-5 0,-4 1-4 16,1 1-4-16,-1 3-8 0,-1 0-5 0,0 4-3 15,1-2-4-15,0 2-1 0,4-3 0 16,-2 1 0-16,0-3 2 0,2-1 2 0,1-6 1 16,2 1 3-16,0-3 6 0,3-3 1 0,-2-3 3 15,2-1-1-15,1-4-3 0,0 0-3 0,2-4-3 16,1-1-3-16,-1-4-3 0,5-3-4 15,-2-4-3-15,2-2-3 0,2-5-1 0,2-3 0 16,0-1 0-16,1-5 1 0,1-2-1 0,0 0 2 16,4-2 2-16,-1 2 2 0,3 3 2 15,-3-1-1-15,5 4 1 0,-2 3-4 0,0 4 1 16,0 7-1-16,4 4-4 0,-2 3 0 0,-1 2-5 16,0 1-2-16,0 3-3 0,1 2-7 15,-2 1-11-15,0 3-29 0,-2 1-49 0,2 3-62 16,-4 1-136-16,0 5-217 0,-1 4-781 0</inkml:trace>
  <inkml:trace contextRef="#ctx0" brushRef="#br0" timeOffset="90603.01">22848 12130 1240 0,'0'-12'288'16,"2"-1"-265"-16,0-2-6 0,2 8-10 0,-1 3-13 16,1-1 3-16,1 3 12 0,-1-1 24 0,0 2 23 15,-3-1 11-15,-1 2-2 0,0 2-19 0,0-1-14 16,0 1-4-16,2 5 11 0,1 3 14 15,-2 6 4-15,-1 8-2 0,0 3-13 0,0 6-12 0,-2 5-11 16,-2 4-7-16,0-3-4 0,-2 4-4 16,-2-2-3-16,3-2-1 0,-2 0-1 0,3-7 0 15,0-2 2-15,4-9 3 0,3-4 1 0,1-3 6 16,0-5 5-16,1-2 4 0,1-1 6 16,0-4-1-16,1-1-3 0,1-2-6 0,2-2-6 15,1-5-10-15,3-2-6 0,3-3-14 0,0-2-21 16,1-6-23-16,1-1-32 0,-2-2-31 15,1-2-48-15,-2-3-58 0,1-2-27 0,-3-2 13 16,3 2 67-16,-3 1 88 0,3 5 75 0,-3 3 58 16,2 6 53-16,-2 3 58 0,1 4 37 0,-1 5 4 15,-1 3-31-15,0 4-54 0,0 2-40 16,0 3-23-16,-1 4-12 0,2 2-5 0,-3 3-7 16,2 3 0-16,-6 1-2 0,1 1-2 0,-3 0-3 15,0 2-4-15,1-1-4 0,-4 0 0 0,2-3-3 16,-3 1 2-16,-1-1 3 0,0-3 2 0,-1 0 2 15,-4-2-2-15,0 1-6 0,-3-3-7 0,-2-1-11 16,-7 0-17-16,1-2-14 0,-4-2-17 16,0-2 1-16,-2-1 15 0,1-4 20 0,3-2 18 15,1-5 9-15,3-2-5 0,2-2-11 0,3-6-8 16,3 0-12-16,2-7-4 0,0 0 9 0,4-4 8 16,4 1 15-16,1 1 13 0,5 2 8 15,2 2 6-15,6 1 11 0,2 3 12 0,0 3 6 16,2 3-3-16,2 3-13 0,-1 3-18 0,-1 0-15 15,0 3-9-15,-2-1-6 0,1 1-8 16,3-3-11-16,1 1-7 0,-3-1-6 0,-1 0-2 16,3-3 8-16,-4 2 6 0,0-1 7 0,-2-1 3 15,0 0 1-15,-3-1-2 0,-3 0-2 16,0 0-12-16,-1 0-38 0,-4-1-60 0,0-1-98 16,-1-2-126-16,-4 3-124 0,-3-4 368 0</inkml:trace>
  <inkml:trace contextRef="#ctx0" brushRef="#br0" timeOffset="90947.52">23562 12042 1 0,'2'-1'0'16,"2"-1"231"-16,0 0 193 0,1 4-35 0,-2 1-69 16,5 3-77-16,-3 2-74 0,1 2-45 0,-2 4-34 15,2 1-23-15,-2 4-17 0,1 0-10 0,1 3 0 16,-1 0-1-16,0 2 3 0,-1-1 9 0,-1 1 10 16,4 1 2-16,-4 1 1 0,5 1-4 15,-5 4-11-15,1 2-9 0,0 0-11 0,-3 5-8 16,-1 2-7-16,0 2-9 0,-1 1-2 0,-4 1-4 15,1-1 1-15,0-3 2 0,0 1-2 0,0-6 2 16,0 1-1-16,0-6 0 0,1-3 0 16,-1 0 1-16,0-1-1 0,-2-4 0 0,0 0 2 15,-1-3 0-15,1-2-1 0,-1-4 0 0,-3-2 1 16,1-2 1-16,2-1-5 0,-3-2 0 16,2-4-1-16,-2-1-3 0,-1-2-3 0,1-5-8 15,2-3-14-15,-4-2-10 0,2-6-13 0,3-6-21 16,-1-4-23-16,2-5-48 0,2-6-13 0,2-2 13 15,2 1 43-15,0 3 68 0,4 4 42 0,1 5 27 16,-1 5 2-16,2 4-8 0,-4 6-13 16,2 3-18-16,-3 4-44 0,-1 3-103 0,-1 3-192 15,-2 3-262-15,0 5-225 0</inkml:trace>
  <inkml:trace contextRef="#ctx0" brushRef="#br0" timeOffset="91645.9">20246 13491 750 0,'-3'-7'17'0,"-4"-2"4"0,1 0-30 0,0 4-37 16,2 4-22-16,-2 0 3 0,-4 1 24 16,4-2 43-16,-7 2 54 0,1-2 55 0,5 1 47 15,-1 0 32-15,-1 1-1 0,2-1-28 0,4 1-52 16,-2 1-50-16,3 0-39 0,2 6-23 0,-2 1-3 16,0 6 8-16,-3 4 11 0,2 7 16 0,-4 4 25 15,3 2 22-15,0 3 23 0,1 5 6 16,3 6-10-16,-1 2-17 0,0 3-22 0,2-1-19 15,0 2-12-15,2 1-9 0,0 0-5 0,2 1-5 16,-5-3-4-16,6-1-1 0,-3-4 0 0,-2-2 0 16,2-5 3-16,0-1-1 0,-2-6 1 15,-2-3-1-15,0-2 2 0,-4-3 0 0,2-2 1 16,-7-1 1-16,1-5-1 0,-3-2-1 0,-4-1-5 16,1-4-11-16,-4-2-19 0,-3-4-16 0,1-4-15 15,-5-5-17-15,3-6-28 0,-6-4-65 16,-1-5-92-16,2-6-114 0,1-3-127 0,-1-4-77 15,5-2 450-15</inkml:trace>
  <inkml:trace contextRef="#ctx0" brushRef="#br0" timeOffset="91798.17">19675 13954 1 0,'9'-3'0'0,"4"-1"0"16,3 3 288-16,-2 3 93 0,4 3-30 0,2 4-22 16,4 1-45-16,4 3-79 0,2 1-68 0,1 1-49 15,1 0-33-15,3 2-22 0,-4-1-14 16,1-2-7-16,1 1-6 0,-1-2-4 0,2-2-7 15,-2-1-12-15,-1-2-20 0,-1-2-34 0,-3-1-51 16,1-2-117-16,1 0-201 0,-4-3-402 0,3-4 425 16</inkml:trace>
  <inkml:trace contextRef="#ctx0" brushRef="#br0" timeOffset="92016.07">20762 13789 2624 0,'-7'-2'97'16,"-6"2"-134"-16,0 6-29 0,4 9-34 15,1 9-24-15,-2 2-12 0,2 5-8 0,0-3 23 16,-2 0 31-16,-2-1 36 0,1 0 29 0,4-2 9 16,1-2-3-16,1-3-16 0,7-4-24 0,2-6-26 15,3-1-23-15,1-6-35 0,2-3-52 16,2-5-80-16,0-2-103 0,0-2-80 0,3-4 406 15</inkml:trace>
  <inkml:trace contextRef="#ctx0" brushRef="#br0" timeOffset="92207.67">20961 13765 1060 0,'4'4'492'0,"2"-2"-229"16,-1 5-119-16,5 3-45 0,-2 5-34 0,0 3-34 15,0 2-22-15,-1 1-7 0,2 3 0 0,2 1 7 16,-1 0 7-16,-1 0 11 0,1 0 12 15,0 1 8-15,1-1 5 0,-1-2-6 0,1 0-12 16,-1-1-10-16,3-4-14 0,0-1-9 0,-2-2-10 16,2-3-20-16,-2-2-39 0,-1-1-53 0,1-5-81 15,0-1-149-15,0-3-195 0,-1-1-226 16,0-4 399-16</inkml:trace>
  <inkml:trace contextRef="#ctx0" brushRef="#br0" timeOffset="92399.85">21263 13829 2625 0,'-6'8'42'0,"-6"5"-34"0,-1 8-23 0,0 8-17 0,0 2-20 16,-4 2-28-16,2-1-15 0,-7-2 7 16,0-1 18-16,2-2 28 0,0-4 20 0,3-3 12 15,1-2 1-15,4-2-14 0,0-3-25 0,5-3-43 16,4-5-59-16,3-2-77 0,3-4-100 0,3-4-200 15,1-3-239-15</inkml:trace>
  <inkml:trace contextRef="#ctx0" brushRef="#br0" timeOffset="92615.68">21449 13610 2105 0,'4'0'340'0,"3"2"-270"16,6 2-40-16,-2 8-12 0,1 3-5 15,4 5-6-15,-5 0-4 0,-2 5 1 0,0 0 2 16,-3 3 2-16,3-1 2 0,-3 2 0 0,0 0 0 16,1 0-2-16,0 3-2 0,-2 1-4 0,0 2-3 15,-1 1-5-15,-1-2-7 0,-1 0-6 16,-2-2-9-16,-3-2-11 0,0 1-8 0,-5 2-25 16,-1-2-44-16,-2 3-95 0,-3-3-178 0,-2-2-247 15,0-3-436-15</inkml:trace>
  <inkml:trace contextRef="#ctx0" brushRef="#br0" timeOffset="93284.59">22153 13694 413 0,'4'-4'211'0,"5"1"-15"0,2-1-15 16,4 1-37-16,0 2-30 0,2-2-23 0,4 2-31 16,-1 1-7-16,5 0-6 0,3 1-6 0,-1 2 1 15,4-1-7-15,2 1-8 0,0 1-7 0,1-1-10 16,-2 3-2-16,-1-1 0 0,-1 1-1 0,-4 0-3 15,2 3 0-15,-7 0-2 0,-2 1 0 0,-3 3 11 16,-5 2 11-16,-1-1 13 0,-5 3 18 0,-4 1 9 16,-3 1 0-16,-9 2-5 0,-2 3-11 15,-6 0-13-15,-4 0-6 0,-7 3-4 0,-1 1-1 16,-5 0 0-16,-4-1 3 0,-3 0 2 0,-3-1 4 16,3-2 8-16,0-4 5 0,4-1-1 15,6-6-12-15,3 1-14 0,7-5-19 0,5 0-23 16,3-3-39-16,7-2-53 0,4-2-73 0,2-4-103 15,5-3-102-15,5-3-132 0,2-8-105 16,5-5 364-16</inkml:trace>
  <inkml:trace contextRef="#ctx0" brushRef="#br0" timeOffset="93456.9">22503 13951 1 0,'8'10'605'0,"2"2"-69"16,0 8-122-16,-2 2-109 0,-1 2-65 0,-3 4-47 15,-1 2-49-15,-2 2-41 0,-2 0-34 0,0 2-26 16,-3 3-18-16,2-2-12 0,-3 2-9 0,2-4-4 15,-1-1-3-15,1-3-2 0,1-5-2 0,1-3-3 16,1-5-4-16,0-6-11 0,3-5-12 0,-3-4-9 16,1-3-10-16,1-3-31 0,2-6-65 15,1-4-97-15,4-7-138 0,0-4-171 0,1-7-158 16,-2-2 374-16</inkml:trace>
  <inkml:trace contextRef="#ctx0" brushRef="#br0" timeOffset="93606.06">22724 13996 578 0,'5'3'501'0,"5"3"-83"0,0 4-91 15,-3 4-64-15,3 3-57 0,-1 4-66 0,0 2-48 16,-1 1-41-16,0 0-35 0,-1 2-14 16,2-3-13-16,2-1-7 0,-4-1-8 0,0-3-10 15,0-2-10-15,1-4-13 0,2-5-16 0,-4-2-16 16,3-4-46-16,2-4-94 0,1-3-168 0,3-7-247 16,0-2-172-16</inkml:trace>
  <inkml:trace contextRef="#ctx0" brushRef="#br0" timeOffset="94382.24">23172 13572 2633 0,'0'2'8'15,"0"4"-29"-15,0 2-22 0,1 7-16 0,0 1-4 16,2 2-4-16,-3 0 13 0,-1-4 29 0,-1-1 23 15,1-2 14-15,2 1 5 0,1-1 2 0,0 2-6 16,2-5-4-16,-2 3-5 0,4-4-4 0,-5-3-4 16,5 0-4-16,-4-2-6 0,0-2-10 15,-2 0-9-15,1-2-17 0,-1-2-29 0,1-3-31 16,2-4-29-16,-1-3-20 0,2-3 2 0,1-3 22 16,0 1 33-16,3-1 37 0,-1 1 29 15,1 1 18-15,1 0 20 0,2 3 31 0,-1 2 49 16,4 5 41-16,-3 0 27 0,1 4 0 0,0 2-21 15,2 0-24-15,-1 6-26 0,1 0-22 16,0 5-19-16,1 2-13 0,-3 0-13 0,3 1-4 16,-4 2-6-16,3-3-2 0,-3 4 3 0,0-2 0 15,0 2 2-15,-2-1 5 0,-1-1 1 0,-1 1 2 16,-1-1 0-16,-3 2 0 0,-2 0 1 0,-2-3 1 16,-3 4-3-16,-5-4-6 0,-3 2-6 15,-3-1-10-15,-5 0-8 0,-4 1-8 0,-3-3-9 16,0-1-8-16,-4-1-7 0,-4-3-8 0,0-4 0 15,3-2 17-15,-1-2 27 0,5-4 32 0,5-4 15 16,7-1-2-16,6-2-21 0,5 0-25 0,2 0-15 16,5 2-5-16,4 0 17 0,1 4 35 15,3 2 28-15,5 1 23 0,2 4 5 0,0 3-15 16,2 0-15-16,-1 4-13 0,2 2-11 0,-1 1-10 16,0 2-4-16,-6-2-4 0,2 3-2 0,-2-3 0 15,-3 2 0-15,-2-1 1 0,-2 0 1 16,1 1 3-16,-5-3 4 0,1 4 3 0,-2 0 5 15,-4 2 7-15,1 2 7 0,-6 0 4 0,-4 7-1 16,1-1-7-16,-7 5-5 0,1 2-9 16,-3-1-4-16,4 1 0 0,-2-4-5 0,5-1-1 15,2-2 0-15,3-5 0 0,4-2 0 0,3-4 3 16,1-2 7-16,1-2 5 0,3-1 6 16,0-1 2-16,1 0 0 0,5-2-6 0,-1-1-6 0,2 2-6 15,2 1-5-15,0-3-7 0,3 2-3 16,-4 0-5-16,5-1-3 0,-4 1 1 0,2-1 1 15,-2 2 3-15,-2-1 5 0,0-1 3 0,-2 3 5 16,0-1 8-16,-4 0 4 0,2 1 10 0,-5 1 6 16,2-1 2-16,0 0 1 0,-3 1 1 15,2-1-5-15,-1 0-4 0,1 3-7 0,-1-3-9 16,2-2-8-16,1 2-6 0,0-2-13 0,1-1-14 16,2-2-23-16,-1-3-31 0,4-3-33 0,1-4-51 15,1 0-74-15,1-2-123 0,1-6-203 16,-2 1-274-16,1-2 424 0</inkml:trace>
  <inkml:trace contextRef="#ctx0" brushRef="#br0" timeOffset="94515.5">23635 14133 2202 0,'3'1'-13'0,"0"2"-120"16,4 0-138-16,-2 2-238 0,3 1-236 0,-1-2 215 0</inkml:trace>
  <inkml:trace contextRef="#ctx0" brushRef="#br0" timeOffset="95405.82">24055 13723 1507 0,'1'-6'352'0,"0"3"-189"16,4-1-56-16,-1 3-41 0,5 1-14 0,0 0 4 16,3 0-8-16,0 0-7 0,2 0-8 0,1 1-7 15,1 0-5-15,0 2-5 0,7-2-2 0,-1 1-7 16,2 0-5-16,2 1-8 0,-2-1-7 16,-1 0-7-16,-4 1-10 0,1 0-13 0,-2-1-15 15,-6 1-26-15,-1 1-23 0,-3 1-28 16,-5-1-35-16,-3 2-37 0,-2 0-59 0,-7 3-75 15,-3 0-94-15,-7 5-92 0,-2-1 459 0,-6 3 68 16</inkml:trace>
  <inkml:trace contextRef="#ctx0" brushRef="#br0" timeOffset="95556.14">23958 13973 1 0,'-13'7'619'0,"-2"2"-169"16,-1 0-151-16,13 0-114 0,4 0-70 16,1 1-16-16,7 1-5 0,1-1-1 0,5 0 2 15,6-3-8-15,2-2-14 0,5-1-25 0,5-2-24 16,0-2-22-16,7-2-19 0,-3 1-25 0,0-3-34 15,0 0-42-15,-5-1-47 0,-1-1-62 16,-2 0-65-16,-6 0-54 0,-2 2-58 0,-3-1-50 16,-4-1 312-16,-4 2 142 0</inkml:trace>
  <inkml:trace contextRef="#ctx0" brushRef="#br0" timeOffset="95761.17">24228 13915 1118 0,'0'1'329'15,"-1"1"-101"-15,0 2-80 0,-1 1-10 0,2 8-2 0,-3 1-17 16,1 7-40-16,-3 3-36 0,0 2-22 16,-5 4-12-16,1 1-10 0,-2-1-9 0,-1 0-11 15,-2 0-15-15,-3-1-11 0,-4 0-11 0,1-1-9 16,-3 0 0-16,4-2 4 0,0-3 12 0,5-6 9 16,5-5-2-16,3-6-14 0,8-5-19 15,6-3-47-15,1-5-83 0,4-4-89 0,5-7-109 16,4-3-55-16,5-5 227 0,0-3 233 0</inkml:trace>
  <inkml:trace contextRef="#ctx0" brushRef="#br0" timeOffset="95907.07">24314 14109 1 0,'10'0'632'16,"4"3"-29"-16,0 1-138 0,-5 7-110 0,0 1-95 15,-4 4-72-15,0 4-62 0,-3 4-51 0,-1 3-37 16,-1 1-20-16,2 1-14 0,-1-1-5 0,3-4-2 16,-2-2 0-16,6-5 3 0,-2-2 0 15,3-4 0-15,1-3-2 0,5-2-4 0,-3-6-3 16,7-5-10-16,1-2-16 0,0-5-29 0,2-2-48 15,3-3-90-15,-2 0-153 0,1-5-244 0,0-3-693 16</inkml:trace>
  <inkml:trace contextRef="#ctx0" brushRef="#br0" timeOffset="96464.87">24749 13437 1 0,'0'-2'47'16,"-1"0"139"-16,0-1-15 0,1 2-7 0,0 1-13 15,-1-1-32-15,-1 0-28 0,-1 0-21 0,0 1-9 16,2-1-4-16,1 1-4 0,0-2 2 0,0 4 3 16,0-2 12-16,0 0 10 0,1 0 5 0,-1 0-5 15,0 1-12-15,1-1-15 0,-1 0-13 16,2 1 3-16,-1 0 4 0,1 0 10 0,-1 0 7 15,0 1 0-15,0-1-6 0,-1 2-11 0,1-2-9 16,0 2-10-16,3-2-7 0,-3 1-3 0,1-1-1 16,-1 1 1-16,1-1 9 0,1 0 9 15,0 1 5-15,1-1 1 0,1 0-6 0,-3 0-8 16,-1-1-7-16,3 1-5 0,-1 0-3 0,-1-1-2 16,-1 2-3-16,0-2-1 0,3 2-4 15,-1-2-2-15,0 1-1 0,-1 0-4 0,3 0-3 16,-2 2-2-16,1 0 0 0,-1 1 0 0,0 1 5 15,1 2 1-15,0-1-2 0,-1 1-3 16,0 1-4-16,0 1-7 0,-2-1-10 0,0 3-13 16,-2-3-21-16,0 0-15 0,-2 1-19 0,-2-1-25 15,3 0-39-15,-4-1-81 0,3 0-113 0,-4-2-166 16,4-1-165-16,-5 1 602 0</inkml:trace>
  <inkml:trace contextRef="#ctx0" brushRef="#br0" timeOffset="96807.58">24635 13602 1153 0,'-6'7'762'0,"-1"6"-594"0,-4 9-66 15,-2 9-53-15,1 3-32 0,0-1-23 0,2 2-7 16,-2-5 0-16,-2-4 4 0,1-2 3 0,1-2 4 16,2-2-1-16,2-3-1 0,4-2-7 0,-1-3-8 15,3-4-8-15,5-5-5 0,3-2-3 16,2-1-12-16,2-4-32 0,4-3-51 0,4-4-68 15,3-3-67-15,0-2-73 0,5-2-72 0,-2-1-18 16,5-1 253-16,0-1 175 0,-1 1 0 16,0 2 0-16,0 2 0 0,-5 0 51 0,2 1 344 15,-3 4 8-15,0-1-29 0,0 5-64 0,-3 2-82 16,-1 2-65-16,-4 3-44 0,-1 2-24 0,-1 2-17 16,-5 2-16-16,0-1-16 0,1 5-13 15,-6-2-10-15,2 3-11 0,-2-2-8 0,-1 0-7 16,-1 2-9-16,-3-2-11 0,0 2-14 0,1-1-14 15,-5 0-15-15,0-1-17 0,0-1-24 0,-2 2-40 16,-2-2-55-16,0 1-80 0,-1 0-94 0,-5-2-122 16,-3 1-11-16,2-1 509 0</inkml:trace>
  <inkml:trace contextRef="#ctx0" brushRef="#br0" timeOffset="97211.27">24718 13930 1251 0,'3'3'436'0,"1"1"-203"16,1 2-105-16,0-1-55 0,1 4-45 0,0-1-22 15,0 2-9-15,-2-2-15 0,3-1-25 0,-2-1-29 16,2-1-32-16,-4 1-16 0,4-2-9 0,-4 0-4 16,3-1 7-16,-3 1 7 0,-1-1 13 15,0 1 29-15,-2 0 34 0,-2 2 30 0,0 1 32 16,-7 2 16-16,2 1 10 0,-4 0 23 0,-3 1 40 16,2 0 42-16,0-1 22 0,0-1-4 0,6 0-32 15,-1-2-43-15,5-1-28 0,-1 0-13 16,3 0-4-16,3-2-2 0,1 1-7 0,1 0-13 15,3-1-15-15,2 0-14 0,1-1-10 0,2-2-15 16,4-1-15-16,-2 0-12 0,4-1-9 0,0 1 4 16,2-1 12-16,-1 2 16 0,-3-1 16 0,2 2 11 15,-4 1 7-15,-3 1 4 0,1 2 4 16,-2 2 5-16,-5 0 5 0,2 0 5 0,-3 3 1 16,0-1 1-16,-4 0-5 0,0 2-6 0,-1 0-2 15,-2 0 0-15,-1 1 5 0,-2-2 6 0,2 2 7 16,-4-2 3-16,1 2-1 0,-1-3-4 15,-4 0-7-15,2 1-6 0,-3-3-4 0,-1 1-7 16,-2-2-4-16,2 0-8 0,-4-1-7 0,2 0-7 16,2-3-7-16,1-1-13 0,2-1-23 15,5-1-47-15,0-2-85 0,-1-3-122 0,5-6-185 16,1-4-212-16,4-6 326 0</inkml:trace>
  <inkml:trace contextRef="#ctx0" brushRef="#br0" timeOffset="97358.23">24989 13999 2689 0,'-2'1'165'0,"-6"4"-85"0,-2 4-33 16,-2 4-25-16,-5 7-16 0,-4 4-9 0,1-2-5 15,-2 1-5-15,1-1-3 0,2-2-12 0,1 1-18 16,5-1-35-16,1 0-73 0,0 1-87 16,4-3-140-16,-1-3-293 0,6-4-689 0</inkml:trace>
  <inkml:trace contextRef="#ctx0" brushRef="#br0" timeOffset="98201.53">24004 14870 2213 0,'3'-5'130'0,"4"-3"-54"16,3 1-40-16,0 2-9 0,2 0 6 0,7 1 11 15,-4 0 8-15,6 2 7 0,-1-1 0 16,1 2-4-16,3 0-11 0,0 0-9 0,5 0-7 0,0 1-7 16,2-1-3-16,0-1-5 0,-1 1-6 15,2 0-6-15,-1 1-7 0,0-1-7 0,-3 1-11 16,1 0-13-16,-7-2-10 0,3 1-14 0,-4 0-16 15,-4 0-11-15,1 0-19 0,-4-2-18 0,2 2-18 16,-5-1-15-16,0 1-9 0,-2-2-6 16,-1 0-9-16,-4 0-8 0,1 1-37 0,-2-1-73 15,-3-1-127-15,0 0 29 0,-4-1 398 0</inkml:trace>
  <inkml:trace contextRef="#ctx0" brushRef="#br0" timeOffset="98442.54">24538 14595 834 0,'-1'-2'813'16,"-1"-1"-603"-16,1 1-113 0,1 2-67 0,0 1-38 16,0 0-1-16,-1 3 14 0,0-1 23 0,-1 4 30 15,-3 1 26-15,2 3 15 0,-4 2 4 16,2 2-14-16,-2 4-22 0,-2 3-18 0,-1 2-14 16,-1 3-12-16,-1 2-9 0,-5 0-6 0,-1 2-6 15,-2-1-4-15,-5 2-7 0,3-1-5 0,-3-3-6 16,3 1-3-16,0-2-1 0,1-1-1 0,3-4-1 15,1-3-3-15,3 0-67 0,3-3-11 16,5-6-19-16,2-1-60 0,4-5-27 0,4-1-99 16,2-3-143-16,2-1-140 0,2-2 227 15</inkml:trace>
  <inkml:trace contextRef="#ctx0" brushRef="#br0" timeOffset="98596.14">24507 14927 1222 0,'6'3'358'16,"3"5"-130"-16,1 2-81 0,-2 5-56 0,-2 1-35 15,2 2-25-15,0 4-8 0,-5 1-1 0,1 1-3 16,-1-1-4-16,-1 0-4 0,0-1-4 16,5-2-3-16,-4-2-2 0,3 0-2 0,-2 0-3 15,4-4-7-15,-1 0-30 0,-2 1-71 0,2-2-117 16,-4-1-234-16,1-1-324 0,0-2 191 16</inkml:trace>
  <inkml:trace contextRef="#ctx0" brushRef="#br0" timeOffset="110017.21">5484 13884 1 0,'0'0'0'16,"0"0"0"-16,1 0 0 0,-1-1 47 15,0 1 150-15,0 1 34 0,0-1 32 0,0 0 1 16,0 0-7-16,0-1-21 0,-1 0-27 0,1-1-25 16,0 1-27-16,0-1-17 0,-3 1-16 0,1-2-10 15,2 2-8-15,-1 0-10 0,0 0-11 0,1 0-14 16,-1 0-17-16,0-1-16 0,-1 2-13 16,-2-1-8-16,1 0-6 0,-2 1-6 0,0-2-1 15,-3 2-4-15,3 0-2 0,-4 2 0 0,-2-1-1 16,-2 3 1-16,1-2 2 0,0 3 2 15,2-1 1-15,-1 1 3 0,1 2-1 0,1-1 0 16,2 0-2-16,-1 4-3 0,2 0-2 0,2 4-2 16,-1 3 1-16,4 6 2 0,0 3 0 0,1 3 1 15,1 2 0-15,0-1-1 0,5 4 1 16,-3-3 1-16,4 1-1 0,2 0 1 0,-1 2 0 16,0-1 0-16,2 3 1 0,2-2-1 0,-2 3-1 15,1 0-1-15,1 2-1 0,0 0 1 0,-1 1-2 16,-2 1 0-16,-1-1-2 0,-2-4 0 0,1-4 0 15,-5-3 1-15,-1-5 2 0,-1-2 2 0,-2-3 1 16,-3-3 1-16,-1-2-1 0,-2-2-2 16,-2 1-2-16,0-4-3 0,-3 1-5 0,-1-4-5 15,0-1-6-15,-2-2-10 0,0-1-7 0,-1-3-12 16,-4-3-5-16,1-1-8 0,-1-4-6 16,-2-3-16-16,-2-1-18 0,0-3-24 0,1 0-43 15,-1-2-53-15,3-1-64 0,0 0-79 0,4-2-81 16,0-2-53-16,6-1 271 0,1 0 230 0</inkml:trace>
  <inkml:trace contextRef="#ctx0" brushRef="#br0" timeOffset="110185.09">5102 14450 1 0,'9'0'445'0,"10"-1"69"0,2 0-100 0,0 2-80 16,2 1-108-16,3-1-32 0,-3 2-14 15,4-2-37-15,-2 0-24 0,3-1-27 0,-3 0-35 16,0 0-17-16,-1 0-19 0,3 0-14 0,-4-1 0 15,5 0-5-15,-3-2-12 0,0 1-26 16,-3 0-42-16,0-2-57 0,1 1-76 0,-2-1-154 0,0 0-249 16,-2 0-562-16</inkml:trace>
  <inkml:trace contextRef="#ctx0" brushRef="#br0" timeOffset="110599.23">5890 14072 2097 0,'-4'-1'501'0,"0"-1"-398"0,2 1-65 15,2 2-23-15,0 1-20 0,0-1-7 0,0 0 4 16,1 6 13-16,-1 3 13 0,1 4 9 16,-1 4-4-16,-1 3-8 0,1 2-13 0,0 1-5 15,1 1-7-15,3 2-9 0,1-3-16 0,-2 3-18 16,4-7-16-16,-3-1-11 0,4-4-4 0,-4-7-4 15,2-4-5-15,-3-1-1 0,4-3-6 16,-2-2-6-16,1-2-9 0,3-5-36 0,-1-6-49 16,2-6-41-16,-3-4-27 0,2-4-11 0,0 0 23 15,-1-4 46-15,0 4 60 0,0 0 93 0,1 3 143 16,-2 6 145-16,4 7 106 0,-2 4 54 0,0 7-32 16,0 1-66-16,-2 2-50 0,2 1-31 0,2 2-26 15,2 3-35-15,-1 3-35 0,4 4-42 16,0 3-31-16,5 5-19 0,0 2-16 0,0 1-5 15,1 4-4-15,-4-2-1 0,3 4-3 0,-2-4-3 16,1 2-2-16,-4-3-2 0,1-1-2 16,-2-2-1-16,-2-3-6 0,3-4-12 0,-5-2-20 15,0-4-28-15,-5-5-39 0,1 0-43 0,-1-4-67 16,-2 0-99-16,0-3-124 0,-1-4-147 16,-1-3-64-16</inkml:trace>
  <inkml:trace contextRef="#ctx0" brushRef="#br0" timeOffset="110793.67">6379 14037 2447 0,'-5'4'198'0,"1"2"-94"0,-2 5-44 0,3 0-7 16,1 4-19-16,-2 3-12 0,-2 7-10 0,0 0-3 16,-2 3-2-16,0-1-1 0,-3 1-1 0,-2 1-4 15,1-3-3-15,0 2-8 0,1-3-12 16,-1-3-16-16,2-4-23 0,2 0-29 0,0-4-35 15,3-8-43-15,1-2-73 0,2-4-114 0,2-3-103 16,2-3-140-16,2-7-191 0</inkml:trace>
  <inkml:trace contextRef="#ctx0" brushRef="#br0" timeOffset="111027.04">6526 13886 1788 0,'9'-2'183'0,"3"0"-136"0,5 0-30 0,3 2-6 15,0 2-6-15,0 2-6 0,0 4-1 0,0 1 9 16,-6 5 16-16,1 2 21 0,-3 5 17 16,-3 3 7-16,2 6 0 0,-1 5-10 0,-2 6-15 15,-2 5-18-15,1 3-13 0,-5 4-8 0,0 1-4 16,-4 2 0-16,1 0 0 0,-4-2-4 0,-4 2-8 16,-4-3-3-16,-1-2-2 0,-2 1 0 0,-4-4 2 15,0-1-3-15,-4-1-5 0,1-4-14 16,-3-3-9-16,1 0-17 0,4-7-35 0,-3-3-80 15,4-7-193-15,3-7-324 0,-3-3-156 0</inkml:trace>
  <inkml:trace contextRef="#ctx0" brushRef="#br0" timeOffset="111664.65">4781 14067 1 0,'2'-7'0'0,"-1"-3"0"0,1-2 0 15,-1-1 0-15,3 4 0 0,-1 0 0 0,0-1 214 16,-3 2 112-16,2-2-10 0,1 3-22 0,-2 0-27 16,0 0-42-16,0 2-43 0,-1-1-42 0,0 2-32 15,2 1-22-15,-2 1-23 0,0 1-16 16,-2 1-15-16,2 1-10 0,0 0-4 0,0 0-3 15,0 0-4-15,0 1-5 0,-1 0-5 0,1 0-2 16,0 1-1-16,0 2 4 0,-1 6 9 0,0 7 14 16,2 9 17-16,0 8 12 0,2 10 7 15,4 9-2-15,-2 10-8 0,4 7-9 0,-1 4-11 16,4 3-9-16,-2 1-9 0,1-2-5 0,2-4-5 16,-1-4-1-16,-1-7-2 0,0-4 1 0,-1-3 0 15,2-4 0-15,-2-4 0 0,1-4-2 0,0-2-4 16,-1-6-5-16,0 0-16 0,2-6-30 15,0-4-44-15,1-4-75 0,-2-6-103 0,1-6-219 16,0-7-292-16,3-6-74 0</inkml:trace>
  <inkml:trace contextRef="#ctx0" brushRef="#br0" timeOffset="112377.71">7497 13627 613 0,'-5'-1'211'0,"4"-3"12"0,-3 3-46 0,3 1-61 0,2 0-19 16,0 0 2-16,-1 0 6 0,3 1 16 16,-3-1 7-16,0 1 6 0,1 2-4 0,0-2-16 15,-1 0-29-15,0 0-29 0,3 0-17 0,-1 5-6 16,2 4 4-16,5 7 4 0,1 9-5 15,1 8-10-15,1 5-12 0,2 7-9 0,0 4-4 16,-1 6-1-16,1 1 1 0,-3 3-4 0,2 0-3 16,-3 0-1-16,-1-4 0 0,-1-2 2 15,0-3 0-15,-1-3 2 0,1-3 1 0,0-3-1 0,-1-3 1 16,0-2-3-16,1-2-8 0,1 0-14 16,-1-4-23-16,-2-1-35 0,2-5-50 0,0-2-81 15,1-3-138-15,0-4-179 0,1-2-194 0,-2-5 274 16</inkml:trace>
  <inkml:trace contextRef="#ctx0" brushRef="#br0" timeOffset="113084.36">8234 14011 1443 0,'1'1'220'0,"2"1"-54"0,0 0-84 15,0 3-11-15,5 0 25 0,3 6 9 0,0-1-4 16,4 4-10-16,1-2-19 0,2 4-16 16,-2-1-19-16,4-3-12 0,-3 0-3 0,5-2 0 15,1-1 2-15,3 1-3 0,3-3-6 0,-4-2-4 16,3 1-6-16,1-2-3 0,1-2-3 0,0 0-2 15,1-2-2-15,1 0-2 0,1 0-4 0,2 1-2 16,-2 1-5-16,3-1-7 0,-2 2-7 16,-4 1-7-16,-1 1-6 0,-4 0-1 0,-1-1 1 15,-1 1 5-15,-5-2 9 0,-4 3 11 0,2-3 9 16,-7 0 6-16,-2-1 8 0,-3 1 9 0,-1-2 19 16,-3 1 16-16,-3 1 4 0,-1 0-2 15,0 3-14-15,-5 4-13 0,-5 2-6 0,-3 4-6 16,-3 3-4-16,-5 2-1 0,-2 1-1 0,-1 0 0 15,-3 2-2-15,0-2-4 0,-1 1 0 0,-1-1 0 16,2-3-1-16,0 1 3 0,4-2-3 16,0-1-4-16,4-3-10 0,3-1-25 0,2-3-32 15,1 0-60-15,4-5-113 0,2-1-178 0,3-1-251 16,4-2-276-16</inkml:trace>
  <inkml:trace contextRef="#ctx0" brushRef="#br0" timeOffset="114668.98">9428 14017 1135 0,'-6'-5'295'0,"2"-2"-97"0,-3 0-72 15,6 2-42-15,0 2-24 0,-1 0-15 16,2 1-19-16,0-3-10 0,0 3-1 0,0 0 11 16,0-2 17-16,0 2 11 0,0 0 3 0,2-1-6 15,-1 1-11-15,0 2-10 0,-1 0-11 16,1 0-4-16,1 1-3 0,2 1 5 0,-1 3 10 15,4 1 9-15,1 6 9 0,0 0 0 0,0 9-2 16,2 3-7-16,-4 3-7 0,0 6-3 0,0 1-5 16,-2 2-2-16,0 1-2 0,-2 0-1 15,0 0-1-15,-2-1 0 0,1 0-2 0,-1 0-5 16,-1-3-3-16,1 2-5 0,0-4-4 0,0-2-8 16,0-1-7-16,1-2-15 0,-1-3-16 15,1-4-20-15,0-5-20 0,2-4-15 0,-1-8-16 0,-1 1-2 16,0-4 1-16,0-1-6 0,3-5-26 15,-1-5-53-15,0-6-55 0,1-8-61 0,0-6-37 16,-1-1-10-16,3-3 145 0,-4 0 225 0</inkml:trace>
  <inkml:trace contextRef="#ctx0" brushRef="#br0" timeOffset="115054.57">9533 14213 1 0,'1'-11'0'16,"0"-4"0"-16,2-3 43 0,1 8 339 0,-3 3 13 16,1 0-20-16,3 5-48 0,-3 2-64 0,0 0-66 15,0 2-48-15,1 0-37 0,1 3-26 0,1 0-23 16,3 4-21-16,3 2-13 0,1 3-15 15,2 2-6-15,-1 2-6 0,0-1-3 0,3 0 1 16,-5-1 1-16,1-1-1 0,1-3 2 0,-2-2-2 16,1-1 0-16,-3-4-1 0,-1-1-2 15,3-1-1-15,0-3-1 0,-1-5-2 0,2-1-8 16,0-7-9-16,-1 0-17 0,3-3-15 0,-1-4-9 16,0 0-12-16,-1-2-2 0,5-2 11 0,-6 0 12 15,1-1 19-15,2 1 19 0,1 1 12 0,-4 1 7 16,-1 5 14-16,2 1 20 0,-1 2 25 15,-2 2 18-15,0 3 7 0,1 2-7 0,-1 3-15 16,-2 1-12-16,-4 2-9 0,5 1-5 0,-5 1-2 16,2 2-1-16,0 2 3 0,1 5 1 15,-1 1-2-15,2 5-2 0,-3 5-5 0,3 3-4 0,-4 4-7 16,3 0-3-16,-2 0-4 0,2 3-3 16,-3-1-1-16,-1 2-1 0,1 3-4 0,0-3 1 15,-3 0-2-15,1-3-1 0,-1-3 0 0,1-2 0 16,-1-2-2-16,2-3-5 0,2 1-9 15,-2-2-15-15,0-3-25 0,0-3-32 0,-2-1-36 16,5-4-42-16,-4-1-56 0,0-3-95 0,0 0-117 16,-1-3-138-16,0-2-204 0</inkml:trace>
  <inkml:trace contextRef="#ctx0" brushRef="#br0" timeOffset="115638.09">9421 15013 1 0,'0'1'0'15,"0"-1"28"-15,0-1 42 0,0 1 6 0,1-1 35 16,0 1 63-16,1 0 69 0,3-1 42 0,-3-1 4 15,3-2-19-15,1 0-50 0,1 1-58 16,0-3-41-16,3 1-37 0,-2-2-22 0,6 1-13 16,-1-1-12-16,0 1-15 0,6-1-12 0,1 0-6 15,1 0-9-15,0-1-5 0,3 3-3 0,0-2-4 16,2 0-8-16,2 0-15 0,2 0-18 16,5 1-18-16,-1-1-21 0,2 3-26 0,0 0-55 15,2 1-77-15,2 1-84 0,1 1-86 0,-1-1-67 16,-4 1 328-16,1 0 164 0</inkml:trace>
  <inkml:trace contextRef="#ctx0" brushRef="#br0" timeOffset="120160.15">8630 9386 1 0,'1'-1'0'16,"-1"-3"0"-16,1 1 0 0,1 0 0 0,-1 0 0 15,3 0 3-15,-4 0 213 0,1 0 10 0,0-2 5 16,-1 1-2-16,0 3-19 0,2 0-37 0,-2 0-47 16,0 0-44-16,1 1-32 0,-1 0-18 0,0 0-12 15,1 0-13-15,-1 0-9 0,2 0-4 16,-2 0 1-16,2 0 5 0,-1 0 5 0,3 0 0 16,2 0-2-16,0 1 1 0,2 0 0 0,5 3 0 15,0 0 0-15,-1 3-3 0,6-1-1 16,-2 1 0-16,4 1 0 0,-4 0 2 0,4 0-1 15,1 0 0-15,-2-1-2 0,1 0-2 0,1-2-1 16,-3 0 1-16,0-2 1 0,2 0-2 0,-3-1 2 16,2-1 0-16,1-1 1 0,-4-1 4 15,3-1 0-15,-3-1-1 0,4-2 1 0,-5-2-1 16,0 1 1-16,1 0 0 0,-1-2 0 0,-1 2-3 16,2-1-2-16,-3-1-2 0,4 1-8 15,-4 0-14-15,4 0-19 0,-3-1-18 0,4 2-11 16,-3 0-5-16,2 1-1 0,-3 1-1 0,1 0 1 15,-3 2 5-15,1-2 7 0,1 3 12 0,-2 0 13 16,0 1 11-16,-2 0 14 0,1 0 9 0,1 1 8 16,-4-1 7-16,3 3 6 0,-2-2 6 0,3 0 5 15,-1 0 9-15,0 0 10 0,2 0 6 0,-1 2 3 16,0-1-3-16,0 2-9 0,4-2-10 16,-2 1-8-16,0 1-7 0,-2-1-4 0,2 1-3 15,-2 2-3-15,2-3 0 0,-2 1-2 0,-2 0 1 16,2 1 1-16,-1 0 0 0,1 0 1 15,1-2 0-15,-2 2-1 0,0-2 0 0,1 2 2 16,-1 0 0-16,3-2 0 0,-3 0-2 0,-3 0-1 16,1-1 0-16,-1 2 1 0,2-2-1 15,-1 1 0-15,0 0-2 0,-3-1-2 0,0 1 2 16,1 0-1-16,-1-1 0 0,1 0-1 0,-2 2 0 16,0-1-1-16,2 2-1 0,-4-2-5 0,6 2-7 15,-6 0-2-15,3-2-2 0,-2 1 3 16,4-1 3-16,-6 1-4 0,5-2-15 0,-5 0-35 15,1 1-51-15,2-2-75 0,-2 1-104 0,0 0-131 16,-2 0 419-16</inkml:trace>
  <inkml:trace contextRef="#ctx0" brushRef="#br0" timeOffset="122633.49">11324 3942 1 0,'0'-1'0'0,"0"-2"0"16,0-1 0-16,3 2 0 0,-2 1 0 0,1-2 0 15,-1 1 0-15,0 1 0 0,1 0 0 0,-2 1 224 16,3-1-1-16,-2-1-36 0,-1 1-37 0,2-1-25 16,-1 1-12-16,0-2 2 0,-1 1-5 15,0-1-2-15,1-2-6 0,-1 3-6 0,1-2-9 16,-1-1-18-16,1 1-12 0,-1 0-13 0,4-3-7 16,-4 2-4-16,0 2-7 0,1 0-11 0,-1 1-8 15,0 1-8-15,0 1-4 0,0 0-5 16,0 0-3-16,0 0-6 0,1 0-4 0,-1 1-7 15,1-1 0-15,0 0 7 0,4 0 9 0,-1 0 11 16,2 0 6-16,1 1-3 0,2 0 0 0,1 0-1 16,1 1-1-16,-1-1-1 0,-1 0-2 15,3 1 0-15,-2 1 2 0,3 1 2 0,-1 2 2 16,1-2 2-16,0 2-1 0,1 1 0 0,0 0-2 16,1 0 0-16,0 1-2 0,1 0 1 0,-3 0-2 15,1 0 1-15,1 0-1 0,-2 0-2 16,-1-1 0-16,4 1-1 0,-3-1 0 0,3-1 1 15,-2 0 0-15,2-1 0 0,-1-1-1 0,2-2-3 16,-4-1 1-16,5-1-1 0,-5 0-3 0,0-1 4 16,0 0-1-16,-2-2 3 0,-1 1 2 0,-4 0 2 15,3-2-3-15,0 0-4 0,0 1-4 16,-2-1-3-16,-2 1-1 0,2-1-3 0,-4 2-1 16,5-2 3-16,-6 3 4 0,0 1 14 0,2-1 20 15,0-1 14-15,2 1 3 0,0-3-4 0,3 2-22 16,1 1-9-16,-2-2-5 0,2 2 0 15,-1-1 2-15,0 1 0 0,4-3 0 0,-2 2-1 16,-1 1 0-16,6 0 0 0,-3-1 1 0,0 1-1 16,3-1-2-16,-2 1-7 0,1 0-8 15,0 0 2-15,-1 1 1 0,2-1 3 0,0 1 7 16,-2-1-3-16,-3 0-2 0,2 1-3 0,-3-2-4 16,-2 1-13-16,0 0-23 0,-5 0-33 0,3 1-43 15,-4 1-35-15,0 0-32 0,-2 3-53 16,-1 0-107-16,-2 4 153 0</inkml:trace>
  <inkml:trace contextRef="#ctx0" brushRef="#br0" timeOffset="129655.74">13859 13729 1 0,'0'0'0'15,"0"0"0"-15,0-2 0 0,-1 2 0 0,1-1 0 16,0 1 0-16,-1-2 0 0,-1 0 0 15,1-4 0-15,-2 1 0 0,3 1 0 0,-2-2 0 16,1 0 0-16,0 0 0 0,-2 0 172 0,3 0 28 16,0 0-1-16,0-1 7 0,0 2 4 0,0 0-10 15,0-1-19-15,3 2-32 0,-3 1-27 0,1 2-22 16,-1 0-20-16,1 2-11 0,0-1-4 16,0 1 0-16,-1 0 5 0,0-1 6 0,0 1 2 15,0 0 0-15,0-1-3 0,0 2-4 0,0-1-5 16,-1 0-5-16,1 1-5 0,-1 2-7 0,-1 1-9 15,-3 6-9-15,0 5-8 0,-5 5-8 16,0 4-5-16,-7 1-3 0,3 4-2 0,-5 1-1 16,0-1-1-16,-1 1 0 0,-1 0-2 0,-1 2-1 15,-4 0-1-15,5 2-1 0,-2-3 0 0,4-3-5 16,-2 2-3-16,3-4-7 0,1 0-6 16,3-2-8-16,0-1-9 0,-2-2-19 0,5-1-20 15,1-1-18-15,1-2-19 0,-1-1-23 0,6-1-31 16,-3-5-51-16,6-4-69 0,-1-3-68 0,2-3-42 15,1-3-24-15,1-4 70 0,1-2 354 16</inkml:trace>
  <inkml:trace contextRef="#ctx0" brushRef="#br0" timeOffset="129959.97">13521 13668 1296 0,'-5'-6'275'0,"3"-1"11"0,0-2-102 0,0 5-62 16,4 3-36-16,-1 1-32 0,1 0-26 16,-1 0-14-16,4 0-8 0,0 1 5 0,1 1 12 15,1 2 19-15,3 2 17 0,2 2 15 0,2 3 6 16,4 5 0-16,-1 5-4 0,1 4-8 0,2 6-7 16,0 5-13-16,1 3-13 0,-1 3-14 15,0 1-11-15,1 2-5 0,-1 1-5 0,0-2-1 16,0 0-2-16,-3-5-2 0,-2-1-1 0,1-2-2 15,-2-2-1-15,1-2 0 0,-1-3 0 16,-3 1-2-16,1-6-2 0,-1-1-4 0,-3-4-9 16,1-2-15-16,-1-2-20 0,-4-5-29 0,2 0-37 15,-3-6-56-15,0-3-91 0,1-2-182 0,-2-5-285 16,0-4-212-16</inkml:trace>
  <inkml:trace contextRef="#ctx0" brushRef="#br0" timeOffset="134113.69">19686 4034 1 0,'-2'-3'0'0,"0"-5"0"0,-3-1 0 16,3 2 0-16,-1 2 0 0,1-2 0 0,-2 3 0 15,2-2 0-15,1 1 0 0,-1 0 0 0,1 1 0 16,1 0 0-16,-3 1 0 0,2-1 0 16,0 1 0-16,1-2 0 0,-2 3 0 0,2-1 0 15,-1 2 0-15,0-2 0 0,-2 2 0 0,0 0 0 16,1 0 0-16,-1 0 0 0,-2 1 0 0,1 1 0 15,-2 0 0-15,2 1 0 0,-2 0 0 16,4 0 0-16,-1 0 0 0,-2 0 0 0,3 3 0 16,0-3 0-16,0 2 0 0,2-1 0 0,-3 0 0 15,6 1 0-15,-3-1 0 0,2 3 0 0,0-2 0 16,1 0 123-16,2 1 67 0,-1 0-9 16,3 0-27-16,2 1-25 0,-2-2-29 0,3 1-12 15,-1 2 0-15,0-2 2 0,2 1 2 0,4-3 2 16,-3 2-5-16,2-2-11 0,2 2-13 0,-2-2-13 15,3 1-19-15,1-2-12 0,-3 0-5 16,6 1-8-16,-2 0-2 0,6 1-1 0,-3 0-3 16,2-1-4-16,-4 1-2 0,2 0-3 0,-3 0-5 15,-1 2-7-15,1-3-10 0,-7 3-17 0,6-1-19 16,-7-1-21-16,0 3-35 0,-2-1-40 0,0-1-41 16,-4 1-57-16,0 2-82 0,-3 0-9 15,-4 2 350-15</inkml:trace>
  <inkml:trace contextRef="#ctx0" brushRef="#br0" timeOffset="135138.73">14838 12135 1 0,'31'5'0'0,"8"4"0"0,9 0 0 15,-7 2 0-15,-6 2 0 0,-3-2 0 0,2 3 0 16,-3 2 0-16,-7-1 0 0,4 2 0 0,-3 0 0 16,-1-2 0-16,-1 0 0 0,-1 0 0 0,1-1 0 15,1 1 0-15,1 0 0 0,-2 0 0 0,1 0 0 16,-1-1 0-16,2 0 0 0</inkml:trace>
  <inkml:trace contextRef="#ctx0" brushRef="#br0" timeOffset="144681.56">16967 14609 769 0,'3'-4'253'0,"-3"2"-26"0,3-4-81 16,6 4-62-16,-3 1-29 0,3-2-8 0,1 2-7 15,-2 0-5-15,4 1 1 0,-1 1 6 0,-1 0 6 16,0 2 10-16,1-1 5 0,-1 2 1 0,-1 0 1 15,2 1-2-15,1 1 4 0,-1 1 5 0,1 3 2 16,-1 3 1-16,1 5-3 0,4 4-16 16,-4 4-14-16,3 4-16 0,-2 4-16 0,-2 0-5 15,1 5-2-15,-3 2-4 0,2-3 0 0,-2 0-2 16,0-2 0-16,2 0-1 0,-1-1 2 16,-1-2 0-16,2-3-1 0,-1-3 1 0,-2-1-2 15,4-4 0-15,-4-4-3 0,2-1-4 0,0-4-4 16,0-1-8-16,-2-5-7 0,0-2-11 0,2-3-13 15,-5 0-15-15,0-5-23 0,2 0-41 0,-2-5-75 16,3-5-106-16,0-4-111 0,-4-3-102 16,2-6-40-16,-3-3 516 0</inkml:trace>
  <inkml:trace contextRef="#ctx0" brushRef="#br0" timeOffset="144903.53">17480 14645 1 0,'-1'-6'0'16,"-1"-1"19"-16,-3 1 360 0,3 2-6 0,0 4-25 15,-3 1-42-15,3 2-37 0,0 3-36 16,-1 1-35-16,-3 4-28 0,-3 3-34 0,-2 4-42 16,0 3-35-16,0 5-29 0,-8 3-18 0,3 2-9 15,-1 3-3-15,-3 0-4 0,0 0-3 0,-2 0-4 16,-4-1-3-16,3-1-2 0,-4-1 2 0,5-2 2 16,-4 1 1-16,1-4-1 0,4-2-5 15,1-2-8-15,4-5-20 0,3-2-24 0,2-1-31 16,2-3-49-16,3-3-64 0,1 0-79 0,2-4-81 15,-4-3-107-15,6-2-105 0,-2-5 405 0</inkml:trace>
  <inkml:trace contextRef="#ctx0" brushRef="#br0" timeOffset="145211.96">16809 14450 1898 0,'-7'-5'99'16,"3"0"10"-16,-3-1-41 0,5 5-53 0,4 4-31 15,2 1-3-15,0 1 10 0,-1 5 14 0,4 4 10 16,2 3 11-16,-1 2 10 0,3 6 6 0,-1 4 7 16,2 1-1-16,-1 4-1 0,0 1-2 0,4 5-9 15,-1 0-10-15,-4 4-9 0,0 0-12 16,-1 3-5-16,-2-4-3 0,-1-2-2 0,-2-3 0 15,1 0-2-15,-3-6-2 0,2-2 1 0,-1-3-3 16,1-1-5-16,3-5-7 0,-3-1-13 0,2-1-17 16,-2-5-16-16,4-1-18 0,2 0-27 15,0-4-43-15,1-2-75 0,3-3-97 0,0-2-140 16,2-6-153-16,1-5 336 0</inkml:trace>
  <inkml:trace contextRef="#ctx0" brushRef="#br0" timeOffset="145554.49">17835 14427 1936 0,'0'-1'43'0,"0"1"-21"15,0 0-38-15,1 4 12 0,5 3 39 0,-4 3 37 16,0 2 30-16,-2 1 9 0,1 4-2 16,-2 3-11-16,1 3-11 0,0 2-8 0,-1 3-7 15,1 2-6-15,-1 0-11 0,1 4-6 0,0 2-13 16,0 3-9-16,0 1-11 0,0 2-6 0,-1 1-3 16,1 0-5-16,1-2-2 0,-1-3-1 0,1-2-1 15,0-3 2-15,0-1-1 0,2-4 0 16,1-1-3-16,-1-3-3 0,0-1-5 0,0-2-10 15,1-1-11-15,0-2-14 0,0-1-20 0,-2-1-25 16,0-2-41-16,2 1-65 0,0-6-135 0,-2 0-224 16,5-5-785-16</inkml:trace>
  <inkml:trace contextRef="#ctx0" brushRef="#br0" timeOffset="146805.5">18523 14809 1 0,'-1'-3'0'16,"-3"-2"0"-16,2-1 0 0,1 0 151 15,-1 1 65-15,1 1-14 0,-1 1-13 0,2-1-24 16,0 3-23-16,-2-1-21 0,2 1-29 0,0 1-27 16,0-3-16-16,0 3-14 0,0 0 2 0,2 0 11 15,-2 0 16-15,0 3 13 0,0-3 9 16,0 0 2-16,0 0-2 0,0 0-3 0,0 0-3 0,2 1-3 16,-2-1-4-16,1 0-6 0,-1 1-6 15,0-1-11-15,0 0-8 0,0 0-9 0,0 1-8 16,0-1-4-16,0 0-5 0,0 0-1 0,0 0 0 15,2 1-2-15,-2-1 0 0,0 0-2 0,0 0 0 16,0 0 0-16,0 0 3 0,1 2 7 16,0-2 9-16,4 2 6 0,-2 0 3 0,1 1-6 15,4 1-7-15,4 0-7 0,2 3-4 0,0-2-6 16,3 1-3-16,0 0-1 0,5 0-2 16,0 0-1-16,2-1-1 0,-1 1-4 0,4-2 0 15,2 1-3-15,-4-3-1 0,5 1-2 0,-1-1-4 16,1 0-6-16,-2 0-6 0,-4-1-6 15,3 1-2-15,-6-1 1 0,-1 0 1 0,-2 2 9 16,-3-1 5-16,-4 0 4 0,-1 1 4 0,-2-2 0 16,-5 3 4-16,0-2 6 0,-3 2 9 0,-3-1 7 15,1 4 8-15,-6 0-2 0,2 2-1 16,-10 4-2-16,-3 1 0 0,-1-2-3 0,-3 3 0 16,-6-1-2-16,-1 1-3 0,-2 0 1 0,-1 0-3 15,1 0 3-15,2-1 3 0,2-2 1 0,4-1-2 16,4-2-5-16,3-2-10 0,5 0-12 15,0 1-16-15,7-2-26 0,2-1-35 0,2 1-40 16,2 0-42-16,1 0-54 0,4 0-102 0,5-2-176 16,1 0-207-16,3-3 63 0</inkml:trace>
  <inkml:trace contextRef="#ctx0" brushRef="#br0" timeOffset="147505.04">19825 14682 1 0,'1'1'0'0,"0"-2"0"0,-1-1 0 16,0 1 0-16,0 1 0 0,0 0 0 0,0 0 283 15,0 0 112-15,0 1-53 0,0-1-51 0,0 2-45 16,0-1-38-16,0 0-31 0,-1 1-25 0,0-1-17 16,0 3-17-16,-4 0-9 0,0 3-7 15,-2 2-11-15,-2 3-9 0,0 1-16 0,-1 3-15 16,-3 2-16-16,2 1-13 0,-2 3-7 0,-3-1-6 15,3 2-5-15,-4 0 0 0,1 1-3 0,0 0 0 16,-2-3-1-16,4 0 0 0,-3-1-1 16,4-1 1-16,-4-1-2 0,6-1-3 0,-3-1-4 15,3-1-11-15,1 0-9 0,-1-1-11 0,3-1-10 16,0-1-13-16,1-4-18 0,5-1-19 0,-2-1-15 16,3-2-24-16,0-2-23 0,1-2-20 15,0-3-39-15,1-4-74 0,0-1-127 0,3-7-165 16,-2-5 171-16</inkml:trace>
  <inkml:trace contextRef="#ctx0" brushRef="#br0" timeOffset="147774.81">19541 14629 1003 0,'0'0'278'15,"-1"-2"-12"-15,1 1-105 0,1 2-60 0,0 1-11 16,0 0 11-16,1 1 15 0,2 1 9 0,0 3 1 15,2 3-12-15,1 1-18 0,2 6-19 0,1 1-18 16,1 3-15-16,3 0-8 0,-2 2-3 0,1 2-1 16,0 2 1-16,1 0-1 0,-1 1-4 15,0 1-2-15,1 0-6 0,-2 2-3 0,0-1-6 16,-1 1-6-16,0-1-3 0,-1 3-4 0,0-4-5 16,0 1-9-16,-1-3-15 0,-1 2-20 15,-4-4-24-15,4-1-21 0,-2 0-25 0,-2-3-21 16,-2-1-32-16,2-2-63 0,-1-1-102 0,-2-4-152 15,-1-3-177-15,0 0 87 0</inkml:trace>
  <inkml:trace contextRef="#ctx0" brushRef="#br0" timeOffset="148332.23">19348 15500 1 0,'1'0'114'0,"-1"0"10"0,1 0-24 0,1 0 38 16,3 0 68-16,-3-1 75 0,0-1 27 0,3 0-16 15,-2 2-44-15,-1-1-48 0,5 1-36 16,-3 0-28-16,4-1-21 0,1 0-18 0,1 1-18 16,0 1-11-16,2 1-9 0,5 1-13 0,-4-1-10 15,5 1-12-15,-5 2-9 0,6-3-6 0,-1 0-1 16,2 1-1-16,1-1-2 0,2-1-1 15,0 0-2-15,5-1-2 0,2 0-1 0,1-1-4 16,5-1-3-16,-1-1-8 0,6 1-17 0,-4-1-21 16,-1-3-23-16,0 2-27 0,-5-1-32 15,0 0-41-15,-4 2-74 0,-1-2-146 0,-2 1-225 16,1 0-382-16</inkml:trace>
  <inkml:trace contextRef="#ctx0" brushRef="#br0" timeOffset="149780.44">14720 13971 1 0,'-4'-2'0'0,"-1"-1"0"0,0 0 0 0,2 1 0 16,2 0 0-16,0 2 0 0,-1-1 0 16,1 1 0-16,0-1 0 0,-1 1 0 0,2-2 33 15,0 1 170-15,0 0-31 0,0 1-34 0,0-1-25 16,2 1-4-16,-1-1 14 0,0-2 14 0,1 2 11 15,0 0 1-15,-1-1-7 0,1-1-12 16,0 1-16-16,1 1-10 0,-2-1-18 0,1-1-18 16,0 2-14-16,-1 0-19 0,0 1-12 0,2 0-7 15,-2 0-4-15,1 0-2 0,3 1 0 0,0 0 1 16,3 3-2-16,-2-2 1 0,4 0-3 0,-1 2-1 16,3-1-2-16,1 1-1 0,0-1-1 15,-1 1 0-15,4 0-2 0,-1-1 1 0,0 0-1 16,0-1-1-16,1 0-1 0,0 1 1 0,0-1-2 15,-3 3-1-15,3-2-5 0,-6 2-5 0,-3 1-1 16,2 1-2-16,-5 1 3 0,-3-1 5 16,-1 1 6-16,-3 4 6 0,-2-1 3 0,-3 1 2 15,-2 2-2-15,-4 1 1 0,-2 2 1 0,-2-2 1 16,-3 2 0-16,1 0 0 0,2-2-2 16,-1 0-3-16,1-1 0 0,1 0-4 0,1 0-3 15,0-1-4-15,3-1-8 0,4-1-20 0,1-2-29 16,3-2-53-16,1-2-78 0,4-2-92 0,3-2-94 15,3-1-101-15,0-2-104 0,5-4 586 16</inkml:trace>
  <inkml:trace contextRef="#ctx0" brushRef="#br0" timeOffset="150161.07">15269 13876 1768 0,'0'-5'53'0,"0"-2"-60"16,0 1-9-16,1 6-10 0,0 3-8 16,0 1-2-16,2 2-9 0,-3 0-7 0,0 2 5 15,0 1 11-15,0-1 16 0,1 2 17 0,2 0 12 16,0 0 14-16,2 3 11 0,3 0 9 16,-2 1 1-16,0 3-2 0,4-2-6 0,1 3-6 15,-1 0-7-15,1 1-8 0,-2-2-6 0,0-1-5 16,2 0-1-16,-2-4-2 0,-2-2 2 0,1-4 2 15,0-4 5-15,2-2 7 0,-2-2 4 0,3-4 3 16,-1-3-1-16,1-1-4 0,3-5-4 16,-3-2-4-16,3-2-1 0,-3-2-2 0,-1-2 0 15,0 0-1-15,-2 0 1 0,-4 0-2 0,-2 1-4 16,-5 0-11-16,-3 2-11 0,-4 1-10 16,1 3-12-16,-3 2-9 0,-3 4-10 0,1 0-4 15,-3 1 0-15,-2 5 8 0,0 0 7 0,-2 4 5 16,3 5-1-16,-6 1-8 0,2 4-20 0,-3-1-36 15,3 2-44-15,0 1-66 0,3 0-87 0,3 2-103 16,1 1 269-16</inkml:trace>
  <inkml:trace contextRef="#ctx0" brushRef="#br0" timeOffset="152210.84">16917 15508 1 0,'-1'-5'0'0,"-1"1"300"0,0-2-72 15,2 1-89-15,2 2-65 0,1-2-31 0,1 2-10 16,1 1 1-16,1-2-2 0,3 1-1 0,1-1 1 15,-1 2 1-15,0-2 1 0,4 2 1 16,-3 1-1-16,1-2 3 0,1 2 7 0,1 0 8 16,0 0 12-16,-2 1 7 0,-1 0 0 0,2 1-7 15,0 1-12-15,4 2-17 0,-1 1-11 16,3 0-9-16,2 2-6 0,1 0-5 0,6 4-3 16,-2-2 0-16,5 1 0 0,6-1 5 0,-1 2-2 15,6-1-1-15,3 0-2 0,2-1-5 16,4-2 0-16,2 0-4 0,5 0-5 0,-2-2-10 15,4 0-16-15,2-2-19 0,0 1-23 0,1-1-17 16,-1 2 0-16,0-2 24 0,0 1 37 0,0-1 55 16,1 0 49-16,4-1 17 0,1 1-6 0,8-3-26 15,0-1-35-15,4 1-23 0,0-2-8 0,3 1 2 16,-1 0 2-16,-5 1 7 0,3-2 6 0,-5 1 0 16,2 0 0-16,-4 1-3 0,-6 0-6 15,1 1-10-15,-5 2-7 0,-3-1-5 0,-4 4 3 16,-3 0 6-16,-3 0 9 0,-3 0 7 0,-5 2 7 15,-6-1 6-15,-4 0 6 0,-1 2 6 16,-4-3 2-16,-6 1-3 0,-5 2-3 0,-5 0-5 16,-1-1-6-16,-7 3-8 0,-1-3-13 0,-3 0-25 15,0 3-48-15,-6-3-76 0,-1 0-108 0,-2 3-135 16,-1-2-2-16</inkml:trace>
  <inkml:trace contextRef="#ctx0" brushRef="#br0" timeOffset="161153.04">14003 15744 1 0,'0'0'0'0,"0"-1"0"0,0 1 0 0,0-2 0 15,1 1 0-15,-1 0 0 0,2-1 0 0,-1-2 0 16,1 2 185-16,0-1 34 0,0 0-14 0,2-3-11 15,1 1-9-15,-1 0-21 0,1 1-17 0,-2 0-28 16,1-2-28-16,1 4-25 0,-1 0-32 16,2-1-13-16,-1 1-7 0,0 1-3 0,-1 0 0 15,2 1 1-15,-2 0 2 0,3 0 2 0,-3 0 6 16,1 1 4-16,0 1 3 0,1 1 8 16,-1-1 8-16,2 3 9 0,0 2 9 0,1 1 2 15,-1 3-3-15,3 2-7 0,-4 2-9 0,0 2-8 16,0 4-9-16,1 2-8 0,-1 2-4 0,2 4-4 15,-1 1-4-15,-1 1 2 0,1 0-2 16,0 1-1-16,-1 0-1 0,1 0 0 0,1 0-2 16,-2 0-1-16,2 1-1 0,-2-1-1 0,-1-4-3 15,5 0-1-15,-3-4-1 0,-2 0 1 0,1-3 0 16,3-2-1-16,-2 0 1 0,-1-5-3 16,1-2-2-16,-3-3-4 0,2 1-6 0,-2-6-7 0,1 0-13 15,-3-2-16-15,1-1-24 0,-1-1-28 16,1-1-46-16,0 0-68 0,2-4-90 0,0 0-101 15,-1-6-73-15,2 0 11 0,-2-4 472 0</inkml:trace>
  <inkml:trace contextRef="#ctx0" brushRef="#br0" timeOffset="161480.41">14472 15781 1565 0,'-4'-6'181'0,"-3"-2"0"0,0 0-73 16,3 3-49-16,1 3-30 0,0 1-15 0,1 0-7 15,-1 1-6-15,-2-2 0 0,3 2 2 0,-1 0 2 16,0 0 7-16,-1 0 0 0,1 2 0 0,-2 1-1 16,0 2-2-16,0 2 3 0,-2 4 3 15,-3 3 4-15,1 4 1 0,-3 4 1 0,-5 3 0 16,3 2-2-16,-4 4-4 0,-2 0-3 0,0 0 0 15,-2 0 2-15,3 0 2 0,-1-2 1 16,2-1-1-16,3-2-3 0,1-1-5 0,4-2-6 0,1-3-4 16,3-3-6-16,0-2-8 0,0-1-12 15,2-2-20-15,2-3-30 0,4-1-28 0,1 0-37 16,1-3-40-16,4-1-60 0,-3-3-81 0,3-1-127 16,2-1-105-16,1-4 281 0</inkml:trace>
  <inkml:trace contextRef="#ctx0" brushRef="#br0" timeOffset="161862.5">14697 15896 499 0,'0'1'85'0,"0"-1"-42"0,0 0-45 0,1 1 29 15,2-1 64-15,-2 2 85 0,3 0 56 16,-3-1 4-16,3 1-26 0,1 0-31 0,-1 0-37 16,3 3-24-16,-2-1-22 0,4-1-18 0,-3 1-11 15,3 0-8-15,0 1-5 0,0-1-9 16,2 1-10-16,-1-1-7 0,0 0-7 0,1 0-5 15,1 2-3-15,-1-4-4 0,3 2-3 0,-1-1-4 16,-1 0-1-16,2 0-2 0,0 0-3 16,0-1-2-16,-3 1-2 0,1-1-4 0,0-1-5 15,-2 0-7-15,0 0-14 0,-3-1-19 0,2 1-20 16,-4 0-26-16,-2 1-26 0,4 0-43 0,-5 0-70 16,-1 2-83-16,-1 0-116 0,-2 3-110 15,-4-1 193-15</inkml:trace>
  <inkml:trace contextRef="#ctx0" brushRef="#br0" timeOffset="162095.24">14683 16204 1204 0,'0'0'319'16,"0"1"-143"-16,3-1-56 0,2 1-2 0,5 1 22 15,0-1 25-15,0-1-5 0,1-1-23 0,-1-1-24 16,-1 1-28-16,0-1-23 0,3 1-20 15,1-1-16-15,0-2-11 0,1 2-7 0,2-1-5 16,-2 2-2-16,0-2-4 0,0 2-3 0,2 1-6 16,-3-1-9-16,-3 1-11 0,1 1-14 15,-1-1-17-15,-3 1-18 0,1 0-29 0,-1 1-36 16,1 1-74-16,-2 0-154 0,3 2-223 0,-3-2-585 16</inkml:trace>
  <inkml:trace contextRef="#ctx0" brushRef="#br0" timeOffset="166411.49">15576 16082 1 0,'-1'-1'0'0,"-2"0"0"0,1-2 0 0,2 2 0 15,-1 1 0-15,-1 0 55 0,1 0 160 0,0-1 17 0,0 1 10 16,1-2-8-16,0 2-16 0,0-1-33 16,1 1-39-16,0 0-34 0,-1 0-24 0,1 0-17 15,1 1-14-15,-1-1-10 0,-1 2-2 0,1-2 2 16,2 0 5-16,0 0 1 0,2-2-4 16,0 1-8-16,3 1-4 0,-3-1-4 0,2 1 1 15,1-1 0-15,-1 1 1 0,2 0 1 0,0-1 1 16,2 1 3-16,-1-1-3 0,1 1 0 0,4-2 1 15,0 1-6-15,5 0-4 0,0 1-10 16,5 0-8-16,0 0-5 0,-1 0-3 0,4 0 0 16,-3 0-2-16,1 0 0 0,-3-1-2 0,4 0 0 15,-1 0-2-15,-1-2-3 0,1 1-2 16,0-3-4-16,0 2-4 0,0-1-7 0,-2 0-12 16,0 0-13-16,-4-1-15 0,1 1-13 0,-4 2-5 15,-2-1-5-15,1 3-4 0,-3 0 2 0,-2 0-11 16,-1 1-16-16,-2 2-26 0,-5-1-39 15,2 1-41-15,-2 2-44 0,-2 1-64 0,-1 0-82 16,-1 3 150-16,-2-1 262 0</inkml:trace>
  <inkml:trace contextRef="#ctx0" brushRef="#br0" timeOffset="167122.15">15722 16339 1 0,'-3'-2'211'0,"1"-2"-169"0,-1 1-58 16,3 2-49-16,0 1-8 0,1-2 14 0,1 1 51 15,0-1 42-15,1 0 42 0,-2-1 53 16,1 0 41-16,1 0 27 0,1 0-4 0,1-2-26 15,0 2-19-15,2 0-21 0,1-2-16 0,-2 2-14 16,0-1-13-16,1 2-12 0,0 1-10 16,-1 1-6-16,1-1-3 0,0 1-2 0,0 1-4 15,2-1-7-15,-2 1-12 0,6 0-7 0,-2 1-4 16,0 1-4-16,3 0-2 0,-2 1-2 16,2-2-3-16,-1 2-1 0,-2-3-3 0,1 3-3 15,-1-1-3-15,0 1-4 0,1 2-5 0,-4-3-5 16,-1 3-9-16,0 0-12 0,-3 1-11 0,0 0-9 15,-3 0-1-15,0 3 5 0,-3-1 6 0,-2 0 5 16,-2 4 1-16,-3 1 0 0,0-2 6 16,-2 2 8-16,-3-2 10 0,1 3 10 0,-5-3 4 15,2 2 3-15,-1 0 7 0,-3 0 8 0,5-1 8 16,-1-1 1-16,3-1-5 0,2 1-10 0,0 1-12 16,2-2-8-16,3 1-4 0,2-3-1 0,1 0 1 15,2-1-2-15,1-2 0 0,3-1 3 16,1-3 8-16,-2 0 13 0,3 0 13 0,2-2 13 15,0 0 9-15,4 0 6 0,-2 0 7 0,1-2 3 16,3 1-6-16,-2 0-7 0,2-1-12 0,0 1-12 16,-2-1-8-16,0 1-6 0,-1 1-5 15,1-1-2-15,0 1-1 0,-1 0 0 0,-1-1-1 16,2 1-4-16,-2-1-6 0,-2 0-22 0,2-1-32 16,-3 1-52-16,3 0-74 0,-3 0-89 15,-1-1-111-15,3 0-86 0,-4 1 284 0</inkml:trace>
  <inkml:trace contextRef="#ctx0" brushRef="#br0" timeOffset="168118.3">15678 15274 672 0,'-5'-6'53'16,"-1"-1"12"-16,-1-2-29 0,3 8-34 15,1 1-41-15,3 0-15 0,-1 0 7 0,1 0 20 16,0 0 20-16,0 1 14 0,0-1 7 0,1 0 4 16,-1 2 4-16,1-2 14 0,1 2 24 15,-1 1 28-15,2 3 30 0,-2 2 11 0,2 3-10 16,1 5-12-16,-1 2-18 0,0 6-20 0,1 3-15 15,-2 0-21-15,0 3-14 0,-1 0-8 0,0 2-3 16,-1 0-2-16,0 1 0 0,0-1-1 16,-1-1 0-16,0-2 0 0,-1-1 2 0,0-1-1 0,0-2 0 15,0-4 0-15,0-1-3 0,1-2 1 0,1-2-3 16,-1-3 0-16,1-1-1 0,-2-6 0 16,2-2 2-16,0-3 9 0,0-1 2 0,2-3-6 15,-2-3-16-15,1-2-22 0,0-7-18 0,1-2-7 16,2-5-1-16,0-3 1 0,-2 0-4 15,1-4-10-15,-1 2-11 0,1-1-8 0,-3 1 5 16,2-1 16-16,1 3 20 0,1 0 20 0,-1 4 15 16,4 3 7-16,-3 2 5 0,3 2 7 15,-4 4 5-15,1 2 2 0,-1 1 1 0,0 4 0 16,0-1-3-16,0 3 2 0,-2 0 9 0,2 0 19 16,0 2 20-16,-1-1 21 0,2 1 10 0,0 1-2 15,1 3-6-15,-1 1-6 0,1 1-11 16,1 1-6-16,-1 3-13 0,0 2-13 0,0 1-10 15,1-1-5-15,-2 3-5 0,2 3 0 0,-1 1-4 16,-3-2-1-16,2 3-2 0,0-2-1 0,-3 2-1 16,2-2 0-16,-1 1-3 0,0-2-2 0,-1 1-1 15,-1-1-5-15,1 1-3 0,-1-4-6 16,0 1-9-16,2-3-15 0,-1-1-27 0,1-4-40 16,-1 0-57-16,0-3-63 0,1-3-45 0,-1-2-54 15,1-3-78-15,2-4 131 0</inkml:trace>
  <inkml:trace contextRef="#ctx0" brushRef="#br0" timeOffset="169251.68">16057 15352 1 0,'-4'-5'0'0,"0"-1"0"0,0-2 0 0,1 2 29 15,1 3 43-15,0-1-11 0,1 1 15 16,0-2 26-16,-1 2 12 0,0-2 12 0,0 2-2 16,1 0-12-16,0 0-10 0,1-1-16 0,0 3-8 15,0-1-8-15,0 1-1 0,1 0 1 0,-1-1-3 16,1 1-1-16,2 0-2 0,-2 0-4 16,1 1-7-16,0-1-8 0,2 0-10 0,0-1-9 15,4 1-1-15,-2 1-1 0,2 0 3 0,1 0 3 16,2 0 4-16,0 1 5 0,3-1 4 0,0 2-3 15,-1-1-3-15,5 0-11 0,-1 0-6 16,-2 0-6-16,4-1-5 0,0 0-1 0,-2 0-4 16,0-1-1-16,3-1-5 0,0 1-3 0,-4-2-3 15,0 1-5-15,2 0-7 0,-5 0-12 0,0-2-14 16,2 2-22-16,-5 1-28 0,1 1-30 0,0-1-38 16,-2 1-29-16,-1 0-24 0,-5 1-30 15,0-1-31-15,1 2-60 0,-7 3 101 0,2-2 237 16</inkml:trace>
  <inkml:trace contextRef="#ctx0" brushRef="#br0" timeOffset="169554.8">16200 15377 146 0,'-2'-5'324'0,"-2"1"-118"0,0-3-19 15,0 4-70-15,3 2-52 0,-2 0-27 0,2 1-16 16,0 0-6-16,1 0 1 0,0 0 6 16,0 1 7-16,0 1 13 0,0 2 17 0,0 4 9 15,0 1 0-15,-1 5-3 0,0 0-19 0,-2 4-17 16,-1 1-10-16,1 0-11 0,-1 2-5 0,0-3-3 16,2 3-1-16,-2 0-1 0,-1-1-3 15,2-1-1-15,-2-3-3 0,4 2-2 0,-2-4-4 16,1 0-6-16,1-1-14 0,1-3-21 0,1-1-24 15,1-3-27-15,1-2-22 0,-2-1-18 0,4-3-9 16,1-1-28-16,1-4-55 0,2-2-80 16,3-4 214-16,-2-2 104 0</inkml:trace>
  <inkml:trace contextRef="#ctx0" brushRef="#br0" timeOffset="169810.97">16334 15379 156 0,'0'-1'314'0,"-1"0"-77"0,1 1-66 16,0 0-56-16,0 0-8 0,0 1 6 16,1 0 5-16,-1 0-12 0,1 1-15 0,2 0-9 15,0 0-3-15,-2 5-6 0,5 0-10 0,-2 1-21 16,1 4-16-16,1 1-7 0,-2 2-3 16,1 1 2-16,-3 0 1 0,2 5-3 0,-1 0-2 0,-2 2-5 15,0-2-4-15,-1 3-3 0,0-1-2 16,0 0-4-16,0 0-7 0,0-1-7 0,-1 2-16 15,1-2-20-15,0-1-33 0,0-1-35 0,0 1-43 16,-1-2-47-16,1 1-45 0,0-2-57 0,-1-2-87 16,2-1 70-16,-1-1 331 0</inkml:trace>
  <inkml:trace contextRef="#ctx0" brushRef="#br0" timeOffset="183078.22">6060 15345 1 0,'-3'-1'0'0,"2"1"0"0,-2 0 0 15,0 1 0-15,2 1 0 0,-1-1 0 16,-1 0 0-16,-2 0 0 0,2 0 0 0,1-1 0 16,-2 0 0-16,1 0 0 0,2 0 93 0,-1-1 30 15,1 1-19-15,0-1-17 0,-1 0-9 16,1-2-1-16,1 2 5 0,0 0 3 0,-2 1-2 16,2 0-6-16,0 0-13 0,2 0-13 0,-2 0-15 15,0 0-11-15,1 1-10 0,-1-1-7 0,2 1-3 16,-1 1 4-16,0-1 8 0,1 0 5 15,-2-1 5-15,4 1 0 0,0 1-4 0,-1 1-1 16,4 0-4-16,-2 1-3 0,3-1-2 0,-1 0-4 16,2 0 2-16,-2-1 0 0,1 1 2 0,4-1 2 15,-1-1 0-15,1 2 2 0,1-2-1 16,-1 0 2-16,2-1 5 0,-1 0 3 0,1 0 8 16,4-1 4-16,0 0 6 0,-1-3 0 0,1 1-1 15,0-2-2-15,-2-2-7 0,1 0-3 0,2-1-9 16,-2-2-4-16,3 4-4 0,-2-1-6 0,1 0 0 15,0 0-2-15,1 0-1 0,-2 1 1 16,2-1-2-16,-2 2-2 0,3 0 1 0,1 0-2 16,-2 1-1-16,2-3-1 0,-2 3-1 0,0-1 2 15,-1 1 0-15,2 1 1 0,-3 1-1 0,3-2-1 16,-3 3 0-16,1-1-1 0,-1 0 1 16,-2 2 0-16,1-1-1 0,-1 1 0 0,0 0 0 15,-1 1-2-15,-2-1-1 0,1 2-1 0,-1-1-2 16,-2 0-1-16,1 0-1 0,-1 1 2 15,-3 1 2-15,2-2 1 0,-2-1 1 0,-3 1-2 16,1-1-4-16,-3 0-7 0,-1 0-16 0,1 0-31 16,-2 0-38-16,0 0-67 0,-1 1-71 0,1 0-64 15,-1 2-108-15,-1 3-18 0,-3 3 430 16</inkml:trace>
  <inkml:trace contextRef="#ctx0" brushRef="#br0" timeOffset="184125.46">6662 15725 1 0,'-3'-2'0'0,"0"-1"0"0,0 1 0 0,3-1 0 15,0 3 0-15,0-1 0 0,0 1 0 0,0-1 0 16,0 1 0-16,0-1 0 0,0-2 0 16,0 1 0-16,0 0 0 0,2-1 0 0,-1 1 0 15,-1 1 79-15,0-1 27 0,3 0 2 0,-3 1 1 16,1 0-2-16,-1 1-9 0,0 1-12 16,-1-1-19-16,1 1-19 0,-3 1-20 0,3-2-14 15,0 2-10-15,0-1-7 0,0 0 1 0,-1 2 0 16,-1-1 3-16,1 1 2 0,-1 2 4 0,0 0 2 15,-1 1 1-15,1-2 5 0,-1 0 6 16,1 2 5-16,0 1 2 0,-1-1 2 0,-1 1-1 16,0 2-5-16,1 2-3 0,-1-1-7 0,0 2-7 15,1 2-1-15,-2 2 1 0,1 0 0 0,-3 2 3 16,5-2 5-16,-2 1 4 0,2 0 6 16,0-1 6-16,2 2 1 0,-1-1 2 0,2-1-2 15,-1 4-4-15,0-1-4 0,3 2-5 0,0 0-6 16,-1-1-7-16,0-2-3 0,4 0-3 0,-3-1 0 15,1-4 0-15,-1-1 2 0,0-3 2 0,0-1 4 16,2-2 4-16,-2-2 4 0,2 1 4 16,-1-2-2-16,0 2-3 0,0-3-5 0,0 1-4 15,0 0 0-15,1-1 0 0,2 0-1 0,-1 0 0 16,-1-1 0-16,0 0 2 0,1-2 1 0,1 0 2 16,-1-3 3-16,2 1 0 0,0-2 4 15,0-4-3-15,1 1-1 0,1-1-1 0,1-3-4 16,-1-1-1-16,0-3 0 0,3 0-1 0,-3 0-2 15,0 0 0-15,-1 0-1 0,1 1-1 16,-1-2 1-16,-1-1-2 0,0 2 0 0,-3 4-1 16,1-2 2-16,0 1-1 0,-3 1 1 0,-1 0 1 15,-1-2 0-15,-1 4 0 0,0-3-3 0,-1 3-3 16,-1-3-8-16,-1 3-8 0,-3-3-4 0,2 1-3 16,-2 0 9-16,0 1 3 0,0-1-5 15,-2 0-1-15,1 1-7 0,-2 0 5 0,1-1 11 16,0 3 7-16,1-1 1 0,-3 0 1 0,1 2 1 15,3-2-1-15,-2 3 4 0,0-1 0 0,2 2 2 16,-1-1-2-16,0 1 0 0,2 1-1 0,-2 1-1 16,3-1-1-16,-2 0 1 0,2 0-2 15,-2 2 2-15,3-1-2 0,-2 1 2 0,0-1 0 16,4 2 2-16,0 1-2 0,-2 1-6 0,2 0-22 16,-1 0-42-16,0 2-48 0,-2 5-51 15,2 1-61-15,-3 7-94 0,-2 3-128 0,1 7 355 16</inkml:trace>
  <inkml:trace contextRef="#ctx0" brushRef="#br0" timeOffset="192071.31">13164 13086 1 0,'-6'0'0'0,"-4"1"0"0,1 2 0 0,1 1 0 16,6 1 0-16,-5 1 0 0,4 0 0 16,0 1 0-16,-2 0 0 0,4-1 63 0,-2-1 101 15,-1-1 15-15,1 1-3 0,2 1-18 0,-1-2-21 16,0 0-16-16,-1 2-14 0,0 4-12 0,3-1-11 16,-1 3-13-16,-1 3-12 0,1 3-9 15,-4 3-7-15,4 1-8 0,-3 3-5 0,-2 3-4 0,3 0-7 16,-4 3-3-16,0 1-1 0,2 2 0 15,-3 2 5-15,4-1 10 0,-3 2 10 0,4 0 8 16,-1 0 5-16,1 1 1 0,1 1-3 0,1 2-5 16,1 2-6-16,1 0-6 0,0 0-8 0,1 0-6 15,3 0-5-15,-1 0-4 0,4-1-3 16,0 0-3-16,-3-2-2 0,4-2 0 0,1-3-1 16,-1-4 1-16,2-3 3 0,0-5 1 0,-2-3 3 15,1-4 4-15,2-4 3 0,-2 0 4 16,3-3 3-16,1 0 3 0,0-2 0 0,5 0-3 15,1-3-2-15,1 2-3 0,4-2-3 0,1-2-3 16,4-1-3-16,2 0-5 0,-1 0-2 0,2-1 0 16,1 0-2-16,-1 0 0 0,1 0 0 15,0 0 0-15,1 0 0 0,1 0 1 0,-1-1-1 16,2-1 0-16,0 0-1 0,0-1-2 0,2-3 0 16,-1 2 0-16,-3-3-1 0,2 0 0 15,-5-4 2-15,-2-1 1 0,-2-2 2 0,-1-2 2 16,0-1-1-16,-3-2 0 0,-2-1 0 0,0-2 1 15,-1 0-2-15,-4-2-1 0,1-1 1 0,-1-3-3 16,-4 0-1-16,-3-1-2 0,1 0-2 0,-4-3 0 16,-2 3-2-16,0-5 0 0,-3 3-1 15,0-1 1-15,-2-1 0 0,-3-1-2 0,1-2-1 0,-3 3-5 16,2-4-2-16,-2 1-2 0,2-4-2 16,0 0 1-16,-3-3-5 0,2-1 0 0,-2 3 0 15,0 2 4-15,-3 1 8 0,-3 1 4 0,-1 3 3 16,0 0-1-16,1 1-1 0,-4 2-3 15,3 1-3-15,0 1 1 0,-4 3-1 0,0 0 2 16,0 4 1-16,-3 1 3 0,0 2 1 0,-4 2 3 16,0 2 2-16,-3 6-2 0,-3 3-2 15,-4 5-4-15,-1 2 0 0,-5 5 0 0,-2 3 2 16,-1 5 0-16,-2-1 3 0,-1 6 1 0,0 0 2 16,1-1 9-16,1 3 9 0,1-3 10 0,3 1 7 15,1 2 8-15,4-1 4 0,1-1 1 16,9 1-2-16,1-4-7 0,5 1-11 0,3 1-9 15,2-1-9-15,4 0-5 0,2 0-3 0,1 1-5 16,6-3-4-16,4 1-6 0,4-3-8 0,1 3-9 16,4 0-12-16,2-3-34 0,2 4-76 15,4 1-149-15,2 0-238 0,3 3-533 0</inkml:trace>
  <inkml:trace contextRef="#ctx0" brushRef="#br0" timeOffset="193570.9">15538 14421 1178 0,'-3'-17'244'0,"-1"-6"33"0,3-3-79 0,1 3-62 16,4 5-43-16,1 2-25 0,2 1-17 0,2 2-12 15,0 0-8-15,1 3-2 0,3 0-1 0,2 1 2 16,2 0 1-16,1 1-5 0,2-1-5 0,1 2-7 15,2 1-5-15,0 0-5 0,3 0-3 16,2-1-1-16,0 2-3 0,3-1-2 0,-3 0-5 16,2-2-5-16,0 2-7 0,-3-1-6 0,0 0-5 15,1-2-6-15,-6 2-6 0,5-2-5 16,-6 1-11-16,0 0-9 0,-2 0-14 0,-6 1-20 16,1 2-28-16,-7-1-28 0,1 0-20 0,-6 1-3 15,1-1 6-15,-4 1 11 0,-3-5 12 0,-1 0 19 16,-4-2 25-16,-1-1 19 0,-4-2 16 15,0 1 13-15,-3-2 14 0,-3 0 25 0,2 1 31 0,-2-1 36 16,3 1 57-16,0 3 61 0,5 1 47 16,2 2 18-16,1 5-23 0,1 0-41 0,3 0-37 15,-1 1-26-15,3 2-16 0,0-1-13 0,1 1-14 16,2 1-16-16,-2 0-17 0,2 0-17 0,2 1-11 16,-2 1 4-16,2 2 12 0,1 2 16 15,-2 0 18-15,3 6 7 0,0 3 0 0,-2 4-3 16,1 5-9-16,0 5-7 0,1 5-8 0,-4 5-5 15,0 6-5-15,0 6-3 0,-1 3-5 16,-3 1-2-16,0 2-1 0,3 0-2 0,-1 0 3 16,2-5 0-16,-2 0 1 0,1-1-2 0,0-6 0 15,-1-1-1-15,1-4-7 0,1-5 1 0,0-1 1 16,0-4-1-16,0-5 8 0,-1-6-1 16,-1-6 4-16,-1-5 15 0,0-4 9 0,1-4 2 15,0-2-7-15,-5-2-19 0,1-2-24 0,-5-4-18 16,1-2-13-16,-4-4-8 0,0-3 1 0,-2-5 4 15,3-1 3-15,-6-5-3 0,4-2-2 16,-2-2-2-16,1-4-2 0,3 0 7 0,-1 0 15 0,3 3 17 16,5 8 22-16,1 2 20 0,3 7 13 15,4 4 5-15,2 4 1 0,0 1-5 0,6 4-2 16,4 0 0-16,0 2-5 0,7 0-3 16,4 0-5-16,2 1-9 0,3-3-6 0,4 3-6 15,2-1-5-15,-3-2-4 0,5 0-2 0,-3-1-2 16,0-1-6-16,-3-2-8 0,-1 0-6 0,-2-1-9 15,-8 1-12-15,3-4-16 0,-5 1-22 0,-1 0-36 16,0 0-50-16,-6-1-55 0,0 1-43 16,-3-1-36-16,-4-1-23 0,-4 3-21 0,-2-4 225 15,-4 0 127-15,-1-1 0 0</inkml:trace>
  <inkml:trace contextRef="#ctx0" brushRef="#br0" timeOffset="193852.37">16079 13810 1 0,'-2'-3'0'15,"2"-1"0"-15,-3-1 55 0,3 4 251 0,2 1-22 16,-1 3-13-16,5-1-10 0,1 3-24 16,1 0-55-16,1 4-60 0,-1 1-32 0,1 3-20 15,2 1-10-15,0 5-2 0,2 3 3 0,-1 3 4 16,5 4 4-16,-3 4-3 0,4 4-6 16,1 5-3-16,-3 5-10 0,2 3-9 0,0 4-10 15,2 5-9-15,-4 1-1 0,1 0-1 0,1-1-2 16,-6-1 0-16,5-2-2 0,-6-5-2 0,0-2-5 15,1-6 0-15,1-3-3 0,-2-7-3 0,-1-2 2 16,-3-3-2-16,3-5-4 0,0-3-1 16,1 0-11-16,0-3-17 0,2-2-29 0,-3-6-29 15,-2-2-23-15,1-1-27 0,0-4-28 0,-1-2-38 16,-2-1-65-16,0-5-87 0,-1-2-139 0,-1-7-100 16,-3-3 555-16</inkml:trace>
  <inkml:trace contextRef="#ctx0" brushRef="#br0" timeOffset="194079.14">16526 14243 1313 0,'-3'-4'221'0,"-3"-1"-2"16,-1 1-85-16,2 4-45 0,3 3-39 0,-2 1-29 16,-1 5-14-16,-3 2-5 0,1 4-2 15,-3 1 3-15,3 2 4 0,-1 1 2 0,-3-1 0 16,2-1-2-16,-2 2-4 0,-1-2-1 0,0-1-3 15,-2 0-1-15,2 3-4 0,-4-2-7 0,1 2-15 16,-2 0-25-16,-1 2-32 0,0-2-35 0,0 0-34 16,-1-4-39-16,6-4-35 0,-2-3-38 15,1-3-35-15,3-2-61 0,2-3 79 0,-1-3 283 16</inkml:trace>
  <inkml:trace contextRef="#ctx0" brushRef="#br0" timeOffset="196631.47">16622 13719 1 0,'-1'-4'0'0,"-2"-4"0"0,2-2 179 16,0 2 22-16,1 2-29 0,-1 0-10 0,1 2 0 15,0-1 1-15,0 0-9 0,0 0-13 16,0 1-16-16,1-2-16 0,0 2-16 0,0 1-15 16,2-1-14-16,1 1-7 0,-1 1-5 0,4-1-1 15,1 1-1-15,0-3-5 0,-1 3-7 0,3 0-8 16,0 0-8-16,-1 1-7 0,2 1-5 0,0 0-4 15,2 0-2-15,2 0-2 0,-3 1-2 16,4 1-2-16,2 0-1 0,0 0-2 0,6-1-4 16,-2 3-5-16,2-3-5 0,1 0-11 0,-2 0-9 15,-1 1-11-15,-1-1-4 0,0 1-2 0,-1 0 4 16,0 2 9-16,-1-2 8 0,-3 2 12 16,0 0 9-16,-5 0 5 0,-1-1 2 0,1 2 2 15,-4 0 5-15,-4 2 8 0,0 1 12 0,-1 2 11 16,-6 1 7-16,1 3 5 0,-2 2 2 15,-5 4-2-15,-3 1-1 0,0 0-5 0,-7 2-2 16,1-2-5-16,-2-2-6 0,0 4-7 0,-5-2-9 16,1 1-5-16,0 0-4 0,-1 1-5 0,-1-1-4 15,3 0-4-15,0-3-5 0,6-2-5 16,2-2-11-16,6-5-20 0,4-2-42 0,2-4-47 16,4-1-46-16,3-2-36 0,2-1-25 0,2-1-42 15,4-4-58-15,0-2-51 0,1-3 380 16,6-1 22-16,-2-5 0 0</inkml:trace>
  <inkml:trace contextRef="#ctx0" brushRef="#br0" timeOffset="196942.86">16967 13948 1 0,'7'3'0'0,"4"1"47"16,-1 4 325-16,-2 2-26 0,0 4-39 0,-4 3-43 15,3 0-53-15,-5 1-45 0,2 0-23 0,-1-2-26 16,-1 3-28-16,-2 0-29 0,1 1-27 16,0 0-19-16,2-1-9 0,-3 0-5 0,1-2-8 15,-1-2-15-15,2-2-17 0,-1-5-18 0,1-2-12 16,-2-3-5-16,2-2 4 0,3-3 7 0,-3-2-10 15,1-2-17-15,3-4-28 0,1-4-19 16,-1 0-5-16,3-4 8 0,0-1 22 0,0-3 16 16,2-1 25-16,-2-1 25 0,2 1 27 0,0 2 48 15,0 5 58-15,0 2 61 0,-1 7 44 16,-1 3 12-16,2 4-21 0,-3 2-32 0,-1 1-31 16,0 2-21-16,1 1-14 0,0 1-18 0,-3 2-18 15,2-1-19-15,3 2-14 0,-1 0-9 0,0-1-8 16,3 1-2-16,-2-3-6 0,1 0-2 0,0-4-6 15,-1-2-10-15,0-2-6 0,0-1-16 0,-1-5-19 16,0 0-35-16,1-4-57 0,-3-1-76 16,1-3-71-16,0-1-91 0,2-2-75 0,-3-1 216 15,-4-1 258-15</inkml:trace>
  <inkml:trace contextRef="#ctx0" brushRef="#br0" timeOffset="197475.43">17473 13689 1 0,'8'-3'0'0,"3"-3"214"0,4 0-52 16,-2-2-1-16,1 3 6 0,1-4 16 0,-1 0 18 15,3 0 1-15,-4-2-25 0,1 2-46 0,2-3-55 16,-5 0-44-16,2 2-29 0,3-2-27 0,1 2-30 15,-2 0-38-15,5-1-33 0,-1 1-29 16,1 2-10-16,-3 0 8 0,1-1 22 0,-3 4 27 16,-2 1 31-16,-2 0 24 0,-1 3 12 0,-2 1 10 15,-4 1 7-15,-1 0 10 0,-2 4 17 0,-1 1 20 16,-2 1 19-16,-4 5 23 0,-1 2 26 0,-2 4 21 16,-5 4 15-16,-1 4 6 0,-6 2-12 15,-2 2-15-15,-1 1-16 0,-4 5-12 0,3 1-3 16,-5-2 3-16,3 0-1 0,4-3-8 0,4-6-19 15,2-5-18-15,8-5-13 0,6-3-12 0,2-3-8 16,5-5-5-16,2-1-1 0,-1-2-1 16,3-1 3-16,2-2-5 0,5-2-9 0,-1-2-22 15,4-2-34-15,-2-2-39 0,4-3-34 0,-1 1-14 16,0-2 6-16,0 2 19 0,0-2 30 16,-3 1 29-16,-1 1 30 0,3 1 24 0,-6 2 15 15,0 2 5-15,-1 0-1 0,-3 3-1 0,1 0 0 16,-5 0 2-16,3 2 2 0,-5-1 0 0,4 1-4 15,-3 1-7-15,2-1-4 0,0 2-5 0,-3-1 1 16,1 1 3-16,1 2 6 0,-3 0 5 16,0 0 4-16,1-1 5 0,0 0 0 0,0 0 0 15,-1 1-3-15,-1-2-3 0,0 0-4 0,0-1-10 16,0 0-31-16,0 0-75 0,-3 1-133 0,-1 2 86 16,1 1 170-16</inkml:trace>
  <inkml:trace contextRef="#ctx0" brushRef="#br0" timeOffset="197821.36">17682 13969 698 0,'-5'11'296'0,"0"7"-47"0,-2 6-86 0,4 5-80 15,1 3-64-15,2 0-30 0,0-1-21 0,2 2-17 16,0-6-12-16,5-1-2 0,-3-5 8 0,5-2 10 16,-1-7 14-16,1 0 11 0,1-7 10 15,0-2 8-15,1-3 4 0,1-3-6 0,0-2-22 16,3-8-30-16,1-1-31 0,1-5-24 0,-1-4-12 15,-1-2-3-15,2 0-10 0,-4-2 1 0,0-2 7 16,-2-1 14-16,0 3 30 0,-3-3 84 16,0 5 0-16,-5 2 0 0,2 2 0 0,-4 6 0 15,-2 4 88-15,-2 2 126 0,-1 5 90 0,2 4 47 16,-2 3-2-16,0 4-46 0,1 2-60 0,-3 4-56 16,2 5-56-16,-3 4-48 0,3 4-44 0,-2 5-27 15,2 0-12-15,2-1-12 0,2-2-6 16,3-5-10-16,0-3-7 0,4-5-3 0,0-3-1 15,2-4 0-15,5-3-3 0,-1-4-9 0,2-3-17 16,2-3-22-16,1-7-34 0,0-2-47 0,1-1-59 16,0-7-67-16,4-4-82 0,-3-2-67 15,2-7 249-15,-2-1 197 0</inkml:trace>
  <inkml:trace contextRef="#ctx0" brushRef="#br0" timeOffset="198002.51">18265 13637 694 0,'4'3'450'0,"-3"-1"-107"0,0 3-80 15,0 3-69-15,0 1-50 0,-1 6-46 0,1 0-41 16,-1 5-27-16,1-1-14 0,1 2-7 0,1 1-5 16,-2-2-1-16,1-1-2 0,-1-2-4 15,2-2-1-15,0-4-5 0,0 0-5 0,2-4-9 16,-1-3-13-16,-2-1-14 0,0-2-8 0,4-2-12 16,-3-2-19-16,4-1-38 0,-4-4-71 15,8-5-84-15,-2-2-92 0,0-6-96 0,1-3-28 0,-2-5 498 16</inkml:trace>
  <inkml:trace contextRef="#ctx0" brushRef="#br0" timeOffset="198175.98">18522 13331 362 0,'5'-2'674'0,"0"2"-314"0,0 1-103 16,1 6-79-16,-1 4-52 0,0 6-35 0,-2 4-35 16,-2 6-22-16,-2 3-16 0,-1 3-7 0,-2 4-2 15,2 1-2-15,1 1-2 0,-2 3-4 16,2 0-2-16,0 6-8 0,-3-1-14 0,2 2-34 15,-2-1-52-15,-1 0-95 0,0 0-122 0,-4 3-51 16,1 3-14-16,-2 4 10 0,0 4 71 0,-2 5 310 16</inkml:trace>
  <inkml:trace contextRef="#ctx0" brushRef="#br0" timeOffset="202810.01">9538 13294 1214 0,'-6'-10'205'15,"-5"1"-131"-15,1-1-14 0,6 5-20 0,2 4-40 16,1 0-22-16,2 1-11 0,-1 0 5 0,0 0 13 16,0 0 19-16,0-1 21 0,0 1 11 15,0 0 6-15,0 0 8 0,0-3 6 0,0 2 6 16,2-1-1-16,-2 1-6 0,1-1-15 0,1 1-14 16,-1 1-10-16,0-1-9 0,1 1-4 0,1-1-1 15,3 1-1-15,1-2 1 0,-3 2 1 16,4 0 0-16,0 0-1 0,0 0 0 0,2 0 1 15,2 0 1-15,0 0 1 0,-1 0 1 0,1 0-1 16,0 0 0-16,3 0 1 0,-4 0 0 16,1 0-1-16,3 0 1 0,-1 0 0 0,1 2 0 15,2 0-2-15,2-1-3 0,-5 3-3 0,4-2 1 16,1 1-5-16,-3 0 2 0,3-1 0 0,-1 1-2 16,2 1 1-16,-1-1 0 0,2 0-1 15,-1-1 0-15,-1 0-1 0,2 1-2 0,0-1-4 16,-1 0 0-16,2 1-1 0,0 0 1 0,-2-1 3 15,2 0 3-15,-1-1 4 0,-1-2 0 0,3-1 2 16,-1 0 0-16,1-3 1 0,0 2 0 0,3-1-1 16,1 1 0-16,-1-2 0 0,3 2-2 0,0 0-1 15,1-1-3-15,-1 2-6 0,-1 1-8 16,0 0-11-16,2 0-11 0,-1-1-5 0,-1 0-1 16,0 1 3-16,-3-1 5 0,4 0 2 0,-4 0 2 15,2-1 1-15,0 1 1 0,-3 0 1 16,4 0 7-16,1-1 12 0,-4 0 19 0,2 0 33 15,-3-3 34-15,2-2 19 0,0 2-6 0,9-1-24 16,-1-1-33-16,4 1-23 0,2 3-6 0,1-1-2 16,0-1 3-16,0 3 2 0,0-1 3 15,-1 1 0-15,1 0 0 0,-1 2 0 0,3-2-3 16,-2 2-1-16,2 0 1 0,2 0 0 0,-2 0 1 16,-1-3 0-16,-2 2 0 0,0-1 1 15,1 0 1-15,-1 2 0 0,0-2 0 0,1 2-1 16,-2 0-1-16,-1 1 0 0,-2 0-2 0,3 0 0 15,-2 0 0-15,0 0 1 0,0 0 1 0,-2 0 3 16,5-1 2-16,-1-1 2 0,1-2 2 0,2 0-3 16,-1-1-3-16,0 1-4 0,3 0-2 0,-2-1-1 15,0 1-1-15,0 1 2 0,-1 0-1 16,-1 0 1-16,1-1 1 0,-1 0 0 0,2-2 3 16,-1 1-1-16,1-1-1 0,-1 0 0 0,1 1 1 15,0-2-2-15,2 1 1 0,-3 1 1 0,-1-2 1 16,-1 0 0-16,-3 1 2 0,0 0-4 15,-2 0-1-15,-2 2 0 0,1 0 0 0,-2 1 0 16,0 0-2-16,-2 1 0 0,-1 1 2 0,1 0 0 16,-1 0 1-16,-1-1 2 0,1-1-2 15,-3 1 0-15,0 1 0 0,-1 0-1 0,0 0 1 16,-4 1-1-16,0-2 0 0,-3 2 1 0,0 0 0 16,0 0-1-16,-4 0 1 0,-2 2-1 0,2-2 2 15,-5 0 0-15,1 0 1 0,1 0-1 16,-3 0 1-16,-3 0-2 0,2 0-1 0,-3 0 0 15,-3-2 1-15,0 2 0 0,0 0 1 0,0 0-7 16,-2 0-20-16,1 0-43 0,-3-1-65 0,1 1-97 16,0-1-119-16,-3 0-182 0,0 0-21 15</inkml:trace>
  <inkml:trace contextRef="#ctx0" brushRef="#br0" timeOffset="204762.13">15670 11785 1 0,'1'-10'0'0,"-1"-5"0"0,1-1 0 16,-2-1 0-16,1 2 0 0,-3 0 0 16,-2 0 205-16,3 0 24 0,-3 0-23 0,1 0-15 15,-2 1-6-15,1 3-6 0,0 0-10 0,0 2-12 16,0 3-23-16,-2 2-35 0,1 2-37 0,2 2-35 15,-4 4-25-15,2 1-8 0,-3 4 3 16,-2 6 3-16,-2 4 3 0,0 7 1 0,-1 2 0 0,-1 7-1 16,3 2-1-16,-4 4-2 0,5 1 1 15,0 2-1-15,0 0 0 0,1 3 1 0,3 2 1 16,-1 0 2-16,1 2 0 0,2 1 3 0,0 0 1 16,-2-1 5-16,5-1 3 0,1-4 4 15,1 0 5-15,1-2 2 0,6-2 6 0,1 0 4 16,6-1 7-16,1 1-6 0,4-1-7 0,4-3-9 15,4 1-11-15,3-3-5 0,3-3 0 0,4-3-1 16,2-4-2-16,2-2 1 0,2-3-3 0,3-3 1 16,3-2 0-16,-1-1 1 0,5-1 2 15,-1-4 2-15,2-1 1 0,4 0-3 0,1 0 2 16,-1-2-4-16,1-1-3 0,-1 1-2 0,3 0-4 16,-1-1-5-16,1-1-4 0,-2-1-1 15,-1-2-5-15,3-1-1 0,-5-1-3 0,2 0 1 16,-1-1-1-16,-4-1-1 0,-2 0 1 0,-1-2-2 15,-2 2-1-15,-4-4 1 0,2 3-8 16,-2-3-3-16,-3-1-3 0,0-1 2 0,-2-2 5 16,-5-4 6-16,2 1 7 0,-4-3 4 0,-2-1 8 15,-3-1 6-15,-1 0 5 0,-3-3 2 0,-4 1 0 16,2-1-1-16,-3-1-7 0,-3-2-15 0,2-3-19 16,-2 0-20-16,-1-4-25 0,-3-1-23 15,-1-1-24-15,0-2-22 0,-2-2-3 0,1-1 1 16,-5 0 3-16,3-3 14 0,-3 4 22 0,1-4 34 15,-2 2 37-15,-2 1 28 0,0-2 11 0,-1 0 3 16,-2 1 4-16,-1 2 1 0,-7 4-1 16,-5 0 2-16,0 2 0 0,-4 2-1 0,-8 2 3 15,1-2 3-15,-4 3 5 0,-3 1 9 0,-1 3 13 16,0 1 19-16,-4 3 13 0,-1-1 18 0,-1 3 4 16,1-1-4-16,-5 0 3 0,3 0-1 0,0 0 1 15,-2 0 2-15,-1-1-7 0,-1 1-16 16,1 2-17-16,-4-2-21 0,0 4-14 0,-4 1-12 15,-1 2-6-15,-4 4-1 0,2 2-1 0,-5 2 1 16,-1 2 5-16,-1 4 4 0,-3 1 5 16,-1 4 8-16,-4 1 11 0,2 4 10 0,-1 2 9 15,-3 4 7-15,0 1-1 0,1 5-3 0,0 2-7 16,3 4-9-16,3 0-3 0,2 1-7 0,7 5-8 16,1 3-7-16,4 4-11 0,4 2-12 15,7 4-20-15,2 5-38 0,2 1-72 0,3 5-95 16,4 1-133-16,7-1-153 0,4 2 70 0</inkml:trace>
  <inkml:trace contextRef="#ctx0" brushRef="#br0" timeOffset="213056.99">3930 16315 2032 0,'-8'-9'22'16,"-2"2"13"-16,1-2-17 0,6 6-30 0,3 3-16 15,0 0-7-15,1 0 7 0,0 0 15 16,0 0 16-16,0 1 10 0,0-1 3 0,3 0 3 16,-1 0 6-16,6-1 9 0,1 1 9 0,2-1-1 15,7-1-6-15,1-1-7 0,1 1-6 16,3 0-4-16,3 1-5 0,2 0-3 0,2 1-4 16,0 1-2-16,2 0-3 0,3 0-2 0,-2 2-1 15,2 0-2-15,-2-1-3 0,-1 2-3 16,2-2-3-16,-2 3-4 0,-1-4-5 0,-3 1-4 15,0-1-6-15,-6-1-5 0,-1 0-9 0,-1 0-17 16,-4 0-38-16,-4 1-70 0,-2 1-104 0,-3 2-108 16,-1 3-126-16,-6 5-122 0</inkml:trace>
  <inkml:trace contextRef="#ctx0" brushRef="#br0" timeOffset="213334.58">3860 17023 2255 0,'-6'-5'9'16,"4"0"19"-16,3-2-8 0,10 5-26 0,8 0 9 15,8 1 2-15,-2-2-1 0,5 2-1 0,-1 0-3 16,1 0 1-16,1 0 0 0,5 0 1 16,-1-2 1-16,6-2 0 0,2-3-1 0,5 0-3 15,0-5 0-15,-1 0-1 0,3-3 0 0,1-1 4 16,-2 1 0-16,0-2-2 0,-3 0-1 15,-1 2-2-15,-4-2-4 0,-3 2-8 0,-6 2-13 16,-10-1-16-16,-1 3-18 0,-5 4-29 0,-6 1-36 16,-4 4-68-16,-1 2-58 0,-4 1-20 15,-3 0-27-15,-4 2-25 0,-2 2-9 0,-4-1 62 16,0 2 272-16,-7-2 0 0</inkml:trace>
  <inkml:trace contextRef="#ctx0" brushRef="#br0" timeOffset="213762.94">4550 16593 1 0,'-8'-17'0'0,"-4"-5"0"15,0-4 0-15,3 7 146 0,1 4 227 0,1 2-30 16,4 6-29-16,-4 1-22 0,5 1-38 16,2 4-53-16,0 2-60 0,0 1-45 15,1-1-29-15,-1 0-4 0,0 0-4 0,0 0 1 0,-1 4 4 16,1 6-7-16,0 6-5 0,-3 11-14 16,-2 10-18-16,-1 8-13 0,-3 6-8 0,-1 6-8 15,-2 2-9-15,-4 6-8 0,-2 1-7 0,1-3-4 16,-5 2-1-16,-1-4 3 0,2-5 1 0,0-3 1 15,0-6 4-15,2-10 3 0,6-10 5 16,3-10 0-16,2-11-24 0,7-5-52 0,2-4-33 16,0-4-21-16,7-5-21 0,-1-5-21 0,2-11-39 15,4-7-42-15,0-7-17 0,3-7 19 16,-2-6 61-16,6-2 74 0,1 1 98 0,5 1 133 16,-2 7 116-16,6 8 69 0,-2 11 20 0,-4 11-37 15,4 10-57-15,-4 6-30 0,1 6-8 0,-1 6 0 16,-2 5-5-16,3 6-6 0,-4 5-14 0,0 6-26 15,-2 5-28-15,-4 4-35 0,-1 4-24 16,-4 1-15-16,-2 3-10 0,3 1 0 0,-4-3-4 16,2-1 3-16,-2-3-1 0,-1-7-2 0,4-3 0 15,0-3-4-15,3-6-1 0,0-5-3 0,1-6-2 16,4-1-2-16,3-8-7 0,-1-2-14 0,3-6-22 16,4-4-33-16,-2-7-36 0,4-6-43 15,-1-4-49-15,0-4-68 0,-3-4-87 0,1-4-97 16,-2 0-82-16,-3-5 291 0,0 3 259 0</inkml:trace>
  <inkml:trace contextRef="#ctx0" brushRef="#br0" timeOffset="214388.61">5548 15963 2175 0,'0'-1'-64'16,"0"2"7"-16,8 1-3 0,1 3 23 0,4 2 26 16,6 3 2-16,-2-1-1 0,0 0 1 15,3 3 2-15,-2-3 3 0,0 1 2 0,-4-1 2 16,6-2-1-16,-2 2 0 0,-2-4 1 0,2-1-2 16,-2-1-4-16,-2 0-14 0,-3 1-33 15,0-2-58-15,-3 2-70 0,-1-1-77 0,-3 2-70 16,-1 1-94-16,-3 2-67 0,-4 1 457 0</inkml:trace>
  <inkml:trace contextRef="#ctx0" brushRef="#br0" timeOffset="214613.12">5346 16149 1579 0,'-9'-5'341'0,"0"1"-219"0,2 0-27 0,2 4-50 16,7 4-55-16,-2 0-4 0,0 7 0 0,-2 4 9 15,2 5 4-15,-1 5 1 0,1 0-5 0,0 0-8 16,0 0-7-16,0 0-1 0,0-1 0 0,0 5 0 16,0-2-9-16,0 0-20 0,1-3-27 15,1-3-35-15,-1-7-26 0,3-3-27 0,-2-6-5 16,5-4 8-16,3-2-15 0,-1-3-32 0,2-3-69 16,3-3-70-16,2-3 228 0,-1-3 120 0</inkml:trace>
  <inkml:trace contextRef="#ctx0" brushRef="#br0" timeOffset="-214727.19">5600 16258 1 0,'18'-3'5'0,"3"-1"422"16,7 1-50-16,-3 1-73 0,3 0-78 16,-2 1-68-16,4-1-69 0,0 1-34 0,-2 0-22 15,5 0-16-15,1 0-8 0,-2-2-7 0,-1 1-6 16,0 0-7-16,-1-3-9 0,-4-1-8 0,0-1-9 16,2 1-15-16,-6 1-10 0,0-3-14 15,-2 2-17-15,0 0-13 0,-4 2-27 0,-4-2-47 16,0 4-69-16,-7 2-67 0,-1 1-19 0,-5 6 335 15,-3 1 0-15</inkml:trace>
  <inkml:trace contextRef="#ctx0" brushRef="#br0" timeOffset="-214389.26">5809 16286 439 0,'0'-5'655'0,"-2"1"-403"16,2 2-85-16,0 2-83 0,2 1-47 0,-1 1 13 15,0 0 17-15,1 2 19 0,-2 0 11 0,3 5 3 16,0 0-17-16,-2 10-20 0,-1 4-28 0,-1 5-31 16,-2 4-17-16,0 3-15 0,-3-1-10 15,-2 2-4-15,-2-3 0 0,-1-2 3 0,-1 1 5 16,-2-6 8-16,5-5 8 0,5-8 8 0,1-5-9 16,2-5-36-16,2-4-8 0,3-1 2 0,1 0 16 15,2-4 29-15,7 0 1 0,0-3-6 16,3-5 1-16,4-5 7 0,2-5 13 0,3-1 14 15,2-2 20-15,3 1 17 0,4 2 13 0,-3 4 7 16,-1 1-6-16,-5 7-10 0,1 1-16 0,-3 4-17 16,0 4-18-16,-2 2-14 0,-1 2-15 15,-2 1-21-15,-1 2-30 0,-5 1-39 0,1 4-40 16,-6 1-43-16,-2 3-44 0,-3 2-43 0,-4 5-48 16,-5 3-52-16,-3 5 236 0,-8 3 149 0</inkml:trace>
  <inkml:trace contextRef="#ctx0" brushRef="#br0" timeOffset="-214092.55">5841 16908 397 0,'-8'2'440'0,"4"3"-144"0,-2-3-129 0,6 0-43 16,9-1-10-16,0 2 23 0,4-1 25 15,6-1-28-15,1-1-31 0,1-1-25 0,7-2-19 16,2-2-21-16,1-4-16 0,5-1-14 0,2-2-10 16,2-1-9-16,0-2-10 0,1 2-3 0,-1-1-4 15,-4 3-5-15,-2 0-1 0,-3 4-2 16,-1 1-1-16,-1 4 7 0,-4 2 6 0,2 4 4 15,-5 2 5-15,-1 2 3 0,-4 6 5 0,-3-2 8 16,-3 6 10-16,-4 2 10 0,-5 5 7 16,-2 3 4-16,-6 0 1 0,-5 5-2 0,-2-3-3 15,-5 1-1-15,-2 3-2 0,-3-1-3 0,-5 2 4 16,-1 0-11-16,0 1 24 0,-4-2 31 0,3-4 9 16,4-3 10-16,-2-4-24 0,6-3-35 0,1-4-18 15,3-2-14-15,5-4-10 0,3-4-13 0,2-4-20 16,5-3-59-16,-1-6-97 0,1-5-151 0,3-7-225 15,0-12-204-15,1-13 252 0</inkml:trace>
  <inkml:trace contextRef="#ctx0" brushRef="#br0" timeOffset="-213916.83">6341 16566 1608 0,'0'6'549'0,"-3"3"-387"15,-4 5-20-15,1 7 21 0,-1 6-12 16,-3 5-28-16,-1 4-45 0,-4 5-31 0,-1 5-19 15,-4 7-16-15,-4 1-7 0,1 3-6 0,-3-4-6 16,2-2-6-16,2-1-9 0,2-4-13 0,0 1-21 16,6-5-20-16,1-3-28 0,6-2-44 0,3-8-49 15,5-2-89-15,5-6-160 0,3-6-233 16,3-4-318-16</inkml:trace>
  <inkml:trace contextRef="#ctx0" brushRef="#br0" timeOffset="-213405.48">7377 16638 2157 0,'-3'-14'73'0,"-1"-2"-10"16,1-1-29-16,7 8-41 0,4 3-20 16,2 2-2-16,5-1 4 0,2 3 7 0,2-1 3 15,2 2 6-15,-1 1 5 0,4 0 4 0,-1 1 2 16,1 0 3-16,1-1 2 0,3 0 2 0,2 0 2 15,1 0 0-15,-1 0-2 0,3-1-1 16,-3 1-3-16,-3 0-4 0,2 0-4 0,-5 0-10 16,-1 1-13-16,-3 1-27 0,-3-1-37 0,-2 0-50 15,-1-1-70-15,-7 1-76 0,-2 0-86 16,-1 0-59-16,-4-1 10 0,-1 0 206 0</inkml:trace>
  <inkml:trace contextRef="#ctx0" brushRef="#br0" timeOffset="-213159.77">7750 16254 1662 0,'1'1'77'0,"0"1"-2"15,1 2-34-15,1 3 7 0,4 4 21 0,1 5 13 16,1 7-10-16,-3 5-12 0,2 4-14 16,-1 8-15-16,-3-2-3 0,-2 5-4 0,0 1 2 15,-2 2 1-15,-4 1-5 0,1 1-3 0,-4 1-6 16,-3-1-6-16,0 1-3 0,-2 1-1 0,0 0-6 15,-5-3-4-15,1-2-5 0,-4-5-6 16,2-4-5-16,-2-7 2 0,7-4 1 0,0-9 2 16,5-6-7-16,4-5-26 0,0-5-48 0,4-3-85 15,1-4-92-15,2-2-131 0,-1-10-135 0,5-8-120 16,-1-8 595-16</inkml:trace>
  <inkml:trace contextRef="#ctx0" brushRef="#br0" timeOffset="-213025.51">7820 16680 1 0,'19'-5'488'16,"6"0"-84"-16,6 4-79 0,-1 8-44 15,-5 4-47-15,4 4-19 0,-4 3-24 0,0 5-27 16,-2 7-40-16,-3 2-39 0,0 8-35 0,-1 4-25 16,-4 1-18-16,1 1-17 0,-1-4-22 15,1-3-30-15,-1-3-35 0,0-3-21 0,1-4-33 16,-2-5-44-16,2-3-98 0,3-5-154 0,-3-3-209 16,4-5 124-16</inkml:trace>
  <inkml:trace contextRef="#ctx0" brushRef="#br0" timeOffset="-212304.8">8775 15786 419 0,'0'-9'322'0,"-2"-1"-83"16,1 2-45-16,1 5-90 0,1 6-77 0,2 3-21 15,2 6 14-15,2 5 26 0,1 8 9 16,-1 4 0-16,4 6-7 0,-3 3-12 0,0 3-10 16,-1 0-8-16,-2 0-4 0,5 1-4 0,-5-6-2 15,0-4-1-15,0-7-4 0,0-4 2 0,-1-6 1 16,2 0 1-16,-3-6-1 0,3-1-4 16,-2-4-3-16,2-3-1 0,-3-1 0 0,4-1 3 15,-3-2-9-15,3-4-26 0,0-3-34 0,4-5-54 16,-2-5-44-16,1-1-16 0,1-10-31 0,1-3 4 15,-4-5 2-15,-1-4 10 0,1 1 44 16,0-4 44-16,-1-3 99 0,-1 1 10 0,3 2 53 16,1 3 179-16,0 8 104 0,5 8 46 0,-1 11-52 15,-1 6-104-15,2 6-96 0,0 5-59 0,2 5-24 16,2 4-17-16,4 5-11 0,-1 5-4 0,4 3-7 16,-1 3-5-16,-2 4-3 0,-1 0-4 15,-1 1-1-15,-4-1 1 0,0-1 2 0,-5-2 1 16,-2-5 2-16,-1-3 3 0,-1 0 4 0,-3-4 6 15,-2-2 0-15,-3 0-4 0,-3-3-17 0,-2 3-28 16,-3-2-47-16,-1 3-62 0,-1 1-83 16,-8-2-89-16,0 0-87 0,-3-3-49 0,-4-2 201 15,-4-1 251-15</inkml:trace>
  <inkml:trace contextRef="#ctx0" brushRef="#br0" timeOffset="-212138.99">9036 15976 1 0,'2'-7'123'0,"4"-1"281"16,0-3-74-16,6 5-89 0,1 5-79 0,-2 3-54 15,9 2-41-15,-4 3-24 0,0 2-18 0,4 1-19 16,-2 3-19-16,2 1-19 0,-4 2-25 16,1-1-25-16,1-1-9 0,-6-2 3 0,-3 0 5 15,1-1 9-15,-7 0 7 0,0 1 7 16,-3 0 3-16,-5 0-14 0,-1-1-52 0,-7 1-90 0,-3 1-119 16,-4 2 266-16,-5 0 66 0</inkml:trace>
  <inkml:trace contextRef="#ctx0" brushRef="#br0" timeOffset="-211873.37">8434 16469 1277 0,'-3'0'240'0,"2"-1"-21"0,1 0-50 0,7 1-65 16,8 1 4-16,7-1 2 0,2 0-15 0,6 1-20 16,4 0-23-16,3-1-13 0,3 2-10 15,3-4-6-15,6 0-6 0,1-3-4 0,6-3 0 16,2-2-3-16,5-4-1 0,3-1-2 0,4-3-5 15,1-1 0-15,1-1-1 0,0-1-2 16,-1 2-1-16,-4 0-2 0,-2-1 1 0,-3 3-1 16,-4 1-2-16,-7 1-3 0,-8 2-8 0,-3 3-12 15,-6 3-17-15,-7 1-16 0,-6 3-12 0,-2 1-9 16,-8 2-4-16,-1 2-7 0,-8-1-3 0,2 0 2 16,-6 0-3-16,-2 3-15 0,-1-1-42 15,-3 2-78-15,-8 0-111 0,2 5-155 0,-11 0 41 16</inkml:trace>
  <inkml:trace contextRef="#ctx0" brushRef="#br0" timeOffset="-211006.61">9381 16230 212 0,'-1'-4'312'0,"-1"2"40"0,-1-3-43 16,3 5-90-16,0 5-98 0,1-3-64 0,-1 4-16 16,3 2 7-16,-1 8 9 0,0 5-2 0,3 6-13 15,-3 6-14-15,-2 2-9 0,0 6-4 16,-2-1-6-16,-4 1-3 0,2-1 1 0,-3-1 1 15,-2-4 6-15,2-1 7 0,2-7 10 0,0-3 13 16,1-8 5-16,3-5 6 0,1-4 1 0,0-5-2 16,0-2-5-16,1 0-5 0,0-1-8 15,2-1-16-15,1-5-13 0,-1-3-25 0,5-4-42 16,3-8-44-16,1-4-54 0,6-6-53 0,0-1-22 16,3-5 28-16,1 2 56 0,2 1 77 0,1 2 87 15,-2 6 72-15,1 5 47 0,-2 4 22 16,-5 7-18-16,2 5-46 0,-3 4-41 0,-4 3-28 15,4 4-14-15,-2 5-9 0,-1 4-7 0,2 7-5 16,-3 4-14-16,-2 4-14 0,0 3-14 0,-3-1-8 16,-1 0 9-16,-2 2 14 0,-2-4 19 0,-1-1 17 15,-4-3 10-15,0 0 9 0,-1-2 8 16,-5-2 3-16,-1 0 3 0,-1-2 2 0,-6 1 2 16,1-2 1-16,-2-3 2 0,-3 0-5 0,3-3-3 15,-2 0 1-15,0-5-4 0,1-3-2 16,2-3-5-16,2-5-17 0,-1-3-23 0,3-7-29 15,2-5-28-15,-2-6-26 0,3-5-5 0,1-4 23 16,0-5 38-16,4 2 54 0,0 3 64 0,4 5 37 16,2 7 13-16,1 4-15 0,1 8-43 15,1 2-41-15,2 4-18 0,1 3 2 0,1 2 12 16,1 3 10-16,0 1 9 0,-1 5 8 0,-1 1 9 16,1 5 7-16,2 4-1 0,-1 1-4 0,-3 3-12 15,0 1-11-15,1 1-8 0,-2 3-11 16,2 1-4-16,-4 1-3 0,4 1-4 0,-5 5-3 15,3-2-4-15,-3-1-4 0,0-1-6 0,-2-6-3 16,0-2 0-16,0-7 6 0,-3-4 6 0,2-4 5 16,-3-3-4-16,1-2-10 0,1 2-10 0,-5-2-9 15,5 0-7-15,-4-1-2 0,1-4-3 16,-3-5-7-16,0 0-2 0,-3-4-1 0,0-1 0 16,0-1-3-16,-3-5-6 0,-2-3-14 0,1-5-6 15,-2 0 10-15,0-3 21 0,5-1 29 16,-1 3 22-16,5 1 14 0,0 5-1 0,6 4-9 15,0 5-11-15,2 2-4 0,2 1 22 0,0 2 36 16,5 4 36-16,-2 2 30 0,4 3 9 0,1 4-4 16,2-2-5-16,3 5-14 0,-2 3-19 15,2 1-15-15,-1 3-17 0,1 3-12 0,-2 1-10 16,-3-2-11-16,2 3-2 0,-3-4-5 0,-3-1 3 16,-1 3 0-16,-1 1-7 0,-1 3 3 0,-3 2 2 15,-3 2-1-15,1-2 10 0,-5-3 5 16,2 2 12-16,-3-5 19 0,4 1 18 0,-3-3 0 15,1-2-6-15,4-2-2 0,2-1-9 0,2-1-3 16,1-2-3-16,1 0-16 0,5 1-8 0,0 1-5 16,3-3-5-16,2 1-4 0,5-1-7 0,2-4-2 15,5-1-8-15,2-2-13 0,-2-3-18 16,4-3-18-16,0-2-25 0,-1-4-22 0,0-1-27 16,-2-3-39-16,-2-3-79 0,3 1-237 0,-1-4-376 15,0-2-15-15</inkml:trace>
  <inkml:trace contextRef="#ctx0" brushRef="#br0" timeOffset="-210323.02">10994 15884 1 0,'3'2'0'15,"-3"1"0"-15,7 1 183 0,-2 1 88 0,2 3-19 16,1 5-60-16,-3 2-59 0,3 3-49 0,-1 4-30 16,-3 1-15-16,4 1-11 0,-1 2-10 0,-3 0-8 15,-3-1-5-15,1 1-1 0,2-2 2 0,-3-2 1 16,1-2-2-16,-2-2-1 0,0-1-2 16,0-2 0-16,0 0 1 0,0-4-1 0,0 1-2 15,0-3-2-15,0 2-7 0,-1-5-8 0,0-2-23 16,0-1-41-16,0-2-53 0,1 0-49 15,0-2-32-15,0 0-27 0,0-1-14 0,1-3 131 16,0-1 125-16,1-6 0 0,-1-2 0 0,4-3 0 16</inkml:trace>
  <inkml:trace contextRef="#ctx0" brushRef="#br0" timeOffset="-209681.72">11124 16056 1 0,'5'-19'0'0,"5"-6"0"0,2-6 142 16,2 6 190-16,-2 7-23 0,1 0-23 0,2 2-46 15,0 5-54-15,0 0-65 0,0 3-61 0,1 3-36 16,-1 1-16-16,2-1-3 0,3 4-1 0,-1-2-1 15,2 3 2-15,-4 2 3 0,3 1 11 16,-1 3 16-16,1 2 10 0,-1 3 5 0,-1 4-7 16,-4 0-10-16,2 5-8 0,-6 2-6 0,-2 2-2 15,-4 5 0-15,-5 1-3 0,-7 4-1 0,-2 1-3 16,-4-2-1-16,-5 0 1 0,0-5 1 0,-3-1 3 16,-2-2 4-16,-1-2 4 0,-4-2 3 15,-1-2 8-15,0-2 15 0,1-2 20 0,2-6 16 16,0-1 3-16,8-6-11 0,-2-2-18 0,9-4-20 15,2-4-17-15,2-3-15 0,4-5-17 16,0-7-11-16,4-5-6 0,7-5 0 0,3-5 3 16,4-2 5-16,10 3 0 0,-1 2 0 0,7 10 1 15,0 5-2-15,1 8 3 0,0 3 3 16,0 1 0-16,-1 4 3 0,-3 3-2 0,-1 1-3 16,0 3 1-16,-2 4 1 0,-5 5 4 0,-1 0 7 15,-5 5 4-15,-3 2 5 0,-2 3 1 0,-6 2 0 16,-2 1 1-16,-4 2 2 0,-5 0 3 0,-1 4 2 15,-6 1 6-15,-4-2 2 0,-2 5 5 16,-3-1 3-16,0 2 5 0,-4 0 10 0,3 1 10 16,-1-1 7-16,3-4 1 0,2 2-6 0,0-6-12 15,7 1-15-15,2-3-13 0,4 1-10 0,1-3-4 16,4-2-1-16,0-3-3 0,3-3-1 0,3 1-2 16,4-5 1-16,1 2 2 0,4-3 3 15,2 2 3-15,2 0 0 0,3-1-2 0,8-4-3 16,0 1-5-16,2-2-6 0,4-2-8 0,0-1-5 15,4-1-5-15,-6 1 0 0,-1 0 2 0,-4 2 2 16,-5 1 5-16,0 1 2 0,-4 2 8 16,-4 0 7-16,0 1 3 0,-3 1 3 0,-5 1 2 15,2 0 1-15,-5 2 5 0,0-1 6 0,-2-2 3 16,-1 0 4-16,0 0 2 0,-3 3-2 0,2-1-4 16,-2-1-6-16,2 1-7 0,-1-1-4 15,4-3-3-15,0 1-1 0,0-3-1 0,6-1 0 16,0 3 0-16,-2-5-1 0,4-1 0 0,-1-2 0 15,3-1 0-15,0-3-4 0,0-1-4 16,0-3-8-16,1-6-17 0,1 1-23 0,-1-5-35 16,-1 0-61-16,0-4-142 0,2-2-349 0,-3 0-835 15</inkml:trace>
  <inkml:trace contextRef="#ctx0" brushRef="#br0" timeOffset="-209523.44">11861 16595 2903 0,'0'-2'9'0,"5"0"-42"0,-1 2-72 15,3 2-89-15,3 4-120 0,0 2-167 0,-4-1-112 16,2-1-44-16,-3-2 83 0,0-2 554 0,2-2 0 16</inkml:trace>
  <inkml:trace contextRef="#ctx0" brushRef="#br0" timeOffset="-208763.46">12798 15866 2223 0,'-4'-13'85'0,"-2"-3"10"0,-1 1-39 0,2 8-42 15,5 5-38-15,0 3-20 0,4 3-6 0,0 0 12 16,5 1 18-16,1-1 11 0,1 2 12 0,6-1 9 16,-2-2 9-16,5 0 13 0,6 1 5 0,2-1 1 15,1 2-5-15,8 2-11 0,1 1-9 16,-3 0-7-16,7 3-4 0,-4-2-3 0,-3 1-3 15,-2 0-6-15,-2 1-5 0,-3-1-9 0,-4 1-9 16,-3-1-13-16,-9-1-13 0,-2 1-13 0,-4 2-18 16,-5 2-17-16,-8-1-25 0,-2 6-18 15,-3 2-9-15,-7 2-5 0,-2 0 14 0,-4 1 11 16,-2 0 14-16,-4-2 24 0,-5 0 23 0,1 0 24 16,-5-1 26-16,-1-2 32 0,-2 1 83 0,4-3 113 15,6-4 87-15,4 1 30 0,5-2-48 16,10-1-98-16,4-2-83 0,7 0-33 0,4 0-9 15,6 1 7-15,6 2 4 0,1 0-7 0,8-1-9 16,4-2-13-16,3-1-10 0,4-2-10 0,4-3-13 16,-2-2-15-16,6-1-20 0,-5-2-22 0,-2-2-24 15,-3-2-23-15,-1-4-20 0,-1 1-24 16,-3-2-26-16,-1-1-38 0,-5 0-49 0,0 0-74 16,-7 0-138-16,1-2-104 0,-4-1 580 0</inkml:trace>
  <inkml:trace contextRef="#ctx0" brushRef="#br0" timeOffset="-208425.62">13231 16263 1691 0,'0'9'259'0,"0"6"-42"15,-1 7-31-15,0 7-42 0,1 5-60 0,-1 7-39 16,-2 1-21-16,0 4-11 0,1 1-6 0,-5-1-3 16,2 0-4-16,-2-3-2 0,-2-2 0 15,-2 0-1-15,1-1-1 0,-3-1 1 0,-1 0 0 16,1-3 1-16,-1-4 0 0,3-6-1 0,2-8 1 15,0-7 1-15,3-4 2 0,3-7-11 0,3-4-21 16,3-7-29-16,3-4-46 0,2-10-38 0,1-9-36 16,2-8-41-16,3-5-39 0,-1-2-24 15,3-3 30-15,-3 0 73 0,3 3 122 0,-3 5 168 0,4 6 124 16,-3 9 77-16,1 7 24 0,0 9-55 16,-1 5-69-16,-2 7-55 0,-1 7-47 0,-1 4-30 15,0 8-18-15,-3 7-25 0,0 6-15 0,2 6-16 16,-2 3-13-16,-2 3-10 0,4-3-8 15,0-2-8-15,2-2-5 0,0-4-11 0,5 0-16 16,-1-4-19-16,5-5-28 0,1-5-36 0,1-3-34 16,3-7-102-16,-1-3-8 0,7-6 33 0,1-5-281 15,0-7-85-15</inkml:trace>
  <inkml:trace contextRef="#ctx0" brushRef="#br0" timeOffset="-207464.39">14108 15537 929 0,'-2'-10'72'0,"1"-1"0"0,0-1-46 16,1 7-42-16,1 4-23 0,0 0-7 15,2 1 12-15,2 1 49 0,-3 0 55 0,4 2 45 16,-2 3 34-16,2 2 7 0,0 2-21 0,4 3-22 16,-2 5-21-16,1 0-22 0,0 5-22 15,-4 5-14-15,2 2-9 0,-4 5-10 0,0 3-4 0,-2 1-3 16,-2 2-6-16,-1 0-2 0,-1-2-3 16,1-3-1-16,-4-4 0 0,3-2 0 0,-3-6 4 15,2-6 1-15,3-3 0 0,1-7-3 16,0-2-1-16,1-3 5 0,3-5 7 0,1 0 9 0,0-5 3 15,2-1-8-15,4-8-21 0,4-4-23 16,1-5-30-16,4-2-33 0,-1-2-31 0,1-1-18 16,2 0 1-16,0 0 29 0,1 4 43 0,-2 6 42 15,0 4 29-15,-2 2 10 0,-1 5 1 0,2-1-7 16,-2 4-5-16,-1 4-4 0,-3 2-5 16,-2 4 0-16,-1 3 0 0,-4 2 1 0,-3 1 6 15,0 4 5-15,-4 1 4 0,0 3 0 0,-4 2-3 16,0-1-1-16,-4 0-2 0,-3 0-3 15,0 1-4-15,-4 0-5 0,-3-1-5 0,-1 1 0 16,-3-1 2-16,-1-1 5 0,-4 1 6 0,-1 0 2 16,1-1 2-16,-3-1 1 0,0-1 11 0,4-1 27 15,3-4 35-15,6-4 33 0,6-4 9 16,4-1-15-16,4-2-39 0,2 1-53 0,2-1-24 16,1 1-6-16,4 0 7 0,3 0 23 0,4 1 5 15,5-1-6-15,4-1-9 0,3-1-17 0,2 0-35 16,3 0-43-16,0-1-40 0,-2 1-32 0,2-2-23 15,-4-1-16-15,0 1-30 0,-2 1-25 0,-2 1-7 16,-3 0 191-16,-2 0 77 0,-4 1 0 16,-4 0 0-16,-6 0 0 0,-2 2 0 0,-5 1 0 15,-4 2 0-15,-5 4 0 0,-6 2 0 0,-4 5 0 16,-3 0 0-16,-7 1 0 0,-2 2 0 0,-4 2 0 16,-3 1 0-16,-5-1 138 0,3 0 117 15,-2 0 38-15,1-1 46 0,1 0 29 0,6-3-16 16,5-2-50-16,7-4-76 0,8 0-77 0,8-5-58 15,3 0-50-15,7 1-28 0,3 2-12 16,3 2-5-16,5 0 1 0,3 1-3 0,5-2 0 16,4-4-4-16,6-4-3 0,5-2-9 0,5-5-5 15,4-4-7-15,4-2-4 0,0-5-6 16,4-2-13-16,0 0-8 0,2-3 11 0,-1 1 23 16,0-2 17-16,-3-1 4 0,-2 1-4 0,-4 1-14 15,-5 4-54-15,-4 2-35 0,-9 4-22 0,-4 3-28 16,-4 3 16-16,-7 1-3 0,-5 2-29 15,-3 2-53-15,-4 0-117 0,-3 2-114 0,-4 1 428 16</inkml:trace>
  <inkml:trace contextRef="#ctx0" brushRef="#br0" timeOffset="-207241.66">14365 16310 1540 0,'6'6'215'16,"0"3"-119"-16,4 5-20 0,5 7-20 0,-1 4-32 15,0 8-23-15,-1 0-13 0,-1 2-10 0,-4 2-11 16,-3 2-6-16,-1-1-4 0,-4 2 2 16,0-1 8-16,-4-4 8 0,-1 1 7 0,1-4 7 15,-2-2 5-15,1-4 8 0,0-2 13 0,2-3 6 16,-1-3 4-16,1-4 5 0,2-5 3 16,1-7 10-16,0-2-4 0,1-2-10 0,2-2-28 15,1-6-64-15,0-5-101 0,5-7-170 0,-1-7-260 16,3-5-213-16</inkml:trace>
  <inkml:trace contextRef="#ctx0" brushRef="#br0" timeOffset="-207081.2">14745 16310 875 0,'6'0'412'0,"-1"2"-107"0,2 4-105 16,-2 3-79-16,1 8-51 0,-2 4-29 0,-1 7-13 16,-3 6-11-16,-3 7-4 0,0 3-6 0,-2 3 0 15,0 1 0-15,-1 0 0 0,1 3 0 16,-2-1 0-16,1 2-2 0,-1 1 1 0,2 2-13 15,-2-2-41-15,2 2-107 0,-3 1-261 0,0 1-380 16,-7 3 84-16</inkml:trace>
  <inkml:trace contextRef="#ctx0" brushRef="#br0" timeOffset="-205078.15">13065 17307 994 0,'0'-1'380'16,"0"1"-90"-16,0 0-152 0,0 0-104 0,1 1-49 15,2 1-12-15,1 1 3 0,2 1 9 0,4 3-4 16,0-1-14-16,-2-1-17 0,0 0-5 15,0 0 3-15,2-2 16 0,-3-1 21 0,1 1 19 16,1-2 9-16,-2 0 7 0,1 0 7 0,1 0 4 16,2 1 0-16,1-1-3 0,3 1-6 0,-3 0-4 15,2 2-5-15,3-2-4 0,4 1-3 0,-1-1-2 16,6 0-4-16,-1-1-1 0,3-1-1 16,1 2-2-16,4-2 4 0,4-2 0 0,3 1-2 15,2-1-10-15,2 0-26 0,3-2-22 0,0-1-16 16,1 3 0-16,0-3 15 0,-1 2 20 15,1-2 17-15,-2-1 12 0,0 0 7 0,-2-1 5 16,1 1 6-16,-2-1 13 0,1 3 45 0,2-2 44 16,2 0 22-16,3-4-4 0,5-1-41 0,2-1-54 15,1 1-44-15,2 0-41 0,-5 4-35 0,-3 1-21 16,-3 3 6-16,-6-1 29 0,-3 2 36 16,-3-2 31-16,-5 2 14 0,-2-1 6 0,-4 1 1 15,-4-1 0-15,0 2 0 0,-4 0-4 0,-3 0-4 16,-2 2-4-16,-4 0-6 0,-2 2-16 0,-3-1-41 15,-2 0-73-15,0 0-73 0,-6 1-87 16,-1 2-110-16,-2-1 81 0,-1 0 32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7T02:08:28.9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947 5654 1 0,'-1'0'0'0,"-2"0"0"0,1 0 0 16,2-1 0-16,-2 1 0 0,0 0 0 0,-1 0 0 15,2 0 0-15,0 0 0 0,1 0 0 0,0 0 0 16,-1 0 0-16,1 0 0 0,0 0 0 16,0 0 0-16,0 1 0 0,0-1 0 0,0 0 0 15,0 0 0-15,0 0 0 0,0 0 0 0,0 0 0 16,0 0 0-16,0 1 0 0,0-1 0 15,0 0 0-15,1 0 0 0,-1 0 0 0,0 0 0 16,0 0 0-16,1 0 0 0,-1 0 0 0,0 1 6 16,1-1 31-16,2 0 13 0,-1 1 6 0,0 1-1 15,-2-1-4-15,1 0-5 0,0 0-5 16,2 0-1-16,-2 0-4 0,1 0-2 0,0 0 3 16,-1-1 2-16,-1 1 0 0,1 2 3 0,2-2-3 15,-2-1 1-15,2 2 1 0,-2-2 0 0,0 1 4 16,1 0 2-16,1 1 2 0,0-2 1 15,-1 1-2-15,0 0 3 0,5-1-4 0,-4 1-5 16,4-1-5-16,-4 0-5 0,4 0-1 0,-1 0 1 16,0 0 1-16,3 0 0 0,-3 0 1 0,1 0 2 15,2 0-1-15,0 0 0 0,-2 0 0 0,2 0-4 16,-2 0 3-16,1-1 0 0,3 1 1 16,-3-1 0-16,3 1-3 0,-2-1-4 0,1-1-5 15,0 1-2-15,0 0-5 0,1-1-3 0,-1 1-2 16,0-2-4-16,1 2-2 0,-1 0-2 0,-1 0-2 15,0-1 0-15,-1 1 1 0,2-1 2 16,0-1 3-16,1 1 1 0,-1 0-3 0,3-1-1 16,-3 1-2-16,-1-2 0 0,2 2 0 0,-1 1-1 15,-2-1 1-15,0-1 1 0,1 1 0 16,-1 1 2-16,2-2 0 0,1 2-1 0,-2-1-1 16,-1 1-3-16,1-1-1 0,-2-1-1 0,0 2 0 15,1 0 0-15,-3 0 1 0,3-2 1 0,0 2 0 16,-4-1 1-16,3 1 0 0,-4-2 0 15,5 2 0-15,-3 1-1 0,0-2-2 0,-2 1 0 16,2 1 0-16,-3-1-2 0,0 1-3 0,1-1-2 16,1 1-4-16,-4 0-2 0,1 0-3 0,-1 0-1 15,-1 0-2-15,1 1 1 0,0-1-4 0,-2 0 0 16,2 1-2-16,-2-1-1 0,2 1 3 0,0-1 2 16,0 2 4-16,0-2 3 0,0 0 2 15,-3 0-2-15,3 0-4 0,0 0-10 0,0-2-16 16,0 2-17-16,0 0-20 0,0-1-18 0,0 1-17 15,0-1-12-15,0 1-7 0,-1-1-7 16,1 1-53-16,-1 1-94 0,-1-1 68 0,-5 2 222 16</inkml:trace>
  <inkml:trace contextRef="#ctx0" brushRef="#br0" timeOffset="584.08">16750 5720 1 0,'0'0'0'0,"-1"-2"0"0,0 1 0 0,1 1 0 16,1 0 0-16,0 0 0 0,2 0 0 16,1-2 0-16,1 1 0 0,2 0 0 0,0-2 0 15,-2 2 58-15,2-1 30 0,0 1 1 0,2-1 4 16,2 1 5-16,2 0-4 0,-1 1-15 0,4-1-20 16,-2 2-16-16,2-1-9 0,-1 1-9 15,-2 0 1-15,4 2-2 0,-1-2-3 0,0 0 2 16,4-1-3-16,-2 0-4 0,4 0 3 0,-1-1 5 15,-1 0 3-15,4-3 2 0,2 1-3 0,-3-1-6 16,4-1-2-16,-2 1-6 0,2-1-7 0,0 2-5 16,-3-2-2-16,5 1-2 0,-2-2 5 15,0 2-1-15,2-2-6 0,0 1-3 0,-6-1-7 16,4 2 0-16,-5-1-3 0,0 0-4 0,-2 1-16 16,1-1-28-16,-2 3-44 0,-2-2-44 15,-3 3-45-15,0-1-36 0,2 1 68 0,-6 1 168 16,-1-1 0-16</inkml:trace>
  <inkml:trace contextRef="#ctx0" brushRef="#br0" timeOffset="2721.73">19226 7320 329 0,'1'-2'-1'15,"-1"1"-11"-15,1 0 37 0,1-1 63 0,2-3 69 16,-1 3 47-16,-2-2 22 0,0 2 8 0,0-2-6 15,2 1-26-15,-2-1-36 0,0 0-34 16,0-2-32-16,1 1-19 0,-2-2-14 0,1 0-14 16,3-1-12-16,-2 1-8 0,-1-1-8 0,0 2-3 15,0 0-6-15,0 0-5 0,-1-3-7 0,0-1-5 16,1-3-4-16,0-1-3 0,-1-1 1 16,0 1-4-16,0 0-5 0,-2 0-7 0,1 1-6 15,-2-1-8-15,-4 4-8 0,2-3-8 0,-3 4-1 16,-1-2 0-16,-4 3-2 0,0 3 8 15,-1 2-1-15,-4 0 4 0,2 4 12 0,-8 3 5 16,3 1 11-16,-2 4 12 0,1 4 10 0,1 0 10 16,2 4 9-16,1 0 4 0,4 1 4 0,1 0 0 15,1 2 3-15,3 1 6 0,3 1 3 0,-3 0-1 16,2 2-4-16,3-3-8 0,-2 1-6 0,5-3-5 16,1-2-1-16,1-2-3 0,4-3-2 15,-1 1-1-15,1-3-1 0,0 2-4 0,4-4-4 16,0 2-5-16,2-3-6 0,1-2-4 0,-1-1-4 15,8-3-9-15,-2-4-9 0,0-1-4 16,7-6-7-16,-2-2-2 0,1-5-2 0,3 3-4 16,-5-4-1-16,0 1 9 0,-2 4 11 0,-5-3 13 15,4 5 12-15,-6 1 6 0,-2 5 3 0,-1 0 2 16,-6 4 7-16,3 1 17 0,-4 1 32 16,-1 3 31-16,0 2 20 0,6 6 1 0,-5 3-22 15,-1 8-26-15,0 7-24 0,-1 4-17 0,-1 5-13 16,-1 7-3-16,-6 1-5 0,5 2 0 0,-5 1 0 15,-1-1 0-15,2-3 1 0,-2-2 1 16,0-3-1-16,1 0 2 0,-2-2 1 0,1 0 1 16,0-1 1-16,-1-1-1 0,-1 1-1 0,1-3-2 15,0 0-3-15,-1 0-3 0,0-2-2 0,-1-1-2 16,0-3-3-16,-3 0-3 0,3-5-2 16,1-2-1-16,-1-4-1 0,1-3-2 0,2-5-4 15,2-3-15-15,-2-4-33 0,5-6-52 0,-3-4-68 16,2 0-92-16,-1-7-115 0,2-5-168 0,-1-6-150 15</inkml:trace>
  <inkml:trace contextRef="#ctx0" brushRef="#br0" timeOffset="3083.77">19612 7060 400 0,'0'0'-78'0,"0"0"-53"0,-1 0-4 16,2 0 80-16,-1 0 55 0,1 1 110 0,-1-1 97 16,0 0 73-16,0 2 30 0,0-1-5 0,0-1-54 15,0 1-81-15,0-1-77 0,0 1-39 16,0 1-10-16,0 5 13 0,0 2 17 0,0 2 2 15,0 6-8-15,-1 2-10 0,0 1-14 0,-1 3-7 16,-2 0-7-16,1 0-9 0,0 0-7 16,-2 0-8-16,4-2-4 0,-2 0-2 0,0-1-2 15,3-2-6-15,0-1-8 0,0-4-3 0,3-1-7 16,0-3-7-16,0-2-9 0,3 2-22 0,1-5-34 16,-1-1-33-16,5-5-37 0,1-2-46 15,5-8-50-15,0-2-64 0,3-6-68 0,-3-5-31 16,1-1 352-16</inkml:trace>
  <inkml:trace contextRef="#ctx0" brushRef="#br0" timeOffset="3287.5">19895 7115 1 0,'4'0'0'0,"4"2"33"15,-4-1 369-15,2 3-7 0,-4 2-27 0,4 4-63 16,-2 4-75-16,2 5-63 0,-2 4-57 0,3 3-32 16,-3 4-20-16,3 3-20 0,-3 4-11 15,4-2-9-15,-2 3-5 0,-1-3 0 0,5-1-3 16,-2-4-3-16,0-2 0 0,-3-2-3 0,3-2-4 15,3-1 0-15,-2-3-3 0,-1-3-3 0,2-3-2 16,-2-2-9-16,3-4-8 0,-4-2-12 0,2-1-27 16,1-3-28-16,1-2-37 0,-2-2-47 15,1-5-56-15,0-1-88 0,4-3-129 0,-1-7-188 16,-1-3 549-16</inkml:trace>
  <inkml:trace contextRef="#ctx0" brushRef="#br0" timeOffset="3500.05">20231 7147 1540 0,'-7'-4'531'0,"0"3"-388"15,-1 0-88-15,1 3-40 0,-1 4-24 0,1 3-2 16,-4 6 1-16,-2 4 9 0,-8 3 2 0,3 2 5 16,-4 1 0-16,-1 1-4 0,-1 0-3 0,1 0-6 15,1 1-8-15,3-2-5 0,3-1-6 16,0-1-11-16,5-1-12 0,0-3-27 0,2-5-41 15,3-1-66-15,3-6-90 0,3-5-14 0,3-3-10 16,3-5-64-16,5-5-157 0,1-6 518 0</inkml:trace>
  <inkml:trace contextRef="#ctx0" brushRef="#br0" timeOffset="3734.01">20407 7024 2156 0,'0'2'9'0,"1"3"-48"0,4 0 1 0,-1 4 39 16,2 5 23-16,1 2 8 0,-2 2 5 0,-2 2 11 16,1 5 9-16,-2 2 2 0,-2 3-8 15,-1 1-12-15,0 1-16 0,-1 4-8 0,-1 1-4 16,2 3-2-16,-2 0-5 0,-2-1-1 0,0 3-5 16,-2-1-5-16,-2 0-4 0,-1 1-10 15,-1-1-14-15,-2-2-22 0,-4-3-31 0,2 0-30 16,-5-2-36-16,1-2-43 0,-1-3-61 0,-3-4-76 15,-2-5-93-15,3-4-90 0,-6-4 243 0</inkml:trace>
  <inkml:trace contextRef="#ctx0" brushRef="#br0" timeOffset="4380.49">18586 6721 1 0,'2'0'0'15,"3"-3"0"-15,-1 0 0 0,-1-1 0 16,3 2 104-16,-2 0 88 0,1-1-16 0,-2 2-15 16,-3 1 2-16,1 0 10 0,-1 0 14 0,0 1 15 15,0-1-8-15,-1 2-25 0,1-1-32 16,0 0-35-16,-1-1-26 0,1 1-22 0,-1 0-19 15,1 2-12-15,-1 1-1 0,0 6 12 0,-2 6 14 16,1 6 7-16,2 9 1 0,-3 1-5 0,2 5-5 16,0 4-1-16,-4 2-1 0,4 4-4 15,0 3-5-15,-1 8-4 0,1 1-4 0,-3 5-4 16,3 3-3-16,0 2-3 0,0 1-10 0,1 0-1 16,0-1-4-16,0 1-3 0,1-5-1 0,0-4-4 15,3-5-2-15,-1-9-2 0,-1-8-5 0,4-9-6 16,-1-7-5-16,1-8-9 0,-1-3-4 15,3-5-7-15,0-2-14 0,1 0-28 0,-3-4-46 16,3-1-63-16,6-1-102 0,-3-9-141 0,1-2-237 16,5-9 24-16</inkml:trace>
  <inkml:trace contextRef="#ctx0" brushRef="#br0" timeOffset="5042.96">20646 6720 1 0,'1'-2'0'0,"0"-1"0"15,0 1 1-15,0-1 300 0,0 2-25 0,1-1-18 16,-1 1-25-16,1-1-34 0,0 1-35 15,-1 0-30-15,1 0-26 0,1 0-16 0,-1 1-14 16,1-1-7-16,-1 1-5 0,3 0 2 0,-3 1 1 16,1-1 0-16,0 1-6 0,1 2-4 0,-1 2-5 15,4 1-2-15,-3 4 1 0,3 2 2 0,-4 4 4 16,2 5 1-16,-1 4-3 0,0 4-6 0,0 4-7 16,0 4-6-16,0 3-6 0,-1 3-6 15,-1 2-6-15,-2 6-4 0,1 1-4 0,-1 3-3 16,-1 3-2-16,0 1-3 0,0 1-1 0,-2 0-2 15,1-3-1-15,-2 1-3 0,4-4-1 16,-1-2-6-16,0-3-6 0,1-4-6 0,0-3-9 16,0-6-5-16,0-5-6 0,0-3-7 0,1-4-12 15,0-3-21-15,-1-4-41 0,4-3-77 16,-2-2-138-16,-1-1-228 0,0-2-813 0</inkml:trace>
  <inkml:trace contextRef="#ctx0" brushRef="#br0" timeOffset="7283.62">18143 7185 151 0,'-1'-6'161'0,"-1"-1"-18"0,0-2-12 15,1 4-45-15,1 3-22 0,0-1 3 0,0 1 21 16,0-1 42-16,0-2 41 0,-1 2 29 0,1-2 1 16,-3 1-14-16,2-1-23 0,1 1-27 0,-1 0-26 15,0 1-23-15,0 0-21 0,-1 1-17 16,-2 1-14-16,2-1-19 0,0 2-19 0,-6 0-18 16,3 3-13-16,-7 0-2 0,-2 6 4 0,-4 2 10 15,-1 4 8-15,-3 1 9 0,1 4 4 0,-2 0-1 16,0 2 0-16,-4 1-2 0,0 0-1 0,4 2 2 15,-2 0 1-15,-1 0-1 0,3-2 0 16,-3 0 0-16,4 0 0 0,1-1 0 0,0-2 1 16,2-1-1-16,5-1-1 0,-1-2 1 0,3-3-3 15,3 0 0-15,6-5-3 0,1 0-5 0,2-3 5 16,2 2 5-16,1 0 5 0,4 3 7 16,3-2 1-16,-1 1-3 0,2-1 0 0,2-1-1 15,-1-1-1-15,6-1-1 0,-4-1 0 0,3-1 0 16,-1 0-2-16,4-1-1 0,-4-1-3 15,3 0-1-15,-2 0 1 0,-3 1-2 0,3-1-2 16,-4 0-3-16,-3 0-7 0,0 3-7 0,0-3-16 16,-4-1-29-16,-2 1-51 0,-3 0-74 0,3 0-75 15,-4 2-61-15,0-1-77 0,-4 3-98 16,1 0 216-16</inkml:trace>
  <inkml:trace contextRef="#ctx0" brushRef="#br0" timeOffset="8842.02">16221 7665 1 0,'-1'-1'0'0,"1"-2"0"0,-2 1 0 0,3 1 0 0,-1 0 0 16,1-2 0-16,0 1 0 0,0-1 0 15,-1-3 0-15,0 1 0 0,0 0 53 0,-2 1 144 16,2-1 12-16,-5 1-19 0,2-1-22 0,1 0-27 16,-1 1-6-16,0 0 0 0,-1-1-7 0,3 3-8 15,0 0-24-15,-2 1-21 0,2 0-18 16,1 1-19-16,-2 0-14 0,4 0-12 0,-2 1-6 15,0-1-3-15,1 0 2 0,0 1 9 0,2 1 11 16,0-1 13-16,5 0 7 0,0 2-1 16,0 1-1-16,3-2-4 0,2 0-4 0,2-1-3 15,2 0-6-15,4-1-6 0,2-1-3 0,3 0-5 16,-1-1-1-16,3-1-3 0,1-3-1 0,0 1-2 16,-1 2-1-16,2-2-2 0,-3-1 0 15,2 0-1-15,1 2-1 0,-2-2 0 0,-1 1-3 16,-1 1 1-16,0-3-1 0,0 3 0 0,-2-2-3 15,1 0-1-15,-2 0 1 0,2 0 0 0,-3 2 1 16,-2-1 1-16,-4 2 1 0,-1 0-1 0,-4 0 1 16,-2 0 0-16,0 2-1 0,-5 0-2 0,3 1-2 15,-4 0-3-15,1 0-2 0,-1 1 0 16,-1-1-1-16,-1 1-1 0,2-1-4 0,0 2-8 16,-2-1-15-16,1-1-23 0,-1 1-28 0,0 1-47 15,2-2-42-15,-3 1-40 0,0 2-41 16,-4 1-59-16,3 3-111 0,-4 4 161 0</inkml:trace>
  <inkml:trace contextRef="#ctx0" brushRef="#br0" timeOffset="9276.84">16476 7961 1551 0,'-3'-1'-4'0,"-5"0"-62"0,5 0-72 16,4 3-30-16,1-1 20 0,6 1 72 15,-2-1 60-15,0-1 39 0,-2 0 21 0,1-3 22 16,0 1 12-16,1 0 7 0,4-3-2 0,1 2-18 16,2 0-15-16,3-1-18 0,4 0-11 0,-3-1-6 15,5 0-8-15,-3 2-7 0,-1 3-9 0,-1 1-6 16,-2 1-4-16,-2 5 1 0,-3-1 5 15,-4 2 8-15,0 3 8 0,-5 2 1 0,-1 3-1 16,-1 3-5-16,-3 1-9 0,-2 3-5 0,-4 1-3 16,-2-2 2-16,-5 4 10 0,0-4 8 15,-2 0 8-15,0-1 5 0,-3 0 6 0,1 1 8 16,0-3 11-16,2 2 12 0,3-2 12 0,0-3 3 16,4 0-6-16,4-3-12 0,3-2-16 0,0-3-17 15,5-1-6-15,4-4 3 0,-1 1 8 16,6-2 9-16,0-2 10 0,1-2-2 0,7-4-8 15,1-4-8-15,4-3-13 0,1-2-10 0,0-1-9 16,-1-1-11-16,4 0-19 0,-4-1-31 0,0 2-29 16,-3 1-51-16,1 0-54 0,-4 0-66 15,0-1-86-15,-5-1-94 0,0 0 129 0</inkml:trace>
  <inkml:trace contextRef="#ctx0" brushRef="#br0" timeOffset="9705.71">16645 6685 265 0,'-11'-3'141'16,"-2"-1"-9"-16,-2 0-29 0,0 4-87 0,5 1-41 16,0 2-14-16,-1 2 2 0,-2 1 14 0,2 2 27 15,1 2 34-15,-1 3 35 0,0 1 30 0,2 2 18 16,1 5 11-16,5 5-5 0,-5 4-8 0,6 2-17 15,-3 4-24-15,2-1-20 0,3 3-15 16,0 0-13-16,2-1-6 0,-1 0-3 0,3-2-4 16,-3 1-2-16,1-2-6 0,2-5-3 0,-1 2-3 15,-1-5 1-15,-1-1-2 0,-1-3-2 0,1-2-3 16,-1-4-8-16,0-1-11 0,0-5-19 16,0-1-25-16,-1-3-37 0,1-4-47 0,0-2-38 15,0 0-21-15,0-2-54 0,0-2-109 0,0-4 139 16</inkml:trace>
  <inkml:trace contextRef="#ctx0" brushRef="#br0" timeOffset="9994.39">16841 6640 1283 0,'-3'0'212'0,"-1"-2"-274"16,0 3-18-16,3 7-22 0,1 4 41 16,-1 5 48-16,-2 3 13 0,-2 5 9 0,1 1 7 15,-3 3 10-15,-2 2 7 0,1 0 2 0,0-2 9 16,1-3-8-16,-3 1-3 0,1-4-5 16,2 0-15-16,4-1-2 0,-2-1-9 0,1-2-1 15,3-2-4-15,-1-1-3 0,-1-4-8 0,3-1-17 16,0-5-26-16,0-1-49 0,1-3-51 0,1 0-21 15,0-4-7-15,-1 0 0 0,0 0-47 16,3-4-77-16,-1-2 309 0</inkml:trace>
  <inkml:trace contextRef="#ctx0" brushRef="#br0" timeOffset="10470.44">16770 6727 1 0,'4'-6'0'0,"1"-5"0"0,3 1 33 0,2 2-2 16,0 2 2-16,2 3-7 0,0 1-7 0,2-1-4 16,1 3-4-16,-4 1 2 0,1 1 8 0,0 0 11 15,-4 3 6-15,1 1 4 0,1 2 3 0,-3 3 2 16,-3 3 1-16,4 2 5 0,-8 2-1 0,0 3 2 16,0 3 11-16,-8 1-18 0,2 1-7 15,-4-1-8-15,-2-1-19 0,-3 2 11 0,-4 0 1 16,1-3-1-16,-1-5-3 0,0 1 0 0,3-3-4 15,1-4 2-15,2-1 4 0,3-4 3 16,3-3 4-16,3-2-13 0,3-2-38 0,1 0-49 16,2-2-11-16,1 0 7 0,3-1 38 0,3-3 42 15,2-4 5-15,3 1 7 0,2-1 5 0,4-1 4 16,2-1 1-16,-1-1-8 0,5 2-10 16,-4-2-8-16,-1 3-2 0,1 1 0 0,1 2-2 15,-6 0-3-15,2 2-5 0,-3 3-3 0,-3 1-2 16,-4 1-1-16,-2 1 3 0,-3 0 7 15,-3 2 37-15,-2 0 29 0,-3 0 12 0,-3 3-3 16,-2 6-28-16,-2-1-20 0,-5 5-5 0,2 0-4 16,-5 3-1-16,-3 1-1 0,3 2 1 0,-3 2 1 15,3-3 2-15,-2 2-2 0,1-1-5 0,0 0-3 16,1-2-6-16,3-1-5 0,2 1-4 0,3-4-4 16,1-5-9-16,4 1-33 0,2-7-65 15,2-1-58-15,4-2-18 0,-1-2 8 0,5 0 33 16,-2-1 2-16,5-4 30 0,2-2 125 0,3-4 0 15</inkml:trace>
  <inkml:trace contextRef="#ctx0" brushRef="#br0" timeOffset="10845.45">17178 6494 301 0,'-3'-5'446'0,"-5"0"-330"0,4-2-2 15,-4 4-29-15,8 2-40 0,0 1-2 0,0 0-1 16,-1 1 14-16,1 0 14 0,0-1 6 0,0 2-10 16,0-2-24-16,0 1-22 0,1 1-7 15,-1 0 11-15,0 4 23 0,8 3 26 0,-5 4 12 16,4 4-2-16,0 3-10 0,2 3-8 0,3 3-6 15,0 3 2-15,-1 0-5 0,1 0-4 0,-3 1-1 16,2 1-4-16,-3 0 1 0,0 1-2 0,-2 3-7 16,3-5-9-16,-4 3-6 0,0-2-8 15,-3-3-4-15,1-1-5 0,0 0 0 0,-2-1-2 16,0-2-3-16,-1 1 0 0,0-4-3 0,-1 1-3 16,0-2-7-16,0-3-11 0,-3-3-20 15,2-1-22-15,0-4-32 0,0-4-28 0,-2 1-37 16,2-5-63-16,1-1-131 0,1-1-171 0,-3-1-392 15</inkml:trace>
  <inkml:trace contextRef="#ctx0" brushRef="#br0" timeOffset="12070.75">21795 7127 165 0,'1'-8'54'15,"1"1"-9"-15,1-1-3 0,1 1-18 0,2 5 3 16,-1-1 24-16,-2-2 36 0,2 2 55 0,-2-2 52 16,0 3 39-16,-2-3 8 0,0 4-18 15,-1-2-31-15,0 2-40 0,0 0-38 0,0 1-37 16,0 0-31-16,0 0-25 0,-1 1-15 0,0 0-15 15,-3 1-14-15,-3 1-11 0,-4 4-7 16,-5 2 2-16,-5 7 4 0,-4 4 5 0,-5 4 6 16,-1 1 3-16,-3 3 5 0,-2-1 5 0,1 2 4 15,-2 0 8-15,1 2 6 0,2-1 3 0,-2 0 5 16,1-2 3-16,5-1 2 0,4-4 1 0,3-3-4 16,6-2-7-16,2-2-6 0,7-4-5 0,2-2-2 15,3-3-1-15,3-1 4 0,2-1 9 16,0 0 14-16,3 0 16 0,1-1 12 0,4 1 7 15,1 0 5-15,6-2 2 0,3-1 2 0,3-2-8 16,6-2-12-16,1-4-14 0,0 0-12 0,1-1-9 16,0 1-5-16,-4-2-4 0,2 1-6 15,-1 1-7-15,-4-1-12 0,1 1-19 0,-1 2-24 16,-3 1-35-16,-1 1-49 0,-3 1-81 0,-3 0-77 16,0 2-58-16,-2 1-41 0,-2 1-17 0,-1 0 27 15,1-1 396-15</inkml:trace>
  <inkml:trace contextRef="#ctx0" brushRef="#br0" timeOffset="12410.84">22197 7433 989 0,'-1'-3'183'0,"1"0"-29"0,-2-1-82 16,2 3-30-16,2 0 1 0,3-2 17 0,1 1 26 16,0-1 27-16,-1-1 9 0,3-1-3 0,0 2-19 15,2-1-21-15,3 0-18 0,3-2-17 16,0-1-7-16,4 2-11 0,3-1-11 0,3 1-7 16,1 2-3-16,3-1-5 0,1 3 3 0,1 1 0 15,1 1 0-15,2 0 1 0,-4 3-1 16,0-1-2-16,-1 2-1 0,1 0-2 0,-5-1 0 15,-1 3-1-15,-1-3-3 0,-3 2 1 0,-4-1-1 16,1 0-1-16,-3 0-12 0,-1 0-13 0,0 0-20 16,-1-1-36-16,-1 1-50 0,-2 1-90 15,-1-2-96-15,-2 1-64 0,-4 0-52 0,-2 5-45 16,-3-2 336-16</inkml:trace>
  <inkml:trace contextRef="#ctx0" brushRef="#br0" timeOffset="12806.93">22338 7802 1780 0,'-2'-3'102'0,"-2"1"-103"16,2-2-64-16,6 4-5 0,0 0 19 0,2-1 42 16,1 0 19-16,3-2 4 0,0-1 5 0,0 2 11 15,3-1 7-15,3-1 5 0,2 0-3 0,3-1-10 16,0-1-10-16,1 3-9 0,1-1-6 15,-1 2-2-15,-3 1-2 0,-2 1-1 0,0 1 2 16,-5 0-2-16,3 3-1 0,-4 0 1 0,-1 3 2 16,-3 1 4-16,-1 2 4 0,-1 4 1 15,-3 2-1-15,-4 2-2 0,-3 2-5 0,-2 5-2 16,-5 1-4-16,-2 1-2 0,-5 0 4 0,-1-2 2 16,0 0 9-16,-2-2 8 0,0-1 15 0,4-5 16 15,1-4 6-15,8-3-10 0,4-3-17 16,4-3-15-16,4 2-6 0,1 2 3 0,5 1 5 15,6-1 2-15,0-1 1 0,6-1 3 0,3-5 1 16,3-3-7-16,3-5-9 0,1-1-6 16,1-4-6-16,1-2-9 0,0-3-7 0,-3-1-11 15,-1 1-8-15,-2-2-10 0,-1-1-31 0,-3 2-72 16,-1 1-77-16,1-4-80 0,-7 1-85 0,-1-2-90 16,-6-2-4-16</inkml:trace>
  <inkml:trace contextRef="#ctx0" brushRef="#br0" timeOffset="13543.62">22201 6409 1012 0,'-7'-10'545'0,"1"-1"-557"0,-1 1-86 16,3 6-78-16,9 4-19 0,0-1 40 0,1 0 71 15,2 0 79-15,-2 0 16 0,0-1 9 0,-2 1 12 16,1 0 6-16,0 1 5 0,1 0-5 15,1 0-10-15,1 1-8 0,1 0-14 0,1 3-6 16,1 2-8-16,-4 1-6 0,1 1 3 0,-3 1 7 16,3 3 16-16,-4 0 11 0,1 2 5 0,-4 0 2 15,-1 4-1-15,-2 2-1 0,-4 2 2 16,-4 0-1-16,2 2-1 0,-3 1 4 0,-4 0 3 16,-1 1 5-16,-3 0 6 0,-3-2 4 0,2-1 9 15,-1-3 8-15,-1-3 7 0,8-4-7 0,4-3-15 16,2-5-28-16,6-2-42 0,2-3-20 15,2 1-3-15,1 0 8 0,4 1 17 0,3 0 4 16,2-2-12-16,6-1-7 0,1-2-3 0,1 0-3 16,1-2 13-16,0 1 5 0,-3-1 7 0,0 0 10 15,-3 3-3-15,-1 0 2 0,0 1 0 0,-6 1 3 16,1 1 3-16,-3 0 3 0,-3 0 12 16,-2 1 26-16,-1 1 35 0,-1 2 27 0,-3 4 6 15,-2 1-13-15,-6 6-28 0,-5 4-21 0,-2 0-11 16,-4 3-7-16,1-1-3 0,-4-1-3 0,1 0-5 15,-2-2-6-15,4 0-7 0,4-1-5 16,0-1-6-16,5 1-6 0,3-1-12 0,2 0-14 16,3-2-18-16,4 0-27 0,0-4-31 0,4 2-46 15,2-5-43-15,3-2-32 0,7-1-37 16,2-5-60-16,4-6-121 0,5-2 177 0</inkml:trace>
  <inkml:trace contextRef="#ctx0" brushRef="#br0" timeOffset="13901.17">22731 6403 1257 0,'2'-9'67'0,"0"-3"2"0,0 1-17 16,1 5-42-16,-1 2-5 0,1 0 2 0,-1 1 28 15,0 1 38-15,-2 2 28 0,0 0 8 16,0 1-22-16,-2 0-37 0,2 2-29 0,0 1-5 16,0 2 10-16,0 6 22 0,0 8 12 0,0 6-3 15,0 8-8-15,-1 2-16 0,-1 8-9 0,-2 3-5 16,-3 2-1-16,0 0-5 0,1-1-1 16,0-4-4-16,1-4 0 0,1-5 3 0,3-8 2 15,-2-2 6-15,2-4 0 0,1-1-3 0,0-1-2 16,0-1-6-16,-2-2-4 0,2 1-2 0,0 1-4 15,0-5-7-15,0 0-15 0,2-4-21 16,-2 1-26-16,0-6-27 0,4 0-29 0,-3-2-43 16,1-2-29-16,2-1-51 0,0-4-84 0,2-1-113 15,2-5-216-15,4-4 663 0</inkml:trace>
  <inkml:trace contextRef="#ctx0" brushRef="#br0" timeOffset="14220.32">22963 6402 975 0,'0'-6'133'0,"-1"1"-119"0,-1-1-52 15,2 3-35-15,2 7 2 0,1-1 48 0,0 3 62 16,1 2 40-16,1 3 37 0,-4 1 42 0,4 5 13 15,-4 4-12-15,1 3-19 0,0 4-30 16,-1 2-18-16,-2 3-14 0,-1-1-20 0,-1 4-20 16,-2 0-12-16,0-1-9 0,0 0-7 0,-3 0-4 15,1-3-5-15,-2-3-4 0,3-6-1 0,1-2-5 16,1-2-4-16,2-4-4 0,-1 0-11 0,2-4-13 16,1 0-22-16,0-5-27 0,0-2-24 15,2-1-29-15,0-2-29 0,0-1-20 0,1-1-27 16,2-3-49-16,-2-3-105 0,5-2-92 0,1-8 465 15</inkml:trace>
  <inkml:trace contextRef="#ctx0" brushRef="#br0" timeOffset="14667.18">23008 6477 251 0,'4'-5'-4'0,"3"-2"9"0,4-1 16 15,4 0 24-15,-1 2 27 0,-2 2 8 0,3-1 11 16,-4 3 10-16,-1-2 2 0,-2 2-6 16,-1 1-19-16,2 0-21 0,-3 1-6 0,-1 1-8 15,1 1-6-15,-2 4-1 0,0-1-6 0,-2 3 5 16,2 0 7-16,-4 4 0 0,-6 2-1 0,1 1-8 16,-3 4-9-16,-2-1-5 0,-1-1-6 15,-3 2-6-15,1-2 1 0,-1 1 1 0,-2 0 2 0,3-3 2 16,2-2-4-16,4-3-3 0,2-2-4 15,2-1-1-15,5-2 11 0,-1 1 16 0,4 0 13 16,0 0 3-16,5 0-5 0,0-1-10 0,1-2-13 16,3 1-5-16,-2-1-8 0,2 0-3 15,-1-2-1-15,1 0 0 0,-1 0-1 0,-1 0 0 16,-2 2-3-16,-2-2 0 0,-4 2 2 0,2 1 4 16,-5-1 10-16,2 5 17 0,-3 0 17 0,-1 4 14 15,-1 0 2-15,-3 6-4 0,-4-1-12 16,-1-1-11-16,-6 3-10 0,2-3-6 0,-2 0-5 15,1 0-5-15,0-2 0 0,4-2-3 0,-1 1-2 16,4-5-2-16,0 0-4 0,3-1-7 16,2-1-9-16,-2-1-20 0,3-1-28 0,1 3-39 15,1-4-72-15,1 2-100 0,1-3-65 0,0 0-69 16,4-3-90-16,1-2 326 0</inkml:trace>
  <inkml:trace contextRef="#ctx0" brushRef="#br0" timeOffset="14996.31">23359 6354 1074 0,'4'-4'76'0,"-2"-1"-6"0,2-1-16 15,1 3-4-15,-4 0 12 0,0 3 0 16,4 0 0-16,-5 1 11 0,0 3 26 0,0-2 22 15,1 1-1-15,1 3-6 0,-1 3-25 0,3 5-21 16,-2 3-8-16,1 5-6 0,-2 3-4 0,0 5-3 16,-1 3-3-16,0 2-1 0,-1 1-5 15,1 1 1-15,-3-2-2 0,2 1-2 0,0-1-4 16,-2-1-5-16,2 0-6 0,0 0-6 0,-2 0-5 16,0-2-4-16,-1 0-4 0,3-1-5 15,-4 2-5-15,1 0-12 0,2-4-12 0,-2 2-15 16,0-2-12-16,-2 0-16 0,1-1-18 0,1-3-20 15,-1 1-35-15,0-4-55 0,-1-1-123 16,-2 0-151-16,4-2-237 0,-5 0 301 0</inkml:trace>
  <inkml:trace contextRef="#ctx0" brushRef="#br0" timeOffset="16512">9566 9139 1 0,'-3'-3'0'16,"-2"-2"0"-16,-1 0 39 0,2 3 52 0,1 0-22 15,1-1-5-15,2 2 0 0,-2 0 16 16,-1 0 28-16,-1 1 35 0,2-1 24 0,-5 0 10 15,5-2-1-15,-4 2-8 0,3-1-13 0,1 1-19 16,-3-2-30-16,1 1-30 0,1 1-26 0,-2 0-22 16,3 1-15-16,-3 0-13 0,-1 2-12 15,1 2-6-15,-1 1-2 0,-2 5 4 0,-1 4 3 16,2 3 5-16,-3 3 4 0,3 1 4 0,-3 5 9 16,1 2 9-16,0 3 7 0,0 5 6 0,2 1-1 15,0 3-1-15,-1 3-4 0,2 4-5 16,1 1-2-16,-3 4-7 0,5 3-3 0,-1 2-3 15,1 4-2-15,2 1-1 0,2 4 0 0,2 1-2 16,1-1 1-16,0 1-1 0,3-5 0 16,2 0-1-16,-3-3 0 0,0-5 0 0,1-5 1 15,-3-5 0-15,2-5 6 0,-1-2 1 0,-2-6 0 16,0-2 3-16,-1-5-4 0,-2-2 4 0,-1-1 1 16,-2-4 3-16,-2-1 4 0,-1-3-1 15,0-2-3-15,-3 0-6 0,-1-3-12 0,-2 0-14 16,-2-3-21-16,-2 0-24 0,-2-4-27 0,-4-2-25 15,-1-3-26-15,-5-1-26 0,-1-4-15 0,0 0-23 16,2-4-17-16,-3 0-14 0,1-2-39 16,0 0-46-16,-1-2 218 0,0 0 103 0</inkml:trace>
  <inkml:trace contextRef="#ctx0" brushRef="#br0" timeOffset="16737.3">8929 10121 1 0,'5'-6'0'0,"3"-1"0"0,-1-1 129 0,4 1 86 16,2 3 17-16,0 0 1 0,5 2-24 15,-1 1-29-15,2 2-30 0,-1 1-25 0,5 2-11 16,2 0-20-16,-3 4-27 0,6-2-20 0,-2 1-20 16,5-1-14-16,3 0-10 0,-2 0-7 15,1-1-10-15,3-2-17 0,-3 0-34 0,4-2-53 16,-3-2-61-16,3 0-56 0,-3-2-37 0,1-1-22 15,-2-1-18-15,-2 0-2 0,-5-3 314 0,1-1 0 16</inkml:trace>
  <inkml:trace contextRef="#ctx0" brushRef="#br0" timeOffset="16992.62">9979 9648 1478 0,'-5'0'141'0,"0"0"-4"0,-3 1-76 0,6 4-41 15,0 1-12-15,-3 6-8 0,3 5-4 0,-4 9-3 16,-1 5-1-16,-1 2 0 0,-2 0-1 0,-2 2-2 16,2 1-4-16,1-2-9 0,0-1-10 0,5-5-18 15,0-3-32-15,3-5-44 0,2-4-50 0,4-4-30 16,-1-3-12-16,4-4 7 0,1-3 17 15,-2-3 1-15,3-4-8 0,2-3 156 0,0-5 47 16,0-4 0-16</inkml:trace>
  <inkml:trace contextRef="#ctx0" brushRef="#br0" timeOffset="17170.16">10185 9681 1 0,'13'-3'146'16,"4"-1"302"-16,4-1-34 0,-3 8-41 0,1 1-62 15,-3 2-83-15,1 2-79 0,1 5-56 0,0 1-40 16,-2 5-29-16,2 1-15 0,1 3-9 0,-5 1-5 15,5 2-3-15,0 1-5 0,-2 6-1 16,-1-3-10-16,1 2-16 0,-1 1-14 0,-2-5-22 16,-1 2-25-16,3-3-28 0,-2-3-31 0,-3 0-32 15,3-5-32-15,-3-2-20 0,-4-5-29 16,1-3-46-16,2-5-53 0,-4-4 372 0</inkml:trace>
  <inkml:trace contextRef="#ctx0" brushRef="#br0" timeOffset="17386.58">10549 9560 2189 0,'-10'2'37'0,"-2"5"-16"0,-2 6-53 16,5 6-9-16,2 5-4 0,-1 4-18 0,0 2-22 15,-1 4-9-15,-1 3 9 0,-3-1 22 0,1 0 28 16,-1 1 15-16,-2-1 3 0,4 0-4 15,1-4-8-15,0-2-12 0,4-6-18 0,0-3-25 16,3-5-40-16,-1-6-62 0,4-1-77 0,2-5-85 16,1-3-110-16,0-2 405 0</inkml:trace>
  <inkml:trace contextRef="#ctx0" brushRef="#br0" timeOffset="17635.95">10742 9440 1759 0,'2'5'78'0,"6"1"-49"16,3 6 2-16,5 1 1 0,0 5-17 0,3-1-9 15,0 3-6-15,-1-2 2 0,-5 4 11 16,3 2 16-16,-2 1 18 0,-5 5 11 0,3 0 3 16,0 2-9-16,-2 4-15 0,4-1-13 0,-4 5-11 15,2 1-8-15,-3 2-4 0,-3 2-2 0,1 1-3 16,-5-2-3-16,-1 0-3 0,-1 0-7 15,-1-1-4-15,-4-4-6 0,-1-1-10 0,-3-5-18 0,-1 1-40 16,-1-3-75-16,1-3-131 0,-2 1-125 16,1-2-164-16,0-3 60 0</inkml:trace>
  <inkml:trace contextRef="#ctx0" brushRef="#br0" timeOffset="17971.52">11622 9297 1968 0,'-5'-11'-73'0,"-4"-1"-60"0,4-3-117 16,-2 7-113-16,6 1-115 0,-2-1-85 0,-5 3 456 15</inkml:trace>
  <inkml:trace contextRef="#ctx0" brushRef="#br0" timeOffset="18343.25">11470 9259 1 0,'-17'15'0'16,"-7"8"170"-16,-2 9 196 0,3 6-22 0,5 2-40 15,0 7-80-15,3 6-78 0,0 1-58 0,2 0-35 16,3-1-15-16,6-7-4 0,-1-7-5 16,5-9-4-16,2-5 0 0,3-7 0 0,-1-3 8 15,4-6 6-15,3-3 4 0,-2-4 4 0,2 0 1 16,6-5-3-16,-4-4-3 0,5-4-10 15,1-6-14-15,2-4-18 0,2-5-21 0,1-3-26 16,4-5-26-16,-2 0-29 0,-2-3-25 0,-3 2-9 16,-1-2 14-16,-3 6 33 0,-3 1 40 0,-3 7 32 15,-1 2 18-15,0 4 10 0,-3 8 11 0,-4 0 11 16,1 6 9-16,-2 1 16 0,-1 2 22 0,-1 2 24 16,0 3 16-16,-1 3 0 0,1 6-20 15,-2 7-24-15,-1 5-21 0,1 7-11 0,1 0-3 16,1 7 4-16,0-2 9 0,1 6 3 0,0 3 1 15,4 3-6-15,-3 4-10 0,0 3-10 0,-2-1-7 16,1 3-7-16,-2-4-2 0,0-1-4 16,-2 1-5-16,-3 1-1 0,-3-4-3 0,-1 0-1 15,0 0-2-15,-1-4-2 0,0-1-3 0,0-3-3 16,0-3-3-16,0-5-3 0,1-4-4 16,-3-5-5-16,5-6-5 0,-1-7-6 0,1-6-16 15,-1-5-26-15,3-6-50 0,0-3-88 0,-1-7-118 16,4-6-132-16,-1-6-141 0,0-7-156 0</inkml:trace>
  <inkml:trace contextRef="#ctx0" brushRef="#br0" timeOffset="18633.49">12023 9223 1777 0,'-1'-1'149'16,"-2"-2"-117"-16,-4 2-48 0,7 5-18 0,0 2 19 15,0 5 25-15,0 9 15 0,-2 6 8 0,-6 7 12 16,0 2 11-16,-3 5 11 0,1 3 5 0,4 2-7 16,-1-2-12-16,0-2-15 0,4-4-18 15,3-7-11-15,7-5-5 0,-3-3-8 0,3-5-7 16,-2-4-16-16,3-3-20 0,3-3-22 0,-1-4-31 15,0 0-34-15,1-4-35 0,-1-3-43 16,2-2-38-16,3-7-38 0,0-3-45 0,0-4-51 16,-2-6 23-16,4-2 361 0</inkml:trace>
  <inkml:trace contextRef="#ctx0" brushRef="#br0" timeOffset="18841.93">12234 9324 1 0,'8'-3'430'0,"-2"2"72"0,4 1-55 15,1 2-46-15,3 5-91 0,-1 6-88 0,-1 2-83 16,5 6-59-16,-4 2-33 0,1 4-17 0,1 2-11 15,-3 2-8-15,4 0-4 0,-3 0-2 0,-1 1-2 16,-1-1 2-16,-1 0 0 0,5 1-1 0,-4 0 0 16,1-4-2-16,-1 0-2 0,1-4 0 15,2-1 0-15,-3-2-3 0,0-3-1 0,-2-1-2 16,0-3-3-16,-4-2-8 0,2-3-7 0,-3-3-13 16,2 0-15-16,-3-5-13 0,-1 0-18 15,2-3-13-15,-2-2-35 0,-1-3-55 0,0-3-78 16,1-5-113-16,0-3-161 0,0-2-243 0</inkml:trace>
  <inkml:trace contextRef="#ctx0" brushRef="#br0" timeOffset="19054.36">12588 9388 2074 0,'-5'0'233'0,"2"-3"-56"15,-5 1-82-15,4 4-40 0,-3 1-42 16,-1 1-24-16,0 4-6 0,-7 5 5 0,4 2 7 15,-2 3 2-15,-3 2 1 0,1 2-3 0,0 0-5 16,0 0-4-16,0-1-3 0,4 0-1 0,-4 2 1 16,1-1-4-16,2 0-1 0,2-1-5 15,0-2-9-15,1-3-23 0,5-3-46 0,0-1-75 16,2-6-94-16,4-1-78 0,1-3-46 0,0-3-68 16,4-2-109-16</inkml:trace>
  <inkml:trace contextRef="#ctx0" brushRef="#br0" timeOffset="19315.64">12654 9243 1227 0,'7'-5'95'16,"1"-1"-32"-16,2-1-11 0,0 3-5 0,1-1-24 16,-1 5-18-16,-1 2-3 0,2 1 12 15,0 2 27-15,2 5 39 0,-1 3 29 0,3 3 21 16,-1 4 11-16,1 5-8 0,0 5-16 0,-3 4-14 15,3 5-26-15,-5 1-22 0,-1 5-16 0,-3 3-14 16,1 2-11-16,-5 3-8 0,-1 1-5 0,-2 0-5 16,-1 1-6-16,-5 1-6 0,1-2-5 15,-2-2-7-15,-1-4-10 0,0-4-8 0,-3-2-11 16,-2-1-16-16,0-5-17 0,-2 1-27 0,-2-3-47 16,-2-3-70-16,2-3-108 0,-3-2-138 0,0-5-398 15</inkml:trace>
  <inkml:trace contextRef="#ctx0" brushRef="#br0" timeOffset="21416.37">8830 8633 678 0,'-6'-4'236'0,"3"1"-177"0,-1-2-57 0,1 5-50 15,4 4-28-15,1 0 38 0,1 5 64 0,-1 4 59 16,-2 4 35-16,0 5 15 0,-1 5 5 0,-3 1-11 16,-2 0-11-16,1 3-13 0,0 3-12 0,0 0-9 15,0 5-10-15,0 4-8 0,0 4-11 16,0 7-12-16,1 4-14 0,3 7-8 0,-1 6-7 16,-1 1-5-16,3 4-5 0,1 1 0 0,1 2-5 15,-1 0 1-15,0-4-1 0,0-1-1 0,0-1 1 16,2-2 1-16,-2 1 1 0,-1-4-1 15,0-3-1-15,0-4-3 0,0-1-1 0,0-5-3 16,-1-2-3-16,0-4-4 0,1-3-6 0,-2-4-4 16,1-4-7-16,0-4-6 0,1-7-13 0,-2-1-18 15,0-7-28-15,-2-4-50 0,3-5-99 0,0-3-112 16,0-3-153-16,1-4-12 0</inkml:trace>
  <inkml:trace contextRef="#ctx0" brushRef="#br0" timeOffset="22681.65">13715 8632 1 0,'-6'-1'0'0,"-1"-1"0"0,0 0 0 16,1 1 0-16,5 1 0 0,-1-1 0 16,1 0 0-16,-1-2 0 0,1 1 0 0,-1 0 0 15,0-2 0-15,1-1 0 0,-1 1 0 0,1-1 8 16,-1-2 108-16,2 3-14 0,-1 0-16 15,1 1-22-15,0 0-23 0,0 1-15 0,0 2-11 16,0 0-12-16,0 0-12 0,-2 2-9 0,2-1 6 16,0 2 23-16,-1 0 35 0,1 4 35 0,-1 4 13 15,-1 1 4-15,-1 5-6 0,0 1-3 0,0 3 2 16,-1 1-3-16,-1 0-5 0,2 3-6 0,0-2-2 16,0 0-2-16,2 1 3 0,0 0 1 15,0 4 0-15,1 0-3 0,1 3-8 0,0-1-2 16,0 6-3-16,4 2-1 0,-2 7 1 0,2 4-10 15,-1 7-7-15,0 0-7 0,-1 4-9 0,2 0-6 16,-1 3-5-16,0 1-7 0,-1 0-2 16,1 0 0-16,-1-3-1 0,-3-2 0 0,0 0 0 15,-2-1-1-15,-1-1 0 0,1 0 0 0,1-3-2 16,-2-3-2-16,1-3-1 0,-1-1-1 16,3-3 0-16,-1 0 0 0,2-1-2 0,-1-1-1 15,0-1-1-15,0-5-1 0,0-1 1 0,0-4-2 16,-1-2 2-16,1-4-1 0,0-2 0 0,0-4-1 15,-1-3-2-15,0-2-2 0,1-3-5 16,0-2-8-16,0 0-16 0,0-6-26 0,1-1-29 16,-1 1-29-16,1-3-16 0,0 0-1 0,2-1 1 15,0-2 1-15,0 1 1 0,4-2-12 0,-3-3-6 16,0 0-18-16,2-1-22 0,0-2-35 16,-2-1-60-16,4 0 289 0,-2 0 1 0</inkml:trace>
  <inkml:trace contextRef="#ctx0" brushRef="#br0" timeOffset="24311.23">14585 9276 1 0,'-1'0'0'0,"-2"-1"0"16,1 0 0-16,-1-1 0 0,2 0 0 0,-1 0 0 16,-1-1 0-16,1 1 0 0,-2-1 131 0,1 1 12 15,1 0-14-15,-1-2-6 0,1 2-13 16,2-1-15-16,-3 1-17 0,2 1-17 0,1-3-14 15,-1 3-12-15,0 0-6 0,-1 0-3 0,2 0-8 16,0 1-5-16,-1-1-7 0,1 1-9 0,0 0-4 16,0 0-4-16,0 0 1 0,0 0 6 0,0 0 6 15,1 0 11-15,-1 0 7 0,0 0 6 16,0 1 2-16,0-1-2 0,0 0-2 0,2 0 3 16,-2 0 11-16,1 0 10 0,0 1 10 0,1-1 4 15,0 0-2-15,-2 0-1 0,2 0 0 0,0 0-1 16,0 0 2-16,0 1-4 0,2-1-4 15,0 1-8-15,-1 0-7 0,3 2-6 0,-1-2-1 16,1 1-4-16,2 1-2 0,0-1-4 0,3 1-4 16,-1 1-3-16,4 1-1 0,0 1 1 0,2 0 0 15,-1 1-1-15,5 2 0 0,-4 0-3 16,6 2-3-16,-1 2-2 0,3-1-5 0,0 5-2 16,3 1 1-16,3 0-1 0,0 3 0 0,2-3-1 15,3 3-1-15,-3-2 1 0,5-1 1 16,-4-4 0-16,1 0 2 0,-2-3 0 0,-1-2 1 15,-2-3-1-15,1-2 2 0,-4 0-1 0,-2-2 1 16,1 1 1-16,-3-2-1 0,-1 1 0 0,-5-2 1 16,1 1-1-16,-6 0 0 0,-1-1 0 0,-2 1-1 15,-3 0-1-15,0 1 1 0,-2 0 1 16,-3-2 3-16,1 1 7 0,-2-1 10 0,1 1 4 16,-1-1-1-16,-1 1-6 0,-3 1-11 0,2 2-3 15,-5 1-1-15,2-1 1 0,-3 0 2 0,-1 0 1 16,-3 2-1-16,-1 1 1 0,-5 0-1 15,-2 0-3-15,4 2 2 0,-6 0-1 0,3 0 0 16,-2 2-2-16,-2-2 0 0,-2 3-2 0,0 0 0 16,-1 2 2-16,-2 0 1 0,-2 2 1 0,1 0 4 15,-3 0 0-15,2 2 2 0,-2 0 2 16,-3 1-2-16,3 2 0 0,-3 1 1 0,1 0 1 16,-1 2 1-16,1 1 3 0,-1-1 3 0,4-2 6 15,1 0 2-15,0 0 2 0,2-1-4 0,1-1-5 16,3-2-1-16,6-4-4 0,1-2-3 15,7-2-4-15,2-3-5 0,4-1-4 0,1-4-1 16,1 1-5-16,3-3-6 0,0 0-10 0,1 0-7 16,2 0 1-16,1-1 2 0,0 2 5 0,2-2-4 15,5-1-10-15,0 1-27 0,-1-2-42 16,1-1-49-16,4-2-65 0,-1 0-75 0,1 0-59 16,-2 0-57-16,1-1-83 0,-4 2 222 0</inkml:trace>
  <inkml:trace contextRef="#ctx0" brushRef="#br0" timeOffset="26857.94">6683 7203 1 0,'0'-3'0'16,"0"-3"0"-16,0-2 0 0,1 3 0 15,-1 2 0-15,0 2 0 0,0 1 83 0,0 0 124 16,0 0 14-16,0 0 1 0,0 0-13 0,0 0-22 16,0 0-29-16,0 1-29 0,0-1-33 15,0 1-33-15,0-1-36 0,0 1-33 0,0 0-24 16,0 2 6-16,0 1 15 0,0 5 24 0,0 5 18 15,-1 7-2-15,0 3-7 0,-2 6-9 0,0 5-3 16,2 2-5-16,-2 4-1 0,0-1-2 0,0 2-2 16,1-2 1-16,-2 0-1 0,0 1 1 0,1-4-1 15,0 2-4-15,-2-4 0 0,0-2-1 16,1 0-1-16,1-2-5 0,-2-2-9 0,2-2-21 16,0-5-25-16,2-6-42 0,1-3-54 0,-2-6-54 15,4-4-13-15,-2-3 35 0,1-1 51 0,1-4 56 16,2-2 3-16,1-4-38 0,-2-3-53 15,5-5 122-15,0-5 51 0,-1-1 0 0</inkml:trace>
  <inkml:trace contextRef="#ctx0" brushRef="#br0" timeOffset="27373.01">6774 7341 1 0,'2'-3'0'0,"-2"-2"209"0,0 0 61 16,3 4-42-16,-3 1-48 0,0 1-50 0,0-1-40 15,0 1-23-15,0-1-5 0,1 2 8 0,1 0 2 16,1 3 0-16,2-2-17 0,-1 3-25 0,0 1-11 16,5 2-5-16,0 2 2 0,1 1 2 15,0 1-5-15,2 2-2 0,-1-1-2 0,4 1-3 16,0 2 5-16,3-2-1 0,-2 2-2 0,1 0-1 16,1-2-6-16,-2 0 0 0,1 0 0 0,0-4-2 15,-4 1 0-15,2-4-4 0,-2-1-1 0,-1-2 4 16,1-2 1-16,-3-1 1 0,1-5 1 15,-3 0-3-15,3-2-2 0,0-2-1 0,-4-1-5 16,2-3-6-16,1-1-15 0,1-3-18 0,-2-1-20 16,2 1-24-16,-2-3-20 0,1-1-16 0,-2 1-2 15,0 1 6-15,-1-3 10 0,0 0 11 16,-1 0 13-16,4 0 11 0,-4 3 16 0,2 1 16 16,-1 2 12-16,3 2 8 0,-1 3 6 0,-2 1 5 15,1 2 6-15,3 1 12 0,-2 2 12 0,2 1 14 16,-1 2 20-16,0 3 30 0,-2 2 35 15,3 4 25-15,-3 4 26 0,-1 1 3 0,0 5-16 16,0 2-12-16,-1 4-24 0,-1 3-24 0,-1 1-10 16,-3 4-17-16,-1 0-14 0,0 4-5 0,-1 2-11 15,1 1-12-15,-1 0-5 0,1-3-3 16,0-2 0-16,-1 0 1 0,-1-2-2 0,0 1-6 16,1-2-3-16,1 1-2 0,1 1-2 0,1-1 0 15,0-3-3-15,-1-3-3 0,0-3-6 16,0-5-8-16,1-4-14 0,-2-4-25 0,0-5-36 0,0-3-47 15,0-3-48-15,0-2-34 0,0 1-4 16,1-1-22-16,0-2-64 0,1-1 32 0</inkml:trace>
  <inkml:trace contextRef="#ctx0" brushRef="#br0" timeOffset="28916.65">14442 9475 1 0,'-3'-2'0'0,"-2"-4"0"15,3 2 0-15,0 0 0 0,2 2 0 0,-1-1 0 16,2 1 0-16,-1 0 115 0,2-1 96 16,-2 1 38-16,0-1 12 0,0-3-5 0,1 1-17 0,-1-2-22 15,1 1-19-15,-1 1-17 0,0-2-23 16,2 2-23-16,-2 2-27 0,0-1-25 0,1 2-25 15,-1 1-25-15,0 0-15 0,2 1-11 0,-1-1-5 16,1 1-1-16,-1-1-1 0,2-1 1 0,2 1 0 16,-1-1 1-16,4 0 2 0,2 1 3 15,6-1 4-15,3-1-1 0,6 2-2 0,4-1-3 16,5-1-4-16,7 1-1 0,4-1 0 0,7-2-3 16,7 2 0-16,3-1-4 0,8-1-2 15,2 2-4-15,3-2-2 0,-2-1-4 0,3 1-3 16,-4 2 0-16,-6-1 0 0,-1 1 4 0,-6 0 4 15,-4 2 3-15,-2 1 4 0,-3-2 1 16,-4 4 1-16,-4-2 1 0,-2 1-4 0,-4 2-12 16,-2-1-24-16,-8 2-35 0,-2-2-46 0,-7 4-51 15,-6 2-47-15,-3-1-46 0,-7 3-48 0,-4 1-71 16,-5 3-114-16,-7 2 273 0</inkml:trace>
  <inkml:trace contextRef="#ctx0" brushRef="#br0" timeOffset="29232.8">14596 10033 1551 0,'-12'-2'408'16,"-1"-3"-439"-16,0 3-33 0,11 2-29 0,8 1-1 15,3 4 38-15,4-3 47 0,-2 2 23 0,4-2 20 16,-2-1 30-16,2-1 37 0,3-1 31 16,4-1 17-16,6-2-4 0,4-2-21 0,7 3-29 15,7-2-26-15,4 1-26 0,3 0-16 0,6-1-11 16,2-1-9-16,-2 1-4 0,4 1-4 16,-2 0-3-16,0 0-5 0,-4-1-5 0,-3 3-6 15,-3-2-6-15,-3 1-9 0,-2-2-10 0,-2 2-14 16,-3-3-26-16,-2 3-49 0,-5 1-75 0,0 0-101 15,0 2-136-15,-4 3-162 0,-6 1-21 0</inkml:trace>
  <inkml:trace contextRef="#ctx0" brushRef="#br0" timeOffset="29815.12">16885 8741 1136 0,'-12'-14'158'0,"1"-3"-145"16,-2-1 13-16,6 9-14 0,5 7-24 0,2 2-24 16,0 0-3-16,0 1 35 0,-1 2 58 15,1 1 75-15,-1 4 50 0,0 2 12 0,-2 9-4 16,-1 4-21-16,3 8-29 0,-2 9-29 0,0 7-24 16,0 9-24-16,2 6-18 0,-2 6-12 0,2 3-12 15,-2 1-8-15,2-1 4 0,0 2-2 16,-1 1-1-16,-1 1 2 0,0-2-7 0,1-3-2 15,0-6 0-15,1-4-2 0,-1-1 0 0,1-5-2 16,1-4 0-16,0-2-1 0,0-4 0 0,3-5-2 16,-1 0-1-16,-1-3-3 0,1-2-5 0,1-1-6 15,-1-1-10-15,0-5-13 0,-1 0-20 16,0-4-27-16,2-2-33 0,-2-3-55 0,2-5-91 16,-2-4-116-16,3-3-75 0,2-3-91 0,-3-6 51 15</inkml:trace>
  <inkml:trace contextRef="#ctx0" brushRef="#br0" timeOffset="30578.7">17715 8944 1 0,'1'-13'42'0,"4"-3"8"0,-2-4 22 15,3 5 17-15,-2 4 8 0,2 0 31 0,-2 2 27 16,-1 0 30-16,-1 0 20 0,0 2 0 0,-4 1-13 15,-1 0-23-15,1 2-23 0,-2 2-14 16,-2-1-15-16,3 2-19 0,-4 1-26 0,4 1-29 16,-5 3-23-16,3 4-15 0,-2 4-3 0,-2 8 1 15,-1 6 3-15,0 8 4 0,0 6 3 0,-2 6 0 16,1 5 1-16,1 6-1 0,-2 2-2 16,1 0 0-16,2 0 0 0,1-4-2 0,1 1 1 15,3-2 0-15,-2-2 3 0,2-1 1 0,-1-2 0 16,4-2 0-16,-2-2 0 0,-1-1-4 0,4-3-2 15,0-5-5-15,0-1-2 0,3 0 0 16,-2-2-2-16,1-1-1 0,-2-4-2 0,-2-2-1 16,-2-2-1-16,1-2-1 0,0-3 0 0,-3-2 2 15,1-2 2-15,-6-1 1 0,2-3 1 16,-2-1-6-16,-1-3-10 0,-3-1-16 0,4-4-22 16,-2-1-35-16,-3-2-57 0,0-4-85 0,1-3-119 15,-3-4-132-15,4-4-180 0,-2-4 334 0</inkml:trace>
  <inkml:trace contextRef="#ctx0" brushRef="#br0" timeOffset="30783.17">17372 9490 1240 0,'4'2'338'0,"-1"-2"-167"0,4 0 2 15,3 2-10-15,4 0-42 0,2 1-43 0,-1 3-40 16,4 0-18-16,-1-2-6 0,1 2-5 0,1-1-4 15,2 1-3-15,0-3-2 0,0 0-3 16,5-2-5-16,-2 0-11 0,3-2-26 0,-1-3-42 16,0 1-57-16,5-4-79 0,-1 0-88 0,4-1-79 15,-2-4-95-15,4 1-113 0,-3-4 540 0</inkml:trace>
  <inkml:trace contextRef="#ctx0" brushRef="#br0" timeOffset="31197.06">18300 9132 1114 0,'-7'-3'1003'16,"-3"-2"-865"-16,0 0-37 0,2 7-76 0,4 3-31 15,-2 6-8-15,3 6-2 0,-4 7 2 0,4 6 4 16,-5 5-1-16,2 3-1 0,-2 2-2 0,0-1-3 16,-2 2-4-16,6-2 0 0,-2-1-3 15,4-3 3-15,0-2-1 0,1-5-1 0,1 0-2 16,0-5-11-16,1-5-10 0,1-3-15 0,-1-5-30 15,2-5-24-15,3-3-8 0,-4-4-9 0,8-3-10 16,-3-1-30-16,2-7-56 0,2-4-61 16,1-6-30-16,-1-3-6 0,1-3 295 0,1-3 30 15,1-2 0-15,-2-4 0 0,-2 0 0 0,5-2 0 16,-3 1 0-16,1 6 0 0,-2 5 0 16,-1 6 0-16,1 5 263 0,-3 7 54 0,0 2-29 15,-2 3-15-15,3 5-15 0,0 0-33 0,0 0-38 16,3 5-38-16,3 4-41 0,-1 4-34 0,0 4-25 15,4 3-14-15,-1 4-14 0,2 2-8 16,-4 1-4-16,3 2-6 0,-4 1-4 0,3-1-1 16,-4 1-2-16,3-1 0 0,-4 1 0 0,-1-2-6 15,-1-1-8-15,-1 0-11 0,-1-1-22 0,-2 0-27 16,0-5-28-16,-3-2-39 0,3-7-33 16,-3-3-39-16,-3-5-30 0,1-3 11 0,-1-3-53 15,-1-2-85-15,1-6 95 0</inkml:trace>
  <inkml:trace contextRef="#ctx0" brushRef="#br0" timeOffset="31412.71">18762 9128 1183 0,'-2'-3'224'0,"2"2"-34"16,-2 1-95-16,-1 4-45 0,-1 5-19 15,2 6-9-15,-6 5 1 0,-1 6-2 0,-3 4-4 16,-6 2-4-16,1 2-5 0,-7 3-4 0,3 1-6 15,-1 3-7-15,-1 0-10 0,-3 1-12 16,5-2-12-16,-1-1-11 0,1-2-2 0,2-5-4 16,1-5 5-16,5-6 3 0,3-6 6 0,2-8-12 15,6-4-70-15,2-5-69 0,2-2-97 0,5-4-156 16,1-7 124-16</inkml:trace>
  <inkml:trace contextRef="#ctx0" brushRef="#br0" timeOffset="31641.1">18905 9168 1298 0,'9'3'234'0,"7"3"-46"16,-1 3-32-16,4 5-30 0,-1 2-32 15,-1 5-34-15,-1 2-19 0,-4 2-7 0,3 5 2 16,-5 0 2-16,-1 3 2 0,-4 2 1 0,2-1-7 16,-3 4-6-16,1-4-8 0,-1 0-5 0,-2-1-6 15,3-4-1-15,-3 2-3 0,-2-1-1 16,0 0-1-16,-2-3-2 0,-3 2-1 0,1-1-6 15,-4-1-1-15,-2-1-6 0,0 1-6 0,-2-1-7 16,-5-3-20-16,4 1-23 0,-6-5-31 16,6-2-64-16,-5-2-129 0,5-1-183 0,0-4-817 15</inkml:trace>
  <inkml:trace contextRef="#ctx0" brushRef="#br0" timeOffset="32438.84">19447 8834 1148 0,'-4'-7'248'16,"2"-2"-1"-16,-3 0-33 0,1 7-105 0,3 2-68 15,1 1-42-15,0 0-22 0,1 2 7 16,3 4 19-16,-3 5 29 0,2 4 17 0,-2 6 11 16,0 8 8-16,0 5 9 0,0 6 6 0,-1 8-6 15,-1 10-8-15,0 5-14 0,-1 7-8 0,-6 7-9 16,5 0-7-16,-4 5-11 0,2 0-5 15,-1 2-7-15,1-3-4 0,-1-3-2 0,5-2-3 16,-1-7-1-16,2-7-1 0,1-6-1 0,1-7 1 16,-1-4 0-16,4-6 2 0,0 0 0 0,-3-4 0 15,4-3-2-15,-4-2-6 0,4-2-8 16,-2-4-18-16,2 2-29 0,-1-7-41 0,2 0-68 16,-3-3-103-16,4-6-135 0,2-3-136 0,0-6-378 15</inkml:trace>
  <inkml:trace contextRef="#ctx0" brushRef="#br0" timeOffset="33097.1">20229 8717 63 0,'-5'0'177'0,"3"0"-29"16,-3 0-59-16,2 3-23 0,3 1 37 16,-1 3 42-16,-1 5 53 0,0 3 31 0,-4 7-10 15,4 4-24-15,-5 3-37 0,5 7-37 0,-3 2-18 16,2 2-13-16,2 5-7 0,2 2-6 15,0 5-10-15,3 2-11 0,-1 0-8 0,-1 1-10 16,3-4-6-16,-2 1-8 0,-1 0-8 0,3-2-5 16,-3 0-1-16,-1-2-3 0,0 2-1 0,0-3-2 15,-1-1-6-15,1-2-2 0,3-4-4 16,-3-2-4-16,1 0-3 0,0-3-7 0,-1-2-8 16,3-2-5-16,-3-2-10 0,1-5-12 0,-1-1-16 15,-1-2-29-15,1-3-44 0,-1-4-68 0,2-1-96 16,3-4-69-16,-2-2-57 0,3-1-79 0,-1-2 338 15</inkml:trace>
  <inkml:trace contextRef="#ctx0" brushRef="#br0" timeOffset="33704.4">20956 9256 1 0,'3'-10'0'0,"-1"-6"0"0,0-4 0 15,-2 2 0-15,0 2 0 0,0-3 84 0,-2 1 23 16,-3 0-4-16,2 1-24 0,-2 3-30 15,-2 2-23-15,-1 1-20 0,-1 2-11 0,-3 1 5 16,0 4 8-16,-4 1 20 0,-3 4 44 0,0 3 58 16,-4 5 56-16,3 3 52 0,-3 5 8 0,1 6-24 15,1 4-41-15,-2 2-59 0,0 6-43 0,3 0-28 16,0 0-15-16,6-2-6 0,2-5-5 16,4-2-4-16,2-4-3 0,5-4-3 0,2-2-2 15,3-3-2-15,1 0-4 0,2-5-2 0,3-1-4 16,1-1-3-16,1-2-3 0,5-4-3 0,-3-4-3 15,7-5-9-15,0-3-18 0,3-2-9 0,-1-4-7 16,0 1-6-16,-3-2 0 0,3-2 2 16,-2 0 4-16,2-1 12 0,-5 1 14 0,2 3 13 15,-3 1 11-15,-1 3 12 0,-5 5 18 0,-1 3 16 16,-6 2 20-16,2 2 14 0,-4 4 14 16,0 1 4-16,-2 2-2 0,2 6-7 0,-1 5-18 15,2 7-15-15,-3 6-15 0,0 5-9 0,0 3-3 16,0 6 2-16,0 3 6 0,-4 1 3 15,2 3 3-15,-2 2-4 0,-2 2-6 0,-4 2-6 16,3-2-7-16,-1 3-4 0,-4-2-3 0,1-2-4 16,-1-3 0-16,0-4-2 0,1-1-3 0,-1-3-1 15,0-2-3-15,-2-2-2 0,2-3-4 0,2-5-6 16,0-6-4-16,0-10-2 0,5-4-1 0,1-8-13 16,3-2-29-16,0-5-38 0,0-3-55 15,1-3-77-15,1-8-123 0,1-6-185 0,5-8-601 16</inkml:trace>
  <inkml:trace contextRef="#ctx0" brushRef="#br0" timeOffset="34036.64">21443 8950 138 0,'0'0'272'0,"0"-1"-290"16,0 1-15-16,0 0 25 0,0 1 46 0,0 2 53 15,0-1 69-15,-1 4 71 0,-2 0 38 0,-1 4 6 16,1 3-51-16,-3 4-62 0,0 1-21 0,-2 4-24 16,-2 5-11-16,3 3-15 0,-2 3-30 0,0 1-19 15,2 1-17-15,-1-1-12 0,0 2-9 16,1 0-4-16,1-2-3 0,0-1-3 0,2-2-2 15,3-5-3-15,1-4-3 0,1-6-2 0,2-1-4 16,3-6-5-16,0 0-7 0,0-4-15 0,2-3-24 16,1-1-29-16,3-3-42 0,1-1-50 15,1-7-57-15,1 0-79 0,3-6-100 0,-4-1-159 16,3-6 466-16</inkml:trace>
  <inkml:trace contextRef="#ctx0" brushRef="#br0" timeOffset="34440.58">21626 9172 809 0,'2'3'370'0,"2"0"-106"0,2 4-36 0,2 5-31 16,1 1-67-16,2 3-58 0,-1 3-33 16,0 1-8-16,0 1 2 0,-2 3 4 0,-2-3 2 15,3 2 4-15,-2-2 0 0,0 1-2 0,-1-1-5 16,0 0-10-16,1-1-12 0,-1 0-9 0,4-1-6 16,-2 0-4-16,-2-5-4 0,2-3-7 0,-1 0-5 15,0-4-10-15,2-1-14 0,-1-1-19 16,-1-3-21-16,0-1-16 0,0-1-17 0,2-2-11 15,-3-3-19-15,0-2-32 0,0-4-38 0,3-2-54 16,-2-3-44-16,-1-4-54 0,-1-2 43 0,-2-3 327 16,-1 1 0-16,-2 0 0 0,2 0 0 0,-1 1 0 15,1 3 0-15,-1 2 0 0,0 2 0 16,0 4 0-16,-1 2 160 0,1 2 59 0,-1-1 1 16,0 2 23-16,0 0 11 0,0 0-18 0,-1 0-36 15,0 0-36-15,-1 2-22 0,-1-1-4 16,1 1-15-16,-3 2-27 0,0 0-36 0,-4 2-38 15,0 1-25-15,-2 3-8 0,0 2 3 0,-6 4 8 16,2 3 7-16,-3 3 3 0,4 2 0 16,-2 0-5-16,2 4-6 0,-2 1-5 0,4-1-3 15,-2 1-3-15,4-3-6 0,2-4-9 0,4-1-20 16,0-5-39-16,1-1-65 0,3-2-80 0,4-3-66 16,0-1-53-16,-1-2-82 0,5-3-155 15,0-2 554-15</inkml:trace>
  <inkml:trace contextRef="#ctx0" brushRef="#br0" timeOffset="34706.85">22135 8865 1439 0,'2'0'-7'0,"3"2"-52"0,4-1 16 15,0 3 40-15,-2 4 25 0,1 2 38 0,-2 4 46 16,-3 4 41-16,-1 2 18 0,-1 6-18 15,0 1-27-15,-1 8-23 0,0 3-20 0,-1 2-9 16,-2 4-8-16,0 1-9 0,-6-2-13 0,0 5-10 16,-2 0-9-16,-5 2-11 0,3 0-2 15,-1-3-4-15,-2 2-1 0,1-3-3 0,-1-4-2 16,-2 1-2-16,4-4-5 0,-2-4-8 0,3-1-16 16,1-4-27-16,2-3-43 0,0-5-58 15,0-2-71-15,5-4-106 0,1-5-99 0,1-4-141 16,2-3 32-16</inkml:trace>
  <inkml:trace contextRef="#ctx0" brushRef="#br0" timeOffset="35282.94">22381 8704 1563 0,'0'0'245'0,"2"1"-145"0,1 1-62 16,0 4 16-16,5 6 11 0,0 1-8 0,-3 2-21 16,1 6-3-16,-2 4 3 0,0 0 10 0,-1 4 15 15,0 1 12-15,-1 5 12 0,1 4 4 16,0 3 1-16,0 6-7 0,-2 2-12 0,1 4-11 16,-2-2-15-16,0-1-11 0,-2 0-10 0,0 2-9 15,-2 0-7-15,2-1-8 0,-2-3-4 0,2-1-6 16,2-4-7-16,0-5-5 0,2-2-5 15,2-7-1-15,-1-3 0 0,4-4 5 0,-2-4 3 16,-2-3 3-16,3-3-1 0,-2-3-8 0,2-2-15 16,-2-2-26-16,1 1-33 0,-1-2-51 0,1 1-98 15,0 0-176-15,-4 2-237 0,-1-1-413 16</inkml:trace>
  <inkml:trace contextRef="#ctx0" brushRef="#br0" timeOffset="36382.67">20194 10354 1 0,'0'0'0'0,"0"0"0"0,0-1 0 0,4 1 0 15,-2 0 0-15,0 0 0 0,0 0 140 0,5-2 36 16,-4 2 8-16,2-1 9 0,-2 1-1 16,0-1 5-16,3 1-7 0,-1-1-7 0,3 1-12 15,1-1-25-15,0 1-27 0,3-1-29 0,0 1-26 16,5-2-18-16,-2 2-17 0,4-1-11 0,2 1-6 15,6-1-3-15,1 1-4 0,-1 0-3 16,2-1 1-16,3 1-2 0,-3 0 3 0,6-1 5 16,-1 0 14-16,7-3 26 0,-1 2 14 0,1-2 5 15,4 1-11-15,1-1-24 0,4 0-15 0,0 0-10 16,3 0-6-16,-1 0-4 0,0 2-1 0,0-2-6 16,3 2-1-16,-3-1-4 0,-2 0 0 15,1-4 3-15,4 1 4 0,-6-1 4 0,7-4 3 16,-2 1 2-16,-1-1-1 0,2 2 0 0,-1 0 0 15,-1 1 0-15,0 2-1 0,-3 3 0 0,-1-1 0 16,-3 2 1-16,-3 1-1 0,-3 0-1 16,-3 0 1-16,-1 1-2 0,-2 0 1 0,-3 0 0 15,-1 0 0-15,-8 1 0 0,-4-1 1 0,-4 0-1 16,-2 1 0-16,-6-1 1 0,-1 0 0 0,-4 0 3 16,1 0 0-16,-2 0 1 0,0 0 1 15,-2 0-11-15,1 0-18 0,0 0-24 0,-2-1-32 16,-1-3-30-16,-3 2-29 0,1 0-20 0,-2-1 8 15,0 1 22-15,-1 0 42 0,2 0 37 16,-1 1 9-16,2-2-45 0,1 1-98 0,0 1-126 16,1 0-186-16,2 1 152 0</inkml:trace>
  <inkml:trace contextRef="#ctx0" brushRef="#br0" timeOffset="39860.71">14824 8862 1 0,'-7'-5'0'0,"-2"2"0"0,1-1 0 16,2 2 0-16,-1 0 108 0,3-1-20 0,-1 2-23 15,1 0 2-15,-1 0 25 0,3 0 11 0,-2-3 0 16,0 3-13-16,1-1-13 0,1-1-5 16,-1 1 0-16,0 1 0 0,2 0-11 0,1 1-11 15,0-1-26-15,0 1-33 0,0 1-39 0,1-1-17 16,-1 1 10-16,1 1 18 0,4 3 30 16,-3 1 14-16,4 1-2 0,-1 1 0 0,0 3 5 15,0-1 6-15,3 3 4 0,-3 0-1 0,3 1-6 16,0-2-3-16,0 3-1 0,3-2 2 0,-1 1 2 15,3-2-1-15,-1 0 0 0,6 1-4 0,0-3 1 16,4 3-2-16,0-2-3 0,5 2-2 0,3-2-1 16,2 2-2-16,3-1-1 0,5 1-2 15,3-1-3-15,0 0-4 0,2 0-2 0,2 1 0 16,2-2 0-16,1 1 2 0,-4-3 2 0,0-1 3 16,-4 2 2-16,2-1 4 0,-3 0 4 15,-1 1 0-15,-2-1-2 0,-3 3-1 0,-3-1 0 16,-2 3-2-16,-2 0 0 0,-2 2-1 0,-1 1-9 15,-4 4-1-15,0 1-6 0,-2 1-10 0,-2 1-3 16,-3-1-11-16,-3 2-10 0,0 1 6 0,-2-2 5 16,-3-1 11-16,-3-3 19 0,-1-4 7 15,-3 1 8-15,0-2 6 0,-6-3 5 0,0 1 9 16,-4-2-1-16,-4 2 3 0,-1-2-4 0,-7 1-6 16,1 1 6-16,-4 1-4 0,-1 0 6 0,-2 3 3 15,-2 1 0-15,-3 1 3 0,-2 0 0 16,-3 4-1-16,-2 0-4 0,-1 4 1 0,-3 3-2 15,-2-1 2-15,-3 3 2 0,-2 2 6 0,-6-1 20 16,0 2 22-16,2-2 14 0,-3 0 7 16,6 0-5-16,-2-1-17 0,4-2-15 0,3 2-20 15,0 1-17-15,7-4-16 0,2 2-7 0,4-4-2 16,4-1-1-16,6-4-3 0,4-2 2 0,3-5 0 16,5-4 1-16,4-4 1 0,3-3-5 0,3-3-16 15,1-1-35-15,2 0-23 0,3 0-12 0,0-1-11 16,5 1-8-16,-1-2-34 0,3 1-55 15,5-3-53-15,-1 1-60 0,3-3-80 0,0 2 377 16</inkml:trace>
  <inkml:trace contextRef="#ctx0" brushRef="#br0" timeOffset="41108.47">17239 12030 858 0,'-10'-15'186'0,"-1"-3"42"16,-1-3-5-16,6 7-70 0,2 5-48 0,3 2-37 15,0 1-21-15,1 1-16 0,0-1-9 0,0 3-8 16,1 2-8-16,-1-1-5 0,0 1-6 16,1 1-3-16,-1 1-1 0,1 1 0 0,5-1 3 15,-3 2 1-15,5 1 2 0,1 3 3 0,-1 1 3 16,4 3 3-16,-1-1 1 0,0 4 0 15,2 0-1-15,3 1-2 0,-2-1 1 0,6 1 1 16,-1 0-1-16,2-1 1 0,1-1 1 0,5-2 1 16,1 2-2-16,5-2-1 0,1 0-2 15,7 0-2-15,7 2-2 0,-2-3 0 0,8 0-5 16,-3 0-1-16,0-3-6 0,2 0-2 0,4-1-1 16,-4-2-2-16,-2-2 2 0,3-2 2 0,2-1 2 15,-5-2 2-15,-1 1 2 0,-4 0 1 0,2-1-1 16,-4 1 1-16,-3 2-3 0,-3 0-2 0,-6 1-10 15,-3 3-20-15,-3 0-26 0,-4 3-21 16,-7 3-20-16,0-2-1 0,-5 3 17 0,-6 2 16 16,-4 1 28-16,-2 1 22 0,-4 0 18 0,-4-1 14 15,-2 4 10-15,0-1 5 0,-7 1 5 0,1 1 4 16,-4 0 8-16,1 0 14 0,-1 2 16 16,-4 1 18-16,1-1 19 0,-2 1 6 0,1-2-7 15,-2 3-16-15,2 0-25 0,0 0-18 0,-1 1-13 16,3 1-10-16,-4 2-6 0,-1 0-7 0,3 2-5 15,-3 0-1-15,-1 0 0 0,1 0-1 16,-2-2 2-16,3-1 0 0,-2-2-1 0,-2 0 2 16,1 1-1-16,-2-1-1 0,2 3 2 0,0-3-2 15,1-2 1-15,3-4 1 0,0-3 0 16,3-2-2-16,1-1-2 0,-3-1-5 0,5-2-4 16,-1 2-7-16,3-2-8 0,0-2-10 0,6 1-10 15,-1-3-15-15,1-3-19 0,5 2-15 0,2-3-19 16,2 0-24-16,1-1-53 0,2-1-73 15,2 0-34-15,2-1-47 0,2-2-25 0,2 0 368 16</inkml:trace>
  <inkml:trace contextRef="#ctx0" brushRef="#br0" timeOffset="43039.97">20473 10265 1 0,'0'-1'0'0,"2"-3"0"16,0 2 0-16,-1 2 0 0,4 0 0 0,-1 1 0 15,-3 0 0-15,2 0 0 0,-3 0 0 0,3 1 0 16,-3-2 0-16,-3 0 0 0,3 0 0 0,0 0 3 16,0 0 199-16,0 0-42 0,-2 0-43 0,2 0-47 15,0 0-50-15,-1 0-52 0,1 1-33 16,0-1-6-16,1 3 11 0,-1 1 23 0,0-1 17 15,2 3 4-15,-2-1-1 0,3 2 3 0,-1-3 3 16,0 0 3-16,-1 2 5 0,4-1 4 16,-1 1 15-16,0-3 26 0,3 2 29 0,2-1 29 15,1 2 10-15,2 1-5 0,6 1-15 0,3-1-25 16,5 3-24-16,3 0-23 0,5-1-16 0,2 0-12 16,2-2-8-16,4 0-6 0,3-3-2 0,0-1 2 15,6-2 2-15,3-1 6 0,2 0 3 16,-4-3 3-16,6 2 6 0,-2-2 3 0,2-1 2 15,-2 0 3-15,0 1-3 0,0-1-2 0,-2 1 0 16,-3-1-2-16,-2 0 3 0,-1 0 2 16,-1 1 4-16,0-2 14 0,0-1 6 0,-3-1 2 15,-2 0 1-15,1 0-12 0,0-3-7 0,-5 3-5 16,3-1-5-16,-4 1-1 0,-2-3 1 0,-1 2 0 16,2-2 1-16,-2-1 3 0,-3-2 1 15,-2 2 4-15,1-4 2 0,1 0 3 0,-5-2 2 16,1-2 1-16,1 0 2 0,-2-1 3 0,0 2 2 15,-3-3-1-15,-1 0 2 0,0 2-1 0,-3 1-1 16,-2 0-1-16,1-1-7 0,-5 1-7 0,5-2-5 16,-2-2-3-16,0-1 0 0,2-2-4 0,-3 0-7 15,-2 1-11-15,1-1-14 0,-3-1-8 16,-1 0-1-16,3-2 8 0,-5 1 7 0,0 0 8 16,-1-1 4-16,-1 1 3 0,-2 1 8 0,-1 3 4 15,-1-1 7-15,1 2-3 0,-3-3-1 16,0 2 3-16,0-1-3 0,-3 1 2 0,2 0-4 15,0-1-6-15,-1 1-1 0,1 0-2 0,0 1 2 16,0 1-1-16,-1 0 1 0,0 2 6 16,1 0 3-16,-4-1 5 0,2 3 5 0,0 1 2 15,-5 1-3-15,2-1-3 0,-5 0-2 0,3 0-4 16,-2 1-2-16,-1-1-2 0,-3 1-10 0,2 0-10 16,-4 0-12-16,-3-1-19 0,2 3-9 15,-6-1-8-15,3 1 1 0,-2-2 21 0,-2-1 17 16,1 1 21-16,-2-3 11 0,1 2 3 0,0 2 6 15,2-4-10-15,0 2-3 0,2 0-5 0,-3-2-18 16,1-1-13-16,-1 1-11 0,-2 2-4 0,-2-1 8 16,-2 0 22-16,1 3 14 0,-5-3 5 15,1 1 1-15,1 1-2 0,1 0 2 0,1 0 3 16,-1 1 4-16,2 0 1 0,-2 2-4 0,0-1 0 16,3 0-1-16,-3 2-5 0,0 2-7 15,2 0-7-15,1 2-12 0,-2 3 15 0,2 1 19 16,-1 1 0-16,0 2 0 0,3 0 0 0,-2 2 0 15,2 0 0-15,1 2 0 0,0 0 0 0,1 1 0 16,-1 2 0-16,3-2 0 0,-3 1 0 0,1 2 0 16,-4-2 0-16,3 1 0 0,1 1 0 15,-1 0 0-15,1 2 0 0,-2-1 0 0,2 3 0 16,-2 0 0-16,-2-1 0 0,3 3 0 0,-2-3 0 16,5 1 0-16,-1-3 0 0,2-1 0 0,2 1 0 15,3-3 0-15,-1 0 0 0,-3 0 0 16,0 2 0-16,-3 1 0 0,0 4 0 0,-1 0 0 15,0 2 0-15,0-1 0 0,0 2 0 0,3 1 0 16,-2 1 0-16,3-2 0 0,0 0 0 16,2 2 0-16,0 0 0 0,-1 2 0 0,-1 0 0 15,3 1 0-15,-5 1 0 0,1-1 0 0,2 0 0 16,-1 0 0-16,2-3 0 0,2 2 0 0,1-1 0 16,3-1 0-16,3-3 0 0,2 1 0 15,-1-1 0-15,2-1 0 0,-1 2 0 0,2 1 0 16,-1-1 0-16,2 4 0 0,-1 0 0 0,0 0 0 15,-2 2 0-15,2-2 4 0,0 1-1 0,-2 0 0 16,3-2 1-16,-4 2 2 0,2 0 3 0,-2 0 2 16,-1 0 5-16,-1 1-1 0,-2-3 3 15,1 3 1-15,2-1-4 0,-1 0-2 0,1-2 4 16,0-2 1-16,0-3 9 0,3-1 9 0,-1-1 2 16,2 1-1-16,-1-3-7 0,3 2-5 0,-1-1-9 15,0 3 0-15,0-2-1 0,1 5-6 16,1 0-1-16,-1 1-4 0,2 0-3 0,0 0 0 15,3 0-3-15,-2-4-8 0,0 1-1 0,2-3-4 16,0-3 2-16,-1-2 2 0,-1-3 0 0,0-2 0 16,-1-1-7-16,0-1-16 0,0 0-20 15,0 0-26-15,-1 0-26 0,0 1 48 0,-1-1 58 16,-3 1 0-16,1 1 0 0</inkml:trace>
  <inkml:trace contextRef="#ctx0" brushRef="#br0" timeOffset="45527.77">19280 12162 1269 0,'7'6'-196'0,"-3"6"-68"15,5 6-75-15,7 5-130 0,-2-3 469 0</inkml:trace>
  <inkml:trace contextRef="#ctx0" brushRef="#br0" timeOffset="46405.98">20796 12415 1431 0,'-7'-5'192'0,"0"-2"-165"0,3 1-35 0,2 3-28 15,5 3-12-15,0 0 20 0,6-1 36 0,-1-1 21 16,1 0 19-16,-3-3 22 0,3 3 24 0,1-1 21 15,-2 0 14-15,1-1 1 0,2 2-8 16,0-2-14-16,4 2-16 0,1-1-19 0,4 0-17 16,0 2-17-16,3 1-10 0,2 0-6 0,1 0-5 15,2 0-3-15,0 1 0 0,4 2 1 16,2 1 4-16,4 0 4 0,2-1 1 0,3 1-1 16,6-1-5-16,3 1-6 0,5 0-6 0,-1 0-3 15,0-1-4-15,-2 0-2 0,1 0-1 0,-3 0-2 16,-3-1-2-16,-3 1-1 0,-5 2-2 15,-3-2-2-15,-2 0-8 0,-5 1-15 0,-4-1-17 16,1 2-17-16,-7 1-16 0,-1-2-13 0,-4 2-21 16,-6-1-36-16,2 2-54 0,-6-1-64 15,-4 0-85-15,-2 0-88 0,-6 4-136 0,-8 1 236 16</inkml:trace>
  <inkml:trace contextRef="#ctx0" brushRef="#br0" timeOffset="46840.97">21266 12855 1513 0,'-9'-8'629'0,"-3"-2"-561"0,2 1-26 15,5 7-55-15,4 1-34 0,2 2-7 0,2-1 5 16,1 1 23-16,1 0 22 0,1 0 6 15,3-1 6-15,-2 1 5 0,3 1 7 0,3-1 2 16,3 1-1-16,4-1-7 0,4 3-7 0,1-1-3 16,3 2-2-16,0 0 0 0,-4 0-2 0,0 3-1 15,-3 0 0-15,1 1-2 0,-4 3 2 0,-2 1 0 16,-2 1-1-16,-4 1 1 0,-2 1-1 16,-2 3 0-16,-2 2 0 0,-4 3 1 0,-4 2 0 15,-4 0 3-15,-2 1 0 0,-2-1 3 0,-4 3 3 16,-1-3 3-16,0 0 4 0,-5-1 5 15,-2-1 10-15,2-3 18 0,2 0 19 0,1-4 11 16,6-3-2-16,2-6-17 0,3-1-23 0,10-2-18 16,5 0-5-16,3-2 3 0,3 1 5 0,5-2 0 15,6-4-2-15,4-3-5 0,5-6-6 0,5-4-6 16,2-5-10-16,4-1-11 0,0-3-9 0,-1-1-16 16,-1-2-13-16,-3 0-13 0,-2-1-22 15,-4 0-25-15,-1 1-57 0,-7 1-90 0,-2 2-126 16,-7 1-167-16,-2 0-367 0</inkml:trace>
  <inkml:trace contextRef="#ctx0" brushRef="#br0" timeOffset="47330.67">21476 11174 1504 0,'-7'-13'-10'0,"-3"1"39"0,0-3-12 16,4 8-16-16,5 5-6 0,0-2-1 0,1 2 1 15,-2 0 6-15,0-1 7 0,-2 1 10 0,3 0 18 16,-2-1 26-16,0 2 8 0,-1 2-9 16,1 2-13-16,-1 4-23 0,-1 5 0 0,-3 9 14 15,-2 8 15-15,2 7 6 0,-6 7 1 0,4 4-4 16,-1 6-5-16,-3 6-7 0,3 0-5 15,-2 3-4-15,1-1-5 0,0-1-2 0,-1-1-5 16,3-2-4-16,-1-4-1 0,4-3-3 0,-1-5-3 16,2-2-3-16,1-6-4 0,0-3-1 0,2-6-3 15,3-4-2-15,0-4-4 0,0-4-5 0,3-5-10 16,1-3-9-16,-2-1-18 0,0-4-24 16,3-3-25-16,-1-1-24 0,-1-5-48 0,3-2-74 15,-1-5-102-15,5-5-134 0,-1-4-178 0,2-4 431 16</inkml:trace>
  <inkml:trace contextRef="#ctx0" brushRef="#br0" timeOffset="47646.82">21776 11236 515 0,'-2'1'-77'0,"1"1"-11"0,-1 5-11 16,1 1 48-16,2 3 42 0,-1 4 26 0,0 1 37 15,-1 0 75-15,-1 6 71 0,0 2 58 0,-4 7 18 16,2 3-31-16,-1 3-44 0,-1 0-58 0,2 2-45 16,-1-3-33-16,2 4-29 0,-1-4-13 0,1 0-7 15,1-3-7-15,-1-3-4 0,-2-3 0 16,2-3 1-16,-1-4 0 0,1-5 2 0,1-2 0 15,-2-4-3-15,1 1-3 0,0-4-8 0,0-1-15 16,1 0-30-16,-1-4-55 0,3 0-69 16,0-2-68-16,0-1-43 0,0 0-72 0,0-3-92 15,0-2 141-15</inkml:trace>
  <inkml:trace contextRef="#ctx0" brushRef="#br0" timeOffset="48100.55">21786 11294 882 0,'0'-6'205'16,"0"1"-87"-16,0 1-55 0,4 3-57 0,1 1-8 15,5 0 8-15,4 0-3 0,-1 0-2 0,6-2-3 16,-3 2 2-16,2 0 3 0,0 0 2 0,-2 0 3 16,3 2 1-16,-3 0 0 0,1 0-1 15,0 2-1-15,-2 2-4 0,0-1 0 0,-2 2-1 16,-3 5 5-16,-1-1 5 0,-4 5 6 0,1 2 8 15,-5 3 0-15,-6 1 3 0,-1 5 2 0,-3 0 2 16,-3-1 6-16,-5-2 4 0,0-1 7 0,-4 0 5 16,-2-4 5-16,1 1 3 0,0-2 1 15,-1-4 0-15,4-1-3 0,4-3-5 0,0-3-13 16,10-3-16-16,2-2-23 0,5-2-12 0,2 1-4 16,2 1 5-16,6-2 8 0,3 0 1 0,3-2-1 15,3 0 0-15,0 0-1 0,4-1-1 16,-2 1 0-16,0 2 0 0,-1 1-1 0,-2 2-1 15,-1 0 0-15,-2 2 1 0,-1 2 0 0,-3-1 1 16,-3 1 1-16,0 2 1 0,-6 2 6 16,-3 1 4-16,-2 1 5 0,-3 3 5 0,-8 0 4 15,1 2 0-15,-7 0 0 0,0 1-2 0,-4-3-6 16,-2 2-2-16,-2-1-3 0,0 0-2 0,-2-2-3 16,0 1-1-16,2-3-3 0,3-1-5 15,5-3-2-15,3-4-10 0,7-1-27 0,5-4-77 16,3-3-93-16,3-3-121 0,5-3-151 0,4-7-172 15,7-8 182-15</inkml:trace>
  <inkml:trace contextRef="#ctx0" brushRef="#br0" timeOffset="48419.53">22425 11112 2072 0,'-2'-5'131'15,"-2"-1"-35"-15,1 0-50 0,2 5-25 0,1 2-14 16,1-1-3-16,-1 0 2 0,0 1 17 0,-1 0 17 16,1 2 19-16,0 0 13 0,-1 0-1 15,1 4-4-15,1 5-9 0,-1 4-8 0,0 5-4 16,0 6-8-16,0 5-5 0,-1 3-3 0,-1 3-4 16,0 2-3-16,-1 3 0 0,-2 3-3 15,-1 2-3-15,-1 2-2 0,2 0-3 0,0 0 0 16,-1-1 0-16,2 1 2 0,1-6-1 0,2-2-2 15,-1-2-2-15,1-4-2 0,1-2-2 0,0-2 0 16,-1-2-2-16,1-1-1 0,0-3 0 0,-2-2-1 16,2-2-3-16,-1-3-5 0,1 1-12 15,0-3-26-15,0 1-41 0,1-3-67 0,1 1-109 16,-2-3-217-16,1 0-338 0,-2 0-514 0</inkml:trace>
  <inkml:trace contextRef="#ctx0" brushRef="#br0" timeOffset="50224.31">16466 10401 813 0,'-6'-2'78'0,"-2"-1"-9"0,-1 1-46 0,5 1-55 0,4 2-16 16,3-1 6-16,-1 1 31 0,3 1 33 15,2 0 18-15,1-1 13 0,2-1 13 0,0 0 8 16,0-3 2-16,0 1 2 0,3 0-3 0,0-2-1 16,3 2 5-16,2-2 6 0,0 2 0 15,2 1-8-15,2 0-10 0,0 1-13 0,-2 0-7 16,2 1 0-16,2 1 0 0,3 1 1 0,-1 1 0 15,4-1-3-15,5 0-5 0,4 1-9 0,2-1-12 16,1 2-8-16,5 0-6 0,0 1-3 16,7 1-4-16,1-2-1 0,6 2-5 0,0-2-5 15,-1-1-5-15,0-2-3 0,-1 1 1 0,-4-1 2 16,3-2 4-16,-3-2 3 0,-2 0 3 16,-2 0 3-16,-3-1 1 0,2 1 5 0,-2 0 0 15,1 1 2-15,-3-3-2 0,2 1-2 0,1 1-7 16,-4 1-13-16,-1 2-2 0,-2 1 3 0,-5 1 7 15,2-1 15-15,-1 0 3 0,0 0-2 0,-3-1-5 16,1 1-8-16,-6 3-6 0,-4 1-5 0,-5 2 5 16,0 0 7-16,-2-1 8 0,0 2 5 15,-6-2-1-15,5 0-2 0,-1 1-3 0,-5-2-1 16,-1-2-1-16,-1 2-4 0,-1-2-2 0,-5 1-9 16,3 0-18-16,-4-1-36 0,3 1-51 0,-2 1-58 15,2 0-66-15,-3-1-36 0,-2 2-22 16,1 0-10-16,-2-1 14 0,0-2 258 0,0 0 44 15,-2-2 0-15</inkml:trace>
  <inkml:trace contextRef="#ctx0" brushRef="#br0" timeOffset="51201.73">19493 11882 1 0,'0'-1'0'0,"1"0"0"0,-1 0 0 16,3 2 0-16,-2-1 30 0,2 1 90 0,-2 0 36 15,0 0 12-15,0 1 15 0,-1 0 9 16,1-1-4-16,-1 0-1 0,3 1-16 0,-2 1-20 16,0 1-15-16,-1 1-17 0,1 4-20 0,-1 0-17 15,-1 6-21-15,0 3-20 0,-3 2-13 0,2 6-10 16,1 1-5-16,-3 6-3 0,-2 0-4 15,3 2-3-15,-3 2-3 0,2 2 0 0,-2-2-1 16,3-1 1-16,-3-3 0 0,4-3 0 0,1-4 1 16,0-2-1-16,-1-2 0 0,1-3-1 15,1 0 1-15,0-3-2 0,1-2-2 0,0-1-3 16,0-2-8-16,0-2-11 0,-1-2-18 0,2-1-31 16,3-1-57-16,-2 0-69 0,-1-2-79 0,5-1-57 15,-4-2-52-15,5-2-85 0,-2-2 299 0</inkml:trace>
  <inkml:trace contextRef="#ctx0" brushRef="#br0" timeOffset="51821.39">19526 11879 127 0,'3'-3'-12'0,"1"-1"-5"16,1-1-1-16,2 2 7 0,5-1 14 0,3-1 3 15,0 3 1-15,1-1 6 0,1 1 17 0,-2 1 28 16,1 2 15-16,0 1 17 0,1-1-1 16,2 2-10-16,-4 2-13 0,4 1-18 0,0 0-18 15,0 1-14-15,-1 2-8 0,-4 0-4 0,3 0-3 16,-5 2 0-16,-1-1 1 0,-2-1 1 15,0-1 4-15,-5-1 3 0,3 1 5 0,-5-4 7 16,-2 2 8-16,-2 1 5 0,-5 1 2 0,2 0-6 16,-5 2-15-16,-1 2-16 0,-5 1-12 15,2 1-10-15,-3 1-4 0,-3-1-8 0,1-1-4 0,-1 0 1 16,0 1 5-16,0-1 13 0,0-1 14 16,5 0 12-16,-2-1 12 0,5 0 2 0,4-1-10 15,3-2-16-15,1-1-11 0,4 2-5 0,4-1 6 16,0-1 14-16,2 1 9 0,-1-2 10 0,6 0 8 15,0-2 7-15,4 2 7 0,-1-3 4 16,3 1-3-16,-3-1-6 0,5 0-10 0,-2-1-12 16,-2 0-8-16,4 2-4 0,-3-2 1 0,-1 0 2 15,0 2 4-15,-2-1 8 0,-1 1 7 16,-2-1 12-16,0 3 12 0,-2-1 8 0,-4-1 9 16,2 2-4-16,-3 1-7 0,3 1-9 0,-3 0-10 15,-2 0-5-15,0 1-2 0,3 1 1 0,-3-2 0 16,0 0 3-16,-1 1 2 0,-2-1 3 15,-2 0 0-15,2 0-2 0,-1 1-4 0,-4 0-6 16,2-1-4-16,-2 3-5 0,-2-2-4 0,-3 0-2 16,1 1-2-16,0-3-1 0,-4 2 0 0,4-2 1 15,-7 0-3-15,5 2-1 0,-5-4-4 0,5 1-3 16,-4 0-7-16,3-2-17 0,-3 1-31 0,4-2-59 16,-4-1-87-16,5 1-91 0,-1-3-102 15,-1-1-84-15,3-3 253 0</inkml:trace>
  <inkml:trace contextRef="#ctx0" brushRef="#br0" timeOffset="52611.68">19454 11633 1795 0,'-5'-12'160'0,"-2"-1"-47"0,-4-2-23 16,9 11-51-16,1 2-41 0,1 1-22 0,0 2-13 16,1 1 2-16,0-1 8 0,0 3 22 15,-1 1 21-15,1 3 16 0,4 1 16 0,-3 5 9 16,0 7 5-16,-1 5 3 0,4 8-1 0,-2 6-5 15,-1 5-9-15,3 3-13 0,-4 4-10 0,0 1-10 16,0 1-8-16,-1 1-2 0,0-3-3 16,-1-1-1-16,-1-3-1 0,-1-2 0 0,1-3 0 15,2-5-1-15,-1-5 0 0,1-4 0 0,-1-4-1 16,1-3 0-16,-1-3 0 0,1-4-2 16,-1-2 0-16,1-2-4 0,-1-1-4 0,-2-4-9 15,2 0-13-15,1-4-16 0,0 1-12 0,-1-3-11 16,1 0-6-16,0-3-34 0,0-1-60 0,0-3-85 15,-1-3-95-15,1-6-74 0,1-6-81 0,0-5 21 16</inkml:trace>
  <inkml:trace contextRef="#ctx0" brushRef="#br0" timeOffset="53205.61">19494 11690 1079 0,'-1'-1'219'0,"0"-2"-32"0,1 2-109 0,1 3-52 16,5 5 24-16,0 5 30 0,3 4 21 16,1 4-2-16,4 4-9 0,-4 6-17 0,1 0-16 15,3 2-11-15,-4 1-15 0,2-1-2 0,3 3-6 16,-4-2-5-16,2-1-5 0,-3 1-7 0,1-3-5 16,-1-2-2-16,0-1-1 0,-2 1-2 0,2-1 0 15,-2 0-1-15,-3-3-3 0,3-2 1 16,-1-6-1-16,-3-2 3 0,-1-6 0 0,4-3 2 15,-4 1 1-15,1-3 2 0,1-1 1 0,-4-1 2 16,4 0 3-16,-2-1 1 0,1 0 4 16,1-1 4-16,-2 0 6 0,5-3 5 0,0-3 1 15,1-1-2-15,0-3-4 0,2-5-6 0,2-3-3 16,-2-2-3-16,2-2-2 0,2-3-3 0,-1 2-2 16,2-1-1-16,-1 1-4 0,0-2-4 0,-1 0-5 15,1-1-5-15,-2 0-5 0,-1-4-5 16,0 2-7-16,1-1-3 0,-1 2 3 0,-1 2 6 15,-1 2 12-15,-5 6 9 0,1 2 7 0,-4 8 2 16,0 2 4-16,1 3 3 0,-3 2 0 0,0 1-3 16,0 1-5-16,0 1 9 0,0 3 12 15,2 1 12-15,-2 4 14 0,0 5-4 0,0 2-7 16,0 4-4-16,0 0-8 0,1-2-3 0,-1 5 0 16,0 1 5-16,1 2 1 0,0 1 1 15,0-1-2-15,0 4-4 0,0-3 0 0,3 4-3 16,-1-3 0-16,-2 2-3 0,1 3-2 0,2-2-4 15,-2-1-2-15,1 0-3 0,-3-2-3 0,1-2 0 16,3 0 0-16,-3-2 1 0,0-1 0 16,-1-1-1-16,0-3 1 0,0-1 0 0,-1-2 0 15,1 0-2-15,0-2-1 0,0-3 0 0,0 0-3 16,-1-3-1-16,1 2-3 0,0-5-8 0,0 0-12 16,1-1-21-16,-1-2-28 0,0 1-36 0,1-4-44 15,-1-1-62-15,1-3-90 0,1 1-192 0,-1-4-861 16</inkml:trace>
  <inkml:trace contextRef="#ctx0" brushRef="#br0" timeOffset="55818.97">19362 11210 1 0,'0'1'0'0,"0"0"0"0,-1-1 0 16,1 0 0-16,0 0 0 0,0 1 0 0,0-1 0 15,0 0 0-15,0 0 0 0,0 0 0 0,0 0 91 16,0 0 8-16,0 0-12 0,0 1-20 16,-1-1-23-16,0 0-20 0,-1 1-10 0,0 1-3 15,-4-1-2-15,0 2-3 0,2-2-5 0,-3 4-4 16,2 0-4-16,-2 2-3 0,-4 2-3 0,1 1 1 15,1 3 0-15,-2-2 4 0,1 4 1 16,-2-1 2-16,-1 2 1 0,2 1 1 0,-5 3 2 16,5-1 1-16,0 0 4 0,0 1 0 0,-1-1 1 15,-2 2 3-15,3-1 6 0,0-1 8 16,0 3 9-16,2 0 8 0,-1 1 0 0,1 1-4 0,0 2-7 16,4 4-8-16,-2-1-2 0,3 1-2 15,-2 0 0-15,2 1 1 0,-1-1-1 0,3-1-1 16,1-2-4-16,1-1 5 0,1-3 4 0,-1-1 11 15,5-1 12-15,-2-2 11 0,0 1 8 0,3-3 5 16,-3 2 5-16,-1 0-5 0,4 1-1 16,-3-2-7-16,3 0-7 0,-3 2-4 0,6-1-5 15,-6 2-7-15,4-1-6 0,-3 0-4 0,3 1-4 16,1 1-5-16,-2 1-4 0,2-1-4 0,1-2-5 16,0 1-2-16,-1-1-1 0,-4-1 0 15,6-1 1-15,-2 0 1 0,0-1 3 0,-1-2 9 16,3 0 8-16,4 0 14 0,-3-1 9 0,2 1 4 15,3-2 0-15,-1 1-6 0,2-1-6 16,4 0-8-16,-1 1-8 0,2-1-4 0,1-2-3 16,3-1-1-16,-1-1 1 0,3-2 0 0,0-2 4 15,1-2 6-15,-2-1 3 0,3-2 5 0,-1-2 0 16,2 0-4-16,-1 0-3 0,0-2-5 0,-1 0-6 16,-3-1 0-16,1 0-3 0,-1 2-1 15,-2-2-2-15,2 1-2 0,-3 0-2 0,0-3 1 16,-3 1-2-16,2-1 1 0,-3-1-1 0,-1-1 1 15,1 0-1-15,-4-1 1 0,4 1-1 0,-1-3 0 16,0 3 0-16,-2-3-2 0,4 3-1 0,-4-1-1 16,-3-1-1-16,5 1 1 0,-5 1 0 15,-1 0 0-15,2 1 0 0,-3-1 2 0,-1 1 0 16,1 0-1-16,1-3 2 0,-1 3-2 0,-1-4 0 16,2 4-3-16,0-4-1 0,-2 3 1 0,-1-2-1 15,2 0 2-15,1 0 0 0,-3-3-1 16,1 1 0-16,-2-2 0 0,4-1 1 0,-5 1-2 15,2-1 0-15,-2-1 0 0,-1 2-1 0,1-2-1 16,-2 0-2-16,1-1-2 0,-4-1-1 16,5 0-2-16,-5-2-1 0,1-1-3 0,0 0-2 15,-2 0 0-15,-1-1 3 0,1 1 4 0,-1-2 1 16,0 1 6-16,0 0 1 0,0 1 1 0,0 1 2 16,0 0-2-16,-1 0 1 0,-2 2 0 15,0-1 0-15,1 1 0 0,-2 4 1 0,-1-2-1 16,2 2-2-16,-3 1-5 0,1 0-2 0,-1 0-1 15,-1 0-2-15,-1 0 0 0,1 2-3 0,-3-2-5 16,0 0-5-16,0-1-7 0,0 2-6 16,-1-2-9-16,-1 0-6 0,-2 1-4 0,1 0 6 15,-1 0 9-15,-4 0 8 0,-1 0 5 0,-1 3 6 16,0 3 4-16,-1-3 5 0,4 3 4 0,-5-1 3 16,1 1 4-16,0 0 1 0,1-1 5 0,-2 1 0 15,3 0 0-15,-3-3 2 0,1 4-3 16,-1 0 1-16,-1 0-2 0,-1 2-6 0,1 1-2 15,1 1-6-15,-3 1-4 0,4-1-3 0,-1 2-3 16,1 1-1-16,-1 0 3 0,0 2 3 0,-2 0 6 16,3 1 8-16,0-1 3 0,2 0 2 15,1 3 1-15,1-2-2 0,0 3-1 0,0 1-4 16,3-1-2-16,0 3-1 0,-2-1-1 0,2 2 1 16,-2 1 0-16,0-2 2 0,1 3 0 15,1-3 0-15,0 0 2 0,2 1-1 0,0-1 0 16,2 3-1-16,1-2 1 0,-1 2-1 0,2-1 2 15,2 0 0-15,-1-1 0 0,-2 1 0 16,5 0 1-16,-2-3 0 0,2 2 1 0,-3-2 1 0,0 0-1 16,3 1 1-16,1-2 1 0,-2-2-1 15,3 2 0-15,-1-2 1 0,-2 1 0 0,4-2 2 16,-2 2-1-16,-4 2 1 0,3-2-2 0,-1 1 0 16,2 2 1-16,0-2 0 0,-2 1-1 0,2 2-1 15,-4-2-1-15,5 1-1 0,0 2 1 0,0-2-3 16,-3 0-1-16,4-1-2 0,-1 0-3 15,0 0-4-15,2-2-3 0,0 0-3 0,2-3 2 16,-1 1 5-16,1-1 8 0,-2-1 5 0,2-1 4 16,2 0-1-16,-3 0 0 0,0 0-5 15,0 0-3-15,-1 1-5 0,1-1-3 0,0-1-2 16,4 1-1-16,-3-1 0 0,-1 0-6 0,0 0-17 16,0-1-37-16,3 0-61 0,-2-1-98 0,1 1-154 15,2-1 271-15</inkml:trace>
  <inkml:trace contextRef="#ctx0" brushRef="#br0" timeOffset="57256.78">19847 10751 1 0,'2'-5'0'15,"3"-2"0"-15,0 0 0 0,1 0 0 0,-2 1 0 16,4-1 0-16,-3 2 0 0,1-2 0 0,0 0 55 15,1 1 46-15,1 2-11 0,-2-1-12 0,-1 2-9 16,1 0-6-16,-2 0-6 0,4 2-5 16,-1 1 2-16,-1 0 9 0,2 0 4 0,3 1-1 15,-1 0-2-15,0 1-7 0,2 1-1 0,2-1 0 16,0 0-7-16,-2 1-9 0,5-1-10 16,-3 0-10-16,3-1-10 0,0 1-5 0,-1-2-5 15,3 1-4-15,1-1-5 0,-1 0-6 0,1-1-7 16,-1-1-8-16,-2 0-14 0,3-1-8 0,-3-1-17 15,-1 1-21-15,-3-2-20 0,-2 3-28 16,0 1-25-16,-1-1-32 0,-2 1-35 0,-4 1 199 16,2 0 31-16,-4 1 0 0</inkml:trace>
  <inkml:trace contextRef="#ctx0" brushRef="#br0" timeOffset="57648.88">20264 10436 1 0,'0'-6'0'16,"-2"2"0"-16,-1-1 0 0,1 3 0 0,0 3 0 15,2-1 0-15,-1 1 0 0,1 0 0 16,-1 2 0-16,-1 0 0 0,-1 3 0 0,-1 0 0 16,3 3 0-16,-5 4 39 0,3 0 86 0,1 5 6 15,-1 0 6-15,-2 3-3 0,2 1-10 0,-4-1-7 16,3 3-11-16,-4 1-8 0,-1 1-8 0,0 0-5 16,-2-2-2-16,4 1-10 0,-1 0-10 0,-8-1-19 15,6 0-14-15,-1 0-11 0,-3 0-10 16,-1 1-3-16,3 1-5 0,-3-2-3 0,0 1-6 15,4 0-8-15,-1-3-11 0,-3 0-18 0,5-3-20 16,5-4-28-16,-4-4-35 0,7-4-48 16,-3-2-48-16,4-3-27 0,1-2-7 0,3-1 37 15,2 0 221-15,-2-2 0 0</inkml:trace>
  <inkml:trace contextRef="#ctx0" brushRef="#br0" timeOffset="57893.23">20227 10818 143 0,'-3'-1'206'0,"1"-1"-67"0,0-1-61 0,-1 6-78 16,1 0-31-16,1 1 8 0,1 2 12 0,-2 1 17 16,2 0 10-16,-1 0 14 0,2 1 12 15,0 1 5-15,0 0-1 0,0 2-5 0,5 1-9 16,-3 1-8-16,2-3-5 0,0 0-8 0,3 1-4 15,-2-1-6-15,0 0-10 0,1 0-14 0,1 0-18 16,-2-2-31-16,2-1-38 0,-3 0-37 0,1 0-53 16,-2-1-20-16,3-2 220 0,-3 0 0 0</inkml:trace>
  <inkml:trace contextRef="#ctx0" brushRef="#br0" timeOffset="61159.75">21696 10864 1 0,'-5'-4'0'0,"-2"2"0"16,-4-1 0-16,2 1 0 0,0 2 0 0,0 0 0 15,2 1 0-15,-2 0 0 0,1 1 0 0,0-1 0 16,2 0 0-16,0 2 0 0,0-1 0 0,1 0 0 16,-2-1 0-16,1 2 0 0,0-1 0 15,-1 2 0-15,-1 2 0 0,-1 1 0 0,-1 1 0 16,-2 1 0-16,0 4 0 0,-5 0 0 0,2 5 0 16,-5 0 0-16,1 3 0 0,-4 1 0 15,1 1 0-15,-4-2 0 0,6-1 0 0,-1 2 0 16,4-1 0-16,-1 0 10 0,0-1 64 0,1 2 18 15,1 0 6-15,0 1-2 0,-2 1-8 0,3 2-20 16,-3 1-15-16,-2 3-10 0,4 4-10 16,-2-1-2-16,1 3 1 0,0-2-1 0,3-2 8 15,2 1 7-15,2-5 8 0,3 0 10 0,-3-1-7 16,7 0-5-16,-4 0-7 0,5 0-8 0,-1-1-5 16,1-3-6-16,1 3-6 0,-1 0-9 15,4 1-2-15,-1-2-4 0,1 2-2 0,1-1 4 16,-2 2-1-16,5 0 1 0,-1-1 6 0,0-1 2 15,0 1 9-15,0 0 2 0,0 0 7 0,2 1 3 16,2 3-5-16,-2 0-4 0,0 1-11 0,2 0-5 16,0-2-3-16,0-1-3 0,0 0 1 15,2-1-4-15,-3 0 7 0,1-4 2 0,-2 2 8 16,4-3 1-16,-2-2-5 0,0 2 4 0,2-3-4 16,-1 0 5-16,1 2 2 0,3-2-4 0,0 1-7 15,0-1-6-15,2-2-5 0,0-1 0 16,2 1 3-16,1-1 1 0,1-4 0 0,-1 1 3 15,4-2 1-15,0 0 5 0,1-5 7 0,-1 3 10 16,1-5 11-16,2 1 7 0,0-2 9 16,1-1 2-16,4 1 4 0,-3-3 3 0,5 0-3 15,0 0-4-15,0-1-8 0,-1-1-12 0,0 0-8 16,0 1-8-16,0-1-5 0,-1-3-3 0,3 4-3 16,-2-1-3-16,1 0-4 0,-3 1-1 15,1-1-2-15,1 1-1 0,-1 0 0 0,0 0-1 16,1-2 1-16,1 1 0 0,-1 0 0 0,-4-1 2 15,0-2-2-15,1 0 1 0,-2-2 0 0,1 0 0 16,-4 1 1-16,0-1 1 0,2-2 1 0,-3 0 0 16,2 0 1-16,-3-3 0 0,2 0-1 15,-3-2-1-15,2 1 1 0,-2-4-2 0,6 0 3 16,-4-1 1-16,2-1-2 0,0-4 0 0,0-2-4 16,1-3-2-16,2 1-1 0,-6-3-1 0,3-1 2 15,-2 0-3-15,-1 1 2 0,-1-1-2 0,1 1-1 16,-2-2-1-16,4-2 2 0,-3-2-2 15,2-3-1-15,-3 1-2 0,-1 4 1 0,-4-1 1 16,3 3 2-16,-7 0-1 0,-2-1-1 0,2 0-4 16,-4 1-3-16,-3-1-4 0,1 2-4 15,-1 0-3-15,-4 2-2 0,0-4-1 0,-4 4 0 16,0 0 4-16,1 2 3 0,-5-1 7 0,3 2 2 16,-1 0 1-16,1 0 1 0,-1 1 2 0,1-1-2 15,-1-1 2-15,-3 2 2 0,3-2 0 16,-2-2 2-16,-2 2 1 0,-1-1-1 0,-3 3-2 15,1 0-3-15,-4 2-2 0,-1 0-4 0,-2 0 0 16,-5 3 0-16,-1-1-2 0,0 1-2 16,-3 0-5-16,2 0-12 0,-1 1 0 0,-4 2 2 15,1 1 3-15,0 1 9 0,-2 3 3 0,2 1 4 16,3 1 9-16,-1 0 5 0,0 0 3 0,2 2-1 16,-3-1-2-16,0-1 1 0,0 0 0 0,1 1 2 15,0-3-3-15,-3 3 0 0,1-2 1 0,1 2 2 16,-1 1 2-16,-1 1-1 0,1-1 1 15,1 2-2-15,-3 0-1 0,5 0-2 0,1 2 0 16,-1-1-2-16,2 1 2 0,1 1-1 0,-1-1-2 16,3 1 1-16,-4 0-2 0,5 2-1 0,-4 0 0 15,1 1 1-15,4 2-3 0,-2 1 2 16,1 1 2-16,0 5 2 0,0-1 5 0,-1 2 3 16,6 3-1-16,-3 2-2 0,3 4-3 0,0 0-6 15,0 4-1-15,2 2-5 0,-4 3-2 16,6 2-1-16,-3 4-1 0,1-1-1 0,-2 1-4 15,4 0-1-15,-3 1-4 0,3-3-3 0,0 2 0 16,0-1-2-16,3-1-6 0,1-3-4 16,0-2-10-16,0-1-22 0,2-2-37 0,0 0-42 15,3-4-41-15,2 0-40 0,2-3-34 0,2-2-47 16,4-2 239-16</inkml:trace>
  <inkml:trace contextRef="#ctx0" brushRef="#br0" timeOffset="64121.89">19661 13085 1 0,'-6'1'0'15,"-1"-1"0"-15,-1-1 0 0,1 1 0 0,-1-1 0 16,3 1 0-16,-1-1 0 0,1 0 0 0,-1-1 0 16,2 0 0-16,-1 0 0 0,2 1 0 0,-1-1 0 15,1 2 0-15,2-1 0 0,0 1 0 16,1 0 0-16,-1 0 0 0,2 0 0 0,-1 0 0 16,0 0 0-16,1 0 0 0,-1 0 0 0,1 1 10 15,2-1 92-15,1 2 19 0,0-1 6 0,3 1-4 16,2-1-5-16,0 0 0 0,2 1-4 0,0-2 3 15,2 1-1-15,-1-1-9 0,3 0-9 16,0-1-15-16,1 1-19 0,-1 0-13 0,4 0-13 16,-2 1-5-16,3-1-8 0,1 1-4 0,1 0-4 15,1 1-4-15,5 0-1 0,0 0 2 16,1 0 8-16,2 2 8 0,0-2 9 0,-1 2 8 16,1 1 2-16,2-1 1 0,-1 1-1 0,4 1-6 15,-2 2-1-15,0-1-7 0,0 1-8 16,-2 0-7-16,0 0-8 0,-2 0-4 0,1 1-3 15,1 1-1-15,3-1 0 0,-4-1-1 0,2 0-1 16,-1 1 0-16,-1-1-2 0,2 0 1 0,2 1-1 16,-2-2 0-16,5 0 0 0,-4 2-1 15,5-4-1-15,-1 2 0 0,2-1-1 0,0 1 0 16,4-2 0-16,-2 0-3 0,-1-2-1 0,6 1 1 16,-5-1-1-16,3 1 3 0,-3-3-2 0,-4 1 1 15,2 1 3-15,-1-1 1 0,0-2 3 0,0 0 0 16,-1 0 0-16,0-2 0 0,-3 1 0 0,-2-2 0 15,-2 1-2-15,0 1-2 0,0 0-1 16,-3-3-3-16,-1 3-4 0,-1 0-6 0,-5 0-4 16,2 1-4-16,-3-2-1 0,-2 1 2 0,0 0 3 15,-2 0 2-15,1-1 2 0,0 1-2 0,-1-2-4 16,0 2-6-16,-2 0-4 0,3-1-6 16,-4 0-5-16,2 1-7 0,-2 0-6 0,-3-1-2 15,5 2-5-15,-5 0-4 0,3 0-5 0,-5 2-6 16,1-2-12-16,-1 1-14 0,3 0-12 15,-5 1-3-15,0-2-3 0,2 0-20 0,0 0-49 16,-1 0-74-16,0 1 132 0,-1-1 13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113.3877" units="1/cm"/>
          <inkml:channelProperty channel="Y" name="resolution" value="1979.87915" units="1/cm"/>
          <inkml:channelProperty channel="F" name="resolution" value="2.47342E-6" units="1/dev"/>
          <inkml:channelProperty channel="T" name="resolution" value="1" units="1/dev"/>
        </inkml:channelProperties>
      </inkml:inkSource>
      <inkml:timestamp xml:id="ts0" timeString="2022-09-07T02:10:13.4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63 6481 1 0,'0'0'0'0,"-2"-1"0"15,1-2 0-15,-2 1 0 0,1 0 0 0,1 1 0 16,0-1 73-16,0-2 107 0,0 2-15 0,0-1-12 15,1 1-12-15,-1-1-9 0,-1 0-8 0,2 0-9 16,-2 0-1-16,2 1-5 0,0-3-4 0,0 1-4 16,0 1-6-16,2-3-8 0,0 4-11 0,-2-1-16 15,1 1-16-15,-1 2-17 0,0-1-9 16,1 2-10-16,-1-1-5 0,0 0-2 0,1 1 1 16,0 0 6-16,3 1 9 0,2 1 5 0,1 2 4 15,-2-1 2-15,3 1-5 0,1 0-3 16,0-1-1-16,0 2-4 0,-1-1-1 0,2-1 1 15,3 2-2-15,-1-2 1 0,1 1-1 0,3-1 1 16,2-2-1-16,-2-1 0 0,4-1 0 0,1-1 1 16,0-3 0-16,0 0-4 0,2-2 2 15,-5 1-6-15,2 1-4 0,-3 0-6 0,-5-1-7 16,3 1-4-16,-4 2-11 0,-5 0-8 0,2 2-23 16,0-1-25-16,0 1-30 0,-4 1-24 0,-2 0-39 15,-1 1-31-15,2 3-18 0,-3 3-48 16,-5 1-66-16,1 6-102 0,-7 3 281 0</inkml:trace>
  <inkml:trace contextRef="#ctx0" brushRef="#br0" timeOffset="292.2">10214 6927 1366 0,'-1'-2'101'0,"-1"1"-31"0,1 0-85 16,2 0-29-16,1 1 14 0,-1 0 45 0,3 0 49 16,0-2 34-16,-1 0 18 0,4-3-4 0,-3-3-13 15,4 0-23-15,3-1-17 0,1-4-14 16,3 2-14-16,-1 0-12 0,0 1-10 0,2-1-6 16,1 3-2-16,-2 0-1 0,4 0-2 0,1 3-3 15,0 0 0-15,0 0-7 0,0 2-6 16,1-2-11-16,-2 3-21 0,3-2-17 0,0 1-26 15,3-1-38-15,-2 3-49 0,-1 0-66 0,2 1-45 16,-1 2-43-16,-2 2-27 0,-2 1-9 0,1 0 370 16,-3 2 0-16</inkml:trace>
  <inkml:trace contextRef="#ctx0" brushRef="#br0" timeOffset="833.73">11344 6629 1 0,'1'-6'0'15,"-1"-4"0"-15,0-1 0 0,4 1 0 0,-2 2 0 16,-1 0 45-16,0-3 135 0,0 3 27 15,2-1-16-15,-2 1-25 0,-1 2-11 0,0 0-22 16,0 0-8-16,0 4-10 0,0-2-20 0,0 2-16 16,-1-1-4-16,1 3-3 0,-3-1-12 0,2 2-15 15,1-1-11-15,-1 2-11 0,1-1-8 16,0 0-10-16,-1 2-4 0,-5 3 0 0,3 5 5 16,-6 3 11-16,3 5 7 0,-2 3 1 0,-1 4-3 15,-2 1-4-15,3 4-3 0,-1-1-3 0,5 2-1 16,-4 3-4-16,5 1-4 0,-3 0-1 0,5-2 1 15,-1-1 0-15,2-6-1 0,1-3-1 16,1-3-1-16,4-6 0 0,-2-2-1 0,5-3 1 16,-1-2 3-16,1-1 3 0,3-3 7 0,-2-1 5 15,0-2 2-15,3-5 3 0,-1 0 0 0,6-6-4 16,-2-2-6-16,0-3-5 0,2-2-6 16,0-3-5-16,-5-2-1 0,1 1-5 0,1-2-3 15,-3-2-2-15,-2 1 0 0,-1-1 4 0,0 1 2 16,-5 1 4-16,2 2 2 0,-5 3-3 15,-1-2 0-15,-2 4-1 0,-3-1 0 0,0-1 4 16,-2 2 0-16,-2 0 2 0,0 0-1 0,-2 2 0 16,0 1-3-16,0 1-8 0,-2 0-8 0,-1 3-16 15,1 1-21-15,3 2-22 0,0 2-41 16,0 1-86-16,5 1-149 0,-1 1-199 0,2 2-35 16</inkml:trace>
  <inkml:trace contextRef="#ctx0" brushRef="#br0" timeOffset="2267.67">18760 6463 1 0,'0'0'0'0,"-4"-1"0"0,-1 0 0 0,4 0 0 16,-1 0 0-16,0 1 0 0,-2-2 164 0,3 2 20 16,0-1-11-16,1-1-12 0,0 2-14 15,0-1-15-15,0 1-14 0,-1 0-10 0,1-1-8 16,0 1-9-16,1 0-6 0,-1 1-11 0,0-1-17 16,0 1-15-16,0 1-17 0,0-1-14 0,0-1-9 15,0 0-4-15,0 0 1 0,1 2 4 16,0-2 6-16,3 2 6 0,-1-1 7 0,0 1 7 15,5 0 2-15,-1 0 4 0,-1 1-1 0,2-1-1 16,1 0 0-16,3 0-4 0,-1-1-2 16,5 1-5-16,-2-2-7 0,4-2-5 0,0 1-5 15,2-2-3-15,1 1 1 0,0-2-1 0,0 1-1 16,1 0-2-16,-2 1-3 0,1-2-1 0,-2 1-4 16,0 2 0-16,-4-2-4 0,2 1-7 15,1 0-10-15,-3 0-15 0,3 1-29 0,-5 0-41 16,2 1-55-16,-3 1-60 0,-2 2-50 0,-2-1-56 15,-3 1-51-15,1 3 84 0,-4 1 303 0</inkml:trace>
  <inkml:trace contextRef="#ctx0" brushRef="#br0" timeOffset="2595.98">18865 6870 361 0,'-2'-1'139'15,"1"-1"0"-15,0 0-23 0,1 2-56 0,1 0 1 16,-1 0 8-16,1 2 7 0,0-1 8 0,0-1-1 16,2 1 7-16,-2 0 4 0,1-1 5 15,0 1 0-15,4 0-6 0,3 2-10 0,-3-2-10 16,4 1-14-16,5-1-13 0,-1 1-13 0,3 1-10 15,-2-2-5-15,5 2-3 0,0-2-2 0,1 0-3 16,1 0-3-16,4 0-3 0,-5 2-1 16,5-2-1-16,-1-1-1 0,1 1 0 0,-1-1-4 15,-4 1-6-15,4 0-11 0,-2 0-12 0,-1-1-20 16,-1 2-44-16,2-2-65 0,3 1-96 0,-3 0-127 16,3 1-96-16,-2 2-79 0,2-1 559 0</inkml:trace>
  <inkml:trace contextRef="#ctx0" brushRef="#br0" timeOffset="3003.47">20065 6816 1621 0,'3'-9'79'0,"-1"1"22"15,0-3-15-15,6 6-62 0,1 0-6 0,2 1 5 16,2-1-3-16,4-2 1 0,-5 2-2 0,7 0 2 15,-7-1 0-15,6 2 2 0,1-2-2 16,-2 0-2-16,4 1-3 0,0 0-4 0,1 0-5 16,0 1-5-16,1 3-5 0,-2 1-6 0,4 1-4 15,-5 2-3-15,1 3-8 0,-2-2-6 16,-2 2-5-16,1 0-6 0,-1 0-3 0,-4-1-9 16,-1 1-13-16,-2-2-25 0,2 1-24 0,-4 2-30 15,1-1-42-15,-5 0-29 0,1 1-33 0,-3 3-46 16,-2 1-65-16,-3 3 199 0,-4 2 161 15</inkml:trace>
  <inkml:trace contextRef="#ctx0" brushRef="#br0" timeOffset="3542.19">20099 7141 1885 0,'1'-6'48'0,"1"2"-14"16,5-3-33-16,3 2-24 0,1 1 11 0,1 0 8 16,6-1 5-16,-5-1 0 0,1 2 1 0,-1 1 0 15,-3-1 0-15,-1 2-4 0,1-1-4 0,-2 1-3 16,6 1-3-16,-3 0-4 0,1 2-4 16,-1 0-5-16,-1 3-8 0,0-1-9 0,-2 4-8 15,-1 1-6-15,-2 1 1 0,1 3 5 0,-3 1 10 16,-2 1 10-16,-3 2 6 0,-4 1 0 15,1 0 6-15,-2 0 10 0,-3 0 5 0,0 3 13 16,-3 2 1-16,-5-1-1 0,-1 1 1 0,-2-2-1 16,3 1 0-16,1-4 1 0,1 1-2 0,5-1-3 15,1-6-5-15,3 0-8 0,4-2-1 16,2-4 4-16,2 2 11 0,-1-1 17 0,7 0 11 16,-2 0 2-16,3 1-3 0,1-1-9 0,3-1-7 15,4 1-5-15,0 1-6 0,3-2-1 0,1 1-4 16,-1 0 0-16,-1 2-4 0,-2-1 2 15,1 0 2-15,-4 1 1 0,-3-1 8 0,-1-3 0 16,-1 2 3-16,-3 2 4 0,-1-1 4 0,-2 3 4 16,-2 2-1-16,-1 2-9 0,-3 4-1 0,-2 4-2 15,-5 0-6-15,-1 0 2 0,-4-2-8 0,-3 2-9 16,3 1 1-16,-5-3 3 0,2-2 4 16,-1 0 5-16,2-5 4 0,0-1 1 0,7-2-2 15,0-3 1-15,2-1 0 0,2-2 3 0,1-2 6 16,-2-1 3-16,7-1-9 0,-1-1-19 0,0-1-32 15,-2-3-40-15,3-1-54 0,-2-4-60 16,2-4-63-16,1-3-73 0,1-6-50 0,2-2-40 16,-1-4 275-16</inkml:trace>
  <inkml:trace contextRef="#ctx0" brushRef="#br0" timeOffset="4141.1">20421 5688 1 0,'-4'0'14'0,"2"0"97"15,0 0-50-15,1 0-60 0,1 0 2 0,0 1 20 16,0-1 45-16,0 0 51 0,0 0 50 0,0 0 24 16,1 0-12-16,-1 0-33 0,0 2-46 0,1-2-33 15,-1 0-24-15,1 1-12 0,-1 1-11 0,0-2-8 16,0 0-8-16,0 1-6 0,0-1 2 0,1 3 11 16,-1-1 15-16,1 1 9 0,0 2 17 15,2 2-1-15,-1 1-4 0,1 1 3 0,-2 4-5 16,0-1-5-16,1 3 2 0,1 1-2 0,-2 0-7 15,0 2 6-15,0 1 0 0,0 2-4 16,-1-1-2-16,0 0-9 0,0 2-7 0,-1 3-8 16,-1-2-2-16,-1 5-3 0,0 2-2 0,1-1-1 15,-3 1 0-15,-1-1 0 0,-1 0 1 0,1 2-2 16,-1-3-1-16,-2-1-1 0,4-3-3 0,-1-2-3 16,3-3-3-16,-2 0-10 0,3-5-10 15,0 0-18-15,0-5-22 0,-1 2-33 0,2-3-33 16,0 1-59-16,0 1-74 0,0 0-89 0,0 1-108 15,0-2 43-15,0 1 422 0</inkml:trace>
  <inkml:trace contextRef="#ctx0" brushRef="#br0" timeOffset="8354.11">14237 9374 393 0,'-2'-2'199'0,"-2"-3"21"15,2 1-57-15,0-1-61 0,2 4-26 0,0 1-22 16,0-1-8-16,0 1 8 0,0-2 23 0,0 2 21 16,0-1 15-16,0 1 1 0,0 0-14 0,0 0-20 15,0 0-22-15,0 1-20 0,2-1-17 16,-2 2-14-16,0-2-6 0,0 0-2 0,4 1 4 16,-1-1 5-16,-1 0 4 0,3 1 5 0,1 0 1 15,-1 0 4-15,1 2 0 0,6-2-1 16,-3 0-5-16,2 0-2 0,4 0-4 0,-1 0-3 15,3 0-2-15,1 1-2 0,2-1-2 0,2-1-1 16,0 0-3-16,1-1-1 0,-1-2-1 16,3 2-4-16,-3-1-1 0,0 1-2 0,-2 0-3 0,1-3-2 15,-4 3-3-15,0 1-6 0,-5 0-4 16,-1 0-11-16,0 1-9 0,-1 3-19 0,-3-2-46 16,0 1-73-16,0 2-100 0,-3 2-118 0,0 3-113 15,-2 1 155-15</inkml:trace>
  <inkml:trace contextRef="#ctx0" brushRef="#br0" timeOffset="8648.84">14235 9689 1526 0,'-8'-13'382'15,"2"0"-278"-15,2-1-10 0,4 6-51 0,2 7-37 16,3 0-9-16,2-2 1 0,2 1 5 0,1 1 5 16,0 0 4-16,4 0 6 0,-3 2 10 0,1-1 7 15,-1 1 4-15,4 0-1 0,-1 1-7 16,3 1-9-16,1-1-7 0,2 1-5 0,1 2-3 16,3-1-3-16,0-1-2 0,2 1-2 0,-1-2-3 15,2 0-4-15,0-1-9 0,1 2-18 0,0-3-18 16,-4 1-23-16,2 2-30 0,-3-1-43 15,-1 0-78-15,3 2-113 0,-3-1-151 0,1 3-172 16,-2 1 398-16</inkml:trace>
  <inkml:trace contextRef="#ctx0" brushRef="#br0" timeOffset="9985.6">15808 9425 1 0,'-2'-6'0'16,"-1"-1"0"-16,3-4 0 0,0 3 149 0,0 4 49 15,2-3-23-15,1 1-32 0,-1 2-33 0,1-1-24 16,-2 3-18-16,1 0-6 0,2-1-2 16,0 1 4-16,0 1 4 0,2 0-1 0,1 1-3 15,1 1-6-15,0 1-9 0,4 4-7 0,0 0-7 16,1 1-10-16,-1 3-10 0,3 0-5 16,0 4-9-16,-3 0 1 0,6 0 1 0,-3 4 4 15,2-1 4-15,2 3 2 0,0-1 6 0,2 0 12 16,-1 1 12-16,5-2 6 0,0 0-3 15,-1 2-8-15,4-1-11 0,-7 1-10 0,9-4-7 16,-4 1-7-16,1 1-9 0,2-5 2 0,0 2-5 16,-2-2-1-16,-1 0-2 0,-1-3 1 0,-1-1 2 15,-2-3 2-15,0-1-2 0,-4 0-4 0,2 0-4 16,0-2-7-16,-2-2-9 0,-2 1-12 0,1-2-18 16,-1-2-19-16,-2 1-17 0,-2-1-12 15,1-2-3-15,-3-1 9 0,-1-1 13 0,0 1 14 16,-1-2 13-16,0-3 12 0,-4 0 11 0,1-1 14 15,-2 0 10-15,-2-3 11 0,0 2 8 16,-1-4 4-16,0 1 2 0,-1 2 1 0,0-2-4 16,-3 1-8-16,-1-2-22 0,-1 1-22 0,1 1-21 15,-4-1-14-15,1 2 10 0,-1-1 20 0,0-1 21 16,-3 2 18-16,-2-1 9 0,4 3-1 0,-4-1-3 16,-2 4-2-16,1 0-5 0,-2 1 2 15,-1 3 3-15,2 1 3 0,-1 3 1 0,-1 0-4 16,-2 2-5-16,0 1-3 0,0 1 3 0,0 2 9 15,0 1 10-15,0-1 8 0,1 3 7 16,-2-1 4-16,3 1 12 0,-2 3 24 0,3-1 12 16,-2 1 11-16,2-1 2 0,2 3-9 0,-4-1-1 15,5 2-5-15,-3 2-8 0,5 0-12 16,-5 0-16-16,4 3-12 0,-4-2-11 0,4 2-5 0,-7-1-4 16,6 1-1-16,-4 0-2 0,1-2 1 15,0 0 4-15,-1-1 2 0,1-1 5 0,-3-3-1 16,2 1-1-16,-4 3 0 0,1-3 6 0,0 1 3 15,-2-1 2-15,1-2-5 0,1-1-4 0,-2-1-2 16,2-3-1-16,4-2 5 0,-1-2 2 16,2-3 0-16,0-1 3 0,1-3-6 0,0-3-10 15,0-2-5-15,1-5-12 0,2-1-4 0,-3-1 3 16,4-2 7-16,2-1 9 0,-2 1 7 0,2 0 3 16,3 0-4-16,1 0-3 0,0 3-5 15,1-3-5-15,3 1-4 0,1 0-2 0,2 1-2 16,2-2-2-16,1 0 3 0,1 2-3 0,1-4 3 15,1 2-1-15,2 0 2 0,1 0 0 0,1 3-1 16,3-2 1-16,-3 1 2 0,6 0 4 16,0-4 2-16,0 2 3 0,3-2 0 0,-1 2-1 15,3-3 1-15,1 1-4 0,3 0-1 0,2-1-5 16,-2 0-11-16,1 0-27 0,2 2-44 0,-4-1-46 16,1 3-25-16,1 2-18 0,-5 4 78 15,2 2 107-15,-3 3 0 0,-3 3 0 0</inkml:trace>
  <inkml:trace contextRef="#ctx0" brushRef="#br0" timeOffset="44214.82">3232 10247 2277 0,'0'-2'-71'0,"-1"1"-22"0,1-3-2 0,1 4 25 15,5 0 55-15,-2 0 25 0,-2 0 15 16,2 0 16-16,-4 0 18 0,0 0 7 0,1 0-3 16,-1 0-10-16,2 0-14 0,0 0-9 0,5-1-4 15,1-2-3-15,-1 2-4 0,2-1-5 0,1 0-4 16,1-1-5-16,-2 2-1 0,0 0 1 15,1-1 3-15,-2 0 1 0,1 1 2 0,-4 0-3 16,4 1-1-16,0-2-2 0,-1 2-1 0,2 0-1 16,-3-1 0-16,2 1-1 0,-1 0 0 15,0 0 0-15,2 0 1 0,-5 0 1 0,2 0 0 16,1 0 0-16,1 0 1 0,0 1 0 0,1-1 1 16,3 0 0-16,-2 2-2 0,2-2-1 0,2 1 0 15,-3-1 1-15,2 0 0 0,0 0 0 16,-1 0-1-16,1 0-2 0,3-1-2 0,-4 1-2 15,6-2-1-15,-3 2-9 0,-1-1-13 0,3 1-17 16,-6 0-15-16,0 0-15 0,4 1-18 0,-6 1-18 16,-1-1-25-16,1 2-23 0,-4-1-19 15,1 1-13-15,-1 2-3 0,-3 0-6 0,-1 1-11 16,1 1-18-16,0 0-41 0,-3 1-66 0,-3 0 288 16,-2-1 46-16</inkml:trace>
  <inkml:trace contextRef="#ctx0" brushRef="#br0" timeOffset="44518.51">3720 9942 2739 0,'-8'3'22'0,"-1"3"-1"0,1 5-29 15,0 4-2-15,0 7 7 0,-2 4 3 0,0 9 4 16,-10 3 1-16,0 8 0 0,-5 6 0 0,-4 3 1 16,-4 4-1-16,-3 6-1 0,-2 4 1 15,1 5-5-15,-1 4-1 0,-1 4-1 0,0 0-2 16,2 0-2-16,-1-5-1 0,-1-4 0 0,0-3-3 16,4-4 2-16,-2-7 1 0,7-7 2 15,6-9-1-15,-2-8-10 0,7-10-26 0,5-6-39 0,1-8-42 16,5-5-55-16,4-5-85 0,2-2-103 0,2-6-115 15,2-6-154-15,1-5 84 0</inkml:trace>
  <inkml:trace contextRef="#ctx0" brushRef="#br0" timeOffset="44745.5">3275 10637 1499 0,'1'2'624'0,"3"5"-565"16,0 8 19-16,4 9 13 0,0 7 1 15,3 7-18-15,-3 4-37 0,-4-1-17 0,2 4-8 16,-5 3-4-16,-2 4 1 0,-4 0-5 0,2 0-1 16,-4-1-2-16,4-1-2 0,-5-2 0 15,3-4 0-15,0-2-3 0,1-7-7 0,0-1-8 16,2-3-12-16,2-5-16 0,-1-4-14 0,1-4-14 16,-1-7-14-16,1-7-15 0,-1-3-24 0,1-3-34 15,1-3-49-15,-1-5-107 0,1-7-180 16,-1-9-262-16,0-7 671 0</inkml:trace>
  <inkml:trace contextRef="#ctx0" brushRef="#br0" timeOffset="44938.25">3374 10996 601 0,'8'3'715'0,"4"-1"-297"16,0 3-118-16,5 0-87 0,3-1-34 16,1 1-29-16,0-1-35 0,7-2-21 0,-4-1-25 15,5 1-13-15,-1-1-17 0,-1-1-15 0,3-1-11 16,-1 1-7-16,1-2-4 0,0 1-3 0,0-1-5 15,-2-1-6-15,-1 0-11 0,0-1-13 16,0 0-16-16,-2-3-14 0,0 0-16 0,-3-2-14 16,-4 1-23-16,-3-2-45 0,-3 1-93 0,-2-2-154 15,-1-1-227-15,-3-3-392 0</inkml:trace>
  <inkml:trace contextRef="#ctx0" brushRef="#br0" timeOffset="45196.28">3813 10593 2880 0,'1'8'26'0,"2"6"-11"15,1 12 0-15,0 13 2 0,3 6-1 0,-2 4-6 16,-4 0-7-16,-6 0-1 0,0 5 0 0,-5 2 3 16,-1-2-1-16,1-1 0 0,-1-5 0 15,3-3-1-15,1-5 1 0,-2-6 4 0,7-7 5 16,0-5 5-16,4-4 3 0,0-6 3 0,6 0 4 15,0-4 0-15,2 0 1 0,3-3-1 16,7-5-6-16,0-3-4 0,7-6-8 0,3-3-11 16,2-6-14-16,1-5-19 0,-1-4-35 0,3-1-49 15,-4-5-76-15,1 3-131 0,0 0-277 0,-1 0-939 16</inkml:trace>
  <inkml:trace contextRef="#ctx0" brushRef="#br0" timeOffset="45819.36">5021 10461 1553 0,'-1'0'-51'0,"-1"-1"-36"0,-2 1-54 15,2 3-2-15,2 3 47 0,-2 4 62 0,0 7 61 16,-5 6 48-16,-1 6 39 0,1 5 39 0,-1 3 11 16,0 9-12-16,1 4-17 0,1 4-27 15,-1 1-9-15,4 3-18 0,-1 6-24 0,1 3-19 16,1 3-28-16,0 0-14 0,-2-5-16 0,2-2-16 15,0-4-16-15,2-7-12 0,0-5 0 16,0-9 11-16,0-7 13 0,0-9 12 0,2-10-2 16,-2-7-13-16,0-4-33 0,2-2-25 0,1-2-29 15,-1-3-60-15,0-7-105 0,4-9-173 0,-2-8-51 16</inkml:trace>
  <inkml:trace contextRef="#ctx0" brushRef="#br0" timeOffset="46316.21">5192 10334 2028 0,'2'-2'48'0,"4"-4"-37"0,5-2 2 0,2-5 11 16,2 1 15-16,4-3-1 0,-1 2-7 0,2 1 3 15,2 3-5-15,2 0-5 0,-1 2-2 16,1 1-5-16,2-1-5 0,3 2-1 0,0-1-4 15,-1 1-5-15,0-2-2 0,2 2-2 0,-2 1-1 16,1 0 0-16,1-1-1 0,-6 3-3 16,6-2 0-16,-6 2-5 0,-2 2 0 0,2 0 0 15,-5 2 0-15,-1 3 2 0,-2 0 3 0,-3-1 3 16,0 1 2-16,-2 4 2 0,-3-4 1 16,-1 4 4-16,0-2 6 0,-3 3 8 0,0-1 5 15,-2 2 2-15,-2 2 2 0,1 3-2 0,-1 3-4 16,0 3-2-16,0 2-4 0,1 2-1 0,-1 3 2 15,1 2 4-15,2 6 7 0,0 1 6 16,-1 4 4-16,0 6-2 0,1 4 1 0,1 5-5 16,-2 2 0-16,3 3 3 0,0-1-2 0,2 5 0 0,-3-1-4 15,3 2-4-15,-2-1-5 16,3-2-6-16,-2-2-3 0,-1-6-5 0,3-1-1 0,-3-3 1 16,2-6-1-16,-3-4 0 0,1-3 1 0,-1-5 1 15,-1-5 1-15,-1-4 3 0,0-7 3 16,-2-2 4-16,2-3 2 0,-2-5 0 0,0-1 1 15,-2-3-1-15,2-1 3 0,-1-3-7 0,-2 0-10 16,-3-2-17-16,-4-2-19 0,-4-4-25 0,-5-5-26 16,-3-4-37-16,-5-7-53 0,-3-6-91 15,-2-6-135-15,-1-6-170 0,-4-6-174 0,-4-4-23 16</inkml:trace>
  <inkml:trace contextRef="#ctx0" brushRef="#br0" timeOffset="46706.45">5178 10772 1169 0,'3'-11'292'0,"-1"0"-20"0,2-6-72 0,3 7-51 16,2 1-16-16,2-1-11 0,2 0-10 0,0 1-16 15,1 0-23-15,2 0-24 0,-2 2-20 16,2-2-15-16,-1 1-7 0,2 2-5 0,3 0-2 16,1 0-2-16,0 0-2 0,1 3-1 0,0 2-5 15,-1 2-5-15,-2 2-5 0,-1 3-3 0,-6 1-1 16,0 2 2-16,-3 4 2 0,-3 1 9 15,-3 3 4-15,-3 2 8 0,-3 3 2 0,-4 4 1 16,-4-1 1-16,-2 3 1 0,-3-1 4 0,-1 1 7 16,-3-1 9-16,5-2 11 0,-1-2 1 15,3-4-7-15,6 0-13 0,4-2-12 0,3 1-8 16,5 0 0-16,1 0-1 0,7 0 1 0,3-1 0 16,1-4-2-16,2-4 1 0,-1 0 4 0,2-4 2 15,-1 0 4-15,3 0 3 0,-4-3 2 16,2-1-2-16,-2 0-4 0,-3 0-2 0,0 2 0 15,-5-1-1-15,-4 0 4 0,-1 1 7 0,-5 1 13 16,-1 3 9-16,-4 3 3 0,-2 5-4 16,-6 5-13-16,-2 1-10 0,-4 2-7 0,-1 1-9 0,0-1-13 15,-1-1-18-15,2-5-30 0,1-2-65 16,5-6-143-16,2-3-405 0,5-2-861 0</inkml:trace>
  <inkml:trace contextRef="#ctx0" brushRef="#br0" timeOffset="47286.54">6499 10983 1512 0,'-2'-4'1007'0,"0"-1"-974"0,2 0-17 0,4 3-10 16,5 1 18-16,3 0 25 0,1 0 15 15,2 1 11-15,1-2-5 0,-2 2-3 0,1 2-5 16,1-2-10-16,0 2-5 0,4 0-8 0,4-1-11 16,2 2-5-16,0 0-7 0,2 0-7 0,2-2-3 15,1 0-3-15,4-1-2 0,-2 0-5 0,-1-2-3 16,-1 0-8-16,1 1-10 0,-4-1-15 0,-4 2-12 15,1-2-17-15,-1 0-24 0,-5 0-32 16,-1 0-73-16,1-2-175 0,-4 1-379 0,0-3-703 16</inkml:trace>
  <inkml:trace contextRef="#ctx0" brushRef="#br0" timeOffset="47838.07">7872 9970 2128 0,'1'-2'162'0,"3"-1"-152"0,2 2-15 16,6 2 0-16,5 3 6 0,6 1 6 15,5 0-2-15,-1 5 0 0,4 0 2 0,0 1 1 16,-2-3 5-16,1 3 7 0,-3-2 1 0,-3-1-5 16,2 2-2-16,-2-2-10 0,-2-2-6 0,-2 2-3 15,-1-2-9-15,-4 0-25 0,-1 0-46 0,-7 1-58 16,-3 0-78-16,-4 2-129 0,-5 4-201 16,-7 6-449-16</inkml:trace>
  <inkml:trace contextRef="#ctx0" brushRef="#br0" timeOffset="48025.67">7661 10465 2030 0,'10'-1'130'15,"8"0"-30"-15,12-2-7 0,6-1-1 0,5 1-23 16,6-3-20-16,2-2-20 0,1-3-12 16,3-2-6-16,2-2-1 0,-5-3-2 0,0 2-1 15,-7-1-2-15,1 2-5 0,-6 1-7 0,-3 2-15 16,-5 2-21-16,-3 1-29 0,-2 2-38 0,-3 0-56 15,-5 3-78-15,-2-2-115 0,-5 3-169 16,-4 2-254-16,-3 1 466 0</inkml:trace>
  <inkml:trace contextRef="#ctx0" brushRef="#br0" timeOffset="48253.91">8123 10396 2371 0,'3'3'108'15,"4"0"-76"-15,6 6-20 0,1 2 4 0,4 7-5 16,0 0-4-16,-2 3-12 0,-1 1-7 16,-5 1-10-16,-5 1-3 0,-4 3-6 0,-2 2-4 15,-4 3-6-15,-2 1-9 0,-2 1-4 0,-3-2 0 16,4-5 1-16,-2-3-2 0,1-5-1 0,4-5-2 16,1-5-4-16,3-6-16 0,0-3-41 15,1-2-51-15,2-3-76 0,1-7-84 0,2-2-85 16,1-8-65-16,3-5 375 0,4-7 105 0</inkml:trace>
  <inkml:trace contextRef="#ctx0" brushRef="#br0" timeOffset="48840.27">8345 10503 1 0,'14'-10'527'0,"2"-4"-42"0,5 0-107 0,-2 5-93 0,-7 6-87 15,-1 0-70-15,-2 3-48 0,-3 4-34 0,-3 4-13 16,-3 4-8-16,-1 6-9 0,-8 5-12 0,-3 2-15 16,-6 4-7-16,-3 3-4 0,-4 3 3 15,-1 3 2-15,-5-2 6 0,1 4 2 0,-2-5 4 16,0-1 0-16,0 0 1 0,1-3-1 0,1-1-6 15,4-4-15-15,-2-4-24 0,6-1-21 0,0-6-11 16,2-2 12-16,2-6 25 0,5-4 26 0,1-5 10 16,4-4 0-16,1-6-15 0,5-3 2 15,4-3 36-15,7-1 38 0,3-1 47 0,6 2 31 16,3-2 0-16,3 0-14 0,3 2-21 0,2 0-26 16,-1 1-28-16,2 2-17 0,0-1-12 0,-1 5-7 15,-1 0-4-15,1 4-2 0,-5 2 1 16,1 3-3-16,-3 1 2 0,-1 1-1 0,-3 3-2 15,-2 1 4-15,-4 4 4 0,-3 3 9 0,-3 2 13 16,-2 3 7-16,-5 3 2 0,-3 4-4 16,-5 4-5-16,0 0-4 0,1 1 4 0,-2 1 4 15,3-3 1-15,-1 0-4 0,4-2-7 0,2-1-6 16,-1-1-6-16,4-1-2 0,1 0-3 16,0 2-3-16,1 1-1 0,0 2-4 0,0 1-3 15,0 1-4-15,-3-1-6 0,-4 1-6 0,-1 0-1 16,-4 0 1-16,-2 0 8 0,-4 0 8 0,-4-3 8 15,-2-1 7-15,1-2 1 0,-5-4-1 0,2-1-3 16,-5-3 1-16,6-4-2 0,-2-4 0 16,-1-4 2-16,5-6-10 0,-1-6-13 0,2-6-17 15,6-7-19-15,-4-6-9 0,6-6-4 0,4-7 6 16,1 0 15-16,4 0 36 0,6 5 42 0,6 5 34 16,4 5 31-16,4 8 13 0,1 3 8 0,2 5 10 15,3 6 1-15,2 3-3 0,1 6-11 16,5 6-15-16,-1 3-19 0,1 7-21 0,2 3-19 15,-1 5-16-15,0-1-11 0,0 5-5 0,0-2-4 16,-2 3-3-16,1 1-3 0,-2-1-3 16,-4 1-4-16,2-2-6 0,-4-3-8 0,-1-3-12 15,3 0-10-15,-1-6-14 0,0-4-17 0,0-6-28 16,-3-6-45-16,2-6-72 0,-4-6-197 0,3-9-500 16,-4-4-591-16</inkml:trace>
  <inkml:trace contextRef="#ctx0" brushRef="#br0" timeOffset="49132.98">9122 10672 2813 0,'-6'-8'-3'0,"1"0"-32"0,0 0-38 16,4 3-6-16,1 4 17 0,0 0 34 15,-3 2 40-15,2 0 23 0,-2 2 6 0,1 0-5 16,0 2-8-16,-4 1-10 0,3 6-6 0,-2 5-4 16,1 3 0-16,-4 6 0 0,2 1-2 15,-6 4-3-15,-2 2-3 0,-6 6-5 0,-1-1-2 16,-4 2-3-16,-2 1-1 0,-3-3 4 0,-1 0 1 16,1-4 6-16,0-3 0 0,2-5 1 15,6-5-9-15,6-5-28 0,2-3-50 0,7-6-75 16,3-5-106-16,4-3-122 0,2-5-177 0,5-7-341 15,3-9 625-15</inkml:trace>
  <inkml:trace contextRef="#ctx0" brushRef="#br0" timeOffset="49295.54">9086 10858 370 0,'13'0'633'0,"4"1"-219"16,4 2-98-16,-5 5-78 0,-4 5-74 0,-4 3-54 16,-1 6-36-16,-1 4-18 0,-4 5-8 0,-3 4-3 15,-4 3-4-15,-2 6-3 0,-5 1-8 0,-2 2-10 16,0 1-9-16,-2-1-10 0,3-1-5 15,-1-1-3-15,2-1-6 0,3-8-6 0,2-6-18 16,-2-12-37-16,9-8-67 0,0-5-116 0,9-6-232 16,-3-4-446-16,2-11 303 0</inkml:trace>
  <inkml:trace contextRef="#ctx0" brushRef="#br0" timeOffset="49687.5">9547 10544 2845 0,'1'4'-52'0,"2"3"-17"0,0 3 15 16,4 5 43-16,-4 2 16 0,-3 5 8 0,-5 2 6 15,-3 5 11-15,-2-1 2 0,-1 0 1 0,-4 0-2 16,4 0-9-16,0 0-10 0,-3 2-7 16,-2-2-1-16,0 0 0 0,0-2-2 0,-4-3 0 15,-2 2-5-15,0-4-3 0,-4 1-2 0,4-3-1 16,-2-7 4-16,7-4 1 0,0-5-6 15,6-6-19-15,1-4-32 0,7-4-36 0,-3-6-37 16,3-8-26-16,3-4-11 0,1-8 22 0,6 0 45 16,-3 0 68-16,6 5 86 0,1 6 61 15,6 5 37-15,-5 6 13 0,2 5-17 0,1 4-21 16,-5 4-12-16,2 5-9 0,0 3-9 0,2 5-10 16,-1 7-19-16,-3 8-20 0,2 4-14 0,-3 8-10 15,-1 3-1-15,-4 3 1 0,4 3 2 0,-3 0-1 16,1-2-3-16,1-2-4 0,-2-4-5 15,4-8-1-15,1-3-1 0,5-5-3 0,-1-4-5 16,1-4-9-16,4-6-17 0,0-4-26 0,2-4-36 16,-1-4-47-16,3-4-53 0,0-6-91 15,-1-3-192-15,1-6-386 0,4-3-339 0</inkml:trace>
  <inkml:trace contextRef="#ctx0" brushRef="#br0" timeOffset="50429.3">10356 10656 2541 0,'2'-6'-13'0,"6"-1"-4"0,4 2-17 0,7 7-14 15,6 1-18-15,1 2-24 0,3-2-18 0,-5 0 5 16,3-2 24-16,-5 0 33 0,-2-1 27 0,0-1 21 15,-3 0 4-15,-4-3-2 0,5 0-4 0,-5-1-13 16,3 2-47-16,-3-3-84 0,-2 2-108 16,-1-2-133-16,-3 1-140 0,-3-1-25 0,-2 0 550 15</inkml:trace>
  <inkml:trace contextRef="#ctx0" brushRef="#br0" timeOffset="51082.04">10549 10393 1729 0,'0'0'201'0,"1"0"-35"16,0 1-97-16,4 4-30 0,-2 1-4 16,4 7-7-16,-2 3-9 0,2 4-10 0,-5 1-10 15,-2 4-7-15,-1 0-7 0,-6 3-5 0,1-2-3 16,-4 3 1-16,0 1 3 0,-6 1 2 16,5 0-2-16,-3-1-8 0,-2-2-8 0,4-2-13 0,-5-3-10 15,4-2-6-15,-1-3-5 0,-1-4 4 16,3-2 5-16,1-1 13 0,2-3 16 0,0-2 11 15,4-3 10-15,0-2-1 0,4 1 0 0,1 0 17 16,2-1 29-16,2 4 31 0,0-1 18 16,5 3 0-16,-1 1-21 0,3 2-18 0,2 1-12 15,0 2-14-15,5-2-2 0,2 0-4 0,-1-1-1 16,2-3-1-16,-2-2 1 0,3-2 4 0,-3-4 1 16,2-2 5-16,-1-4 0 0,-3 0 1 15,2-1-1-15,-4-2-7 0,4 2-6 0,-4 1-9 16,0-1-6-16,-3 2-4 0,0 2-5 0,-3 1-6 15,-2 1-10-15,-4 2-7 0,-3 1-2 16,-3 1 4-16,-4 3 9 0,-3 2 10 0,-2 3 8 16,-7 3 5-16,-1 3 4 0,-3 3 2 0,-2 3 2 15,-2-1 5-15,-3 4 4 0,0 0 15 0,-1 1 17 16,1 0 14-16,3-3 7 0,5-3-8 0,3-3-17 16,3 1-19-16,3-4-12 0,2-1-9 15,1-2-3-15,4-3-5 0,1 0-8 0,3 0-7 16,-2-2-9-16,2-2-7 0,2 0-1 0,2 1 3 15,3 0 4-15,-3-1 4 0,4 0 7 0,-3-1 4 16,0 1 5-16,3 1 4 0,-4-2 4 0,0 1 4 16,4-1 8-16,-4 2 7 0,2 1 15 15,2 2 16-15,1-1 17 0,1 2 16 0,4 1 2 16,1 1-7-16,5 2-9 0,2 0-5 0,3-1 0 16,6 0 4-16,2 0-1 0,1-2-2 15,4 0-5-15,0-1-5 0,4-2-2 0,1 4-1 16,2-3-5-16,1 2-7 0,-2-2-8 0,2 2-10 15,1-2-9-15,1 2-4 0,2-1-4 0,-2-1-2 16,1 0-3-16,-3-2-4 0,0 1-7 16,-4-2-9-16,-4-2-13 0,-4-1-15 0,-3-1-18 15,-3-3-21-15,-5 0-28 0,-1-1-44 0,-6-2-85 16,3-1-141-16,-4 1-221 0,-2-2-704 16</inkml:trace>
  <inkml:trace contextRef="#ctx0" brushRef="#br0" timeOffset="51463.02">11068 10555 1990 0,'-2'-12'4'0,"0"2"1"15,-3-2-19-15,9 6 0 0,-2 2 4 0,1 0 14 16,-1-3 24-16,2 1 29 0,-1 1 30 16,0 1 22-16,4-3 2 0,2 2-15 0,-1 1-22 15,1 0-20-15,3 1-11 0,1 2-10 0,0 2-6 16,3 4-7-16,1 3-9 0,0 5-9 0,2 2-6 16,-2 1-7-16,-2 2-9 0,2 0-8 15,-2 1-11-15,0-1-11 0,-1-1-8 0,-3 0-4 16,2-4-4-16,-5 1-6 0,1-3-1 0,-2 3 6 15,-5 0 15-15,-2 3 18 0,-2 2 12 0,-7 3 2 16,-3 0-4-16,-6 2 1 0,-3-1 5 16,-1 1 9-16,-6-1 10 0,0-2 5 0,0-1 2 15,-5-1 3-15,2-1 1 0,5-3 0 0,-2-6-8 16,7-3-31-16,2-4-121 0,8-4-229 0,2-5-312 16,6-5-88-16</inkml:trace>
  <inkml:trace contextRef="#ctx0" brushRef="#br0" timeOffset="52217.08">11200 10731 665 0,'0'1'455'16,"-1"0"-134"-16,1 1-104 0,-2 0-83 15,-4 3-66-15,-1 3-43 0,-6 2-23 0,-1 6-12 16,-6 2-1-16,-4 0 0 0,-4 3 6 0,-1-1 3 16,-1 1 2-16,1-2 4 0,4 0 3 15,0-3-2-15,9-2-5 0,1-4-10 0,5 0-21 16,6-3-32-16,3-1-41 0,2-3-16 0,0-3 16 15,10-2 37-15,0 0 53 0,5-3 38 0,-1 0 20 16,5-1 21-16,1-2 22 0,1 1 14 0,3 0 8 16,-1 0 4-16,4 3-9 0,-6 0-4 0,-1 1-5 15,-1 0-10-15,-5 2-3 0,0 1-14 16,-4 1-13-16,-1 3-15 0,1-1-18 0,-3 1-9 16,-2 5-5-16,-2-2-3 0,-2 0 0 0,2 2-3 15,-1-1-1-15,-1 1-1 0,-1 1-1 16,4 1 0-16,-2 0-1 0,1-1 1 0,1-2 2 15,-3 1 0-15,0-3-1 0,4-1 2 0,-4 1-1 16,0 0-1-16,0-3 2 0,2 1-2 0,-2-2 0 16,-1 1-2-16,4 0-5 0,-2-1-7 0,-1-1-6 15,4 2-8-15,-2-2-7 0,-3-1-2 16,1 0-2-16,2 0 4 0,-2 0 7 0,-1 0 10 16,-1 0 8-16,-1 0 2 0,0 0 1 0,-4 1 0 15,3-1 2-15,-1 1 10 0,-5 0 13 16,5 2 12-16,-3 0 9 0,3 2 2 0,1-2-5 15,-3 2-9-15,4-2-7 0,-1-1-6 0,-1 0-4 16,1 0-3-16,2 0-4 0,-2-1-1 0,2 0-3 16,0-1-4-16,0 0-3 0,2 0-2 15,0 0 1-15,1 0 5 0,-1 0 3 0,-1 0 3 16,1-1-1-16,1 0 1 0,-2 1 1 0,0-1 0 16,-1 1 0-16,0-1-1 0,0 1 0 0,0 0 1 15,-1 0 3-15,1 0-1 0,-1 0 1 16,1-2-4-16,-3 1-4 0,3 0-2 0,-1 0-1 15,1 0 1-15,-1-2 0 0,0 2 1 0,1-2-1 16,0 2-9-16,0 0-11 0,-1-1-10 0,1-1-8 16,1 1-9-16,-1 0-5 0,0-1-5 0,0 1-3 15,1-1 6-15,0-3 12 0,0 2 16 16,2 2 15-16,-2-2 10 0,-1 2 4 0,0 1 3 16,0 0 2-16,0 0 3 0,0-1 6 0,0 2 2 15,-1-1 0-15,1 1-2 0,-3 0-4 0,2 0-4 16,0-1 1-16,1 1 2 0,-1-2 1 15,1 2 1-15,-1-1-1 0,1 0-6 0,-1-2-4 16,0 2-5-16,1-1-5 0,0 0-5 0,-2 0-7 16,2-1-7-16,-2 2-7 0,0 0 0 15,2 0-5-15,-1 0-22 0,0 1-44 0,0 0-65 16,-1 0-61-16,-2 2-53 0,0-1-35 0,-2 3-30 16,4-2-41-16,-2 0 393 0</inkml:trace>
  <inkml:trace contextRef="#ctx0" brushRef="#br0" timeOffset="52660.9">11044 10515 1411 0,'0'-7'121'0,"1"-5"6"0,1 1-40 0,0 0-8 0,5 4 3 16,-4-4 7-16,3 4 13 0,-3 2 14 16,-2 2 1-16,0 1-13 0,2 0-24 0,-3 2-25 15,0 0-21-15,0 0-15 0,0 0-8 0,0 0-3 16,0 0-2-16,1 0 0 0,0 2 3 16,0-2-2-16,0 1 2 0,1 1-3 0,2 0-5 15,-1 1-1-15,-1 0-4 0,6 1-1 0,-6 2 0 16,1-3-2-16,2-1-1 0,-3 1 0 0,-1-2-6 15,0 1-12-15,-1 1-35 0,0-1-66 16,-1 3-110-16,0-1-258 0,1 1-920 0</inkml:trace>
  <inkml:trace contextRef="#ctx0" brushRef="#br0" timeOffset="53124.34">10997 10917 1410 0,'1'-5'171'0,"3"-1"-18"16,0-1-43-16,3 2 18 0,-2 1 12 0,3-2-3 15,1 2-13-15,-4 0-19 0,2 0-17 16,1 1-21-16,0 1-16 0,-2 0-14 0,3-1-14 16,1 1-8-16,7 1-6 0,-4 0-3 0,3 1 1 15,-1 0-1-15,4 0-2 0,0 0 0 0,1 2-4 16,2 0 0-16,0 3 1 0,-1-1 0 16,0 2 1-16,3 3 0 0,-8-1 0 0,4 1 0 15,-1 0-1-15,-3 0-1 0,-1 1-1 0,-3 2-1 16,1-2 1-16,-1 3-1 0,-3-1-1 15,-4 0 3-15,2-1 0 0,-4 2 2 0,-3 0 3 16,0 2-1-16,-3 2-4 0,-4 2-4 0,-2-1-5 16,-1 3-2-16,-3 2-1 0,-3 1 1 0,1 0 0 15,-3 0 0-15,-1-2 4 0,-1 0 3 0,5-4 4 16,-3-3 3-16,5 0-2 0,-1-2-1 16,3-2-10-16,1 0-20 0,2-4-26 0,0-2-40 0,0 0-48 15,1-3-59-15,2 0-88 0,-3-2-115 16,4-4-193-16,-2-2-297 0</inkml:trace>
  <inkml:trace contextRef="#ctx0" brushRef="#br0" timeOffset="53408.42">11139 11100 2266 0,'2'-2'273'0,"2"0"-161"0,-1 0-56 15,4 1-24-15,-2 0-13 0,4 1-11 0,2 0-4 16,0 0-3-16,-2 0 0 0,-1 1-1 0,1 1 0 15,-3 0 0-15,1 1-3 0,1 1 0 16,-4-1-3-16,5 2-6 0,-3 0-4 0,-3 3-5 16,4-1-1-16,-5 2 1 0,-1 1 7 0,-1 1 8 15,-2 5 9-15,-3-1 7 0,1 2 4 0,-4 1 2 16,-1 1 4-16,2-2 8 0,-5-1 10 0,4-1 10 16,1-2 3-16,1-2-2 0,5-3-8 15,0 0-9-15,2 1-10 0,4-2-11 0,-2-1-8 16,6 0-6-16,0-4-6 0,1 0-10 0,3-4-23 15,3 1-37-15,-1-3-49 0,3-2-76 0,2-2-146 16,-1-2-221-16,2 0-376 0,-1 1 266 16</inkml:trace>
  <inkml:trace contextRef="#ctx0" brushRef="#br0" timeOffset="53941.52">12313 10463 2117 0,'1'-1'135'0,"2"-3"-29"0,3 0-49 0,1 3-13 15,1 1-8-15,2 1-14 0,1 1-10 16,0 2-8-16,2-2 0 0,-2 0 1 0,2 1 4 15,-1-1 1-15,3-2-1 0,1 0-3 0,0 0-4 16,0-4-6-16,3 0-9 0,1-3-17 0,1-1-40 16,-2-3-68-16,2 0-103 0,-1-2-122 0,0 1-149 15,-3-2-95-15,-4 1 8 0</inkml:trace>
  <inkml:trace contextRef="#ctx0" brushRef="#br0" timeOffset="54435.2">12477 10139 1798 0,'-7'4'222'0,"0"5"-37"0,-1 4-89 16,1 6-24-16,4 7-18 0,1 4-20 15,0 8-12-15,2 2-8 0,-2 2-2 0,2 3 5 16,-3 3 7-16,-2-1 2 0,3 2 1 0,-4 1-6 16,1-1 0-16,-4-4 0 0,4-5 3 15,-1-8 4-15,-1-1-1 0,5-8-3 0,-3 1-3 16,-1-5-6-16,4-3-5 0,-4-1-2 0,4-4-4 15,-1-2-2-15,-2-3 0 0,3-4-1 0,2-3 0 16,0 0-6-16,0-4-7 0,0-3-7 0,-1-5-11 16,-2-6-1-16,2-4 2 0,0-4 2 15,-2 0 6-15,2-1 4 0,1-1 0 0,-1 3-4 16,2-1-13-16,0 1-5 0,7 0-7 0,0 2 1 16,3 3 6-16,4 3 1 0,8 1 3 0,2-1 4 15,6 0-3-15,9 1-1 0,0 0 2 0,1 0 7 16,4-1 12-16,-2 3 13 0,-2 0 16 15,2 3 16-15,-5 3 13 0,-3 2 7 0,-2 2-1 16,-3 1-6-16,-2 3-9 0,-4 4-2 0,-1 1-5 16,-6 2-4-16,0 2-4 0,-3 3-3 15,-4 2-1-15,0 3 1 0,-4 6-1 0,-6 3 0 16,-3 6 1-16,-6 5-2 0,-5 9 1 0,0 4 3 16,-6 3 10-16,0-1 16 0,1-4 18 0,4-3 11 15,4-6-4-15,4-3-16 0,4-4-18 16,6-6-13-16,3-2-7 0,4-5-5 0,4-3-3 15,1-6-3-15,5-6-3 0,3-5-4 0,-1-4-8 16,4-7-17-16,0-4-23 0,1-2-24 16,-2-6-30-16,-4-5-32 0,4-1-50 0,-7-2-124 15,-1-3-261-15,-6 0-873 0</inkml:trace>
  <inkml:trace contextRef="#ctx0" brushRef="#br0" timeOffset="54933.31">12865 10322 2208 0,'-4'-1'640'0,"-1"0"-560"16,-1 1-35-16,8 7-30 0,-1 7-3 0,1 5-2 15,-1 10-2-15,-1 4-4 0,-2 3-3 16,-7 1-1-16,1 1 0 0,-3 0-3 0,-1 2-3 16,0-1-5-16,-2-2-8 0,-3 0-7 0,-1-3-8 15,-2 0-7-15,0-2-4 0,-2-2-2 16,-2-2-1-16,-2-3-1 0,-3-3-6 0,4-2-12 15,-4-2-15-15,1-2-14 0,-1-3 3 0,3 1 20 16,1-4 24-16,2 0 28 0,3-3-4 0,2-1-15 16,5-2-16-16,3 0-5 0,2 0 13 0,2 1 18 15,1-1 17-15,4 3 21 0,-1 2 17 16,-1 0 18-16,1 2 7 0,2 1-4 0,2 1-9 16,1-2-7-16,1 2 9 0,6-3 14 0,5-2 13 15,1 0 8-15,5-4-4 0,8-2-13 0,3-3-16 16,8-3-16-16,1-3-11 0,6-2-8 15,-2-1-2-15,2-3-2 0,-3 2-1 0,-1-1-1 16,-5 3 2-16,0 0 1 0,-6 3 3 0,-5 3 3 16,-3 1 2-16,-3 3 10 0,-1 2 9 0,-5 3 11 15,-3 5 7-15,-5 4 2 0,-2 6-8 0,-6 6-8 16,-7 9-11-16,-4 3-9 0,-6 4-5 16,-7 4-2-16,-4 2 0 0,-7-2 3 0,0-1 3 15,-6-4 10-15,0-4 16 0,4-3 18 0,1-5 6 16,6-5-6-16,9-3-20 0,2-4-21 15,3-4-14-15,6-6-11 0,6-2-6 0,0-5-12 16,3-3-19-16,2-5-17 0,0-9-21 0,2-8-26 16,3-9-34-16,0-8-73 0,5-6-160 15,1-7-297-15,5-11-803 0</inkml:trace>
  <inkml:trace contextRef="#ctx0" brushRef="#br0" timeOffset="55089.89">12754 10900 1213 0,'2'-1'588'0,"3"1"-133"16,-3-1-143-16,-2 3-80 0,0 3-40 0,-3 3-36 15,-3 5-29-15,-4 8-39 0,-4 10-34 0,-7 5-26 16,-6 8-16-16,-5 3-9 0,-5 3-1 0,1 4-1 16,-7-1 0-16,1-1 0 0,3-2-4 0,0-2-7 15,3-2-8-15,3-6-16 0,4-5-18 0,5-7-29 16,5-5-48-16,2-6-88 0,9-5-212 16,7-4-592-16,7-6-449 0</inkml:trace>
  <inkml:trace contextRef="#ctx0" brushRef="#br0" timeOffset="55594.46">13678 10539 1814 0,'10'4'197'0,"3"1"-22"15,8 3-47-15,1 0-26 0,1 0-27 16,4 3-27-16,0-5-21 0,1 1-10 0,-2-1-8 16,2-4-3-16,0 1-4 0,-3-2-2 0,3-2-6 15,0-1-10-15,0-1-18 0,-3-2-29 0,1 0-38 16,-1-1-58-16,-3-2-76 0,-2 0-102 0,-2 1-131 16,-2 0-143-16,-4-1 42 0</inkml:trace>
  <inkml:trace contextRef="#ctx0" brushRef="#br0" timeOffset="55793.92">14000 10567 2370 0,'-1'21'69'0,"-1"16"-14"0,4 14-38 16,3 5-7-16,4 3-12 0,2 1-8 16,-1 1-5-16,-2 2-11 0,-3 3 0 0,0 0 3 15,-4 2 3-15,-2-3 13 0,0-2 3 0,-3-3-1 16,1-5 1-16,3-4-2 0,0-6-6 0,0-8-12 15,0-8-17-15,2-6-15 0,-1-11-23 16,3-6-22-16,-2-6-43 0,0-6-69 0,3-4-109 16,-1-9-211-16,2-5-314 0</inkml:trace>
  <inkml:trace contextRef="#ctx0" brushRef="#br0" timeOffset="55966.46">14182 10976 2284 0,'1'6'285'0,"3"2"-101"15,1 9-42-15,3 2-30 0,2 4-34 0,3 1-32 16,2-1-17-16,1 0-10 0,1-1-9 0,-2-2-5 16,0-1 1-16,0-5-3 0,0 0 0 15,-4-5-4-15,5 1-5 0,-3-3-16 0,-1-1-25 16,3-2-37-16,-3-2-54 0,2-6-96 0,2-1-273 16,-1-2-1014-16</inkml:trace>
  <inkml:trace contextRef="#ctx0" brushRef="#br0" timeOffset="56503.46">15240 10399 1664 0,'-1'1'273'0,"1"-1"-57"0,0 0-87 16,1 1-38-16,-1-1-18 0,1 1-9 0,-1 1 0 16,0 2 3-16,0 2-2 0,-2 1-12 0,-2 1-17 15,-1 5-18-15,-4 3-15 0,-4 1-13 16,-4 4-16-16,-3 1-20 0,-4 1-23 0,-4 3-26 16,-3 0-19-16,-3 0-20 0,2 1-28 0,2-3-33 15,-1-2-65-15,2-4-75 0,5-5-90 16,-2-5-87-16,3-2 80 0,6-5 432 0</inkml:trace>
  <inkml:trace contextRef="#ctx0" brushRef="#br0" timeOffset="57169.18">14982 10649 1047 0,'11'12'706'0,"4"7"-401"0,2 9-92 16,0 4-94-16,-6 4-49 0,-1 0-39 15,-1 5-20-15,-4 3-5 0,-5 1-5 0,-5 2-3 16,0-1 1-16,-3-2 0 0,1-6 1 0,2-6 5 15,0-8 1-15,5-8 0 0,-1-5-3 0,2-4-7 16,0-5-10-16,3-1-9 0,0-3-9 0,1-5-17 16,2-6-30-16,7-8-49 0,2-5-69 0,3-5-83 15,2-6-62-15,-2-2-62 0,2-4-6 16,-3 1 91-16,1 0 114 0,0 5 170 0,1 6 190 16,0 7 139-16,1 7 101 0,-4 5 27 0,2 10-60 15,-2 4-94-15,-6 8-98 0,-1 1-66 16,2 6-40-16,-6 5-29 0,-1 3-18 0,-1 4-14 15,-3 1-10-15,-2 0-6 0,-2 0 0 0,-1-1 6 16,-3-3 7-16,0-2 8 0,-1-3 10 0,2-6 11 16,-1-3 9-16,5-7 6 0,-1 0 3 15,3-5-10-15,2-5-17 0,0 0-16 0,4-7-16 16,3-5-4-16,5-9-3 0,2-6-7 0,6-7-17 16,1-6-23-16,2-3-21 0,1 0 7 0,4-2 22 15,0 2 32-15,-3 1 33 0,0 4 18 16,1 3 17-16,-5 4 20 0,1 6 11 0,-3 4 14 15,-2 6 2-15,-5 4-5 0,-1 5-11 0,-5 3-17 16,-3 5-13-16,-4 3-8 0,-2 1 0 0,0 1 4 16,-3 4 2-16,-2 2-2 0,-3 5-4 15,-4 6-7-15,-1 1-8 0,-5 3-1 0,0 1 4 16,3-1 4-16,0 2 1 0,5-4-5 0,0 1-8 16,5 0-8-16,5-1-6 0,4-1-3 15,4-1-3-15,6-1-2 0,3 1-2 0,4-2-1 0,3-2 0 16,6 0 0-16,3-1 1 0,3-1 1 15,-1-1 3-15,2 2-1 0,-4-1 3 0,-1-2 0 16,-3 3 2-16,-3-1-1 0,-4 3 0 0,-3-1 0 16,-6 2-2-16,-6 3 2 0,-3-1 3 0,-9 0 4 15,-5 1 3-15,-5 2 4 0,-5 1 1 16,-5 0 4-16,-3 1 2 0,-4-1 3 0,-5-1-1 16,1-4 3-16,1-1 2 0,1-7 0 0,6-4 1 15,4-5-4-15,7-4-10 0,4-7-14 16,4-5-21-16,3-6-22 0,4-6-25 0,4-7-20 15,8-6-9-15,2-1-3 0,10 2-5 0,5 1-22 16,2 3-48-16,7 2-79 0,3 2-122 0,1 3-183 16,-3 2-401-16</inkml:trace>
  <inkml:trace contextRef="#ctx0" brushRef="#br0" timeOffset="57679.33">16740 10486 2552 0,'8'3'48'15,"2"2"-29"-15,11 4-17 0,4 3-5 0,6 0-6 16,3 0-12-16,-1-2-11 0,-3-1-8 0,1 0-6 15,-2-4 5-15,-3 2 4 0,0-3 2 16,-2 0-6-16,-3-3-15 0,2 0-39 0,-3-2-64 16,-3 1-123-16,-2 0-176 0,-5 0-173 0,-4 0-3 15</inkml:trace>
  <inkml:trace contextRef="#ctx0" brushRef="#br0" timeOffset="57906.71">16487 10715 2529 0,'0'2'80'0,"2"6"-32"15,2 5-39-15,3 7-3 0,3 8-3 0,5 4-6 16,-5 2-3-16,2 1-1 0,-1 3-2 16,-2-1 1-16,0 2 0 0,-6 3-1 0,0 2-5 15,-3-1-10-15,-1 1-17 0,-1-3-16 0,1-3-11 16,2-9-4-16,2-6-1 0,1-3-14 0,1-5-32 15,1-5-60-15,1-2-80 0,-3-2-81 16,3-3-93-16,-4-5-110 0,5-3 228 0</inkml:trace>
  <inkml:trace contextRef="#ctx0" brushRef="#br0" timeOffset="58215.41">16753 10992 1380 0,'8'-7'457'0,"4"-4"-168"0,2 1-157 0,1 1-69 16,5 6-34-16,3 1-9 0,3-1 2 0,5 2 4 15,-1 0 1-15,2 1 0 0,3 0 0 16,-1 1-2-16,2 0-5 0,-1 3-3 0,4 0-6 16,-2 3-8-16,1 0-7 0,1 0-7 0,0 0-7 15,-5 0-2-15,2 1-1 0,-5 1 5 0,-4 1 6 16,-1 0 6-16,-6 2 5 0,0 0 6 16,-2 3 5-16,-5 1 4 0,2 0 4 0,-7 3 2 15,0 0 1-15,-1 0 2 0,-4 0 0 0,-3-1 0 16,-4 1-2-16,-4-1-2 0,-2 2-1 0,-7-4-3 15,1 2-3-15,-9-1-3 0,1 0-5 0,-6-1-4 16,-3 1-1-16,-2 0 3 0,2-2 6 16,1 0 3-16,3 0-1 0,4-2-5 0,2 0-9 15,5-3-10-15,-4-2-13 0,8-2-18 0,-1-3-25 16,2-3-37-16,3-3-78 0,3-6-168 16,2-6-279-16,3-8-758 0</inkml:trace>
  <inkml:trace contextRef="#ctx0" brushRef="#br0" timeOffset="58639.78">17155 10799 2552 0,'-10'2'181'16,"-5"4"-93"-16,-3 5-51 0,-1 7-26 0,4 4-9 16,-1 4-4-16,-1 4-2 0,-1 0 3 15,-2-1 0-15,0-2 3 0,0-2 2 0,5-4 2 16,4-3 1-16,2-3 2 0,7-5-5 15,3-2-5-15,1 0-5 0,6-2-7 0,2-3-4 0,1-2 0 16,8-4-9-16,1-5-2 0,6-4-7 16,1-6-9-16,4 1-5 0,1-6-8 0,4 0-7 15,-4-3 4-15,-1 3 15 0,0 1 16 0,-1 2 18 16,-7 0 10-16,2 0 5 0,-5 4 4 0,-4-2 6 16,0 2 8-16,-6 4 7 0,-1 2 9 15,-4 3 13-15,2 2 9 0,-6 1 7 0,-1-2-2 16,-1 4-15-16,-4-2-17 0,0 3-23 0,-2 1-13 15,2 1-4-15,-4 3 3 0,-2 5 9 16,-2 2 8-16,-2 6 6 0,3 2 6 0,-7 7 3 16,2 1-3-16,-2 4-5 0,2 0-8 0,-3 4-6 15,-1-3 0-15,2 0 6 0,-1-3 5 0,3-4 1 16,5 0-4-16,3-4-14 0,6-6-16 16,2 1-18-16,2-5-23 0,3-4-27 0,4-3-29 15,2-4-53-15,7-5-87 0,-2-5-118 0,9-6-113 16,1-2-85-16,0-4 1 0,3-1 235 0,1 3 333 15,-1-1 0-15</inkml:trace>
  <inkml:trace contextRef="#ctx0" brushRef="#br0" timeOffset="58741.03">17420 11025 1 0,'22'-8'442'0,"-3"2"111"16,-7 6-105-16,-5 4-77 0,-4 1-67 15,2 2-55-15,-4 0-54 0,-1 0-55 0,-4 1-53 16,2 1-39-16,0-1-27 0,1-1-18 0,3 1-12 16,4-3-13-16,-2-3-26 0,5-2-46 15,1-2-105-15,1-4-256 0,8-5-515 0,2-3-94 16</inkml:trace>
  <inkml:trace contextRef="#ctx0" brushRef="#br0" timeOffset="59391.82">18143 10097 2435 0,'0'-4'114'15,"0"0"-97"-15,0 0-16 0,4 4-7 0,-3 0-5 16,0 1-2-16,-1 0-2 0,-1 1 0 0,-4-1 2 16,2 2 6-16,-4 2 7 0,1 5 1 0,-10 3 0 15,4 4 0-15,-5 5 0 0,0 4 2 0,-2 3-1 16,-1 5-2-16,0-1 0 0,0 4 2 15,2-2 1-15,0 0 6 0,6 0 1 0,2-4 3 16,6-3 6-16,4-3 3 0,3-7 8 0,5-1 10 16,4 0 11-16,5-5 12 0,1 1 13 15,8-4 2-15,6-1-8 0,8-3-14 0,7-2-20 16,-1-3-18-16,5-2-12 0,2-2-8 0,-5-3-3 16,3 0-2-16,-4-3-3 0,-6-3-4 15,-8 1-7-15,3-3-7 0,-6 1-12 0,-4 3-13 16,-1-1-23-16,-6 2-36 0,-4 2-57 0,-4-1-106 15,-1 4-171-15,-7 2-295 0,-5 2-357 0</inkml:trace>
  <inkml:trace contextRef="#ctx0" brushRef="#br0" timeOffset="59632.17">18284 10675 2357 0,'5'1'441'0,"0"0"-411"0,5 5-24 0,0 5-5 16,5 6-3-16,0 2 1 0,-5 2 1 0,0 0 5 16,-8 5 9-16,-3 5 11 0,-5 7 9 0,-3 7 2 15,-6 7-5-15,0 6-9 0,0 8-11 16,0 4-7-16,2 4-6 0,-1 2-6 0,3 1-8 16,0-4-10-16,0-5-7 0,3-3-6 0,0-8-4 15,4-5-1-15,-4-7 3 0,8-9-3 16,2-7-14-16,5-6-52 0,0-5-128 0,-1-4-353 15,4-5-909-15</inkml:trace>
  <inkml:trace contextRef="#ctx0" brushRef="#br0" timeOffset="60273.53">19238 10347 1444 0,'2'-15'535'0,"3"-2"-505"0,-1-1-4 0,6 7 0 16,0 4-1-16,-1 0 19 0,3 2 15 0,2 0 22 15,-2 4 13-15,-1 1-1 0,-1 1-6 16,2 4-10-16,-1 0-16 0,0 1-17 0,1 2-18 16,4 3-14-16,-3-1-8 0,1 4-6 0,1-1-3 15,-4 2-6-15,-1-2-8 0,1 1-10 0,-2-1-18 16,-7-1-24-16,1 1-36 0,-7 0-40 0,1 4-70 15,-9 2-132-15,-2 1-200 0,-1 0-346 16,-8 3 576-16</inkml:trace>
  <inkml:trace contextRef="#ctx0" brushRef="#br0" timeOffset="60463.03">18984 10774 1853 0,'7'2'180'0,"2"2"-63"0,6 1-16 16,5 1-9-16,11-1-23 0,6-3-28 0,3-2-17 15,2-1-12-15,0-3-8 0,-2-2-4 16,-2 1-3-16,-3-2-2 0,1 1-7 0,-6-2-9 16,-4 1-17-16,0 3-23 0,-4-1-31 0,-5 0-39 15,-4 3-43-15,-2 1-62 0,-4 1-61 16,-3-1-33-16,-3 1-43 0,-5 0-60 0,-3 0 147 16,-2-1 286-16</inkml:trace>
  <inkml:trace contextRef="#ctx0" brushRef="#br0" timeOffset="60819.07">19321 10602 919 0,'4'5'849'16,"-1"4"-530"-16,-1 7-81 0,4 7-63 0,-3 4-57 15,-3 2-46-15,0 7-37 0,-3 0-25 0,-5 4-10 16,-4 1-5-16,-6-1-1 0,-2 1 2 0,-5 0 0 16,0-1 3-16,-5 0 1 0,0 0 0 15,-1-3-1-15,0 1-2 0,1-4-6 0,2-5-6 16,7-8-8-16,5-6-14 0,4-9-21 0,4-5-37 15,3-5-58-15,6-3-80 0,5-6-91 0,2-6-70 16,5-8-48-16,0-4-37 0,5-4 31 16,3-3 448-16,4-1 0 0,0 2 0 0,4 4 0 15,-1 7 0-15,-2 9 105 0,1 7 606 0,-5 9-143 16,4 6-119-16,-3 7-105 0,0 4-77 16,-3 4-58-16,1 3-49 0,-1 4-45 0,-1 3-37 15,-2 1-26-15,-3 2-17 0,3 0-11 0,-4-2-6 16,5-2-7-16,-5-4-2 0,5-3-1 15,-2-4 0-15,1-4 0 0,4-5-1 0,-2-3-2 16,3-6-4-16,3-4-3 0,0-3-8 0,0-6-12 16,2-3-20-16,2-5-27 0,0-5-32 0,0-6-44 15,1-1-69-15,0-6-160 0,-2-1-283 0,0-5-818 16</inkml:trace>
  <inkml:trace contextRef="#ctx0" brushRef="#br0" timeOffset="61005.57">20008 10146 2913 0,'2'-4'38'0,"4"-2"-18"16,0 1-25-16,9 4-15 0,-2 3-13 0,5 1-28 16,-3-1-22-16,-1-1-13 0,-6 0-13 15,-3-1 2-15,-2 0-15 0,2 0-33 0,-4 0-62 16,-1-1-106-16,-1 2-116 0,-4 0-132 0,0 3-58 15</inkml:trace>
  <inkml:trace contextRef="#ctx0" brushRef="#br0" timeOffset="61756.08">19806 10407 1451 0,'0'3'877'0,"1"2"-724"0,-1 6-50 0,6 4-15 15,-2 5-25-15,-2 0-34 0,0 2-29 16,0 0-15-16,-4 0-13 0,-1-1-12 0,0-1-8 15,-5 1-7-15,0-1-3 0,1-1-1 0,-3-3 5 16,-4-1 5-16,4-4 7 0,1-4 3 16,2-2-2-16,1-4-10 0,4-1-23 0,2-3-35 15,2-5-53-15,4-2-40 0,1-7-4 0,10-5 37 16,4-2 70-16,9-1 96 0,3 2 108 16,6 1 80-16,5 6 48 0,-1 0 3 0,-3 4-43 15,1 1-48-15,-3 3-37 0,-1-2-31 0,0 5-22 16,-3 1-20-16,-4 2-17 0,-1 2-14 0,-5 2-13 15,-4 0-8-15,0 2-7 0,-3 1-3 0,-4-1-3 16,-2 0-2-16,-2-1-4 0,-3 0-10 16,-4 0-11-16,-2 1-4 0,-2-1-4 0,-4 4-2 15,-3 1-6-15,-5 1-20 0,-4 2-40 0,-5 1-51 16,-3 2-34-16,0-2-14 0,-5 0 24 0,-4 0 63 16,3 0 70-16,-1 1 101 0,2 0 127 15,3-1 94-15,6 0 43 0,6-1-21 0,5-1-75 16,8-2-64-16,2 1-29 0,1-1-10 0,2 0-9 15,-2 2-8-15,8 1-13 0,-4-1-14 0,4-1-13 16,0-1-17-16,0 1-21 0,0-1-22 0,2-1-21 16,0-1-21-16,0-1-16 0,-1-2-7 0,-2 0-2 15,-1-1 8-15,0 2 6 0,-5-2 4 16,0 3 0-16,-2 1 1 0,-2 1 13 0,-6 3 20 16,-1 1 28-16,-3 3 26 0,-7 0 18 0,-3 3 22 15,-3 0 32-15,-2-1 38 0,3 2 30 16,-2 0 19-16,4-4-7 0,2-1-32 0,7-2-43 15,8-2-46-15,1-2-34 0,10-1-19 0,0 1-6 16,5-3 2-16,6-1 3 0,-2-5 2 16,5-2 0-16,3-7-2 0,6 0 0 0,1-6-3 15,4 3 2-15,-1 0 2 0,4 1 3 0,-6 4 3 16,-5 2 0-16,4 0 0 0,-7 3 0 0,-2 4 0 16,-2 0 2-16,-4 4 5 0,1 3 1 15,-4 0 6-15,-2 2 3 0,-4 4 5 0,1 0 6 16,-2 1 5-16,0 1 3 0,-1-2 4 0,-2 1-1 15,-1-3-2-15,1 3-6 0,-1-2-7 0,0 2-8 16,0 0-4-16,0 0-5 0,0 2 0 0,-1 0 0 16,0 0-1-16,-1 1 1 0,-2 0 2 15,2-1-1-15,-3 2-1 0,-2 1 1 0,-2 1-1 16,-4-2-1-16,-3 3-1 0,0-1-1 0,-7 0 0 16,1 0-1-16,-3-4-2 0,-1-2-3 0,2-1-5 15,4-5-4-15,1-4-9 0,7-5-29 0,2-4-90 16,4-5-217-16,7-7-422 0,5-6-755 15</inkml:trace>
  <inkml:trace contextRef="#ctx0" brushRef="#br0" timeOffset="61913.66">20345 10821 2705 0,'-10'12'120'15,"-9"8"-46"-15,-2 9-18 0,-3 6-29 0,-4-1-24 16,-4 4-13-16,-6-1-3 0,-2 1 4 0,4-4 3 15,1 0 4-15,11-7-2 0,5-1-24 0,9-6-52 16,5-2-96-16,5-2-187 0,4-5-417 0,3-3-733 16</inkml:trace>
  <inkml:trace contextRef="#ctx0" brushRef="#br0" timeOffset="62683.86">20910 10460 2373 0,'0'-7'205'16,"0"1"-163"-16,2 1-28 0,4 6-18 0,2 5-4 15,3 3 3-15,3 2 3 0,0 3 1 0,-4 3 3 16,1 5 10-16,-1 3 6 0,-2 6 8 15,-4 2 6-15,1 5 3 0,-5 0 0 0,0 5-3 16,-5 1-6-16,0 1-7 0,-4 5-7 0,-1 2-7 16,-3 0-4-16,-2 1-3 0,1-1-3 15,0-4-3-15,0-1-8 0,3-5-8 0,-1-1-8 16,1-4-5-16,1-5 1 0,1-6 7 0,0-4 7 16,0-6 3-16,2-7 0 0,0-3-2 0,-1-6-6 15,1-2-12-15,2-5-17 0,-2-5-27 16,-1-6-26-16,0-4-19 0,2-5-19 0,-1-7-17 15,2-1-9-15,-2-7 2 0,1-2 33 0,2-3 50 16,-2 1 52-16,3-1 58 0,3 2 70 0,0 4 80 16,7 3 55-16,-1 6 29 0,5 7-28 0,2 8-52 15,4 5-47-15,0 4-35 0,7 4-23 0,3 3-14 16,4 3-4-16,6 4-3 0,2 0-10 16,2 5-11-16,1 1-12 0,-2 3-10 0,1 1-2 15,-5 0-2-15,-4 1 0 0,-2 1 5 0,-2-3 2 16,-6 3 3-16,-4-1 1 0,0 1-1 15,-7 0-2-15,-1 0-7 0,-3 2-6 0,-2-2-9 16,-5 2-16-16,-2 1-22 0,-7 0-27 0,-2 2-38 16,-5 1-47-16,-7 0-77 0,-1 1-156 0,-7-2-311 15,-5-1-561-15</inkml:trace>
  <inkml:trace contextRef="#ctx0" brushRef="#br0" timeOffset="63501.01">22491 10708 2594 0,'0'-4'71'0,"0"0"-58"0,0-2-35 16,0 6-17-16,0 0-11 0,-3 0-14 16,0 0-1-16,-4 3 15 0,-1 2 15 0,-7 2 22 15,-4 5 17-15,-3 3 8 0,-3 2 7 0,-1 1 7 16,-2 2 3-16,-3 1 0 0,0 0-4 16,-4 4-6-16,-2 0-2 0,-1 0-2 0,0 3-4 15,2-2-2-15,1 1-5 0,4-2-6 0,-2-3-3 16,8-3-2-16,2-3-1 0,3-2 5 15,4-6-1-15,1-3-1 0,4-3-4 0,3-4-9 16,3-2-16-16,3-3-14 0,0-6-15 0,4-2-9 16,0-5-10-16,5-8-17 0,2-4-12 0,4-4-36 15,0-3-35-15,0-1-33 0,4-6-62 0,-2 0-60 16,4-1-64-16,-2-1-11 0,1 0 395 0,-2 2 17 16,1 6 0-16,-1 11 0 0,1 7 0 15,-6 4 309-15,1 8 156 0,0 2-24 0,-2 5-69 16,0 3-79-16,0 5-60 0,3 4-35 0,1 3-20 15,0 6-25-15,0 6-29 0,-1 2-26 0,1 6-16 16,-2 3-12-16,0 1-9 0,-3 3-8 16,0-2-8-16,1-1-4 0,-5 2-5 0,2-1-3 15,-3 1-6-15,1-1-8 0,-2-2-5 0,-2 2-10 16,3-2-2-16,-1 1-8 0,0-3-7 0,-3-1-3 16,2-3-11-16,3-9-10 0,-2 0-15 15,2-5-20-15,0-5-30 0,1-1-38 0,-1-3-58 16,0-3-130-16,1-2-317 0,5-4-871 0</inkml:trace>
  <inkml:trace contextRef="#ctx0" brushRef="#br0" timeOffset="63674.9">22674 11134 2942 0,'0'6'31'0,"0"3"-54"0,0 3-2 15,0 6-13-15,0 0-25 0,-4-1-37 0,-2-1-28 16,-2-2-20-16,0-3-50 0,-2-2-107 0,2-1-206 16,1-2-281-16,1-2 151 0</inkml:trace>
  <inkml:trace contextRef="#ctx0" brushRef="#br0" timeOffset="64692.25">23572 11458 2364 0,'1'-2'32'0,"-1"0"-55"0,1-1-15 16,3 1-1-16,4-1 15 0,-4-2 14 16,3 0 10-16,-5-3 12 0,2-2 7 0,-2-1 4 15,1 0 4-15,-2-1 6 0,1 1 3 0,1-1 4 16,1 0-2-16,-2-2-7 0,6 2-3 0,-5-4-8 16,4 1-5-16,-2-2-4 0,1 0-4 0,0-2-2 15,1 0-5-15,1-1-2 0,1-5-2 16,-1 1-2-16,1-5 0 0,0 0-2 0,2-4 5 15,-1-2-1-15,0-3 1 0,2 0 2 0,1-3-3 16,-1 3-1-16,3 0-2 0,-1 2 1 0,2 0 0 16,-2 4 1-16,5 1 2 0,-3-1 0 15,4 3 2-15,-4 1 0 0,3 3-1 0,-2 2-2 16,-2 4-1-16,4 2-2 0,-6 4 1 0,5 2 2 16,-5 3 5-16,3 2 4 0,-4 1 3 15,-2 0 0-15,0 4 2 0,-3 0-1 0,-1 1 3 16,2 2 4-16,2 1 3 0,-1 0 5 0,-2 3 7 15,3 0 3-15,-1 1-4 0,-1 3-4 0,-1 0-9 16,2 1-6-16,-4 0-2 0,1 3-4 16,-4 1-2-16,1 2-1 0,-2 3-2 0,-4 0-1 15,1 0 2-15,-3 0-2 0,-1 1 2 0,-4-2 1 16,1 1 0-16,-2 0 0 0,-4-4 1 0,1 3 1 16,-3-2 2-16,2-1 1 0,-4-1 3 0,6-1 1 15,-1-3-3-15,5-2-3 0,4-4-6 16,4 0-6-16,2-1-5 0,4 2-3 0,0-1-2 15,4-2 1-15,2 0 2 0,5-2 0 0,1 0 3 16,3 0 2-16,4-1 1 0,1 1 4 0,-2 2 0 16,3-1-1-16,-7 0-2 0,0 4 0 15,-5-2 0-15,2 0 2 0,-3 0 2 0,-3 1 2 16,-6 1 3-16,0-1 5 0,-4-1 8 0,-1 2 9 16,-4 1 7-16,-5 0 5 0,-1 1 1 0,-7 2 1 15,-1 0 1-15,-4 2-1 0,-3-1-3 16,-2-1-9-16,-1 3-3 0,0-3-8 0,3 2-5 15,2-1-2-15,5 1-7 0,5-2-3 0,1 0-5 16,6-2-8-16,0-1-12 0,5 0-16 16,1-2-18-16,3-3-9 0,0 0-8 0,5-1-22 15,1 1-56-15,4-2-149 0,-1 0-367 0,0-2-813 16</inkml:trace>
  <inkml:trace contextRef="#ctx0" brushRef="#br0" timeOffset="73753.25">6960 12416 631 0,'-3'-2'226'0,"-2"-2"-231"0,2 0-12 16,2 3 3-16,0 1 14 0,-1-1 35 0,0 0 43 16,-1-2 59-16,0 2 36 0,-2-1 22 0,1 1 2 15,0-1-32-15,0 1-27 0,4 1-37 0,-1 0-37 16,0 0-25-16,1 0-16 0,-1 1-8 16,1 1-1-16,0-1 3 0,0-1-1 0,0 1 1 15,0-1-4-15,-1 2-2 0,-2 2 1 0,2 0 4 16,-3 4 3-16,-2 2 2 0,1 4 1 15,-1 3-1-15,-2 3-2 0,-1 4-3 0,-2 3 1 16,-1 3-3-16,-1 1 0 0,0 0-4 0,-5 3-1 16,1 0-2-16,-5 1-1 0,1 0 2 15,1 2 2-15,-3-2-1 0,-2 0 1 0,1 0-1 16,-1 0-2-16,-2 2 0 0,-2 1 0 0,-1-4 2 16,-1 1 1-16,2-5 4 0,2-6 5 0,2-3-1 15,3-7-2-15,2-2-2 0,2-5-10 0,6-4-4 16,-4-3-10-16,5-5-15 0,-1-2-12 15,1-5-10-15,-1-2-5 0,0-7 2 0,3-5 1 16,0-6-2-16,0-3-15 0,0-6-24 0,6-1-31 16,-2-2-28-16,3-1-10 0,1-1 6 0,2 0 16 15,-1 0 31-15,3 5 37 0,1 4 30 0,1 3 39 16,2 9 32-16,0 5 19 0,1 4 18 16,1 4 12-16,1 2 6 0,1 3 2 0,2 1 0 15,0 1-4-15,1 3-7 0,3 3 8 0,-2 3-7 16,5 3-1-16,0 5-7 0,3 3-16 0,-2 5-4 15,3 4-2-15,3 2 1 0,0 4-1 16,2 1 0-16,-2 2 0 0,1 2-7 0,-1-2-5 16,0-1-2-16,-2-1 0 0,-1-5-2 0,-2-2-3 15,-2 1-4-15,-1-4-10 0,-3 2-3 16,1 0 0-16,-4 0-7 0,0-1-2 0,-3-1-4 16,-2-5-5-16,0-1-7 0,-2-4-13 0,-3-3-23 15,-1-2-26-15,-1-2-36 0,-2-2-52 16,-1-2-78-16,1 0-203 0,-2-1-366 0,-3 0-132 15</inkml:trace>
  <inkml:trace contextRef="#ctx0" brushRef="#br0" timeOffset="74231">5763 13620 363 0,'-3'-5'227'16,"-4"1"-66"-16,4 0 5 0,2 1-7 15,0 2-17-15,1 1 16 0,-2 0 7 0,2-1 13 16,-1 1 1-16,1 0-11 0,0 0-19 0,1 1-33 16,1-1-31-16,-1 0-29 0,0 0-21 0,-1 0-12 15,1 0-8-15,0 1 3 0,2 0 12 0,4 3 14 16,3 1 14-16,1 1 7 0,9 3-8 0,0-1-9 16,3 1-10-16,4 0-11 0,4-1-1 15,3 0 2-15,3-2 2 0,5-1 2 0,3-1-2 16,1-2-5-16,6-2-2 0,3-1-3 0,4-2-2 15,2 0-2-15,5-2-2 0,3-2-3 0,4-1-5 16,2-1-2-16,3-1-2 0,-3 1-3 16,5-3-1-16,-4 3-3 0,-3-1-2 0,-6-1-2 15,-3 2 0-15,-6 0-1 0,-2 3-5 0,-7 0-6 16,-4 3-12-16,-5 1-17 0,-5 1-28 16,-7 1-31-16,-3 0-42 0,-6 1-52 0,-6 2-112 15,-5 0-213-15,-5 4-850 0</inkml:trace>
  <inkml:trace contextRef="#ctx0" brushRef="#br0" timeOffset="75054.33">6675 14938 1 0,'-1'0'0'16,"-1"0"0"-16,-2-1 162 0,2 1 28 0,0-1 25 15,0 1 19-15,-1 0 6 0,0 0-4 0,0 0-19 16,-1 0-28-16,0 0-24 0,1 0-21 16,0-3-14-16,0 3-7 0,1-1-14 0,0 0-16 15,-1 1-12-15,2-1-14 0,-2 0-5 0,2-1-5 16,-1 1-5-16,1-2-5 0,-2 1-7 0,2-1-8 15,-2 0-7-15,1 1-6 0,-1-3-6 0,0 2-3 16,1-2-6-16,0 0-1 0,-1 1-1 0,-1-3 0 16,3 0 0-16,-2-2-1 0,-1-1 1 15,1-3 0-15,-2-2-2 0,0-2 1 0,-1-3-2 16,-4-3-1-16,3-4-3 0,-3-2-4 0,-1-2-6 16,-2-8-4-16,-1-2-9 0,3-1-2 15,-1-3-3-15,-3 3 2 0,3 1 8 0,2 2 1 16,0 0 4-16,3 2 1 0,2 0-2 0,2 4 4 15,1 1 1-15,4 3 1 0,2 4-1 0,3 0 0 16,3 2-3-16,0-1 1 0,3 2 2 16,2-1 3-16,3 2 5 0,1 4 1 0,2 0 2 15,0 3 1-15,-2 2 0 0,0 3 0 0,1 4-1 16,-2 1-2-16,-2 3 1 0,0 3 2 0,-5 2 4 16,-2 3 8-16,1 1 5 0,-5 5 6 0,-1 4 3 15,-2 4 1-15,-3 5-1 0,-2 4-3 16,-3 3-5-16,-6 1-1 0,1 2-2 0,-5-1 2 15,-1-1 4-15,3-5 2 0,1-3-1 0,3-7-8 16,2-6-18-16,5-6-22 0,5-2-11 16,0-2-1-16,9-2 7 0,2 0 12 0,3-2 9 15,2 0 4-15,3-3 6 0,2 0 6 0,3 0 1 16,-2 1 0-16,3 0-2 0,0 1-1 0,-1 0-2 16,-2 2 0-16,-3 0-2 0,-2 1 3 0,-2 0 1 15,-6 0 1-15,-3 1 5 0,-5 0 9 16,-1 1 18-16,-2 1 7 0,-3 1 2 0,-4 3-8 15,-2 5-16-15,-5 1-11 0,-2 3-9 0,-5 1-9 16,-1-2-14-16,-2 1-21 0,-2-1-23 16,1-5-45-16,-1-1-83 0,3-5-199 0,1-5-445 15,0-5-333-15</inkml:trace>
  <inkml:trace contextRef="#ctx0" brushRef="#br0" timeOffset="76348.83">3607 14051 1 0,'0'0'0'0,"-1"-3"0"0,1 0 124 0,1 1 58 15,2-1 63-15,1 0 37 0,-1-1 0 16,0 2-29-16,2-3-47 0,-2 2-44 0,4-1-39 16,-3 1-29-16,6 0-18 0,0-2-11 0,2-2-10 15,4 2-10-15,0-2-12 0,6-3-12 0,2 1-8 16,4-2-6-16,-1-2-3 0,7-2-2 15,0 0-1-15,2-2 0 0,-1-2-1 0,-2 0 0 16,3 1-1-16,-4-3-1 0,-1 0 1 0,-1 0 1 16,0 0 0-16,0 1 1 0,1-1 0 15,-4-2-2-15,3 1-2 0,-4-3-3 0,0-1-5 16,-2 2-7-16,-6 1-8 0,-1 4-8 0,-4-1-4 16,-3 2-3-16,-6-2-8 0,-2 1-9 0,-4-1-21 15,-3 0-21-15,-5-4 2 0,-4 2 21 0,-1 1 25 16,-1 1 37-16,-1 2 11 0,-2 4-4 0,-5 1 0 15,1 4-5-15,-1 0 0 0,-2 4 1 16,-3 3 6-16,3 0-1 0,-2 5 3 0,-2 0 5 16,0 5 4-16,0 1 7 0,0 2 12 0,-1 3 13 15,0 3 19-15,1 2 21 0,-1-1 13 16,6 0 7-16,3 2-8 0,4-3-19 0,2-1-23 16,6 2-21-16,0-2-16 0,1-1-8 0,7 4-5 15,0-1 3-15,4 0 3 0,5-1 0 0,-3 3 4 16,5 0-1-16,-1-1-1 0,2-2 0 15,0-2 2-15,3-1 3 0,3-3 3 0,-1 0 1 16,3-2 6-16,2-2 2 0,2 1 4 0,0-3 3 16,6 1 1-16,0-1 6 0,-2 0 4 0,5-1 7 15,6 2 1-15,1 0 3 0,4 2-2 16,3-1-6-16,5 1-7 0,5 1-11 0,1-2-8 16,3-4-4-16,3 0-2 0,0-3 0 0,1-3 1 15,3 0-3-15,-3-2-2 0,-3-2-5 0,0 2 0 16,-5 0-1-16,2-1-1 0,-5-1 0 15,-2 2 0-15,1 0-1 0,-7-1-2 0,4 2-3 16,-6-2-7-16,0 1-5 0,-2 0-7 0,-2 2-9 16,-5 0-6-16,0-2-6 0,-5 3-2 0,-4 0-4 15,-2-1-8-15,-8 1-4 0,-2 0-5 0,-3 1-3 16,-3-1-5-16,-4 2-4 0,-2 0-22 16,-2-1-71-16,-4 0-111 0,-5-2-184 0,-1-4-455 15</inkml:trace>
  <inkml:trace contextRef="#ctx0" brushRef="#br0" timeOffset="76557.28">4879 13100 2781 0,'-3'-1'-27'16,"-4"1"-60"-16,4-1-72 0,3 2-61 0,1 2-12 16,6 0-49-16,-3 3-64 0,-2 1-125 0,2 0-489 15</inkml:trace>
  <inkml:trace contextRef="#ctx0" brushRef="#br0" timeOffset="77891.67">4896 11514 1292 0,'-7'-3'-6'15,"4"1"-30"-15,-4 0-48 0,6 2-45 0,1 0-1 16,0-2 32-16,0 2 49 0,1 0 66 0,-1 0 48 16,0 0 36-16,1 0 14 0,-1 2-9 0,2-2-17 15,2 1-8-15,-2 0 3 0,5 2 8 0,1 2 1 16,4 0-17-16,-1 3-17 0,4-1-18 0,3 1-8 15,6 1-2-15,2-1-2 0,3 0 0 16,3 1-4-16,0-3-7 0,6-1 2 0,2-2-1 16,1 0 2-16,3-2 2 0,5-4-5 0,0 0-2 15,4-2-4-15,0 1 0 0,4-3 5 16,-2 1 9-16,4-1 1 0,-1 2 0 0,2 2-3 16,1 0-7-16,-1 2-4 0,1-1-3 0,-2 4-4 15,1 0-3-15,-3 1-2 0,0 2-1 0,0-2 0 16,-5 3-2-16,-1-2 1 0,-2 1 1 15,-3-1 0-15,0-2 1 0,2-1-1 0,-2-1 0 16,0 0-1-16,-1-1-2 0,0 0-1 0,-2-2 0 16,0 2-2-16,-4 0-3 0,-1-2-3 15,-3 0-4-15,0 0-6 0,1-1-8 0,-4 2-15 16,1 0-7-16,-5-1 2 0,1 2 8 0,-5 1 17 16,-1 1 16-16,1 2 5 0,-3-1 3 0,1 2 1 15,-2-1-3-15,1 0-2 0,-3 3-10 0,2-2-9 16,0 0-10-16,-4 0-1 0,1 1 4 15,0-2 9-15,0 1 10 0,-3-3 8 0,2-2 3 16,-1 1 1-16,0-2-2 0,0 2-2 0,0 0-9 16,0 0-17-16,1 2-22 0,-2-2-24 0,0 2-30 15,0 0-19-15,0 2-9 0,0-1 10 0,-3 1 27 16,2 1 35-16,-3 0 30 0,-2-1 19 16,4 0 12-16,-3-2 2 0,0 0 0 0,-1 1-3 15,0-2-3-15,1 0-5 0,-1 0-18 0,-2-1-32 16,1 2-41-16,-2-2-48 0,0 2-43 15,-1-2-46-15,1 1 160 0,-1-1 78 0</inkml:trace>
  <inkml:trace contextRef="#ctx0" brushRef="#br0" timeOffset="79386.77">8492 13501 462 0,'1'-1'270'0,"-1"-1"-163"0,0 1-44 0,0 0 12 15,2 1 31-15,-1-1 48 0,0 0 31 16,0 0 14-16,-1 1-10 0,1-2-23 0,1 2-32 16,-2 0-30-16,5 0-29 0,-4-1-18 0,-1 0-9 15,2 0-6-15,2-1-3 0,-3 0-3 0,2 2-1 16,-1-1-2-16,1-1-1 0,1 1-2 16,-2 1-5-16,3-1-5 0,0-1-2 0,1 2-1 15,0 2-1-15,3-1 3 0,1 0 0 0,0 1 3 16,1-1 0-16,4 1-2 0,-2 0-3 15,-1 0-3-15,3-1-2 0,1 2 2 0,2-2 3 16,2 0 4-16,-1 0 1 0,3-1-4 0,-1-1-4 16,4 0-3-16,0-1-5 0,-3-1-1 0,5 1-2 15,-5 0-2-15,0-3 1 0,0 3-2 0,2-2 0 16,-1 1-2-16,-3-1-2 0,-2 1-1 16,1-1-5-16,-4 0-4 0,-5 1-9 0,6 1-10 15,-6 0-16-15,-3 0-21 0,1 1-21 0,-3 0-29 16,-1 0-45-16,-4 2-85 0,-3 0-156 0,0 3-228 15,0 4-505-15</inkml:trace>
  <inkml:trace contextRef="#ctx0" brushRef="#br0" timeOffset="79743.82">8608 13775 1 0,'-4'1'0'0,"0"-1"58"0,-1 0 127 15,2 1 44-15,1-1 56 0,2 1 27 0,0 0-9 16,2 0-25-16,-1-1-52 0,1 2-57 0,2-2-44 16,-4 0-25-16,2 1-4 0,2 0 0 15,-1 1 6-15,3 0-6 0,0 0-15 0,2 3-8 16,4-2-11-16,-2 1-9 0,4-1-9 0,1 0-10 15,1 0-2-15,-1-2-2 0,5 2 0 0,-3-1 0 16,5-1-3-16,-3-1-3 0,2-1-3 16,0-1-5-16,1 1-4 0,-2-2-4 0,3 1-4 15,0-2-1-15,2 2-4 0,-3-1-2 0,3-1-6 16,0 2-10-16,1-4-13 0,-1 3-18 0,-3 0-24 16,2-2-28-16,-1 0-26 0,-1-1-34 15,-3 1-46-15,1 0-118 0,-3 0-220 0,3 1-348 16,-4-2 204-16</inkml:trace>
  <inkml:trace contextRef="#ctx0" brushRef="#br0" timeOffset="80343.31">9691 13452 34 0,'2'-6'35'16,"0"-1"-27"-16,1-3 37 0,1 3 69 0,-1 3 93 16,-3 1 90-16,1 1 46 0,-1 2-6 0,0-1-52 15,0 1-71-15,0 0-53 0,2 1-37 16,-2-1-20-16,0 1-9 0,0 1-10 0,-2 0-14 15,1 0-17-15,-2 1-17 0,-1 2-13 0,0 4-4 16,-2 0-1-16,3 4 0 0,-1 0-1 16,-2 3-3-16,4 0-2 0,-1 2-2 0,0 2-3 15,3-2-1-15,0 2-2 0,3-3-1 0,0 1 3 16,-1 0 2-16,4-4 4 0,-1 1 6 0,-1-2 6 16,2-1 4-16,0 1 3 0,3-3-4 15,-3-1-8-15,2 1-7 0,-2-2-6 0,4 2-6 16,-4-2-3-16,3-2-3 0,1-1-3 0,1 1-4 15,-1-2-4-15,0-3-2 0,1-1 0 0,-2-2 2 16,2-3-1-16,1-1 3 0,-2-1-3 0,0-2 0 16,1-2-1-16,-2 1 1 0,1-1 1 15,-1-1-1-15,1-1 2 0,-2 1 0 0,-1-1 2 16,-1 2 3-16,1-2 5 0,-4 0 4 0,3-1 2 16,-2 1 1-16,-3-3 5 0,3 1 1 0,-2 1 0 15,-4-1 4-15,2-1-3 0,-5 1 1 16,2-1 0-16,-3 0 0 0,2 2 3 0,-3-1 0 15,-2 2 0-15,1 2-2 0,-4-1-1 0,1 3 0 16,-1 1-1-16,2 1-2 0,-2-1-2 0,1 3-3 16,2 1-1-16,-2 2-2 0,3-1-3 15,0 1-6-15,4 1-6 0,-3 0-9 0,5 1-8 16,-3 0-17-16,1 0-22 0,1 0-47 0,-4 1-103 16,5 1-244-16,-4 2-963 0</inkml:trace>
  <inkml:trace contextRef="#ctx0" brushRef="#br0" timeOffset="82793.13">13037 13058 840 0,'-1'0'-111'0,"-3"0"-89"0,3-1-55 16,-2 2 17-16,3-1 203 0,0 0 35 0,-1 0 0 15,-1 0 94-15,-2 1 108 0,1 1 15 0,1-1-7 16,1-1-46-16,0 1-47 0,1 0-24 16,0 0-2-16,-2 2 13 0,2 0 10 0,-3 4 0 15,2-1-12-15,-1 1-22 0,-3 0-16 0,0 3-14 16,0-1-6-16,0 3-2 0,-2-1 4 0,2 2 1 15,-5 0-3-15,0 1-5 0,-1 0-5 0,-4 1-2 16,4 2-2-16,-4 0-3 0,-1 0 1 16,-3 1-2-16,4 1-1 0,-5-2 0 0,0 1-3 15,1 0-3-15,-2 0-5 0,0-2-4 0,0 1-1 16,1-2-1-16,-1-3 1 0,2 0 0 0,-2-5-1 16,1 1-1-16,0-2-1 0,1-3-2 15,1-2 0-15,2-2-4 0,-1-2-3 0,0-1-4 16,3-5-9-16,1 1-9 0,-3-5-11 0,2-2-9 15,0-4-13-15,1-2-7 0,1-4-17 16,1 0-18-16,0-4-18 0,2 0-15 0,1-1 1 16,-1 1 11-16,5 0 24 0,-2 3 24 0,5-2 21 15,0 4 15-15,2 4 10 0,0 0 6 0,4 2 0 16,-1 3 1-16,3 2 5 0,-2 2 11 0,4 4 20 16,-2 0 25-16,2 3 24 0,-3-2 23 15,2 4 16-15,-1 0 10 0,-2 1 1 0,5 2-2 16,-2 1-10-16,0 0-12 0,1 1-10 0,0 4-13 15,3-1-11-15,-1 2-8 0,1 3-4 16,-1 1-4-16,6 3 1 0,-4 1 1 0,4 0 6 0,-3 3 5 16,1 0 5-16,1 2 2 0,2 3-2 15,-4 0-1-15,5 2-4 0,-4 1-4 0,1 2-2 16,-3 0-6-16,2 3-6 0,-3-3-10 0,2 0-7 16,-2-2-6-16,-1-1-6 0,1-3-1 15,-1 2-2-15,-1-3-2 0,1-1-1 0,-1-2 0 16,0-3-2-16,1-2-3 0,-2-3-3 0,0-1-8 15,-1-5-13-15,-3 1-16 0,3-5-23 0,-3-1-24 16,0-2-37-16,5-5-64 0,-3-1-155 16,-1-5-277-16,3 0-833 0</inkml:trace>
  <inkml:trace contextRef="#ctx0" brushRef="#br0" timeOffset="83953.9">13717 12566 1 0,'0'-7'215'0,"0"-2"-99"0,0-2 1 0,1 5-21 15,1 3-11-15,-2 0 9 0,0 2 20 16,0 1 15-16,0 0 3 0,0 1-13 0,-2 2-17 16,1 0-9-16,0 3 6 0,-2 5 12 0,-1 5 11 15,3 4 5-15,-2 5-15 0,0 5-22 16,0 3-24-16,2 2-22 0,-1 5-13 0,1-1-12 16,-1 1-5-16,0 1-6 0,0-1-2 0,0 0-2 15,-2 2-3-15,1-1 1 0,1-3-1 0,2-3-2 16,0-4-1-16,0-6-2 0,2-4-3 0,1-5 0 15,2-5-4-15,-2-5 0 0,2 0-7 0,-2-5-1 16,2-2-2-16,-1-4-7 0,1-2-17 16,2-3-34-16,2-6-51 0,1-5-53 0,0-3-48 15,-1-4-45-15,0-3-31 0,-2-5-32 0,0 0-23 16,-2-5 174-16,-2-1 188 0,-2-1 0 0</inkml:trace>
  <inkml:trace contextRef="#ctx0" brushRef="#br0" timeOffset="84655.43">13781 12557 1 0,'3'-7'0'0,"0"1"0"15,0-1 0-15,1 3 42 0,2 4 255 0,3 2-6 16,-1 2-13-16,2 3-15 0,2 5-21 16,2 2-26-16,1 6-34 0,-1 6-33 0,4 1-34 15,-4 6-33-15,4 0-26 0,-5 0-15 0,2 1-4 16,-4-4-1-16,-1-3 0 0,-3-1 1 16,-1-5 1-16,0 1 0 0,-3-2-1 0,0 0-6 15,-2 0-8-15,-1 0-10 0,-1-1-7 0,-1 2-4 16,0-2-1-16,-1-3-2 0,-2-3-3 0,-3 0-3 15,2-4-4-15,-3-1-3 0,0-3-7 0,-1-2-12 16,-1-3-11-16,1 0-20 0,-6-3-19 16,4-2-17-16,-4-3-5 0,0 0 1 0,-2-2 7 0,-1-1 15 15,-1 0 10-15,-1-4 19 0,4 0 21 16,0 1 17-16,4-1 12 0,2 4 6 0,3 0 0 16,4 6-8-16,3 0-11 0,1 3-2 0,4-2 3 15,-1 3 20-15,6-1 29 0,1-1 22 16,1 2 9-16,4 1-3 0,1 1-15 0,4 2-21 15,-2 0-12-15,2 4-8 0,0 1-6 0,-4 0 0 16,3 3-2-16,-1-1-1 0,1 1 3 16,-4 0-1-16,1-1 2 0,-2 0 0 0,-2-3 0 15,-3 2-1-15,0 0 0 0,-3-1 5 0,-4 1 4 16,-3 0 7-16,-5 4 3 0,-3-1 1 0,-1 3-3 16,-3 3-2-16,-5-2 2 0,1 2 4 15,-3 2 11-15,0 0 14 0,0 2 16 0,0-1 8 16,1-1-1-16,0-2-10 0,6 0-18 0,2-3-16 15,1-1-13-15,4 3-10 0,4-4-7 0,1 2-3 16,1 0-3-16,2-2 0 0,1 0-4 16,2-3 0-16,4-1 3 0,-1-1 0 0,3 0 2 15,1-2-2-15,1 1-1 0,2-2-2 0,-1-3 1 16,2 0 3-16,-1-2 1 0,-1 0 2 16,2 1-2-16,-5-1-9 0,1 3-11 0,-1 0-7 0,-2 2-2 15,-5 1 10-15,0 2 15 0,-4 3 14 0,-4 2 10 16,-3 2 4-16,-3 5-1 0,-2 1 0 15,-4-1 3-15,-3 3 4 0,3-1 5 0,-3-1 4 16,0 1 5-16,-1-1 6 0,0-2 8 0,1 0 4 16,4-4 3-16,3-2-3 0,5-2-11 15,0-2-15-15,7-3-10 0,0-1-8 0,7 0 3 16,-3 2 2-16,6-1 3 0,7-1 3 0,-2 0-2 16,6-1-1-16,3-1-4 0,0-2-4 15,-1-1-5-15,3 0-4 0,-3-1-3 0,3-2-2 16,-4 0-3-16,0-1-6 0,-1 0-8 0,-1 0-15 15,0-2-32-15,-2-1-46 0,-5 3-84 0,-1-2-149 16,-1 1-222-16,-4 1-667 0</inkml:trace>
  <inkml:trace contextRef="#ctx0" brushRef="#br0" timeOffset="84819">14281 13467 2092 0,'3'-2'8'0,"0"-2"-164"0,2 2-98 0,2 4-100 15,4 1-147-15,-1 0-126 0,-5 1 420 16</inkml:trace>
  <inkml:trace contextRef="#ctx0" brushRef="#br0" timeOffset="86254.35">14856 13773 663 0,'0'-1'132'0,"3"-2"-25"15,1-4-25-15,1 1-2 0,-2 0 11 0,2-1 13 16,-2 0-2-16,2 0-7 0,0 0-7 0,-4-3-2 16,3 0 5-16,-2-2 0 0,1 2-7 0,-1-1-12 15,2-1-11-15,-1 1-7 0,-2-2-3 0,2 0-7 16,-1 2-5-16,-1-4-9 0,-1 1-8 0,0-2-7 16,-1 0-6-16,-1 0-5 0,-1-2-3 15,2 1-2-15,-2-1 0 0,-2-1-2 0,1-1-2 16,-2-1-4-16,1-1-2 0,-2-2-1 0,0-2-1 15,2-1 6-15,-2-1 1 0,4 0 4 0,-2 1 2 16,2 1 0-16,3 1-3 0,0 1-4 16,3 0-5-16,1 0-4 0,4 0-4 0,0-1-2 15,5 0 1-15,2 0 2 0,4 1 4 0,-1 3 4 16,4 2 2-16,0 3 6 0,-3 2 3 16,4 0 2-16,1 3 3 0,-3 3 0 0,0 0 2 15,-1 4 3-15,0 2 1 0,-4 2 0 0,1 4 0 16,-4 0-1-16,-3 4-2 0,0 2 1 15,0 1-1-15,-6 1 0 0,-1 2 3 0,-4 0 2 16,-3 4 0-16,-1 1 2 0,-6 2-2 0,-3 1 0 16,1 1 0-16,-7-2 0 0,-1 2-1 0,-1-2 1 15,-1 3-1-15,-2-4-1 0,3 1 4 0,3-2 2 16,3-5 2-16,3-1-3 0,7-5-10 16,5-1-10-16,3-2-3 0,3-2 2 0,6-1 6 15,5 1 5-15,3-2 0 0,5-2-1 0,4-2-1 16,1 0-1-16,3-1 0 0,1-3 0 0,-2 3 0 15,1 0-2-15,1 0 0 0,0 1 1 16,-3 2-1-16,-2 1 3 0,-3 3-1 0,-8 0 0 16,0 0 0-16,-4 2 1 0,-4-1 2 0,-3 3 4 15,-6-3 11-15,-3 3 7 0,-3 3 4 0,-5-2-3 16,-2 5-7-16,-6 1-8 0,-3 1-6 0,-5 0-3 16,-3 2-3-16,0-1-4 0,0-1-2 15,4-1-7-15,3-5-13 0,5-1-38 0,3-4-86 16,8-3-240-16,3-1-405 0,4-2-391 0</inkml:trace>
  <inkml:trace contextRef="#ctx0" brushRef="#br0" timeOffset="86552.56">16088 13010 1791 0,'-8'-2'104'16,"-2"-2"-68"-16,-2 2-49 0,0 7-16 0,3 0 1 16,-4 2 6-16,-3 3 10 0,-1 0 9 15,-5-1 6-15,-1 2 5 0,0 0 2 0,-4 1 2 16,2-2-2-16,-2 1 0 0,1 0-3 0,-2 1-2 15,2-1-5-15,4-2-2 0,2 2-6 0,0-5-7 16,9 0-25-16,2-4-79 0,1 0-136 16,8-4-150-16,6 0-148 0,2-3 62 0,3-2 491 15</inkml:trace>
  <inkml:trace contextRef="#ctx0" brushRef="#br0" timeOffset="87258.92">15900 13080 1 0,'7'7'550'0,"2"6"-57"0,2 4-100 16,-2 4-90-16,-5 2-84 0,-2 1-48 0,0 2-34 15,-4 1-27-15,0 4-23 0,-2-1-21 0,-1 2-22 16,-1-2-20-16,3 0-9 0,-2-3-3 0,4-4 0 16,1-4-1-16,1-5 0 0,4-4-2 15,-1-3-3-15,1-3-1 0,0-3-1 0,0-2-2 16,0-4-1-16,3-4-7 0,4-4-9 0,-1-3-7 16,4-3-8-16,-1-2-4 0,-1-1-1 0,4-3 0 15,-1-2 1-15,0 1 3 0,1-1 6 16,1 4 9-16,-1 1 10 0,0 6 11 0,-2 1 7 15,1 5 2-15,-2 0-1 0,0 3-4 0,0 1-4 16,0 0-3-16,-1 2 0 0,-1 3 0 16,-1 1 0-16,-1 0 1 0,-3 3 3 0,-1-1 0 15,0 1 3-15,-3 1 2 0,0-1 2 0,0 1 0 16,-1 1 3-16,-2-2 1 0,0 1 5 0,-2 0 4 16,-1-1 2-16,2-1 0 0,-1-1-5 0,1 0-5 15,1-2-7-15,0 1-11 0,1-2-15 16,1-3-11-16,2-2-8 0,1-3-6 0,4-6-3 15,0 3-3-15,3-4-8 0,1-1-2 0,-1 2-1 16,3-1 1-16,-3 1 12 0,4 1 12 16,-4-1 15-16,1 2 9 0,0 2 7 0,-3 1 5 15,-2 1 3-15,-1 3 2 0,-5-1 4 0,1 3 0 16,1 2 3-16,-3 0 1 0,-1 2 2 0,0 1 6 16,-1 0 3-16,1 0 2 0,-1 1-1 0,-3 0 2 15,2 1 5-15,0 0 1 0,0 1 4 16,-3 3 5-16,2 2 2 0,-3 2 4 0,1 4-6 15,3 0-12-15,-1 1-13 0,1 1-10 0,2-1-6 16,5 0-3-16,-2-2-4 0,5-1 0 0,-1-2-3 16,2 1-3-16,6-3-1 0,-3 3-4 15,5-4 0-15,2 1-1 0,1 3-3 0,0-2-1 16,-5 1 0-16,3 0 3 0,-5 1 4 0,1 2 6 16,0-2 3-16,-4 3 1 0,-4 2 2 15,1-3-1-15,-3 3 4 0,-1-2 3 0,-3 2 4 16,-3-1 5-16,-1-1 5 0,-3 0 3 0,-2-1 3 15,-3-1 2-15,-2-1 1 0,0 1 0 0,-2-3-3 16,-2 2-2-16,1-4-5 0,-5 0-3 0,4-1-3 16,-1-3 0-16,2-5 2 0,4-3-3 15,0-2-3-15,2-3-7 0,4-3-10 0,0-2-11 16,5-4-9-16,0-2-10 0,4-5-9 0,-1 0-10 16,1-1-3-16,5 3-1 0,-1 3 3 0,3 3 0 15,-1 3-13-15,3 3-23 0,0 0-35 16,1 3-66-16,4 3-113 0,-4 0-165 0,2 4-230 15,1 2 83-15</inkml:trace>
  <inkml:trace contextRef="#ctx0" brushRef="#br0" timeOffset="88091.7">17205 12302 2219 0,'-1'-6'23'15,"-2"-3"0"-15,2 4-31 0,2 3-9 0,2 4-4 16,-1 0 10-16,0-1 17 0,0 1 10 0,1 1 12 16,-1 0 12-16,-1 0 14 0,6 1 8 0,-2 1 1 15,8 4-1-15,1 3-5 0,-1 3-9 0,6 1-5 16,1 2-11-16,1 1-10 0,0 2-9 15,2 0-5-15,0-2-4 0,0 1-1 0,-1-2-1 16,-2 0-2-16,1-2-1 0,-1-2 0 0,-1 0-2 16,0-1-4-16,-6 0-5 0,4-3-12 0,-4 0-25 15,-2 0-25-15,-2-2-38 0,0 1-46 0,-3 0-49 16,-3 0-78-16,-4 3-90 0,-4-1-103 16,-3 2-128-16,-4-1 228 0</inkml:trace>
  <inkml:trace contextRef="#ctx0" brushRef="#br0" timeOffset="88315.33">16984 12859 1199 0,'0'0'298'15,"0"-1"-44"-15,3 2-66 0,4 1-38 16,6 1-2-16,4 1-8 0,4-3-30 0,7 0-26 16,2-1-22-16,3 0-19 0,6-2-13 0,4-2-10 15,1-1-7-15,1 2-2 0,3-3-2 0,-4 2-1 16,5-2-2-16,-6 0-1 0,0 2-3 0,1 1-2 15,-5 1-2-15,-2-1-2 0,-1 2-5 16,-5 1-5-16,-3 0-9 0,-3-1-17 0,-2 1-24 16,0-1-36-16,-4 1-45 0,-3 0-82 0,-4 0-117 15,-2 1-136-15,-2 0-172 0,-6 0-23 16</inkml:trace>
  <inkml:trace contextRef="#ctx0" brushRef="#br0" timeOffset="88590.15">17685 12759 2228 0,'1'-2'137'15,"-1"1"-41"-15,0-1-56 0,0 3-23 0,0 1 4 16,0 1 12-16,-2 5 5 0,-5 3-2 16,-3 3-11-16,-6 3-14 0,-3 5-4 0,-6 1-3 15,1 1-1-15,0 1 1 0,3 0 2 0,1-3 2 16,3 0-1-16,4-2-2 0,3-3-2 0,3-2-7 15,5-1-6-15,2-2-9 0,1 2-13 16,1-1-21-16,5-4-23 0,2-2-29 0,3-2-20 16,1-4-30-16,7-2-40 0,2-4-42 0,5 0-31 15,1-5-8-15,1 0-11 0,-1-1-7 0,-1 0-41 16,0 1 78-16,-4-2 257 0,2 3 0 16,0 0 0-16,-4 0 0 0</inkml:trace>
  <inkml:trace contextRef="#ctx0" brushRef="#br0" timeOffset="89003.48">17885 12985 1 0,'1'3'341'0,"-1"0"163"0,0 2-80 0,-1 2-88 15,-3 4-87-15,-1 0-71 0,-5 3-45 0,0 2-36 16,-2 0-27-16,-4 3-15 0,2 1-13 16,-4 2-9-16,0 0-6 0,2 2-1 0,-2-1 0 15,6 0 1-15,1-1-3 0,2-3-7 0,2 1-9 16,6-1-7-16,1-1-3 0,4-2-4 16,1-1-3-16,4 0 1 0,0-3 1 0,3-2 3 15,1 0 4-15,2-2 1 0,1 2 1 0,2-2-1 16,1-1 1-16,1 0-2 0,-1-2 0 0,1 2 0 15,-3-2 0-15,1 3-3 0,0-2 0 16,-5 2-1-16,4 1 1 0,-5-1 2 0,-2 1-2 16,-1 1 3-16,-7 1 3 0,2 2 4 0,-4-2 8 15,-3 1 10-15,0 1 6 0,-6 1 4 0,-4 0 3 16,-5-2-5-16,-2 2-3 0,-3 0-4 16,-5 0-4-16,-2-1-1 0,0-1 1 0,-2-3 2 15,0 0 1-15,-2-5-3 0,1 0-5 0,2-5-6 16,0-3-5-16,0-2-3 0,2-5-3 0,5-2-4 15,3-3-5-15,4-2-12 0,6-3-16 0,1-2-18 16,2-3-13-16,6 0 2 0,3 1 11 16,8 1 20-16,3 3 18 0,5 3 16 0,5 5 13 15,3 1 12-15,4 3 6 0,3 1 2 0,3 2-5 16,-3 1-11-16,0 4-7 0,1 1-6 0,-3 1-3 16,-2 3-2-16,1 2-4 0,-4-2-8 15,-2 2-12-15,0 0-20 0,-3 1-45 0,0-1-70 16,-3 0-152-16,-3 2-320 0,1 2-824 0</inkml:trace>
  <inkml:trace contextRef="#ctx0" brushRef="#br0" timeOffset="89652.19">18229 12859 1826 0,'0'-6'37'16,"3"-1"-103"-16,5-3-8 0,4 8 0 0,7 0 14 15,2-1 14-15,0 0 17 0,6-1 23 16,-4 1 24-16,-1-1 27 0,3 3 23 0,-1-1 13 15,-1 2-3-15,5 2-23 0,-3 2-27 0,1-1-17 16,1 3-13-16,-4 1-3 0,0 2-2 0,-4 1 3 16,0-1 0-16,-7 2 6 0,-1 0 5 15,-4 5 9-15,-5-1 6 0,-2-1 6 0,-4 3 3 16,-7 0-1-16,1 3-4 0,-5-2-4 0,-6 2-3 16,-1-2 1-16,-7-1-1 0,0-1-1 15,-1 1-3-15,0-3-6 0,-1-1-5 0,1 1-4 16,3-3-9-16,0 0-12 0,2-4-33 0,3-1-57 15,8-1-110-15,1-2-130 0,6-5-158 0,4-3-124 16,1-2 385-16</inkml:trace>
  <inkml:trace contextRef="#ctx0" brushRef="#br0" timeOffset="89834.7">18495 12943 1465 0,'-3'14'423'0,"-3"13"-163"0,-4 6-79 16,2 6-68-16,2 2-61 0,-6 1-28 15,-1 3-13-15,2 0-3 0,-3 1-4 0,-1 1-1 16,2 0-5-16,0-1-1 0,2-2-3 0,4-6-3 16,4-5-1-16,5-7-3 0,2-10-3 15,7-6-5-15,4-5-8 0,-1-6-15 0,4-6-38 16,3-7-87-16,8-5-161 0,1-7-267 0,4-5-615 16</inkml:trace>
  <inkml:trace contextRef="#ctx0" brushRef="#br0" timeOffset="90128.88">18996 12727 2670 0,'-4'2'43'0,"-5"4"-32"0,-2 7-29 16,1 4-8-16,3 6-1 0,3-1 5 0,-6 0 9 15,2-4 10-15,-2-2 8 0,0-1 5 0,5-1 3 16,0-1 0-16,5-2 2 0,2-1-3 0,5 2-4 15,2-2-3-15,2 2-3 0,0-3-2 16,5-2-1-16,-1 1-2 0,5-5 0 0,2-2 0 16,5-2-2-16,3-3-4 0,3-4-11 0,0-1-13 15,2-3-11-15,-4 1-9 0,-1-2-2 16,-6 3 0-16,3-1 5 0,-7 1 6 0,-1 2 6 16,-5-2 3-16,-1 5-8 0,-3-2-22 0,-2 3-38 15,-3-2-44-15,-4 2-53 0,-1 1-67 16,-4-1-85-16,0 1-78 0,-4 1-76 0,-4-1 373 15</inkml:trace>
  <inkml:trace contextRef="#ctx0" brushRef="#br0" timeOffset="90327.38">19043 12944 882 0,'-8'11'345'0,"5"5"-42"0,-4 2-66 0,6 2-37 16,1-5-34-16,1 1-27 0,-1 0-27 0,0 0-34 15,0 3-29-15,0-1-20 0,1 2-10 0,-1-2-8 16,0 1-6-16,0 1-2 0,-1 1-4 0,0-2-2 15,-2 1-3-15,-2-1-4 0,0 0-8 16,-2 0-9-16,-1-2-9 0,3-3-14 0,-2 0-15 16,3-3-15-16,-4-2-23 0,8-3-24 0,-2-3-31 15,2-3-52-15,0-1-66 0,2-3-135 16,1-4-186-16,6-5 198 0</inkml:trace>
  <inkml:trace contextRef="#ctx0" brushRef="#br0" timeOffset="90518.86">19216 13083 1879 0,'1'2'273'0,"2"2"-93"0,5 0-37 0,-3 5-16 16,-1 0-37-16,-3 5-29 0,1 2-15 15,-3 5-8-15,0 1-4 0,-2 2 1 0,-3 1-3 16,4 2 1-16,-5 2-6 0,3 1-6 0,-2-1-6 16,3 3-7-16,-1-3-4 0,-1 4-4 0,2-2-3 15,-3-2-8-15,4 2-13 0,2-3-24 0,-1-1-30 16,0-1-43-16,2-4-59 0,0-2-108 15,-1-3-233-15,7-3-399 0,-4-3 69 0</inkml:trace>
  <inkml:trace contextRef="#ctx0" brushRef="#br0" timeOffset="91138.66">19928 12632 1987 0,'-2'-9'-15'0,"0"1"-5"0,-2-1-27 15,6 6-8-15,2-1 8 0,-1 3 29 0,5-3 37 16,-2 2 37-16,0-1 25 0,4-1 11 0,0 0-2 16,1 1-20-16,7-1-22 0,-1 2-16 0,2 1-13 15,2 2-8-15,0 1-6 0,0 3-2 0,0-1-2 16,-5 2-4-16,2-2-1 0,-4 4 0 0,-1-1-2 16,-3 3 1-16,-5 0-8 0,3 1-11 15,-6 1-17-15,-2 1-29 0,-2 4-37 0,-7 2-56 16,0 0-88-16,-5 6-87 0,-4 0-85 0,-4 0-53 15,-6 0 93-15,3-2 383 0</inkml:trace>
  <inkml:trace contextRef="#ctx0" brushRef="#br0" timeOffset="91322.17">19758 13018 1 0,'-1'3'408'0,"0"-1"-76"16,2 3-51-16,6 0 1 0,-1 1 1 16,8-1-41-16,-1 1-59 0,7 0-44 0,7-3-45 15,5-1-25-15,3-2-23 0,5-2-16 0,3-1-15 16,-3-2-10-16,-2 0-5 0,0-1-3 0,-3-1-1 15,0-1-3-15,-4 0-3 0,-6 1-5 16,-2-1-5-16,-7 1-10 0,0 1-16 0,-5 2-24 16,-4-1-37-16,-2 3-39 0,-4 0-55 0,-3-1-83 15,-5 0-84-15,-3-2-81 0,0 1-67 0,-3-3 383 16</inkml:trace>
  <inkml:trace contextRef="#ctx0" brushRef="#br0" timeOffset="91521.64">20088 12893 1 0,'1'1'429'0,"0"0"45"15,0 1-44-15,0 1-56 0,4 0-84 0,-3 2-67 16,0 4-65-16,-1 3-52 0,2 5-37 0,-1 3-24 16,-2 4-17-16,-4 2-11 0,2-2-7 15,-7 2-2-15,-1 0-1 0,-4 1 0 0,-4 1-1 16,-1 2-1-16,-3 0-1 0,0 1-4 0,-5-2-6 16,5-2-6-16,0-2-11 0,0-6-10 15,6-3-14-15,3-3-23 0,4-6-38 0,6-4-47 16,3 0-48-16,3-4-49 0,4-2-78 0,4-4-90 15,3-5-96-15,5-4 1 0,2-5 515 16</inkml:trace>
  <inkml:trace contextRef="#ctx0" brushRef="#br0" timeOffset="91681.79">20130 13169 186 0,'9'9'833'0,"3"3"-259"0,0 7-165 16,-2 4-141-16,-2 5-101 0,-4 4-60 0,2 3-40 16,-3 2-26-16,4 0-21 0,-4 3-10 0,5-4 0 15,-1 0 0-15,-2-6 11 0,4-5 7 16,2-4 5-16,2-2 0 0,2-7-5 0,1-2-8 15,1-5-10-15,3-5-9 0,2-5-11 0,5-5-17 16,-3-3-24-16,5-8-27 0,0-4-36 16,-4-1-45-16,2-5-101 0,2 0-207 0,-4-3-300 15,1-5-175-15</inkml:trace>
  <inkml:trace contextRef="#ctx0" brushRef="#br0" timeOffset="91938.17">20930 12357 2349 0,'1'-6'158'16,"-2"-1"-61"-16,1 0-66 0,1 6-37 0,2 2-20 15,1 2 2-15,3 2 10 0,1 1 8 0,0 0 4 16,-4 3 0-16,6 3 2 0,-2 2-2 0,1 0-2 15,1 3-8-15,-4-1-14 0,1 2-18 0,-3-2-19 16,-4 2-23-16,-2 1-21 0,0-2-17 16,-7 1-21-16,-1-1-37 0,0 0-62 0,-1-5-102 15,-2 0-172-15,-4-2-133 0</inkml:trace>
  <inkml:trace contextRef="#ctx0" brushRef="#br0" timeOffset="92122.7">20638 12701 1801 0,'0'7'255'0,"-3"4"-84"16,-1 9-60-16,1 5-35 0,-2 5-40 0,-1 1-26 16,-1 0-11-16,-1-3-5 0,-1 2-2 15,2-4-3-15,-4-1-3 0,3-4-3 0,0-4-2 16,1-2-5-16,3-5-7 0,0-2-18 0,4-5-14 16,2-3-7-16,2-1-17 0,5-3-36 15,4-5-81-15,5-2-131 0,5-9-138 0,5-3-112 16,0-4 246-16,1 0 339 0</inkml:trace>
  <inkml:trace contextRef="#ctx0" brushRef="#br0" timeOffset="92599.12">20895 12756 416 0,'19'-7'553'0,"7"-2"-127"0,5 1-109 16,-7 3-105-16,-3 5-87 0,-4 1-53 15,-1 3-30-15,-2 0-16 0,0 4-9 0,-1 2-4 16,0-3-5-16,-5 4-1 0,-1-2-2 0,-1 0-3 16,-1 2-3-16,-3-1-8 0,1 0-8 0,-6 1-14 15,1 0-22-15,-7 1-24 0,2 2-30 0,-7-2-44 16,-1 3-51-16,-5 0-43 0,-1-1-50 15,-6 2-36-15,-3 0-29 0,-3 0 17 0,-2 0 325 16,0-2 18-16,2-1 0 0,4-4 0 0,8 2 239 16,3-4 126-16,8 1-34 0,3 2-75 15,2-2-72-15,2 1-52 0,3-1-38 0,1-1-25 16,3 0-14-16,3 0-13 0,2-3-11 0,2 0-13 16,4-2-13-16,2 0-17 0,3 1-17 0,-2 0-14 15,-1 1-6-15,0-2 6 0,-5 0 14 16,4 1 20-16,-4-1 11 0,-2 0 7 0,2 2 13 15,-2-1 18-15,0 3 17 0,-2-2 16 0,-3 0 11 16,-1 0 6-16,-1 0 5 0,-2 0-5 16,-1-1-17-16,0-1-23 0,0 2-21 0,2-1-19 0,-1 2-7 15,3 1-3-15,-1 1 0 0,1 1 0 16,2-1 0-16,-2 3-2 0,2 0 1 0,3 2 0 16,1-2 1-16,0 2 3 0,0-1 1 0,1 2 0 15,0-1 0-15,-1 2 0 0,1-2-1 0,-2 2 0 16,-1-3-1-16,1 2 0 0,-4-2 1 15,0-1 0-15,-3 1 2 0,-1-1 2 0,-1-2 7 16,-2 2 4-16,-4-1 3 0,-3-3-2 0,-3 2-5 16,-2 1-4-16,-4-2-3 0,-4-2-3 0,0 0-1 15,-4 0-6-15,-4-3-7 0,0-1-8 16,-1-1-15-16,0-2-16 0,1-4-22 0,8-1-35 16,2-2-84-16,9-6-210 0,3-5-363 0,8-3-81 15</inkml:trace>
  <inkml:trace contextRef="#ctx0" brushRef="#br0" timeOffset="92763.68">21053 13048 1468 0,'0'2'556'15,"0"-2"-365"-15,0 4-70 0,-1-2-30 0,-4 4-33 16,-3 2-8-16,-4 5-5 0,-1 1-7 0,-6 1-10 16,-3 3-9-16,-2-2-9 0,-1 2-4 0,-2 2-7 15,2 0-5-15,3-2-7 0,5-4-11 0,5 0-22 16,4-6-44-16,8-1-64 0,3 0-139 0,7-6-279 15,5-2-851-15</inkml:trace>
  <inkml:trace contextRef="#ctx0" brushRef="#br0" timeOffset="93285.8">21587 12651 2425 0,'1'-1'46'16,"2"1"-55"-16,1 0-20 0,-1 1 8 0,1 1 16 16,-2-1 7-16,1 0 11 0,-3 2 9 15,2 0 5-15,3 3 0 0,0 5-3 0,2-1-6 16,1 5-3-16,0 1-4 0,-2 5-1 0,-1 3-1 16,-1 5-2-16,1 0-1 0,-3 4-4 0,-1 3 0 15,0 5-2-15,-2 0-1 0,0 1 0 16,0-3 1-16,2-4 0 0,1-5 1 0,1 1 1 15,2-6 0-15,-1-1 0 0,0-1 0 0,0-4-1 16,-1 1 0-16,-1-2 1 0,0-3-2 0,-4-3 0 16,1-2-1-16,-4-3-4 0,0-1-5 15,-3-3-8-15,-1-2-10 0,-3-1-18 0,2-2-36 16,-8-2-50-16,2-3-36 0,-6-4-9 0,2 0 30 16,0-3 59-16,3-3 47 0,3-2 28 0,3 0 5 15,0-2-11-15,2 0-7 0,0-1 3 0,4 2 13 16,-1 0 26-16,3 2 46 0,3 2 56 15,3 3 38-15,4 3 19 0,2 1-13 0,1 5-32 16,2-2-27-16,4 1-20 0,2 2-18 0,5 0-14 16,2 1-9-16,3-1-9 0,2 1-7 0,-1 0-2 15,3 2-3-15,-1 0-1 0,-4 2-3 16,3-2-5-16,-4 1-5 0,-4-1-3 0,1 0-3 16,-5 1-6-16,0-1-7 0,-3 1-9 0,-4 2-6 15,3 0-1-15,-4 1 4 0,-4 2 7 16,0 2 4-16,-2-1 4 0,0 4 3 0,-4 0-1 15,-4 4-4-15,-3 0-14 0,-5 4-37 0,-6 2-75 16,-5 1-145-16,-6 3-284 0,-2 0-916 0</inkml:trace>
  <inkml:trace contextRef="#ctx0" brushRef="#br0" timeOffset="95680.31">8737 15335 560 0,'-2'-1'716'0,"-2"-1"-608"0,3 0-57 0,0 2-45 16,2 0-13-16,-1 0 31 0,0 0 56 0,0 0 46 16,0 0 14-16,0 0-12 0,0 0-33 15,1 0-37-15,0 0-30 0,0 0-17 0,1 0-4 16,-1-1 5-16,-1 1 11 0,1 0 11 0,-1-2 5 15,0 2 1-15,0 2-1 0,0-2-3 0,0 0-2 16,0 1-4-16,0-1-2 0,-1 0-6 16,1 0-5-16,1 0-6 0,-1 0-5 0,0 0-3 15,2 1 0-15,-1-1 2 0,1 1 5 0,3 1 5 16,4-1 3-16,2 1-2 0,2-1-2 0,0 2-6 16,5-2-3-16,3 0-4 0,1 0-2 0,3-1-3 15,-1-1 0-15,1-4-3 0,2 2-3 16,1-1-2-16,-1-2-2 0,-1 0-2 0,2-1-2 15,-6 0-2-15,1 2-6 0,-3 0-5 0,-2-1-7 16,-2 3-12-16,-3-1-26 0,-2 2-45 0,-3 2-76 16,-3 0-107-16,0 2-116 0,-3 2-164 0,-2 1-62 15</inkml:trace>
  <inkml:trace contextRef="#ctx0" brushRef="#br0" timeOffset="96116.15">8874 15616 887 0,'-1'-1'569'0,"0"1"-417"0,1-1-64 0,0 2-27 16,0-1 4-16,0 0 44 0,0 1 37 0,0 1 12 16,0-2-13-16,0 0-27 0,-2 0-32 0,2 0-21 15,-2 0-19-15,4 0-15 0,-2 0-7 16,0 0-3-16,2 0-1 0,-2 0 0 0,0 0-1 16,0 0 0-16,0 0-2 0,0 0 0 0,0 0 2 15,1 1 2-15,4 2 3 0,-1-2 3 0,1 2-1 16,1-2 1-16,2 2-4 0,-1-1-1 15,1-1-4-15,2 2-3 0,4-3 0 0,0 0-2 16,2 0-3-16,3-3-3 0,2 1-5 0,4-2-1 16,-3-1-3-16,7-1-3 0,-1 2-3 15,-1-2-5-15,1 0-3 0,2 0-8 0,-1 3-9 16,0-2-9-16,-5 2-8 0,-1 0-6 0,0 2-8 16,-5 1-11-16,-1-2-18 0,0 4-22 0,-6-2-35 15,1 3-75-15,-2 0-149 0,-1 2-247 16,2 0-565-16</inkml:trace>
  <inkml:trace contextRef="#ctx0" brushRef="#br0" timeOffset="98247.9">10283 15226 918 0,'-1'0'385'0,"0"0"-262"0,-1 0-80 0,2 1-39 16,0 0 5-16,2 1 47 0,-2 1 54 0,0-1 29 16,1-1-3-16,-1 0-28 0,0-1-33 0,1 1-21 15,1 2-8-15,-1 1-1 0,4 0-3 16,-1 1-1-16,-2-2-5 0,3 2-7 0,-2-1-6 15,-1 2-4-15,4-2-6 0,-3 2-3 0,4 0-4 16,-4 3-1-16,4-1-2 0,-3 4-1 16,3 0 0-16,-3 1-1 0,4 0-2 0,-3-2 0 15,0 0 1-15,2-2 0 0,-3 0 0 0,4-1 3 16,-5-1 0-16,3 0-2 0,-3-1 2 16,-2-2-4-16,4 1 1 0,-2 1 0 0,-2-4-1 15,4 1 0-15,-1-1-1 0,-2-2-3 0,0 3-2 0,3-2-7 16,-3 0-8-16,-1-1-7 0,1 0-9 15,1-1-4-15,-2-1 1 0,0 0-1 0,0-3-7 16,0-2-14-16,-1-1-17 0,0-1-14 0,0-4-4 16,-1 1 0-16,-2 0 4 0,-3-1 6 0,1-1 18 15,-3 3 25-15,1-1 28 0,-1 2 21 16,2 1 5-16,-2 2-1 0,-1 1-5 0,-1-1-3 16,0 3 4-16,1 0 2 0,0 1 3 0,-1 0 6 15,3 1 2-15,0 0 0 0,-2 0 2 16,4 0-2-16,0-1 4 0,-4 2 7 0,6 1 7 15,-3 0 3-15,2 0 1 0,-2 1-8 0,2 0-3 16,-4 3 0-16,4 0 3 0,-4 1 4 0,-1 2-1 16,-1 2-1-16,1 1 0 0,0 3-2 15,-1 0 2-15,4 1 3 0,-2 3 2 0,0 0 1 16,-2 0 0-16,5 0 1 0,-2 1 2 0,-1 0 2 16,4 2 5-16,-4-2 2 0,3 0-1 0,0 1-1 15,2 1-4-15,-1-1-6 0,4 1-2 16,2-2-5-16,2 1-2 0,-2 1-1 0,6-2-4 15,-2-1-2-15,6-2-2 0,-1 0 1 0,3-2 2 16,4 0 1-16,2-3 0 0,0 0-3 0,2-3-4 16,0-2-4-16,5 0-3 0,-4-1-4 0,3-2 0 15,-2-1-4-15,-1-2-3 0,3 0-6 16,-4-2-5-16,-1-1-9 0,1-1-12 0,3 2-9 16,-7-2-12-16,4 0-20 0,-6-2-20 0,2 3-26 15,-5-1-40-15,1 0-93 0,-4 0-184 0,2-1-326 16,-3 2-172-16</inkml:trace>
  <inkml:trace contextRef="#ctx0" brushRef="#br0" timeOffset="98541.63">11156 15804 1 0,'1'1'0'0,"1"-1"0"0,-1-1 0 15,1 1 215-15,1-2 20 0,-1 2-16 0,-2 0-43 16,0-1-66-16,0 1-75 0,1 0-58 0,-1 0-34 15,1-1-25-15,-1 0-24 0,1 1-29 16,0-1-47-16,-1 0-66 0,3 1 91 0,-3 0 157 16,1 0 0-16</inkml:trace>
  <inkml:trace contextRef="#ctx0" brushRef="#br0" timeOffset="100092.38">12896 15182 1 0,'3'0'0'0,"0"0"0"15,0-1 8-15,5 1 201 0,-4 0-45 0,3 0-39 16,-3 0-27-16,5 0-17 0,-2 1-17 0,0 0-18 16,2 0-18-16,-1 2-11 0,2-1-9 15,0 2-5-15,1-1-3 0,1 2-7 0,-1-1-13 16,3 0-30-16,-2 2-62 0,-1-2-103 0,2 3-121 16,1 0 225-16,0 1 111 0</inkml:trace>
  <inkml:trace contextRef="#ctx0" brushRef="#br0" timeOffset="101298.82">17507 14463 1828 0,'-6'-6'103'0,"-4"0"-16"0,2 2-46 0,5 4-44 16,2 2-22-16,-1 1 2 0,-2 2 12 0,1 4 13 15,-1-1 14-15,-2 4 19 0,2-2 13 16,-1 3 11-16,2 1 7 0,0 4-1 0,-1 5 2 16,3 3-2-16,-1 6-5 0,0 2-14 0,-2 4-15 15,2 4-12-15,0 2-10 0,-2 2-4 0,0 1-2 16,1 0-4-16,-4-2-3 0,4-1 1 16,-5-2-3-16,4 1 3 0,-2-2-2 0,4-1-2 15,-2-2-4-15,2-1-3 0,2-3-4 0,0 0-4 16,0-7-5-16,2-3-3 0,1-9-3 0,-1-5-1 15,0-6-4-15,1-2-7 0,0-2-9 0,-1-4-28 16,3-1-52-16,1-4-86 0,2-4-122 16,-1-8-172-16,1-4-124 0,1-3 331 0</inkml:trace>
  <inkml:trace contextRef="#ctx0" brushRef="#br0" timeOffset="101788.85">17566 14464 1592 0,'3'-14'94'15,"0"-2"-27"-15,5 0-17 0,2 6-22 0,2 4-26 16,3 0-6-16,0 0 1 0,-2 0 4 0,5 2 0 16,-1 0 2-16,4 1 3 0,0-2 1 15,1 2-1-15,3-1-1 0,1 2-2 0,3 1-4 16,1 1-2-16,0-1-3 0,0 2-2 0,-4-1-2 15,2 1 0-15,-1 0 1 0,-5 0 3 0,0 3 1 16,-1-1 2-16,-4 2 2 0,-2 1 3 0,0 3 3 16,-4-1 5-16,0 0 5 0,-3 3 8 15,-3-4 9-15,2 4 13 0,-5 0 7 0,2 1 1 16,-2 3-4-16,-1 1-8 0,0 1-8 0,0 3-1 16,0 1 3-16,0 4 2 0,5-2 4 15,-4 0 5-15,1 1 1 0,3 0 3 0,-3 2 0 16,2 1 0-16,-1 3-4 0,-2 2-6 0,3 3-3 15,-2 5-8-15,-3 3-9 0,1 1-6 0,-1 3-7 16,0-2-1-16,0 2 6 0,0-4 4 16,0 0 4-16,0 0 7 0,0-4 2 0,0-1 0 15,0 0-4-15,-1-4-3 0,1-3-5 0,-1-5-1 16,0-7 1-16,0-1-1 0,0-1 0 16,-3-4-2-16,2-1 0 0,1-3-1 0,-5 0-1 15,3-3-2-15,-5 0-2 0,3-3-3 0,-3 0-4 16,-1-3-7-16,-2-1-13 0,0-3-18 0,-6-3-27 15,5-3-30-15,-1-4-38 0,-5-5-48 0,0-2-67 16,3-4-102-16,-4-3-116 0,2-3-166 0,-1-4-226 16</inkml:trace>
  <inkml:trace contextRef="#ctx0" brushRef="#br0" timeOffset="102222.69">17719 14698 1225 0,'3'-12'255'0,"-2"-3"-1"16,0-1-90-16,3 5-67 0,1 3-47 16,-3 2-25-16,5 2-16 0,-5 0-10 0,5 1-4 15,-4 1-2-15,2 1-2 0,0 1-2 0,0 0-4 16,0 1-6-16,1 1-4 0,-1 3-1 0,1 2 8 16,-4 1 10-16,0 3 11 0,-2 1 5 0,-1 3 3 15,-2 1-1-15,-3 1 0 0,-1 2 1 16,0-2 2-16,0-1 4 0,-2 1 5 0,0-2 7 15,1-2 4-15,2-2 2 0,0-2-1 0,4 0-3 16,2 0-3-16,0-2-2 0,2 2-5 16,5 2-8-16,2 0-4 0,3 1-6 0,1 2-1 15,5 0-1-15,2-1-4 0,1-2 1 0,-1 0-1 16,5 0 0-16,-3-3 1 0,1 2 2 0,-2-4 0 16,-3 1 0-16,-4 0 2 0,1-2-1 0,-2-2 0 15,-4 1 2-15,-4-1 1 0,0 1 8 0,-5-2 18 16,-1 3 15-16,-5-1 11 0,0 2 8 15,-7 1-7-15,1 1-5 0,0 0-4 0,-7-1-7 16,-1 2-10-16,0-1-9 0,0 2-10 0,-1-2-9 16,3 0-5-16,4 1-3 0,0-4-6 15,6-1-9-15,1-3-10 0,3-1-19 0,-1-1-28 16,4-1-53-16,2-3-79 0,4-3-104 0,-1-3-130 16,7-3-140-16,1-4-104 0,5 2 473 15</inkml:trace>
  <inkml:trace contextRef="#ctx0" brushRef="#br0" timeOffset="102574.47">18624 14603 1792 0,'5'-8'236'16,"3"-1"-219"-16,4-2-25 0,-1 7-19 0,6 3-5 16,0 0-2-16,-1 1-1 0,1 1 9 0,-3 0 9 15,1 3 12-15,0 1 13 0,1 1 8 16,-1 2 4-16,0 2 1 0,-2 1-3 0,-1 4 0 16,-3 0 3-16,0 2 3 0,-5 3 4 0,-3-1 2 15,-1 2 2-15,-3 1-3 0,-5 3-3 16,-2-3-5-16,-3 2-6 0,-2-1-2 0,-4-1 0 15,0 0 0-15,-3-3 0 0,-1 0 0 0,0-2-2 16,-2-2-3-16,-2-1 0 0,2-4 1 16,1-2 1-16,5-4 3 0,6-2-7 0,2-4-21 0,3-2-48 15,5-3-88-15,2-1-146 0,1-4-178 16,2-6-199-16,1-5 32 0</inkml:trace>
  <inkml:trace contextRef="#ctx0" brushRef="#br0" timeOffset="102744.28">18727 14620 1696 0,'0'9'249'16,"-6"1"-101"-16,4 8-70 0,-6 7-30 0,4 3-24 16,-3 5-11-16,-3 1-2 0,1 0 1 0,-2 1 4 15,0-2 3-15,1 2 2 0,0-3-1 16,1 1-4-16,0-4-7 0,6-3-8 0,2-8-9 16,2-3-7-16,6-8-12 0,1-2-24 0,5-8-43 15,0-3-92-15,7-6-151 0,6-8-242 0,0-6-504 16</inkml:trace>
  <inkml:trace contextRef="#ctx0" brushRef="#br0" timeOffset="103022.39">19045 14351 2588 0,'-12'7'43'0,"-6"7"-44"0,-4 7-16 0,10 6-2 0,3 1 4 16,7-2 6-16,-3 0 8 0,4-4 8 15,1-3 9-15,1-3 6 0,6-5 7 0,3-2 2 16,2-1-3-16,8-4-6 0,1-2-10 0,7-3-7 16,2-1-6-16,3-2-5 0,-1-4-4 0,4 1-3 15,-5-1-5-15,-7-3-6 0,6 1-9 0,-3-3-17 16,-3 3-23-16,-2-2-29 0,-4 3-36 16,-1 1-38-16,-4 0-37 0,-2 1-39 0,-1 3-23 15,-5 0-8-15,-2 1 1 0,-3 0-12 0,-3 1-10 16,-2 2 111-16,-4 0 193 0,-3 4 0 15,-1 0 0-15,-5 2 0 0,-3 0 0 0,-2 4 0 16</inkml:trace>
  <inkml:trace contextRef="#ctx0" brushRef="#br0" timeOffset="103183.98">19234 14527 1 0,'-34'17'546'0,"7"2"43"0,8-5-163 15,10-2-127-15,2 0-92 0,3 2-52 16,-4 2-37-16,5 1-36 0,-3 5-28 0,2 2-24 16,-2 1-13-16,5 3-10 0,0-3-5 0,0 3-4 15,0-1-3-15,0 3-3 0,-4-3-5 16,2 2-2-16,0-2 1 0,-3 0-1 0,-1-1 3 15,2-1 2-15,-2-1 0 0,2-3 2 0,-2-2-5 16,0-1-8-16,4-5-14 0,0-5-16 0,-1-4-20 16,4-4-41-16,4-6-102 0,-2-4-181 0,2-5-256 15,4-7-206-15</inkml:trace>
  <inkml:trace contextRef="#ctx0" brushRef="#br0" timeOffset="103376.47">19301 14645 1855 0,'-2'6'702'0,"0"6"-581"0,0 8-25 0,-2 5-19 16,3 5-35-16,0 3-17 0,0 2-1 0,-2 0 8 15,-4 0 3-15,5-4 3 0,-3 0-8 16,3-2-11-16,1-2-6 0,1 1-8 0,1-2-5 16,-1 1-5-16,2-2-6 0,1-2-12 0,-1-1-23 15,-1-2-35-15,0-2-51 0,-1 0-68 0,1-4-140 16,0-1-274-16,5-3-875 0</inkml:trace>
  <inkml:trace contextRef="#ctx0" brushRef="#br0" timeOffset="104106.56">20098 14320 1251 0,'0'-4'-144'16,"1"-3"-97"-16,2 3-153 0,8 0-77 15,-2 3 471-15,1-3 0 0</inkml:trace>
  <inkml:trace contextRef="#ctx0" brushRef="#br0" timeOffset="104316">20217 14235 1 0,'7'-1'0'0,"1"-3"0"16,3 2 0-16,-6 1 0 0,-1 0 0 16,-3 2 318-16,0-1 37 0,-1 1-13 0,-1 0-38 15,2 0-66-15,-1 2-67 0,0-2-41 0,0 1-11 16,0 1 1-16,1 1 1 0,1 3-8 16,0 2-20-16,-1 2-24 0,2 2-19 0,-1 2-12 15,5 0-13-15,-3 2-7 0,5 1-6 0,0-4-6 16,2 4-3-16,-1-2-3 0,1 0-6 0,2-2-7 15,1 0-10-15,-1-2-14 0,0 0-12 0,-1-2-14 16,-1 0-15-16,0-1-22 0,-3-2-40 16,-2-2-52-16,-2 1-77 0,0-1-75 0,-3-1-71 15,-2 0-80-15,-4 1 74 0,-2-1 421 0</inkml:trace>
  <inkml:trace contextRef="#ctx0" brushRef="#br0" timeOffset="104494.53">20091 14588 138 0,'-13'3'616'0,"-4"0"-144"15,0-1-146-15,11 0-145 0,5 1-100 0,3 1-37 16,3 1 0-16,3 0 11 0,7 0-2 16,0 2-11-16,5-1-10 0,4-1-14 0,2 0-10 15,4-3-9-15,2 1-8 0,2-1-6 0,-2-2-11 16,0 0-9-16,-2-2-17 0,-2-1-18 0,-2 2-16 16,-1-2-21-16,-4 2-31 0,-4-1-50 15,0 1-62-15,-5 0-88 0,-2 1-93 0,-1 0 68 16,-5 1 363-16</inkml:trace>
  <inkml:trace contextRef="#ctx0" brushRef="#br0" timeOffset="104856.15">20428 14570 1378 0,'-2'1'425'16,"-2"0"-110"-16,-1 0-137 0,2 5-62 0,1 0-30 16,-4 4-18-16,-2 5-20 0,1 5-22 0,-3 1-16 15,-2 4-10-15,-2-1-5 0,1 0-5 16,-3-1-3-16,3-1 2 0,-4-1 0 0,3 0 2 15,-4-2 3-15,0 2 1 0,-1-3 1 0,2 2 4 16,-3-5-3-16,3-1-1 0,5-4-2 0,1-5 2 16,3-1-10-16,7-5-21 0,2-4-18 15,6 0-28-15,0-5-28 0,5-2-17 0,2-2-24 16,3-4-20-16,-1-2-13 0,3-1 5 0,4-1 35 16,-2 3 50-16,-1 2 84 0,0 5 116 15,3 6 79-15,-6 5 53 0,4 5 16 0,-3 2-38 16,-1 7-32-16,-3 4-34 0,1 4-32 0,0 9-39 15,-5 3-34-15,0 4-22 0,0 0-16 0,-2-1-4 16,-1-1-3-16,-2 0 0 0,6-5-1 16,-1-4 1-16,5-3-1 0,0-4 2 0,6-7 0 15,3-3 0-15,3-5-1 0,6-6-7 0,-1-7-7 16,1-2-8-16,-1-5-13 0,-1-6-17 0,3-2-29 16,-1-4-41-16,-1 0-95 0,-1-1-222 0,-1-2-397 15,-1-2-195-15</inkml:trace>
  <inkml:trace contextRef="#ctx0" brushRef="#br0" timeOffset="105196.23">20996 14488 1 0,'7'5'0'0,"-4"-2"0"15,4 3 66-15,-3 1 105 0,2-2-70 0,-2 0-30 16,4 1-27-16,2 1-14 0,-1-3-7 0,1-1-5 16,0-1-9-16,2-2-14 0,-2 1-19 0,0-1-34 15,-1 1-69-15,-1 0-95 0,3 0 125 16,-6 1 97-16</inkml:trace>
  <inkml:trace contextRef="#ctx0" brushRef="#br0" timeOffset="105505.45">21398 14571 1 0,'4'1'0'0,"5"0"118"0,-1 1-14 16,1 2-84-16,-4-1-46 0,4 0-10 15,-4-1 8-15,1 0 14 0,0-1 29 0,-2-1 69 16,6 0 27-16,-1-2-8 0,4 0-33 0,3 0-78 16,-1 0-46-16,1 0-15 0,0 1 5 0,0-1 8 15,1 1-2-15,1-2-4 0,-1 2-14 0,3-1 2 16,-1 1 74-16,0 1 0 0,-1-1 0 0,1 1 0 15,-3 0 0-15,1-2 0 0,-3 2 0 16,-2-1 0-16,-1 0 0 0,-2 0 0 0,-1 0 168 16,2 0 12-16,-4-1-66 0,0 1-61 0,-1 0-32 15,2 0-14-15,0 1-3 0,-1-1 1 0,0 1 2 16,-2 0-4-16,0-3-5 0,0 3-7 16,0 0-3-16,-1 0 2 0,0 0 4 0,1 0 0 15,0 0-3-15,-2 0-5 0,1 0-14 0,0-1-38 16,-1 1-88-16,-2 0-92 0,0 0 246 15</inkml:trace>
  <inkml:trace contextRef="#ctx0" brushRef="#br0" timeOffset="107899.33">10154 17215 174 0,'3'0'452'0,"-3"0"-173"0,0-1-92 16,2 1-55-16,0 1-37 0,0-1 1 0,-1 0 2 16,2 0 2-16,0 0 5 0,-2 0 7 0,1 0 2 15,-2 0-6-15,2-2-13 0,3 1-15 16,-3-2-10-16,1 2-7 0,3-1-9 0,-3 1-7 0,4 0-8 16,-2 1-9-16,3 1 1 0,0 2 0 15,3 3-1-15,1 3-2 0,6 1-6 0,-4 2-7 16,5 2-6-16,0 0-3 0,1-3-4 0,-3 3 5 15,-1-4-1-15,4 2 1 0,-1-3 0 0,2-1-6 16,0 1 0-16,2 0-1 0,1-1-1 16,-1 2 1-16,4-3 0 0,-3 0 0 0,1-1-2 15,0-1-2-15,2-2-3 0,-1 0-6 0,1-2-5 16,-2-1-5-16,-1-1-7 0,-1-1-4 0,-2-1-10 16,-2-1-4-16,-1 0-11 0,-1-1-10 15,0-1-3-15,-1-1-6 0,-2-3-4 0,-2 3-7 16,4-1-13-16,-4-2-20 0,0 0-15 0,-1-2-7 15,0 1 7-15,-1-3 18 0,-2 1 14 16,-2 0 19-16,-1 0 7 0,-4-2 10 0,4 2 15 16,-4-2 13-16,-1 1 16 0,-1 4 12 0,-4-3 7 15,4 4 8-15,-3 0 3 0,-3 0 10 0,4 3 5 16,-4 0 3-16,-1 0-2 0,2 2-7 16,-3 0-5-16,0 2-4 0,-2 0 3 0,0 2 10 15,-4 0 5-15,3 1 5 0,-2 1-1 0,-3 2 0 16,0-1 11-16,0 3 20 0,0-1 20 0,-1 0 8 15,3 0-3-15,0 2-10 0,-1 0-8 0,2-2-5 16,0 2-1-16,-3 1-5 0,3 0-8 16,2 3-6-16,-4-2-7 0,4 0 0 0,0 3 0 15,-4-3 6-15,4 2 5 0,1 0 3 0,-1-1 7 16,-1 0 4-16,0 2 12 0,2 0-1 0,0-2-6 16,-1 0-12-16,0 2-20 0,-2 0-11 15,3 1-9-15,0 2-5 0,0-1-2 0,1 0-2 16,0 1-2-16,-1 0 1 0,0-1-1 0,-1 0 2 15,1-1 0-15,-1 1 1 0,-1-1 0 0,1-1 0 16,1 0-1-16,-4-2 1 0,1 1 0 16,0-1-1-16,-2-1 1 0,1-1-2 0,-1 1-2 15,0-3 1-15,1 0 0 0,-1 0 2 0,1-3-1 16,-2-2 1-16,4-2 1 0,-5-2-1 0,5-2 2 16,-4-2 1-16,3-2-1 0,-1-4-1 15,1 0-2-15,0-3-3 0,0-1-3 0,2-1 2 16,1 1 1-16,2-1 2 0,3 1 2 0,0 1-1 15,1 1-3-15,1 0-3 0,3 2-4 0,1-2-4 16,0 0 1-16,3 1 2 0,2 0 1 0,-1 0-3 16,4 0-2-16,-2-1-4 0,1 1 3 0,6 0 7 15,-3 0 2-15,3 1 5 0,0-4 0 16,1 4-3-16,1-2-1 0,1 2-1 0,1-1-5 16,2 3 3-16,0-1 1 0,0 3-2 0,1-1 0 15,0 3-6-15,2 0-11 0,-3 1-17 16,2 2-20-16,-3 0-32 0,-1 3-37 0,0 1-44 15,-6 1-54-15,1 0-53 0,-1 3-72 0,-2 2-129 16,-1-2 62-16</inkml:trace>
  <inkml:trace contextRef="#ctx0" brushRef="#br0" timeOffset="114763.97">17711 16297 1 0,'2'0'23'0,"-2"0"239"16,4 0-38-16,0 0 22 0,-1 1 10 0,-1 0-6 15,3 1-17-15,-3-1-28 0,-1 1-20 16,-1-2-19-16,0 0-18 0,0 0-16 0,0 0-17 15,0 0-17-15,0 0-16 0,0 0-16 0,1 1-14 16,0-1-12-16,3 1-10 0,0 1-8 0,3-1-6 16,-3 1-3-16,5 0-1 0,0 1-3 15,3 1-2-15,-2 1-2 0,2 0-2 0,3-1 0 16,-1 3-3-16,4-1-1 0,-1 0-4 0,-1 1-6 16,1-1-7-16,-2-1-9 0,1 1-7 15,-4-3-9-15,-1 2-11 0,0-3-16 0,-2 3-19 16,-3-4-32-16,-2 1-44 0,-4 0-69 0,1 0-134 15,-2 3-202-15,-2-1-511 0</inkml:trace>
  <inkml:trace contextRef="#ctx0" brushRef="#br0" timeOffset="115025.81">17369 16568 1958 0,'4'-1'122'15,"2"0"4"-15,4 0-41 0,8 1-3 0,3 1 6 16,3 0 0-16,4 0-9 0,2-1-8 0,1 0-10 16,1-1-14-16,1-1-13 0,2-2-10 15,-2 1-10-15,6-3-4 0,1 0-7 0,2 0-5 16,1-1-8-16,0 1-16 0,0 0-12 0,0 0-14 16,-3 2-8-16,-1-2-7 0,-4 1-5 0,-1 0-6 15,-7 1-12-15,1 0-8 0,-7 2-15 16,-2-2-21-16,-7 4-33 0,-2 3-50 0,-3 0-50 15,-7 1-68-15,-7 3-95 0,-3 3-98 0,-2 1 421 16</inkml:trace>
  <inkml:trace contextRef="#ctx0" brushRef="#br0" timeOffset="115298.08">17723 16574 1446 0,'1'-4'521'0,"-1"1"-352"15,2 1-47-15,3 4-68 0,-1 3-13 0,5 3-7 16,0 1-10-16,-3 3-9 0,0 3-5 0,-2 4-4 16,-2 1 1-16,0 4-3 0,-4 2 0 0,-4 0-2 15,0 4-1-15,-4-1 0 0,-5 3 0 16,3 1 2-16,-6 2 0 0,-2 0 1 0,-1-2-1 16,-3 2 1-16,-2-4-1 0,-1 2 0 0,-1-2-2 15,-2 0-2-15,3-1-2 0,-4 0-1 16,3 0-4-16,3-1-13 0,-4 1-11 0,2 2-7 15,2-4-8-15,0-2-7 0,6-5-17 0,4-4-25 16,3-7-43-16,5-3-78 0,6-5-89 0,3-4-100 16,6-5-176-16,2-3 123 0</inkml:trace>
  <inkml:trace contextRef="#ctx0" brushRef="#br0" timeOffset="115778.8">18161 16584 2670 0,'-12'-1'-11'0,"-7"2"-28"0,-4 5-54 16,3 10-48-16,-1 2-37 0,-2 2-10 0,-3 1 20 16,-2-3 51-16,-3-2 61 0,-2-1 47 0,-5-1 33 15,4-2 15-15,-2-1 0 0,5-1 1 0,2-1-7 16,5 0-7-16,4-1-5 0,3 0-6 15,9-4-14-15,2 0-27 0,5-2-25 0,4 1-18 16,3-1-37-16,4 3-37 0,1-1-29 0,3-2 2 16,5-2 40-16,1-1 64 0,2-1 55 15,0-3 35-15,0 3 26 0,0 2 23 0,-1 0 22 16,-5 2 8-16,2 4-6 0,-1-1-24 0,-4 5-23 16,-3 3-19-16,-2 2-14 0,-6 5-7 0,-2 4-17 15,-2 2-19-15,-6 3-21 0,-2-2-11 16,-6 0 6-16,-1 2 18 0,-4-2 24 0,-4 0 26 15,2-2 26-15,1-3 38 0,-2-1 51 0,0-1 45 16,6-4 19-16,2-3-17 0,6-2-49 0,2-5-53 16,4-4-42-16,4 0-19 0,4-2-4 0,2-3 0 15,3 0 3-15,6-3-2 0,4-3-4 0,4-1-2 16,-1-3-3-16,6-1 1 0,-3-1-4 16,3 1 0-16,0 3-8 0,-2 0-4 0,0 1-7 15,-5 1-11-15,5-4-14 0,-5 3-22 0,-1-2-27 16,-5 3-34-16,2 3-35 0,-6 0-44 15,-2 2-47-15,-2 2-46 0,-2-1-56 0,-3 0-62 16,-2 1 15-16,-1 0 402 0</inkml:trace>
  <inkml:trace contextRef="#ctx0" brushRef="#br0" timeOffset="115941.36">18045 16942 1558 0,'9'-4'318'0,"4"0"-70"16,2 0-98-16,3 0-58 0,0 2-43 0,1 1-32 15,2-2-21-15,1 2-19 0,-2-1-29 16,2-4-31-16,0 0-39 0,3-2-52 0,-4-2-45 16,2-1-53-16,2-1-46 0,-3-1-30 0,1-1-27 15,-4 0-8-15,-6 0 325 0,3 1 58 16</inkml:trace>
  <inkml:trace contextRef="#ctx0" brushRef="#br0" timeOffset="116181.88">18252 16668 1865 0,'0'4'203'0,"0"1"-61"0,1 4-55 16,4 6-3-16,-1 3-6 0,4 6-17 0,-3 5-22 15,3 0-14-15,2 4-5 0,1 3-7 0,0-1-2 16,5 2-4-16,2-3 1 0,-2-1-1 16,3 1-3-16,1-1-2 0,-3 0-4 0,-1 1-2 15,3-5-3-15,-1 1-1 0,-3-2 0 0,3-2 0 16,-1-3 2-16,-3-4 2 0,4-4-1 15,-6-5-1-15,4-3-3 0,-3-3-2 0,-1-4-6 16,-1-4-13-16,2-2-27 0,1-4-33 0,-2-2-43 16,4-2-83-16,-4 2-133 0,1-3-204 0,-2 1-307 15,0-2 588-15</inkml:trace>
  <inkml:trace contextRef="#ctx0" brushRef="#br0" timeOffset="116857.05">19106 16365 731 0,'2'-3'342'0,"3"0"-30"0,-1-2-65 0,5 2-37 16,0-1-36-16,1 1-29 0,-1 0-33 0,1 0-34 15,-1 3-28-15,3 0-19 0,0 1-9 0,0 3-5 16,6 0-5-16,-2 1-3 0,0 1-3 0,3 1-3 16,0 1-1-16,0 3-4 0,-4 0-3 15,2 3-8-15,-5 2-6 0,-2 3-10 0,0 2-9 16,-8 0-4-16,-3 2-11 0,-2 2 0 0,-7 1 0 15,-2 1 5-15,-5-1 13 0,-1 1 12 0,-4-1 10 16,1-1 8-16,-1-2 5 0,-4-2 5 16,2-2 2-16,-4-5 2 0,4-1 0 0,-4-4 0 15,0 0-1-15,3-4-3 0,-3-1-10 0,7-7-16 16,1-1-29-16,8-6-46 0,3-4-68 16,1-2-77-16,5-8-99 0,6-4-95 0,5-4-72 15,1-5 243-15,3-5 264 0</inkml:trace>
  <inkml:trace contextRef="#ctx0" brushRef="#br0" timeOffset="117024.6">19174 16339 1 0,'13'-5'458'0,"0"1"-46"0,4 1-89 16,-5 6-48-16,-4 3-40 0,-2 3-35 16,-2 4-36-16,-3 5-41 0,-1 7-39 0,-2 5-32 15,-4 8-25-15,1 2-12 0,-3 3-8 0,-4-1-4 16,2 2 2-16,0-2-1 0,-1-4 1 0,0 1-1 16,3-5-1-16,1 1-1 0,3-3-3 15,2-3-1-15,-1 0-3 0,6-7-6 0,-1-4-12 16,2-6-10-16,5-7-10 0,1-2-13 0,8-8-34 15,0-3-87-15,5-8-157 0,5-8-254 16,3-8-450-16</inkml:trace>
  <inkml:trace contextRef="#ctx0" brushRef="#br0" timeOffset="117252.99">19742 16238 2398 0,'-6'3'141'16,"-6"4"-43"-16,-6 2-57 0,4 9-25 0,-3 4-17 15,2 3-7-15,-5 3-1 0,2-1 2 0,-1 0 6 16,1-2 3-16,7-5 6 0,1 0 5 16,1-8 6-16,8 0 7 0,7-4 3 0,6 0-1 15,0-1-9-15,9-1-9 0,5-1-13 0,4-4-11 16,2-3-11-16,1-4-10 0,1-1-7 0,1-2-1 16,-3-1 1-16,-1 0 7 0,-3-1 2 15,-5-1-6-15,-3 0-19 0,0 2-38 0,-1-2-73 16,-7 3-117-16,5-1-151 0,-7 2-171 0,-2 0-248 15</inkml:trace>
  <inkml:trace contextRef="#ctx0" brushRef="#br0" timeOffset="117447.47">19767 16469 1076 0,'-7'11'655'16,"-4"8"-321"-16,-1 6-125 0,2 5-84 0,5 5-56 15,-2 2-35-15,-1 3-26 0,4-1-12 0,-2 0-6 16,3-2-6-16,-3-2-5 0,2-1-5 15,0-3-4-15,-1-3 2 0,1-3 0 0,-2-4 2 16,4-3 0-16,-1-1-7 0,0-6-10 0,2-1-23 16,1-3-37-16,1-3-28 0,4-6-26 15,-2-2-52-15,6-8-85 0,0-2-163 0,4-8-201 16,2-8 515-16</inkml:trace>
  <inkml:trace contextRef="#ctx0" brushRef="#br0" timeOffset="117604.51">19945 16534 1474 0,'1'5'584'0,"-2"4"-317"0,1 10-46 0,-5 5-49 16,4 7-71-16,-3 6-51 0,-3 5-33 16,-2-1-12-16,1 4-7 0,1-1-3 0,-3-1-2 15,2-2-1-15,0-6 0 0,4-2-1 0,-1-1-4 16,4-2-9-16,1-3-11 0,4 2-12 0,-1-1-27 16,-1-3-44-16,-1-1-71 0,1 0-142 15,3-1-256-15,-2-3-835 0</inkml:trace>
  <inkml:trace contextRef="#ctx0" brushRef="#br0" timeOffset="118333.09">20545 16277 1775 0,'4'-15'196'0,"-1"-1"5"0,3-4-72 0,0 7-38 16,0 8-27-16,4-1-17 0,-1 0-11 0,-1 3-10 16,1 0-6-16,1 3-3 0,2 3 2 0,1 0 0 15,4 3-1-15,3-2-4 0,0 2-6 0,0 1-5 16,1 1-4-16,0 2-5 0,-1-1-5 0,1 0-10 15,-4 0-12-15,1 0-17 0,-4 1-23 16,-2-3-31-16,-3 3-34 0,-4-1-49 0,-2 4-62 16,-6 1-68-16,-3 2-56 0,-4 2-15 0,-4-1 35 15,-2 2 86-15,-2-2 156 0,-3 0 111 0,0-1 0 16,-4 0 0-16,1-1 0 0,-1-2 28 16,-2 1 83-16,-1-4 36 0,-2 2 56 0,4-4 82 15,0-1 60-15,4 0 17 0,5-2-41 0,8 0-95 16,4-1-93-16,4-1-65 0,3 3-36 15,2 1-13-15,4 3-8 0,2 4-6 0,9-2-6 16,1 1-8-16,5-2-9 0,3-1-17 0,2-5-22 16,1-1-28-16,4-4-39 0,-1-2-39 0,-3-3-31 15,0-2-26-15,-1-3-17 0,-3 1-31 16,-4-3-61-16,-4 2-74 0,-1-2 250 0,-6 2 153 16</inkml:trace>
  <inkml:trace contextRef="#ctx0" brushRef="#br0" timeOffset="118517.84">20920 16424 621 0,'-15'-2'671'0,"2"0"-181"16,-5 1-132-16,-2 5-99 0,8 3-64 0,-3 3-42 16,1 2-42-16,0 5-42 0,-3 5-32 0,5 5-24 15,-3 2-14-15,2 6-4 0,0-2-7 0,-2 4-6 16,0-3-9-16,3-4-10 0,1 2-10 16,-4-5-9-16,3 1-7 0,-2-2-7 0,5 0-11 15,-2-4-9-15,0-2-17 0,6-4-26 0,2-5-35 16,4-5-37-16,4-4-46 0,4-3-85 0,6-4-163 15,0-6-242-15,3-6 712 0</inkml:trace>
  <inkml:trace contextRef="#ctx0" brushRef="#br0" timeOffset="118668.43">20921 16656 1443 0,'4'7'497'0,"-1"5"-131"0,2 4-117 16,-1 8-87-16,1 8-73 0,-2 3-50 0,4 7-32 15,-3 3-17-15,3-4-9 0,1-1-8 0,0-7-2 16,1-3 3-16,2-4 5 0,5-4 5 0,-4-6 4 15,8-5 2-15,-2-5-4 0,4-3-9 16,1-6-33-16,3-4-74 0,-2-4-179 0,2-6-367 16,-1-1-797-16</inkml:trace>
  <inkml:trace contextRef="#ctx0" brushRef="#br0" timeOffset="119040.46">21452 15831 2787 0,'-1'-11'-9'0,"0"-1"-30"0,1 3-50 16,3 10-38-16,3 6-23 0,0 1 9 0,3 2 34 16,-1-1 42-16,-1 0 47 0,-1-1 41 15,3-1 22-15,4 1 9 0,0-2-5 0,2 1-15 16,4-2-17-16,-2 1-12 0,1 0-7 0,-3-1-19 15,-3 0-34-15,0 2-71 0,-4-1-108 0,-3 1-124 16,-2 1-133-16,-2 2-122 0,-5 0 245 16</inkml:trace>
  <inkml:trace contextRef="#ctx0" brushRef="#br0" timeOffset="119763.62">21323 16158 1529 0,'-2'6'226'0,"-3"7"-71"15,0 3-78-15,3 6-52 0,1 3-29 16,1 0-21-16,0 2-22 0,-2-1-28 0,0-3-22 16,-1-1-10-16,-2-1 3 0,0-3 23 0,-1-1 28 15,0-4 29-15,0 0 20 0,2-5 11 0,2-3 6 16,1-2 5-16,1-3 3 0,3-3 1 16,1-3-12-16,3-3-21 0,3-4-28 0,1-2-30 15,2-3-17-15,4-2 2 0,4-2 21 0,1 1 33 16,4 0 36-16,-1 3 48 0,0 2 45 0,-1 1 32 15,1 3 17-15,0 3-20 0,-1 2-36 16,2 0-39-16,1 2-34 0,-5 0-24 0,1 3-26 0,0 2-27 16,1-1-25-16,-4 1-18 0,-2 0-6 15,-3 0 15-15,-1 0 24 0,-3 1 27 0,-1-1 23 16,-1 0 10-16,-4 1 4 0,-2 0-1 0,-1 3 9 16,-2-2 5-16,-3 3 2 0,-3 1-6 15,-3 4-26-15,-5 1-31 0,-3 3-38 0,-4 0-32 16,-4 2-22-16,-4 1-2 0,-1-2 28 0,-1 2 49 15,0-4 83-15,3 1 106 0,3-1 93 0,6-3 47 16,2-2-13-16,6-1-62 0,4-3-78 16,4 0-58-16,1-2-29 0,3-1-3 0,0-1 9 15,5-1 16-15,0 0 16 0,4 0 0 0,5 1-6 16,-3 0-12-16,3 2-18 0,1 0-18 16,-1 3-20-16,0 3-13 0,-1 0-17 0,-3 3-19 15,-2 0-8-15,-1 0 4 0,-2 1 17 0,-3-1 23 16,-2-1 25-16,1-2 16 0,-4 0 18 15,0 0 22-15,-2-2 26 0,0-1 22 0,0 0 8 0,-1 1 0 16,-1-1-4-16,0-2-5 0,3 1-12 0,2-2-20 16,-1-2-27-16,4 1-23 0,1 1-12 15,0 3-7-15,4 0-4 0,2-1-7 0,4-1-8 16,2 1-5-16,2-2-4 0,-1 3-3 0,3-3 3 16,-1-1 9-16,0 2 7 0,0-1 8 0,-1 1 3 15,-1 0-1-15,-1 1 2 0,-1 2-1 16,1-1-2-16,-3 2-2 0,-1-1-2 0,-5 3-2 15,0 0 2-15,-1 1 7 0,-2-2 6 0,-3 2 8 16,-3 0 7-16,-2-1 4 0,1 3 3 16,-4 0 3-16,-3 1 3 0,-3 0-3 0,0 1-1 15,-4 1-17-15,0 4-5 0,-4 0-4 0,-1 0-2 16,-1 1 13-16,0-4 7 0,0 2 6 0,3-2 4 16,0-2-4-16,5-3-11 0,1-4-10 15,4-2-7-15,4-4-15 0,1-3-35 0,3-5-62 16,5-5-119-16,2-3-113 0,0-9-99 0,5-8-437 15,3-5 341-15</inkml:trace>
  <inkml:trace contextRef="#ctx0" brushRef="#br0" timeOffset="119898.24">21808 16391 2226 0,'-8'8'249'16,"-2"6"-50"-16,-7 3-50 0,0 2-62 0,-2 1-49 15,-3 3-32-15,0 0-24 0,-3 0-25 16,3 1-27-16,4 0-31 0,2-3-23 0,3 1-22 15,5-4-43-15,5 0-107 0,7-2-280 0,7-2-814 16</inkml:trace>
  <inkml:trace contextRef="#ctx0" brushRef="#br0" timeOffset="120579.71">22587 16218 1524 0,'0'-7'176'0,"-3"0"-25"0,2-2-39 15,1 5-27-15,-1 4-26 0,1 0-1 16,-3 0-3-16,2 2 1 0,0 0-4 0,-2 3-3 15,2 0 9-15,0 2 16 0,1 7 17 0,0 6 4 16,0 5-6-16,0 8-17 0,1 2-19 16,-1 7-13-16,0 4-16 0,-1 4-11 0,1 1-10 0,-3 1-8 15,0-2 0-15,-1-3-6 0,3-2-2 16,-3-6 0-16,1-4-2 0,2-4 5 0,0-4 4 16,1-5 4-16,0-1 2 0,-4-3 1 0,2-3-1 15,-3-3 0-15,-2-2-4 0,1 0-3 16,-3-4-4-16,0-2-3 0,-2-2 2 0,0-2 0 15,-5-4-2-15,4-4-3 0,-3-6-4 0,0-4 0 16,0-7 0-16,1-6 0 0,2-5-1 0,2-3-2 16,1 2 4-16,5-2 5 0,3 0 4 0,2 6 5 15,3-2 2-15,5 8 11 0,2 4 12 16,6 4 7-16,-1 8 4 0,3 2-2 0,2 4-10 16,2 2-4-16,2 2-2 0,5 1-4 0,1 1 0 15,3 0-5-15,3 2-4 0,-4 3-2 0,1 1-1 16,0 1 0-16,-3 0-2 0,0 1 0 15,-1 0-4-15,-4 2-6 0,-1-1-7 0,-3-1-5 16,-4 4-5-16,-6-3 0 0,2 2 1 0,-5-2 1 16,-3 3-2-16,-5-3-2 0,-1 3-10 15,-4-1-19-15,-3 1-38 0,-5 1-78 0,-4 3-142 16,-2 0-186-16,-7 1-245 0,-4-2 220 0</inkml:trace>
  <inkml:trace contextRef="#ctx0" brushRef="#br0" timeOffset="149664.1">10070 16254 1 0,'0'1'0'0,"1"-2"0"0,-1-1 0 0,0 2 0 15,0 0 0-15,0-1 0 0,0 0 0 0,0 0 0 16,0 0 0-16,0 0 0 0,0 1 0 0,0-1 0 15,0 1 0-15,0 0 0 0,0 0 0 16,0 0 0-16,0 0 0 0,0 0 0 0,0 0 0 16,0 0 0-16,0 0 0 0,0 0 0 0,0-2 0 15,0 2 45-15,0 0 48 0,2-1-6 0,-2 1-6 16,0-2-11-16,0 1-11 0,0 0-12 16,0 0-9-16,0 1-5 0,0-1 3 0,0 1 9 15,0 0 11-15,0-1 14 0,0-1 12 0,0 2 10 16,1-1 4-16,-1 1 0 0,0-1 1 0,5 1-5 15,-5-1-6-15,0 0-6 0,1 0-8 0,-1-2-6 16,1 2-4-16,-1 0-7 0,1 0-9 16,-1-2-9-16,1 2-10 0,-1 1-8 0,1-1-6 15,-1 0-4-15,0 1-1 0,2 0 0 0,-2-1 0 16,1 1 0-16,-1 0 0 0,0 0 1 0,2 0 0 16,-2 0-1-16,0 0-1 0,0-1 1 15,1 1 0-15,-1 0 0 0,2-2 0 0,-2 1-1 16,4 1 1-16,-1-1-1 0,0 1 0 0,1-1-3 15,1 0 0-15,-2 0-1 0,2-1 0 16,-1 1 0-16,2 1-1 0,-3-1 2 0,5 1-1 16,-4-1 3-16,2 0 1 0,-2 0 1 0,3 0 1 15,2-1 0-15,-4 0-1 0,3 1 3 0,2 0 1 16,0 1 0-16,1-1 1 0,-1 1 0 16,1 0 0-16,1 1-1 0,3-1-2 0,-3 0-2 15,-1 1-1-15,6-1-1 0,-5 0-1 0,1 0 1 16,3 0-2-16,-3 0-1 0,-2 0 2 0,5 0 1 15,-2 0 0-15,2-1 1 0,1 0-2 0,1-1-3 16,2 1 0-16,0-2-1 0,1 2-1 0,-1-1 0 16,2-1 0-16,-1 2-2 0,2 1 0 15,-2 0 0-15,0 0 0 0,-2 0 0 0,2 1-2 16,-2-1 0-16,2 2 0 0,-3-2 1 0,-1 0 1 16,3 0 0-16,-6-2 1 0,2 1 0 15,-5 0-2-15,2 0 1 0,0 0 1 0,0 1-2 16,-4-1 0-16,-2 0-1 0,0-2-1 0,2 3 0 15,-3 0 0-15,-2 0 1 0,-2 0 0 0,3 3 1 16,-3-3-1-16,-2 0 1 0,2 1 2 16,-2-1 0-16,0 0 2 0,0 0 0 0,0 0 1 15,-2 0 0-15,2 0-2 0,0 0-2 0,0 0-2 16,0 0-3-16,0-1-3 0,0 1 1 16,0-3 0-16,0 3 0 0,0-1-1 0,0 1-2 0,-1-1-6 15,1 1-2-15,0-1-5 0,0 1-1 16,0 0-1-16,0-1-1 0,0 1-2 0,0 0-3 15,0 0-10-15,0 0-16 0,0-2-27 0,0 2-47 16,0 0-90-16,0-1-160 0,1 1-236 16,-1 0 257-16</inkml:trace>
  <inkml:trace contextRef="#ctx0" brushRef="#br0" timeOffset="151831.2">17033 15555 1 0,'-3'-3'0'16,"-2"1"0"-16,2-2 0 0,-2 3 0 0,3 0 0 15,0 0 78-15,1-1 26 0,0 0 15 0,-2 1 14 16,-1-1 11-16,1-1 11 0,3 2 10 0,-1-2 0 16,0 1-9-16,-1 1-18 0,2 1-25 15,0 0-26-15,0 0-24 0,2 0-18 0,-1 1-12 16,0-1-4-16,1 2-1 0,3-1-2 0,0 2-5 15,-1 0-4-15,2-1-6 0,1 0-3 16,-3 2-3-16,5-1 1 0,-1 1 0 0,-3 0 3 16,4-1 7-16,1 0 5 0,-1-1 5 0,2 0 5 15,-2-1 3-15,3 2-6 0,0-2-6 0,0 0-6 16,2 0-7-16,-2 0-3 0,0 1-2 16,4-1-1-16,-5-1-6 0,-1 0 0 0,1 0 0 15,-1 0 0-15,0 0 6 0,1 0-1 0,-2-1 3 16,2 1-1-16,-1-2 1 0,0 2 0 0,0-1 0 15,2 0-2-15,-1 1 0 0,1 0-1 16,1-1 2-16,0 1 0 0,2 0 2 0,0-1 2 16,1 1 3-16,-1-1 1 0,4-1 2 0,-4 2 0 15,4-1-3-15,2 1 0 0,-2-1 0 0,5 1 1 16,0 0 3-16,0-1-2 0,2 1-4 16,-2 0-2-16,3 0-3 0,-4 0-1 0,5 0 0 15,-1 0-1-15,-2-1-1 0,5 1 0 0,0-1-1 16,-4 1 0-16,3-1-2 0,1 1 2 0,-1 0 0 15,1 0-1-15,0 1-1 0,1-1-2 0,-1 1 0 16,1 0 0-16,0 0-1 0,0 0 3 0,4-1 0 16,-2 1 0-16,0-1 1 0,7 0 0 15,-3 0 0-15,0 0 1 0,1 0 1 0,1 0 0 16,-4 0 2-16,3 0-1 0,1 0 1 0,1 0-1 16,1 2-1-16,-1-2-3 0,0 1-1 15,2 0 2-15,-1 0-1 0,0 0 3 0,3 0 0 16,0-1 0-16,-1 2 0 0,0-2-1 0,4 1 0 15,-2 0-1-15,4 1 0 0,-5-2 1 16,4 0 0-16,-5-2 2 0,5 0-1 0,0 0 0 16,-2 1 3-16,2-1-3 0,0 0 3 0,-3-1-2 15,5 0-2-15,-4 0 1 0,2-1 0 0,6 1-1 16,-7-1 0-16,4 2-1 0,-1-1 0 16,0 0 0-16,0 2-1 0,-2 0 1 0,-2-1 0 15,3 0 0-15,-2 1 0 0,-3-2 0 0,3 2 0 16,-3-1-1-16,1 1 1 0,-2-1 0 0,-1 1-1 15,0 0 0-15,0-2 2 0,-1 2-1 0,0-1 1 16,-1 1-1-16,-1-1 0 0,0 1 0 16,-2 0 0-16,0-1 1 0,0 1-1 0,-2-2 0 15,2 2 2-15,-3 0-3 0,-1 0 1 0,0 0-1 16,-4-1 0-16,3 2 2 0,-1 0-1 0,-1-1 1 16,-4 1 0-16,2 0 0 0,-6 0 1 0,2 0-1 15,0 1 0-15,-4-1 1 0,-1 1-1 16,2 0 1-16,-5 0 1 0,4 1 1 0,-4-1 0 15,-3 2 0-15,2-2-1 0,-3 0 0 0,-1 0 0 16,0 0-2-16,-2 0-2 0,0 1-2 16,-3-1 0-16,2 0-3 0,0 0-1 0,-4 0-7 15,0 0-16-15,-2-1-27 0,0 2-57 0,-2-2-92 16,0 0-152-16,0 0-282 0,-1 1-169 16</inkml:trace>
  <inkml:trace contextRef="#ctx0" brushRef="#br0" timeOffset="154916.69">11531 15212 1 0,'1'0'0'0,"-1"0"0"15,0 0 0-15,-1-1 0 0,-2 0 0 0,2 0 0 16,-1 0 0-16,2-2 0 0,-2 1 0 0,1 0 0 16,1-1 49-16,-1 1 76 0,1 0-5 0,0 1-3 15,-2-1-6-15,2 0-3 0,0 1 1 16,0 0 3-16,-2 0 5 0,2 1 0 0,0-2-7 15,0 4-17-15,0-2-17 0,-1 0-10 0,1 0-8 16,0 1-4-16,0-1-2 0,0 0-7 0,-2 1-8 16,2-1-5-16,0 1-4 0,-2-1-1 0,0 1-1 15,-1 2-1-15,1-2-3 0,1 3-4 16,-1-1-2-16,-4 1-3 0,4 0-1 0,-2 2-1 16,-2-1 2-16,2 3 0 0,-3 1 2 0,0 2-3 15,1-1 0-15,-1 2-3 0,-1 0-1 16,2 3-2-16,-4 1-3 0,1 4-1 0,1 1-2 15,-1 1 0-15,0 0 0 0,0 2 1 0,4-1 2 16,-2 1 1-16,1 0 3 0,1-1 4 0,2 0 5 16,-2 0 3-16,3 0 4 0,2 0-3 0,0-1-1 15,0-4-3-15,2 2-4 0,4-2-1 16,-3-2-4-16,5 1-1 0,-4-2-3 0,4 1-2 16,2-4-2-16,1 1-2 0,-1-1-2 0,4-1 1 15,0-3-1-15,-2 0 0 0,4 1-3 16,-2-3-1-16,5 1-4 0,-3 1-8 0,0-1-16 15,1-2-35-15,-2 4-45 0,1-4-46 0,-2 1-72 16,4 1-77-16,-4 1-101 0,3-1-111 0,-4 0 293 16</inkml:trace>
  <inkml:trace contextRef="#ctx0" brushRef="#br0" timeOffset="155644.9">12516 15265 626 0,'-5'-4'287'0,"-4"-3"-40"16,3-2-80-16,-2 4-31 0,0 0-23 0,-1 2-8 15,3-1 0-15,-4 1 4 0,-4-2 6 16,4 3-6-16,-1 1-18 0,-1 0-19 0,1 0-21 16,-1 1-16-16,1 1-6 0,-3 0-8 0,3 1-3 15,1 2-5-15,-1 1-3 0,-4 2-5 16,-1 5 2-16,-1 2 2 0,-2 1 3 0,1 4 3 15,-2-1 3-15,2 5 1 0,-2 2 2 0,6 2 5 16,-2 2-2-16,4-2-2 0,1 1-5 0,3 1-9 16,4 2-3-16,-2-1-3 0,6 0 2 0,0 0-1 15,4-4 1-15,2-1 1 0,2-5 1 0,3-2 4 16,1-1 2-16,5-4-3 0,-2 1-3 16,5-2-4-16,2 0-6 0,3-4-3 0,3-2-6 15,-3-1-5-15,5-4-9 0,0-3-10 0,-1-4-13 16,1-2-15-16,1-1-21 0,-1-5-33 0,0 0-80 15,0-2-157-15,2-1-266 0,-3 1-504 16</inkml:trace>
  <inkml:trace contextRef="#ctx0" brushRef="#br0" timeOffset="156280.2">12975 15476 932 0,'-7'-5'95'0,"-3"0"9"15,0 0-34-15,8 2-29 0,1 2-9 0,0 1 29 16,1 0 44-16,0 0 43 0,-1-1 27 0,1 0 5 15,1 0-17-15,0 1-36 0,0 0-41 0,0-2-35 16,3 1-18-16,2 0-1 0,5-1 7 16,-1-1 3-16,1 2-2 0,6 0-4 0,-2 1-4 15,2-2-2-15,2 2-1 0,0 0-3 0,1-1-5 16,-1 1-5-16,3-1-5 0,-1 1-5 0,1-1-1 16,-1 0-4-16,5-2-3 0,-4 2-3 15,0 0-4-15,0 0-6 0,-1-1-8 0,-2 0-12 16,0 1-15-16,-4 0-17 0,1 0-23 0,-5 0-26 15,-1 1-39-15,-3 2-72 0,-4 2-101 16,-2 1-136-16,-1 6-159 0,-2-1 64 0</inkml:trace>
  <inkml:trace contextRef="#ctx0" brushRef="#br0" timeOffset="156498.29">13011 15736 693 0,'-4'-3'816'0,"1"1"-570"15,-2-1-70-15,7 2-98 0,5 1-35 0,3 0 3 16,0-1 18-16,8-2 8 0,-5 0 1 16,4-1-3-16,3 1-7 0,-1-1-16 0,4 0-14 15,0-2-13-15,4-1-7 0,-2 1-8 0,3 0-3 16,1 2-3-16,-1-2-4 0,-3 2-9 0,4 0-17 16,-6 1-25-16,2-1-26 0,-4 2-30 15,0 0-49-15,-2-1-75 0,1 2-107 0,-2 2-145 16,-1 2-165-16,0-2 276 0</inkml:trace>
  <inkml:trace contextRef="#ctx0" brushRef="#br0" timeOffset="156833.84">13878 15089 1614 0,'-6'-8'96'15,"2"-4"-11"-15,-3 2-73 0,5 6-21 0,1 2-6 16,1 1 7-16,0 2 27 0,0-1 35 0,1 2 22 16,1 1 5-16,-2-2-10 0,0 0-13 0,2 2-8 15,3 3 3-15,-2 5 7 0,1 2 1 16,2 5 1-16,2 5 1 0,-1 4-4 0,0 3-5 15,-1 5-6-15,-1-2-9 0,0 4-5 0,-3 2-6 16,4 2-8-16,0 0-5 0,-3-1-6 16,1 1-4-16,-1 0-7 0,-1-1-8 0,2 0-18 15,-1 3-28-15,0-1-39 0,1-3-53 0,-1 1-68 16,-1-1-111-16,0-1-166 0,2 2-229 0,-3-3 26 16</inkml:trace>
  <inkml:trace contextRef="#ctx0" brushRef="#br0" timeOffset="158663.57">14704 15101 1 0,'-1'-3'0'15,"0"-1"0"-15,-2-3 0 0,1 1 0 0,0-1 0 16,0 0 0-16,-1 1 0 0,1-2 56 16,1 1 93-16,0 2-46 0,-1-2-18 0,0 0 0 15,1 2-14-15,0 1-6 0,-1 0-8 0,1 1-6 16,0-1-11-16,1 1-12 0,0 0-6 0,0 2-5 16,0 0 0-16,-2 1 1 0,2-1-3 0,0 1-2 15,0 0-7-15,0 1-3 0,0-1 3 16,0 0 6-16,0 1 12 0,2-1 14 0,-2 1 16 15,0 0 16-15,1 4 8 0,0-1 4 0,2 0-2 16,-1 1-6-16,1 1-5 0,-2 3-7 0,3 0-6 16,2 2-3-16,-1 0 0 0,-1 2-1 15,2-1 1-15,0 2-5 0,0 1-1 0,3 2-1 16,0 1-5-16,-2 1-4 0,3 1-9 0,-2 3-9 16,0 3-10-16,0 4-2 0,-1 4-4 15,-1 0-2-15,-3 1-4 0,1-2-2 0,-4-1-4 16,-1-2-3-16,-3 0-5 0,-1 1-11 0,-3-1-21 15,-5 1-27-15,-1 2-35 0,-3 1-58 16,-3 0-71-16,1 2-91 0,-2-3-140 0,-1-1-111 0,-1 0 582 16</inkml:trace>
  <inkml:trace contextRef="#ctx0" brushRef="#br0" timeOffset="161628.97">17856 7620 42 0,'0'-4'190'0,"-2"1"-7"0,-2-2-49 0,2 2-20 0,1 1 18 15,0-2 20-15,0 1 23 0,0-1 26 16,-1 1 15-16,-2-2-15 0,1 0-22 0,2 0-29 16,-3 0-41-16,1 1-16 0,2 2-16 0,-2 0-15 15,0-1-6-15,1 2-6 0,1 1-7 16,0 0-11-16,1 0-10 0,-1 1-11 0,0 2-6 15,-1 1-2-15,-5 8 3 0,1 3 4 0,-4 6 3 16,-5 4 0-16,-2 2-3 0,0 3-2 16,-1-2-3-16,-2 2-1 0,-1-1-1 0,2 2 0 15,-4 0-1-15,-2 0-2 0,3 0-1 0,0 2-3 16,2-5-2-16,3-2-9 0,2-4-13 0,4-2-16 16,1-4-27-16,4-5-31 0,5-5-37 15,1-2-35-15,0-1-33 0,5-2-40 0,1 1-61 16,3-4-93-16,2-1-110 0,1-3 61 0,3-1 450 15</inkml:trace>
  <inkml:trace contextRef="#ctx0" brushRef="#br0" timeOffset="161872.37">17887 7617 1372 0,'0'-2'269'0,"1"-2"-112"16,0 1-96-16,1 4-52 0,1 0-9 0,-1 0 22 15,0 2 25-15,3-1 23 0,-2 2 14 0,-1 0 11 16,4 0 1-16,-3-1-10 0,-1 2-16 0,4 1-21 16,-3 1-18-16,5 0-14 0,-4 1-8 15,3 2-4-15,3-1-4 0,-2 4-2 0,-3-2-8 16,3 2-13-16,2 0-21 0,-3 1-20 0,-1-1-30 16,1 1-27-16,-5-2-31 0,3 4-45 0,-3-1-61 15,-2-3-62-15,0 2-83 0,-3-1-96 16,-3 1 123-16,-2-3 375 0</inkml:trace>
  <inkml:trace contextRef="#ctx0" brushRef="#br0" timeOffset="162047.72">17812 7936 1 0,'-2'-1'487'0,"2"1"-93"0,0 0-117 0,3 0-64 16,0 1-24-16,1-1 0 0,3 0 3 0,1 0-9 16,0-1-23-16,-1 1-31 0,-1-1-32 0,3 0-36 15,1-1-24-15,0-1-18 0,-1 1-10 16,3 1-4-16,0-2-8 0,0 1-9 0,0 1-17 15,1 0-26-15,-2-2-28 0,-2 2-25 0,0-1-26 16,-3 0-36-16,4 0-57 0,-2 0-92 0,1 0-115 16,1 0-124-16,-2-3 49 0</inkml:trace>
  <inkml:trace contextRef="#ctx0" brushRef="#br0" timeOffset="162318">18293 7628 1805 0,'0'-3'149'0,"0"-1"-39"16,1 0-62-16,1 4-21 0,-2 1 12 0,0-1 21 15,0 2 31-15,0-2 23 0,-2 1 0 16,2 1-17-16,-1-1-27 0,1 3-24 0,-1 0-13 16,-2 6-9-16,-3 5-5 0,-3 4-7 0,-2 4-8 15,0 3-6-15,-2 2-9 0,-4 0-7 16,-3 1-6-16,2-1-5 0,-1-1-3 0,-3-3 0 15,5-1-6-15,-7-4-6 0,4-2-11 0,3-2-23 16,-1-5-22-16,1-2-33 0,4-2-46 0,6-1-60 16,3-3-56-16,1-2-44 0,3-1-17 0,3-3 0 15,0 0-21-15,4-7 253 0,2-2 124 16</inkml:trace>
  <inkml:trace contextRef="#ctx0" brushRef="#br0" timeOffset="162633.15">18240 7703 1 0,'13'-5'217'16,"5"-2"255"-16,3 0-46 0,-3 4-66 15,-5 1-79-15,-2 1-73 0,-2 1-39 0,-1 1-19 16,-3 1-24-16,3-1-23 0,-2 1-28 0,-2 0-26 16,4 1-19-16,-2 0-14 0,1 2-6 15,0 0-6-15,-3-1-2 0,2 2-3 0,-3-1-4 16,3 1-10-16,-2 0-11 0,-2 0-13 0,2-2-13 16,-1 3-16-16,-2-1-19 0,0 0-29 0,-1-1-40 15,0 0-41-15,-1 0-50 0,0 1-45 0,-2-1-27 16,-2 1-24-16,-4-1 7 0,2-1 32 0,-4 0 209 15,-3-2 95-15,1 1 0 0,-3 0 0 16,4 0 0-16,0 0 0 0,0-1 0 0,4 0 366 16,2 1 39-16,4-1-55 0,3 0-81 0,0 1-67 15,3-1-31-15,-3 0-8 0,1 2-10 16,-1 1-37-16,1 0-46 0,2 0-36 0,-1 2-21 16,-1 0-14-16,5 2-16 0,-3 1-25 0,3-2-33 15,-4 0-42-15,3 0-41 0,-4 0-44 0,0-1-62 16,2 2-57-16,-4-1-102 0,-4 1-141 15,0 3 436-15</inkml:trace>
  <inkml:trace contextRef="#ctx0" brushRef="#br0" timeOffset="162767.79">18000 8140 576 0,'-1'-2'405'0,"-1"-1"-339"16,-2 2-155-16,1 0-136 0,3 3-109 15,3 1-60-15,-3-1 390 0,-3 3 4 0</inkml:trace>
  <inkml:trace contextRef="#ctx0" brushRef="#br0" timeOffset="163228.12">17853 8190 1 0,'-1'2'0'0,"-1"-2"112"15,0 0 146-15,4 0-31 0,0 0-14 0,0 0 14 16,0 1 20-16,0-1 2 0,3 0-11 0,3 0-27 15,-2-1-29-15,4-1-19 0,0 0-23 16,7 0-23-16,-4-2-24 0,5 1-27 0,2 0-21 16,-3 1-18-16,4-1-11 0,-3 0-7 0,6 2-2 15,-1-1-5-15,0 1-4 0,1 1-3 16,-1 1-4-16,-1-1-6 0,-1 2-3 0,-3-2-5 16,-1 1-5-16,-2-1-5 0,-2 1-11 0,1-1-14 15,-3 0-18-15,-5 0-15 0,1 0-20 0,-4-1-22 16,1 1-33-16,-4-1-17 0,0 1-17 15,-4-2-25-15,2 1-17 0,-4-1-30 0,0-2-40 16,-4 0-5-16,0-2 31 0,-1-2 286 0,-3 1 0 16,0-2 0-16,-1-1 0 0,0 2 0 0,3-2 0 15,0 3 0-15,2 4 0 0,2-1 368 16,4 3 29-16,-1 1-38 0,5 1-60 0,0 0-76 16,0 2-54-16,1 0-20 0,-1 2 1 0,-1 5 2 15,0 2-27-15,-1 5-36 0,-4 4-34 0,2 1-24 16,-3 2-16-16,2 1-10 0,-2 1-3 0,-2 1-7 15,-1 2-3-15,0-1-4 0,1-1-3 0,-1-3 0 16,4-4 1-16,-3-3 3 0,2-3-1 16,-1-4-2-16,4 1-8 0,-4-3-14 0,4-2-18 15,-2 0-26-15,-3 1-35 0,5-2-34 0,-4 0-50 16,0-1-64-16,-1-2-42 0,-2 2-26 16,0-4-31-16,-1-2-20 0,-2-2 198 0,-3 0 184 15,-1-1 0-15</inkml:trace>
  <inkml:trace contextRef="#ctx0" brushRef="#br0" timeOffset="163783.68">17759 8469 1 0,'-13'1'0'0,"-2"3"323"0,-3-1 172 0,7 1-96 16,3-1-96-16,4-1-89 0,-1 1-68 0,4-1-44 16,1 0-19-16,0 1-13 0,0-1-9 0,0 0-10 15,4 3-9-15,1 0 2 0,3-1 6 0,2 1 8 16,3 0 5-16,9-4-5 0,3 2-8 16,8-3-11-16,6-4-11 0,4 0-7 0,1-2-7 15,4-1-4-15,0-1-4 0,-4 1-4 0,-2 0-3 16,1 0-3-16,-7 3-2 0,-3-1-1 0,-2 3-4 15,-3 0-2-15,0 1-6 0,-4 0-6 0,-3 1-12 16,3-2-16-16,-8 4-18 0,-2-2-14 16,-3 0-7-16,-5 0-5 0,-1 0-6 0,-3-2-6 15,-2 2-10-15,-2-1-29 0,-3-1-46 0,1-3-61 16,-5 1-89-16,-1-2-67 0,-4-2-31 0,-2-3 356 16,-4 0 86-16,2-3 0 0,-2 0 0 15,5-3 0-15,-3 1 0 0,8 2 0 0,-1 2 0 16,4 4 320-16,4 1 63 0,1 4-66 0,-3 2-45 15,4 0-23-15,2 2-32 0,2 0-34 16,-1 0-40-16,-1 1-35 0,0 3-17 0,0 2 0 16,4 6 5-16,-1 6-4 0,3 5-14 0,-3 7-19 15,0 3-21-15,1 4-14 0,-2 4-7 0,1 2-5 16,-1 6-4-16,-3 3-3 0,-2-2 0 16,-3 2-2-16,3-2-2 0,-1-3 1 0,-2-3-5 15,3-3 1-15,-1-6-1 0,-4-1 1 0,4-4 0 16,-4-1 0-16,2-1 0 0,-3-4 0 0,-1-4 2 15,0-5 0-15,1-2 2 0,-2-5-1 0,3-2 1 16,-1-2-5-16,-1-3-3 0,-1-5-7 0,-1-4-10 16,1-3-10-16,-1-6-5 0,1-7-3 15,0-8 3-15,1-6 9 0,1-3 6 0,5-5 7 16,1 0 6-16,0 0 4 0,5 2 4 0,0 7 3 16,6 3 1-16,3 7-2 0,3 5-4 15,1 4-2-15,7 2 2 0,2 1 3 0,1 5 1 16,2 2-2-16,1 2-6 0,2 2-14 0,1 2-23 15,-2 2-41-15,-2 1-78 0,-4 2-150 0,-2-1-218 16,-4 2-323-16,1 1 375 0</inkml:trace>
  <inkml:trace contextRef="#ctx0" brushRef="#br0" timeOffset="164413">18763 7993 2424 0,'-1'-10'10'0,"-1"0"-11"0,1 1-33 16,1 5-16-16,0 3 9 0,1-1 20 0,-1-3 37 16,0 2 34-16,0 1 24 0,0 0 14 15,0 0-4-15,0 4-16 0,-1-2-29 0,1 1-26 16,0 2-12-16,-1 2-4 0,-2 7 3 0,-2 7 2 15,-3 4 0-15,-2 8-3 0,-2 5-6 0,-3 2-6 16,-3 0-3-16,0-1-3 0,-2 0-1 0,1-4-1 16,0 2 1-16,2-3 2 0,-2-2 0 0,3-2 3 15,4-4-4-15,-2-3-4 0,5-4-10 16,1-3-14-16,2-6-27 0,4-3-27 0,2-2-18 16,2-2-11-16,4-1-7 0,2-2-17 0,2-4-36 15,4-5-34-15,5-6-27 0,2-5-6 16,1-3 40-16,4-4 61 0,-2-2 77 0,3 2 98 15,-4 6 114-15,-1 3 119 0,-4 9 77 0,0 6 8 16,-6 3-47-16,-2 4-74 0,1 2-47 0,-2 2-14 16,-1 6-13-16,1 2-15 0,-4 5-21 15,0 7-21-15,-3 4-21 0,-4 5-20 0,-3 0-17 16,-3 3-12-16,0-2-5 0,-5 3-3 0,-1 2-2 16,-2-3-1-16,2-2 0 0,-3-4-2 15,6-6 2-15,0-6-2 0,2-6-1 0,6-9-4 16,3-2-8-16,0-4-14 0,2 1-13 0,5-6-15 15,1-7-23-15,5-8-26 0,4-7-45 0,5-7-75 16,2-7-118-16,4-3-159 0,1-4-172 0,-4-4-32 16</inkml:trace>
  <inkml:trace contextRef="#ctx0" brushRef="#br0" timeOffset="164675.31">19194 7768 1790 0,'1'4'334'0,"-2"-2"-179"16,-4 4-68-16,2 4-20 0,-5 3-5 0,-1 6-4 15,-4 6-6-15,0 7 1 0,-7 1-3 0,3 1-4 16,-2-3-7-16,8-2-4 0,1-4-6 0,4-2-4 16,1-5-5-16,2-1-5 0,3-2-3 0,3-2-1 15,-1-1-1-15,4-1-1 0,2-1-2 16,-1 0-3-16,3-3-1 0,7 1-3 0,1-2 1 16,4-5-2-16,0 0-4 0,6-3-5 0,-5-2-8 15,4-4-10-15,-2 1-8 0,1-1-5 16,-3-3-7-16,-3 2-9 0,1 0-16 0,-2 0-17 15,-5 1-13-15,0 1-10 0,-3 0-11 0,-3 2-20 16,-3 1-32-16,1 2-30 0,-3 1-19 16,-4 0-80-16,-7 1-106 0,4-1-82 0,-5 1 227 15</inkml:trace>
  <inkml:trace contextRef="#ctx0" brushRef="#br0" timeOffset="164874.29">19177 8155 517 0,'-3'7'476'0,"-2"2"-109"0,2 3-78 16,1 2-75-16,-3 2-59 0,4 0-49 0,-1 1-34 15,1 1-25-15,0 2-16 0,0 0-10 16,0 4-4-16,1 1-4 0,-3 0-3 0,1 2-3 16,-1-1-4-16,-2 3-4 0,0-3-1 0,-3 0-3 15,5-3-2-15,-3-2-3 0,4-4-4 16,-1-1-4-16,-1-4-8 0,2-3-8 0,0-2-19 16,1-4-25-16,0 1-32 0,1-4-37 0,0-3-42 15,2-1-62-15,0-3-94 0,4-6-118 0,3-5-128 16,3-8 591-16</inkml:trace>
  <inkml:trace contextRef="#ctx0" brushRef="#br0" timeOffset="165077.78">19319 8196 1390 0,'1'3'410'0,"-1"-2"-186"0,1 2-45 16,0 1 0-16,4 3 0 0,-3 2-21 0,0 4-39 16,-1 4-28-16,2 5-23 0,-6 5-17 0,1 6-13 15,1 3-8-15,-3 3-8 0,-1 2-5 0,1 1-5 16,-3 3-4-16,2 1-3 0,0 1-2 15,1-3-1-15,0 0 0 0,2-4-4 0,0 1-6 16,1-2-8-16,-5-3-12 0,5 2-17 0,0-4-16 16,1-2-19-16,-1 0-26 0,-1-4-24 15,1-3-34-15,-3 0-64 0,3-5-129 0,1 1-212 0,0-4-380 16,0-4 506-16</inkml:trace>
  <inkml:trace contextRef="#ctx0" brushRef="#br0" timeOffset="165766.51">19950 7940 1322 0,'1'-13'839'0,"-1"0"-761"15,0-2-14-15,5 10-31 0,-2 1-24 16,6 1 4-16,0-2 1 0,1 1 6 0,-1 1 2 16,-3 0 4-16,2 1 4 0,-2 0-3 0,-3 0-4 15,5 2-6-15,-3 0-6 0,2-1-7 0,0 2-4 16,-3 0-2-16,7 2-6 0,-1 1-5 16,-1 2-11-16,2 2-18 0,-2 0-14 0,0 1-17 15,0 1-18-15,-5 2-16 0,-3 1-20 0,0-1-21 16,-3 2-48-16,-2 3-67 0,-6 1-97 15,-3 5-136-15,-2 0-49 0,-4 1 545 0</inkml:trace>
  <inkml:trace contextRef="#ctx0" brushRef="#br0" timeOffset="165959.79">19805 8283 1 0,'0'2'152'16,"-3"1"182"-16,0 0-85 0,9-1-7 0,-2 0 26 0,4 2 21 16,2-2-28-16,0-2-54 0,6-1-45 15,3-2-32-15,2-2-33 0,3-3-30 0,2 0-27 16,0 0-18-16,2-3-13 0,-6 3-6 0,5-1-5 15,-3 1-7-15,-2 1-12 0,-1 2-15 0,-2-2-19 16,0 2-17-16,-4 0-13 0,-2 2-17 16,-3 0-19-16,-5 2-19 0,2 0-19 0,-5 1-6 15,-2-2 4-15,0 2-7 0,-3 0-50 0,-3 0-87 16,1 0-88-16,-3-1 73 0,-3 1 320 0</inkml:trace>
  <inkml:trace contextRef="#ctx0" brushRef="#br0" timeOffset="166324.54">20087 8082 1 0,'0'1'0'0,"1"-1"372"16,0 2 0-16,1 0-26 0,0 1-17 0,2 1-48 16,-1 4-69-16,0 0-50 0,3 7-42 0,-2 2-35 15,1 6-26-15,-4 4-23 0,-2 4-15 16,-4 0-6-16,-3 6-5 0,0 0-4 0,-7 2-3 0,0 1-4 16,-4-1-5-16,0-2-2 0,-2-2-2 15,1-7 1-15,2-3 0 0,4-6-1 0,3-5-4 16,-1-7-9-16,7-3-18 0,-1-2-19 0,3-4-34 15,3 1-49-15,0-1-79 0,0-4-79 0,3-3-59 16,3-4-37-16,-1-5 17 0,5-4 39 16,-2-3 341-16,6-2 0 0,-2 1 0 0,2 2 0 15,3 3 0-15,-4 6 0 0,4 8 32 0,-5 6 529 16,1 6-28-16,3 3-95 0,0 4-100 0,-1 4-92 16,4 4-61-16,0 4-48 0,-1 3-35 15,0 2-29-15,4 2-20 0,-1 0-13 0,3 0-12 16,-2-3-6-16,-1-2-3 0,0-5 1 0,0-3 5 15,-1-5 3-15,1-4-1 0,-1-5-4 0,0-2-7 16,0-4-4-16,1-3-7 0,-1-6-11 16,1-3-20-16,4-6-26 0,-1-5-35 0,0-4-36 15,3-1-43-15,0-4-77 0,-3-2-148 0,0 1-235 16,-6-5-617-16</inkml:trace>
  <inkml:trace contextRef="#ctx0" brushRef="#br0" timeOffset="166528.54">20796 7659 2101 0,'3'0'90'16,"-1"0"-15"-16,0 1-40 0,4 0 5 0,-2 1 15 16,2 0-1-16,-3-2-15 0,-2 2-14 0,-1-2-13 15,0 0-12-15,0 0-8 0,0 1-18 16,0-1-26-16,0 2-28 0,0 0-34 0,0 0-39 15,0 1-44-15,-2 1-96 0,-3 1-138 0,-1 5-174 16,-4 0 39-16</inkml:trace>
  <inkml:trace contextRef="#ctx0" brushRef="#br0" timeOffset="166833.54">20641 7852 1513 0,'1'7'333'0,"-2"5"-126"0,1 5-26 0,-3 6-34 16,0 1-45-16,-2 2-41 0,1 2-28 0,-4 1-15 15,0 1-13-15,-3 1-6 0,2-2-5 0,-1-3-5 16,-1 0-2-16,1-7 1 0,3-3 5 16,1-8 4-16,2-4 4 0,4-3-2 0,2-2-13 0,-1-2-25 15,2-1-20-15,1-4-12 0,4-3-5 16,7-5 13-16,6-6 16 0,3 0 12 0,5-4 14 16,2-1 9-16,1 1 6 0,-2 3 17 0,3 1 25 15,0 6 21-15,-1 2 19 0,-5 4 2 16,1 1-11-16,-2 2-11 0,-4 4-19 0,-1-1-16 15,-1 3-14-15,-5 2-10 0,1 1-6 0,-5 2-6 16,-2-1-3-16,1 2-6 0,-5 0-4 0,0 1-2 16,-3 0 1-16,0 1 5 0,-4 2-1 15,0 0-10-15,-6 5-32 0,-4 2-55 0,-3 5-91 16,-7 1-124-16,-4 3-143 0,-5 2-153 0,-3-2 176 16</inkml:trace>
  <inkml:trace contextRef="#ctx0" brushRef="#br0" timeOffset="167217.51">20679 8316 130 0,'10'0'654'16,"3"-2"-133"-16,6-2-136 0,2 1-127 0,-2-2-85 16,1-1-56-16,2 2-42 0,-4-2-30 0,3 2-21 15,-3 1-12-15,-2 2-6 0,-2 0-4 16,-3 1-2-16,-4 1-2 0,0 0-1 16,1 1-2-16,-6-1-4 0,1 1-3 0,0 2-4 0,-3-1 5 15,-1 1 3-15,-3 2 7 0,1 2 4 16,-8 5-2-16,3 0 1 0,-3 2 1 0,1-1 2 15,-1-1 3-15,3-1-1 0,4-3 0 0,1 0 1 16,3 1 4-16,3 1 4 0,0-1 0 0,3-1-3 16,2 1-5-16,3-2-8 0,1-2-8 15,0 1-7-15,7-1-8 0,-2-1-7 0,3-4-6 16,0-1-3-16,-2 0-1 0,0-1 4 0,-3 1 8 16,1 0 6-16,-5 0 4 0,0 1 0 0,-4 0-1 15,-3 3 1-15,1-1 9 0,-5 5 13 16,-3 1 15-16,-3 5 8 0,-3 2-1 0,-7 6-10 15,-6 1-7-15,1 0-5 0,-7 2 1 0,-4 2 8 16,1 0 8-16,0-2 12 0,1-4 3 16,8-5 2-16,2-2-8 0,6-2-13 0,4-4-14 0,0 0-12 15,4-3-13-15,2-3-17 0,1-2-21 16,1-1-33-16,2-2-77 0,0-3-137 0,5-5-174 16,-1-3-215-16,3-6 188 0</inkml:trace>
  <inkml:trace contextRef="#ctx0" brushRef="#br0" timeOffset="167381.07">20904 8223 2609 0,'0'2'141'0,"-3"4"-91"0,-3 6-41 16,-1 8-9-16,-1 10 0 0,-5 3-4 0,-1 4-6 16,1-2-3-16,-4-5-8 0,3-1-3 0,1-5-9 15,0-2-13-15,6-3-21 0,1-3-35 16,1-1-67-16,2-2-170 0,2 0-364 0,2-3-574 15</inkml:trace>
  <inkml:trace contextRef="#ctx0" brushRef="#br0" timeOffset="168349.27">21702 7824 1 0,'3'-5'0'0,"-1"-3"3"0,4 0 249 16,0 3-10-16,-2 0 51 0,-1 2 0 0,0-1-22 15,-3 3-35-15,1 1-48 0,0 1-46 16,-1 1-40-16,2 0-34 0,-2-2-27 0,-2 1-22 16,2 0-12-16,2 3 4 0,-2 2 11 0,1 5 14 15,1 5 11-15,1 7 0 0,-2 5-3 0,2 5-6 16,-1 3-12-16,0 2-4 0,1 0-5 15,1 1-2-15,-2-1 5 0,0-2 1 0,4 0-1 16,-4-3 0-16,0-2-5 0,0 0-2 0,1 0-4 16,-2-3-3-16,1-1-2 0,-2-1 0 0,0-4-3 15,0-3 0-15,-3-1-3 0,0 0-1 16,0-6-2-16,-3 2-4 0,1-3-3 0,-1-3-3 16,-4 0-6-16,1-4-1 0,1 0-6 0,-5-3-12 15,3-2-11-15,-1-1-16 0,-3-3-13 0,2-2-9 16,-5-3-8-16,3-1 4 0,-3-4 13 0,3-1 19 15,-2-1 24-15,3-3 14 0,0 0 10 16,1-5 6-16,3 1 5 0,1-1 12 0,2 2 15 16,3 1 23-16,3 3 24 0,1 4 13 0,1 3 1 15,6 3-10-15,1 0-19 0,2 3-10 0,4-1-1 16,1-1 6-16,6 1 7 0,3 0 1 16,2 1-4-16,6-2-5 0,3 4-2 0,-1-2-1 15,4 2-3-15,1 2-7 0,0-1-7 0,2 3-3 16,-2 0-3-16,-3 2-2 0,-1 0-5 15,-3 2-5-15,-4 0-5 0,-1 1-4 0,0 2 0 16,-6 1-3-16,1 1 1 0,-3 4 2 0,-4-1 1 16,-3 5 2-16,-3 0-1 0,-3 1 0 0,-4 4 0 15,-1 2-3-15,-4 5-5 0,-6 0-11 16,-4 2-22-16,-12 2-23 0,-6 3-32 0,-9 2-57 16,-6 0-99-16,-3 1-233 0,-5-2-407 0,-1 0-121 15</inkml:trace>
  <inkml:trace contextRef="#ctx0" brushRef="#br0" timeOffset="169617.71">17576 9002 20 0,'10'-1'-9'0,"6"0"-1"15,4 1 10-15,-1 2 0 0,0 3 0 0,-2-2 0 16,0 2 0-16,2-1 0 0,-2 1 0 0,-3 2 0 16,1-1 0-16,-1-1 0 0,2 0 0 0,-1 2 0 15,-1-3 0-15,3 2 0 0,1 0 0 16,0 2 0-16,-2-2 0 0,4 1 0 0,0-1 0 15,0 0 157-15,3-2 127 0,4-2 15 0,-3-2-47 16,11 0-70-16,-1-1-74 0,3 1-34 0,1 0-18 16,-1 1-10-16,6 0-12 0,4 2-8 15,2-2-7-15,2 1-3 0,-1 0-4 0,3-1-3 16,0-1-3-16,3 0-1 0,1-1-1 0,3-1-1 16,2-1 1-16,5-1 0 0,-4-1 0 15,7-2 0-15,-1 3-1 0,2 0-1 0,1-1-2 16,-1 0 0-16,-2 0 0 0,2 0-3 0,1 1 2 15,-2 0-1-15,2-1 0 0,0-2 2 0,-2 1 0 16,2 2-2-16,0-2 2 0,-2-1-1 16,-2 2 1-16,-2-1 2 0,0 1-2 0,1 1 1 15,-5-2-3-15,2 2 1 0,-5 1-3 0,1 0-2 16,1 1-2-16,-4 0-4 0,1 1-2 0,-2-1-2 16,-3 2-1-16,-4-1 4 0,1 1 4 0,-1-1 2 15,-5 1 3-15,-3 0 2 0,0-2 8 0,-2 2 5 16,-5-1 12-16,1 1 15 0,-2-1 16 15,-2 0 15-15,-1 1 7 0,-2-1-6 0,-2 1-16 16,-2-1-14-16,0 1-13 0,-3 1-8 0,4-1-6 16,-6 1-6-16,0 1-5 0,-2-1-4 15,-4 2-1-15,3 0-2 0,-5-1-2 0,0-1 1 16,-1 1-1-16,-2 0 0 0,-2-1 1 0,-1-1 2 16,0 0 0-16,-1 0-4 0,-2 0-22 0,-1-1-59 15,0 1-114-15,-1 0-187 0,-1 0-282 16,-1 2 116-16</inkml:trace>
  <inkml:trace contextRef="#ctx0" brushRef="#br0" timeOffset="172283.42">22196 5627 221 0,'1'-3'30'16,"-1"-2"-24"-16,1 0-23 0,2 2-19 15,0-1 14-15,0 1 26 0,2 0 31 0,-3-2 32 16,1 3 25-16,-3 0 23 0,0-1 18 0,0 1 6 16,0 0 4-16,0-1-6 0,1 1-12 0,-1 0-12 15,0 2-15-15,1-1-11 0,-1 1-10 16,0 0-8-16,2 0-8 0,-2 0-5 0,0 1-11 15,0 0-8-15,0 0-9 0,0-1-7 0,0 2-6 16,0-2-4-16,-2 2-5 0,2-1-2 0,-1-1 1 16,0 1 4-16,-1 2 5 0,-1 3 2 15,-2 3 2-15,-4 0-3 0,-1 4-2 0,-3 1 1 16,-1 2 1-16,-3 2 0 0,-2 0 1 0,0 1-1 16,-3 1-2-16,2 1-1 0,-5-1-2 15,-1 2-2-15,0 1-3 0,-3-1-3 0,-2 1 0 16,0-1-1-16,-2-2 0 0,1 1 4 0,1-1 3 15,1-3 0-15,3 0 3 0,3-4-1 16,2 0 0-16,4-5 0 0,5-4-2 0,4 0-2 16,0-3-3-16,5 0-4 0,-1-2-4 0,2 0-7 15,1-2-12-15,1 1-16 0,0-3-19 0,-1-1-20 16,2-6-16-16,2-2-13 0,2-3 0 0,3-2-3 16,1-2-6-16,1-1-9 0,3-1-13 0,1-1-8 15,1 1 1-15,0-3 2 0,3 2 1 16,-2 0 0-16,0 0 6 0,1 1 23 0,-2 2 30 15,-2 3 38-15,3 0 32 0,-4 2 15 0,1 0 13 16,1 2 6-16,0 1 10 0,-1 1 18 0,2-2 20 16,0 4 22-16,-2-1 17 0,0 1 13 15,0 2 6-15,-5 0 5 0,1 2 1 0,-2 1-3 16,1 1-8-16,0-1-12 0,-3 2-10 0,-1 1-10 16,0 0-14-16,-2 2-15 0,0 2-19 0,-1-2-16 15,0 1-12-15,-1-1-7 0,1 1-4 16,0 0 6-16,0 0 13 0,0 4 12 0,0 1 10 15,1 1 3-15,-1 3-5 0,1 1 1 0,-1 1 0 16,0 3 1-16,4 2 1 0,1 1 0 0,-1-2 0 16,-2 2-2-16,2 2-3 0,0 0-8 15,1 1-8-15,0 1-3 0,1 0 0 0,-1 2 2 16,0 1 4-16,0 2 0 0,-1 1-2 0,-1 1-3 16,0 0-5-16,2 0-6 0,0 0-5 0,-3-3-1 15,2-2-2-15,0-3 0 0,-2-4-1 16,2-1 0-16,0-2-3 0,1-2-6 0,-1 1-10 15,-1-3-21-15,3 1-38 0,-3-2-71 0,-1 0-112 16,1 0-171-16,-1-2-211 0,1 1-230 0</inkml:trace>
  <inkml:trace contextRef="#ctx0" brushRef="#br0" timeOffset="172911.95">22528 5696 798 0,'0'-8'281'0,"-1"2"-110"16,1-1-33-16,0 6-83 0,1 4-55 0,0-2 2 16,1 1 17-16,0 3 39 0,-1-1 31 0,2 6 18 15,-1-2 2-15,0 3-5 0,3 2-10 16,-3 2-15-16,2 2-14 0,1 2-14 0,0 3-11 16,-3 1-9-16,5-2-9 0,-4 1-4 0,2-1-4 15,1-1-3-15,1-1-2 0,-4-2-5 0,4-1-1 16,-3 0-2-16,3-4 1 0,-2 1 2 15,0-4 3-15,0-2 2 0,0 0 2 0,1-3-1 16,0 0 0-16,0-1-2 0,1 1-2 0,-1-2 2 16,3-1 1-16,-1-2 1 0,1-2 0 15,5-4-2-15,-2-3-5 0,3-1-5 0,1-5-5 16,2-2-2-16,-3-2 0 0,1-2-1 0,-4 0-1 16,5-1-4-16,-3 0-3 0,2 1-3 0,0-1 3 15,0 2 1-15,-1 2 3 0,0 4 4 16,1 1 2-16,-3 6 3 0,-1 0 4 0,-2 3 2 15,0 0 1-15,-3 2 1 0,1 1 1 0,-2 2 1 16,-1 0 3-16,0 0 4 0,2 1 3 0,-2 1 2 16,2 2 0-16,-1-1 3 0,-1 2 0 0,3 1 2 15,-1-1 0-15,-1 2 0 0,0 3 0 0,-1-3-3 16,4 0-3-16,-3 3-4 0,-1-2-1 16,1 1 0-16,-1 0 3 0,3 1-1 0,-6-2-4 15,2 0-2-15,0-1-5 0,-3 3 0 0,1-2-3 16,0 0-6-16,-1 0-6 0,-1-1-11 15,-1-1-16-15,-2 3-18 0,2 0-29 0,-4 0-41 16,0 3-61-16,1-2-122 0,-1 1-193 0,3 0-433 16</inkml:trace>
  <inkml:trace contextRef="#ctx0" brushRef="#br0" timeOffset="180041.54">23742 6518 1 0,'2'-3'196'0,"-2"-2"-57"0,3-2-39 0,-2 0 22 0,2 2 37 16,-1-2 40-16,1-3 34 0,0 2 27 16,-2 1-16-16,0-3-46 0,1 1-47 0,1-2-49 15,1 1-27-15,-1 0-9 0,3-4-6 0,-2 1-5 16,3-1-3-16,-4-1-4 0,4 4-5 0,-4-3-6 16,1 3-7-16,0-1-11 0,-1 2-9 0,1 0-3 15,-1 0-2-15,-2 1 1 0,1 0-2 16,0-2-6-16,0-1-4 0,1-1 1 0,-2-2 4 15,1 0 6-15,0 2 3 0,0 0-2 0,-2 0-5 16,0-3-2-16,0 2-4 0,0-3 1 16,-2-2-2-16,0 1 0 0,1-1 3 0,0-1 0 15,0-2-2-15,-2 0 1 0,1-1-5 0,0 3-6 16,1-2-3-16,1-1-2 0,0 3-1 0,1 0 1 16,1 2 4-16,-1 0 2 0,2 0 1 15,-1 3 1-15,0-1 0 0,4 3-1 0,-3 1-1 16,4 0 0-16,-4 2-1 0,5 0 4 0,-1-1 3 15,2 2 3-15,2-2 5 0,0 1-1 0,3-1 1 16,0 2 1-16,1-3-1 0,-2 3 1 0,5-1 0 16,-5-2 2-16,2 4 0 0,0-2 0 15,0 3-1-15,-2 0-2 0,-1 0-1 0,0 1-2 16,-3 1 2-16,1 1 0 0,1 0-1 0,-3 1 1 16,1 1-1-16,-1 0 0 0,0-1 2 0,-1 2-1 15,1 1 0-15,-1-1 0 0,-1 2-1 16,0-1-1-16,-3 3-2 0,2-1-1 0,0 2 3 15,0-1 4-15,-1 4 7 0,-3 0 2 0,0 4 3 16,-1 1 0-16,-1 0 0 0,0 1 0 0,-4 3-1 16,-4 0-2-16,1 1-1 0,-2 2-2 15,-3-1-1-15,0 0-3 0,-1-3 0 0,5 2-2 16,-1-3 2-16,0-2-1 0,1-1 0 0,6 0-2 16,-4-2-6-16,6 0-5 0,-1-2-5 15,2-2 1-15,2 1 0 0,-1-2 6 0,4 1 2 16,-1-3 1-16,3 1 2 0,-2-1 2 0,5-1-1 15,-1 0 3-15,1-1 0 0,0 0 0 0,1-1 3 16,-1 0 0-16,0-1 0 0,-1 1 0 0,-3 1-2 16,0 0-1-16,1 0 0 0,-5 0-2 15,-2 0 0-15,1 1 0 0,0 1-1 0,-1-1 2 16,2 0 3-16,-2 1 2 0,0 2 5 0,-2-1 4 16,1 1 2-16,0 0 1 0,-1 2 0 0,-2 1-3 15,-3 0-3-15,-1-1-1 0,-1 3-2 0,-3 1-2 16,3-2-1-16,-5 2-3 0,-1-2-2 15,3-1-4-15,-1 4-12 0,2-3-20 0,1 0-31 16,1 1-51-16,-1 1-73 0,2 0-134 0,-2 0-210 16,2 4-515-16</inkml:trace>
  <inkml:trace contextRef="#ctx0" brushRef="#br0" timeOffset="181050">21682 6585 1625 0,'3'-4'17'0,"-2"0"-35"0,4-2-7 16,1 4-5-16,4 1 27 0,2-2 15 0,-2 1 7 16,0 0 13-16,-3 1 16 0,2 0 15 15,-4-2 8-15,3 2 1 0,0 0-3 0,1-1-7 16,1-2-9-16,2 2-11 0,0-1-6 0,5 1-4 16,3 0 2-16,2-2 0 0,4 3-4 0,4 0-8 15,-1 1-10-15,6 0-5 0,-1 0-3 0,2 1 2 16,1 0 4-16,4-1 5 0,4 0 3 15,-2 0 1-15,2 1 0 0,-1-1 1 0,2 0 1 16,0 2 2-16,1-1-2 0,2 0-4 0,1 1-4 16,2 2-2-16,-2-2-4 0,3 3 0 15,2-2-3-15,1 2-2 0,-4-1-3 0,2 1-1 0,-3 1 0 16,-4-3-4-16,1 2 3 0,-6-2 0 16,-1-1 1-16,0 1 3 0,-1-1-2 0,0-1-4 15,1 0 2-15,-2 2-3 0,-2-2-1 0,-1 0 3 16,3 0 0-16,-7-1 0 0,-1 1 3 0,-1-1-1 15,-4 1 0-15,-2-1 0 0,3 0-2 16,-2 2-5-16,0-2-4 0,0 1-4 0,-5 0-7 16,0 0-3-16,-4 1 0 0,0 0-1 0,-1 0 2 15,-1 0 4-15,-3-1 5 0,0 2 5 16,-2 0 5-16,-3-2 1 0,0 2 0 0,2-2 0 16,-2 0 1-16,0 1 3 0,-1 0 0 0,0-1 1 15,-1 0-4-15,0 1-1 0,-3-1-2 16,2-1-3-16,0 0-3 0,0 0-8 0,-2 1-10 15,-1-1-11-15,1 0-10 0,-1 0-19 0,0 0-23 16,-1 0-29-16,0 0-33 0,0 1-25 0,-2 0-27 16,-2 0-72-16,-3 4-142 0,0 0-72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6T11:13:07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0 8,'6'7'19691,"-6"21"-18187,-1 2-952,-7 36 0,0 14-105,-7 140 1196,-5 69-713,-3 76-652,16-236-122,-1 52-39,1-138 363,3-28-40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0F6FBF-060A-476F-8288-6BE182AAE529}" type="datetimeFigureOut">
              <a:rPr lang="zh-CN" altLang="en-US" smtClean="0"/>
              <a:t>2022/9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F99428-374B-4891-B2A4-AA2956A2C8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性的回顾与介绍为主，也会引入一些简单的新的定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水平渐近线：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120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im</m:t>
                        </m:r>
                      </m:e>
                      <m:lim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→+∞</m:t>
                        </m:r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ln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(1+</m:t>
                            </m:r>
                            <m:sSup>
                              <m:sSup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∞</m:t>
                    </m:r>
                    <m:r>
                      <m:rPr>
                        <m:nor/>
                      </m:rPr>
                      <a:rPr lang="zh-CN" altLang="en-US" sz="1200" i="1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rPr>
                      <m:t> </m:t>
                    </m:r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,</m:t>
                    </m:r>
                    <m:r>
                      <m:rPr>
                        <m:nor/>
                      </m:rPr>
                      <a:rPr lang="zh-CN" altLang="en-US" sz="1200" i="1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rPr>
                      <m:t> </m:t>
                    </m:r>
                    <m:limLow>
                      <m:limLow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im</m:t>
                        </m:r>
                      </m:e>
                      <m:lim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→−∞</m:t>
                        </m:r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ln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(1+</m:t>
                            </m:r>
                            <m:sSup>
                              <m:sSup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0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；</a:t>
                </a: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𝑦</m:t>
                    </m:r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0</m:t>
                    </m:r>
                  </m:oMath>
                </a14:m>
                <a:endParaRPr lang="zh-CN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垂直渐近线：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120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im</m:t>
                        </m:r>
                      </m:e>
                      <m:lim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→0</m:t>
                        </m:r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ln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(1+</m:t>
                            </m:r>
                            <m:sSup>
                              <m:sSup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∞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𝑥</m:t>
                    </m:r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0</m:t>
                    </m:r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；</a:t>
                </a:r>
              </a:p>
              <a:p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斜渐近线：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120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im</m:t>
                        </m:r>
                      </m:e>
                      <m:lim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→+∞</m:t>
                        </m:r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ln</m:t>
                                </m:r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(1+</m:t>
                                </m:r>
                                <m:sSup>
                                  <m:sSupPr>
                                    <m:ctrlP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  <m:t>𝑥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</m:t>
                    </m:r>
                    <m:limLow>
                      <m:limLow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im</m:t>
                        </m:r>
                      </m:e>
                      <m:lim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ln</m:t>
                            </m:r>
                            <m:sSup>
                              <m:sSup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(1+</m:t>
                            </m:r>
                            <m:f>
                              <m:f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  <m:t>𝑥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num>
                      <m:den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</m:den>
                    </m:f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</m:t>
                    </m:r>
                    <m:limLow>
                      <m:limLow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im</m:t>
                        </m:r>
                      </m:e>
                      <m:lim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𝑥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ln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(1+</m:t>
                            </m:r>
                            <m:f>
                              <m:f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  <m:t>𝑥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num>
                      <m:den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</m:den>
                    </m:f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1+</m:t>
                    </m:r>
                    <m:limLow>
                      <m:limLow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im</m:t>
                        </m:r>
                      </m:e>
                      <m:lim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fPr>
                      <m:num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𝑥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fPr>
                      <m:num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</m:den>
                    </m:f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1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，</a:t>
                </a:r>
              </a:p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120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im</m:t>
                        </m:r>
                      </m:e>
                      <m:lim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→+∞</m:t>
                        </m:r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𝑥</m:t>
                            </m:r>
                          </m:den>
                        </m:f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n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(1+</m:t>
                        </m:r>
                        <m:sSup>
                          <m:sSup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𝑥</m:t>
                            </m:r>
                          </m:sup>
                        </m:sSup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)−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</m:e>
                    </m:d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</m:t>
                    </m:r>
                    <m:limLow>
                      <m:limLow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im</m:t>
                        </m:r>
                      </m:e>
                      <m:lim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→+∞</m:t>
                        </m:r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𝑥</m:t>
                            </m:r>
                          </m:den>
                        </m:f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+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n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(1+</m:t>
                        </m:r>
                        <m:f>
                          <m:f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)−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</m:e>
                    </m:d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0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， </a:t>
                </a:r>
              </a:p>
              <a:p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而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120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lim</m:t>
                        </m:r>
                      </m:e>
                      <m:lim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→−∞</m:t>
                        </m:r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+mn-cs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ln</m:t>
                                </m:r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  <a:ea typeface="宋体" panose="02010600030101010101" pitchFamily="2" charset="-122"/>
                                    <a:cs typeface="+mn-cs"/>
                                  </a:rPr>
                                  <m:t>(1+</m:t>
                                </m:r>
                                <m:sSup>
                                  <m:sSupPr>
                                    <m:ctrlP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/>
                                        <a:ea typeface="宋体" panose="02010600030101010101" pitchFamily="2" charset="-122"/>
                                        <a:cs typeface="+mn-cs"/>
                                      </a:rPr>
                                      <m:t>𝑥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  <a:ea typeface="宋体" panose="02010600030101010101" pitchFamily="2" charset="-122"/>
                                <a:cs typeface="+mn-cs"/>
                              </a:rPr>
                              <m:t>𝑥</m:t>
                            </m:r>
                          </m:den>
                        </m:f>
                      </m:e>
                    </m:d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+mn-cs"/>
                      </a:rPr>
                      <m:t>=0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。有斜渐进线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。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dirty="0"/>
                  <a:t>(2)=</a:t>
                </a:r>
                <a:r>
                  <a:rPr lang="en-US" altLang="zh-CN"/>
                  <a:t>1;(3)a-b</a:t>
                </a:r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377E62-C165-4673-82C0-CE1A1E4F9EEF}" type="slidenum">
              <a:rPr lang="en-US" altLang="zh-CN" smtClean="0"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377E62-C165-4673-82C0-CE1A1E4F9EEF}" type="slidenum">
              <a:rPr lang="en-US" altLang="zh-CN" smtClean="0"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世纪，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微积分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生产和实践上都有了广泛而成功的应用，大部分数学家对这一理论的可靠性是毫不怀疑的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但是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牛顿的无穷小量的数学推导过程在逻辑上自相矛盾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这种逻辑上的混乱受到了尖锐的批评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lang="en-US" altLang="zh-CN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然随着严格的极限理论建立，使微积分拥有了严密的基础，第二次数学危机也成功化解。</a:t>
            </a:r>
            <a:endParaRPr lang="zh-CN" altLang="zh-CN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30422-22A8-441F-A1DF-F7B9C2979346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尽管微积分初期存在逻辑上的混乱，但这并不影响牛顿作为微积分发明人的重要地位与巨大贡献，英国大诗人亚历山大</a:t>
            </a:r>
            <a:r>
              <a:rPr lang="zh-CN" altLang="en-US" sz="1200" kern="1200" baseline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蒲柏这样写道：</a:t>
            </a:r>
            <a:endParaRPr lang="zh-CN" altLang="zh-CN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1200" dirty="0">
                <a:solidFill>
                  <a:schemeClr val="tx2"/>
                </a:solidFill>
                <a:ea typeface="楷体_GB2312" pitchFamily="49" charset="-122"/>
              </a:rPr>
              <a:t>无穷小是从物理或几何的原形抽象出来的一个纯数学概念</a:t>
            </a: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穷小的例子非常多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377E62-C165-4673-82C0-CE1A1E4F9EEF}" type="slidenum">
              <a:rPr lang="en-US" altLang="zh-CN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sz="1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377E62-C165-4673-82C0-CE1A1E4F9EEF}" type="slidenum">
              <a:rPr lang="en-US" altLang="zh-CN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界和无穷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377E62-C165-4673-82C0-CE1A1E4F9EEF}" type="slidenum">
              <a:rPr lang="en-US" altLang="zh-CN" smtClean="0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241484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穷小、无穷大与渐进线</a:t>
            </a:r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/>
                </a:solidFill>
              </a:rPr>
              <a:t>2022/9/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无穷小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无穷大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无穷小的比较</a:t>
            </a: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曲线的渐进线</a:t>
            </a: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4148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/>
                </a:solidFill>
              </a:rPr>
              <a:t>2022/9/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/>
                </a:solidFill>
              </a:rPr>
              <a:t>2022/9/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>
    <p:wip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customXml" Target="../ink/ink5.xml"/><Relationship Id="rId5" Type="http://schemas.openxmlformats.org/officeDocument/2006/relationships/image" Target="../media/image29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3.png"/><Relationship Id="rId4" Type="http://schemas.openxmlformats.org/officeDocument/2006/relationships/customXml" Target="../ink/ink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5.emf"/><Relationship Id="rId18" Type="http://schemas.openxmlformats.org/officeDocument/2006/relationships/image" Target="../media/image37.e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3.emf"/><Relationship Id="rId14" Type="http://schemas.openxmlformats.org/officeDocument/2006/relationships/image" Target="../media/image60.png"/><Relationship Id="rId22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6.png"/><Relationship Id="rId4" Type="http://schemas.openxmlformats.org/officeDocument/2006/relationships/customXml" Target="../ink/ink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4.emf"/><Relationship Id="rId2" Type="http://schemas.openxmlformats.org/officeDocument/2006/relationships/image" Target="../media/image69.png"/><Relationship Id="rId16" Type="http://schemas.openxmlformats.org/officeDocument/2006/relationships/image" Target="../media/image6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customXml" Target="../ink/ink8.xml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png"/><Relationship Id="rId18" Type="http://schemas.openxmlformats.org/officeDocument/2006/relationships/customXml" Target="../ink/ink17.xml"/><Relationship Id="rId26" Type="http://schemas.openxmlformats.org/officeDocument/2006/relationships/customXml" Target="../ink/ink21.xml"/><Relationship Id="rId39" Type="http://schemas.openxmlformats.org/officeDocument/2006/relationships/image" Target="../media/image89.png"/><Relationship Id="rId21" Type="http://schemas.openxmlformats.org/officeDocument/2006/relationships/image" Target="../media/image75.png"/><Relationship Id="rId34" Type="http://schemas.openxmlformats.org/officeDocument/2006/relationships/customXml" Target="../ink/ink25.xml"/><Relationship Id="rId42" Type="http://schemas.openxmlformats.org/officeDocument/2006/relationships/customXml" Target="../ink/ink29.xml"/><Relationship Id="rId7" Type="http://schemas.openxmlformats.org/officeDocument/2006/relationships/image" Target="../media/image67.png"/><Relationship Id="rId2" Type="http://schemas.openxmlformats.org/officeDocument/2006/relationships/customXml" Target="../ink/ink9.xml"/><Relationship Id="rId16" Type="http://schemas.openxmlformats.org/officeDocument/2006/relationships/customXml" Target="../ink/ink16.xml"/><Relationship Id="rId29" Type="http://schemas.openxmlformats.org/officeDocument/2006/relationships/image" Target="../media/image84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1.xml"/><Relationship Id="rId11" Type="http://schemas.openxmlformats.org/officeDocument/2006/relationships/image" Target="../media/image70.png"/><Relationship Id="rId24" Type="http://schemas.openxmlformats.org/officeDocument/2006/relationships/customXml" Target="../ink/ink20.xml"/><Relationship Id="rId32" Type="http://schemas.openxmlformats.org/officeDocument/2006/relationships/customXml" Target="../ink/ink24.xml"/><Relationship Id="rId37" Type="http://schemas.openxmlformats.org/officeDocument/2006/relationships/image" Target="../media/image88.png"/><Relationship Id="rId40" Type="http://schemas.openxmlformats.org/officeDocument/2006/relationships/customXml" Target="../ink/ink28.xml"/><Relationship Id="rId45" Type="http://schemas.openxmlformats.org/officeDocument/2006/relationships/image" Target="../media/image92.png"/><Relationship Id="rId5" Type="http://schemas.openxmlformats.org/officeDocument/2006/relationships/image" Target="../media/image66.png"/><Relationship Id="rId15" Type="http://schemas.openxmlformats.org/officeDocument/2006/relationships/image" Target="../media/image72.png"/><Relationship Id="rId23" Type="http://schemas.openxmlformats.org/officeDocument/2006/relationships/image" Target="../media/image81.png"/><Relationship Id="rId28" Type="http://schemas.openxmlformats.org/officeDocument/2006/relationships/customXml" Target="../ink/ink22.xml"/><Relationship Id="rId36" Type="http://schemas.openxmlformats.org/officeDocument/2006/relationships/customXml" Target="../ink/ink26.xml"/><Relationship Id="rId10" Type="http://schemas.openxmlformats.org/officeDocument/2006/relationships/customXml" Target="../ink/ink13.xml"/><Relationship Id="rId19" Type="http://schemas.openxmlformats.org/officeDocument/2006/relationships/image" Target="../media/image74.png"/><Relationship Id="rId31" Type="http://schemas.openxmlformats.org/officeDocument/2006/relationships/image" Target="../media/image85.png"/><Relationship Id="rId44" Type="http://schemas.openxmlformats.org/officeDocument/2006/relationships/customXml" Target="../ink/ink30.xml"/><Relationship Id="rId4" Type="http://schemas.openxmlformats.org/officeDocument/2006/relationships/customXml" Target="../ink/ink10.xml"/><Relationship Id="rId9" Type="http://schemas.openxmlformats.org/officeDocument/2006/relationships/image" Target="../media/image68.png"/><Relationship Id="rId14" Type="http://schemas.openxmlformats.org/officeDocument/2006/relationships/customXml" Target="../ink/ink15.xml"/><Relationship Id="rId22" Type="http://schemas.openxmlformats.org/officeDocument/2006/relationships/customXml" Target="../ink/ink19.xml"/><Relationship Id="rId27" Type="http://schemas.openxmlformats.org/officeDocument/2006/relationships/image" Target="../media/image83.png"/><Relationship Id="rId30" Type="http://schemas.openxmlformats.org/officeDocument/2006/relationships/customXml" Target="../ink/ink23.xml"/><Relationship Id="rId35" Type="http://schemas.openxmlformats.org/officeDocument/2006/relationships/image" Target="../media/image87.png"/><Relationship Id="rId43" Type="http://schemas.openxmlformats.org/officeDocument/2006/relationships/image" Target="../media/image91.png"/><Relationship Id="rId8" Type="http://schemas.openxmlformats.org/officeDocument/2006/relationships/customXml" Target="../ink/ink12.xml"/><Relationship Id="rId3" Type="http://schemas.openxmlformats.org/officeDocument/2006/relationships/image" Target="../media/image64.png"/><Relationship Id="rId12" Type="http://schemas.openxmlformats.org/officeDocument/2006/relationships/customXml" Target="../ink/ink14.xml"/><Relationship Id="rId17" Type="http://schemas.openxmlformats.org/officeDocument/2006/relationships/image" Target="../media/image73.png"/><Relationship Id="rId25" Type="http://schemas.openxmlformats.org/officeDocument/2006/relationships/image" Target="../media/image82.png"/><Relationship Id="rId33" Type="http://schemas.openxmlformats.org/officeDocument/2006/relationships/image" Target="../media/image86.png"/><Relationship Id="rId38" Type="http://schemas.openxmlformats.org/officeDocument/2006/relationships/customXml" Target="../ink/ink27.xml"/><Relationship Id="rId20" Type="http://schemas.openxmlformats.org/officeDocument/2006/relationships/customXml" Target="../ink/ink18.xml"/><Relationship Id="rId41" Type="http://schemas.openxmlformats.org/officeDocument/2006/relationships/image" Target="../media/image9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3" Type="http://schemas.openxmlformats.org/officeDocument/2006/relationships/image" Target="../media/image810.png"/><Relationship Id="rId7" Type="http://schemas.openxmlformats.org/officeDocument/2006/relationships/image" Target="../media/image850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40.png"/><Relationship Id="rId5" Type="http://schemas.openxmlformats.org/officeDocument/2006/relationships/image" Target="../media/image830.png"/><Relationship Id="rId10" Type="http://schemas.openxmlformats.org/officeDocument/2006/relationships/image" Target="../media/image57.png"/><Relationship Id="rId4" Type="http://schemas.openxmlformats.org/officeDocument/2006/relationships/image" Target="../media/image820.png"/><Relationship Id="rId9" Type="http://schemas.openxmlformats.org/officeDocument/2006/relationships/customXml" Target="../ink/ink3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870.png"/><Relationship Id="rId7" Type="http://schemas.openxmlformats.org/officeDocument/2006/relationships/image" Target="../media/image9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00.png"/><Relationship Id="rId11" Type="http://schemas.openxmlformats.org/officeDocument/2006/relationships/image" Target="../media/image95.png"/><Relationship Id="rId5" Type="http://schemas.openxmlformats.org/officeDocument/2006/relationships/image" Target="../media/image890.png"/><Relationship Id="rId10" Type="http://schemas.openxmlformats.org/officeDocument/2006/relationships/image" Target="../media/image94.png"/><Relationship Id="rId4" Type="http://schemas.openxmlformats.org/officeDocument/2006/relationships/image" Target="../media/image880.png"/><Relationship Id="rId9" Type="http://schemas.openxmlformats.org/officeDocument/2006/relationships/image" Target="../media/image9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9.png"/><Relationship Id="rId4" Type="http://schemas.openxmlformats.org/officeDocument/2006/relationships/customXml" Target="../ink/ink33.xml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image" Target="../media/image61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34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10.png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96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6.emf"/><Relationship Id="rId17" Type="http://schemas.openxmlformats.org/officeDocument/2006/relationships/image" Target="../media/image104.png"/><Relationship Id="rId2" Type="http://schemas.openxmlformats.org/officeDocument/2006/relationships/image" Target="../media/image101.png"/><Relationship Id="rId16" Type="http://schemas.openxmlformats.org/officeDocument/2006/relationships/image" Target="../media/image68.emf"/><Relationship Id="rId20" Type="http://schemas.openxmlformats.org/officeDocument/2006/relationships/customXml" Target="../ink/ink3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65.wmf"/><Relationship Id="rId19" Type="http://schemas.openxmlformats.org/officeDocument/2006/relationships/image" Target="../media/image111.png"/><Relationship Id="rId4" Type="http://schemas.openxmlformats.org/officeDocument/2006/relationships/image" Target="../media/image62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6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8.png"/><Relationship Id="rId5" Type="http://schemas.openxmlformats.org/officeDocument/2006/relationships/customXml" Target="../ink/ink36.xml"/><Relationship Id="rId4" Type="http://schemas.openxmlformats.org/officeDocument/2006/relationships/image" Target="../media/image9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customXml" Target="../ink/ink37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12" Type="http://schemas.openxmlformats.org/officeDocument/2006/relationships/image" Target="../media/image10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7.png"/><Relationship Id="rId11" Type="http://schemas.openxmlformats.org/officeDocument/2006/relationships/customXml" Target="../ink/ink38.xml"/><Relationship Id="rId5" Type="http://schemas.openxmlformats.org/officeDocument/2006/relationships/image" Target="../media/image11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05.png"/><Relationship Id="rId3" Type="http://schemas.openxmlformats.org/officeDocument/2006/relationships/image" Target="../media/image126.png"/><Relationship Id="rId7" Type="http://schemas.openxmlformats.org/officeDocument/2006/relationships/image" Target="../media/image129.png"/><Relationship Id="rId12" Type="http://schemas.openxmlformats.org/officeDocument/2006/relationships/customXml" Target="../ink/ink39.xml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33.png"/><Relationship Id="rId9" Type="http://schemas.openxmlformats.org/officeDocument/2006/relationships/image" Target="../media/image13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7.png"/><Relationship Id="rId3" Type="http://schemas.openxmlformats.org/officeDocument/2006/relationships/image" Target="../media/image106.wmf"/><Relationship Id="rId7" Type="http://schemas.openxmlformats.org/officeDocument/2006/relationships/image" Target="../media/image107.wmf"/><Relationship Id="rId12" Type="http://schemas.openxmlformats.org/officeDocument/2006/relationships/image" Target="../media/image50.png"/><Relationship Id="rId17" Type="http://schemas.openxmlformats.org/officeDocument/2006/relationships/image" Target="../media/image139.png"/><Relationship Id="rId2" Type="http://schemas.openxmlformats.org/officeDocument/2006/relationships/oleObject" Target="../embeddings/oleObject28.bin"/><Relationship Id="rId16" Type="http://schemas.openxmlformats.org/officeDocument/2006/relationships/image" Target="../media/image138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37.png"/><Relationship Id="rId5" Type="http://schemas.openxmlformats.org/officeDocument/2006/relationships/image" Target="../media/image106.wmf"/><Relationship Id="rId15" Type="http://schemas.openxmlformats.org/officeDocument/2006/relationships/image" Target="../media/image49.png"/><Relationship Id="rId10" Type="http://schemas.openxmlformats.org/officeDocument/2006/relationships/image" Target="../media/image136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07.wmf"/><Relationship Id="rId1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7.png"/><Relationship Id="rId3" Type="http://schemas.openxmlformats.org/officeDocument/2006/relationships/image" Target="../media/image108.wmf"/><Relationship Id="rId7" Type="http://schemas.openxmlformats.org/officeDocument/2006/relationships/image" Target="../media/image109.wmf"/><Relationship Id="rId12" Type="http://schemas.openxmlformats.org/officeDocument/2006/relationships/image" Target="../media/image50.png"/><Relationship Id="rId17" Type="http://schemas.openxmlformats.org/officeDocument/2006/relationships/image" Target="../media/image145.png"/><Relationship Id="rId2" Type="http://schemas.openxmlformats.org/officeDocument/2006/relationships/oleObject" Target="../embeddings/oleObject30.bin"/><Relationship Id="rId16" Type="http://schemas.openxmlformats.org/officeDocument/2006/relationships/image" Target="../media/image144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43.png"/><Relationship Id="rId5" Type="http://schemas.openxmlformats.org/officeDocument/2006/relationships/image" Target="../media/image108.wmf"/><Relationship Id="rId15" Type="http://schemas.openxmlformats.org/officeDocument/2006/relationships/image" Target="../media/image49.png"/><Relationship Id="rId10" Type="http://schemas.openxmlformats.org/officeDocument/2006/relationships/image" Target="../media/image142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09.wmf"/><Relationship Id="rId14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customXml" Target="../ink/ink40.xml"/><Relationship Id="rId3" Type="http://schemas.openxmlformats.org/officeDocument/2006/relationships/oleObject" Target="../embeddings/oleObject32.bin"/><Relationship Id="rId7" Type="http://schemas.openxmlformats.org/officeDocument/2006/relationships/image" Target="../media/image111.wmf"/><Relationship Id="rId12" Type="http://schemas.openxmlformats.org/officeDocument/2006/relationships/image" Target="../media/image48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33.png"/><Relationship Id="rId5" Type="http://schemas.openxmlformats.org/officeDocument/2006/relationships/image" Target="../media/image137.png"/><Relationship Id="rId10" Type="http://schemas.openxmlformats.org/officeDocument/2006/relationships/image" Target="../media/image149.png"/><Relationship Id="rId4" Type="http://schemas.openxmlformats.org/officeDocument/2006/relationships/image" Target="../media/image110.wmf"/><Relationship Id="rId9" Type="http://schemas.openxmlformats.org/officeDocument/2006/relationships/image" Target="../media/image33.png"/><Relationship Id="rId14" Type="http://schemas.openxmlformats.org/officeDocument/2006/relationships/image" Target="../media/image11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0.png"/><Relationship Id="rId4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19.emf"/><Relationship Id="rId5" Type="http://schemas.openxmlformats.org/officeDocument/2006/relationships/image" Target="../media/image116.emf"/><Relationship Id="rId15" Type="http://schemas.openxmlformats.org/officeDocument/2006/relationships/image" Target="../media/image121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4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10" Type="http://schemas.openxmlformats.org/officeDocument/2006/relationships/image" Target="../media/image169.png"/><Relationship Id="rId4" Type="http://schemas.openxmlformats.org/officeDocument/2006/relationships/image" Target="../media/image163.png"/><Relationship Id="rId9" Type="http://schemas.openxmlformats.org/officeDocument/2006/relationships/image" Target="../media/image16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109.wmf"/><Relationship Id="rId26" Type="http://schemas.openxmlformats.org/officeDocument/2006/relationships/image" Target="../media/image123.wmf"/><Relationship Id="rId3" Type="http://schemas.openxmlformats.org/officeDocument/2006/relationships/image" Target="../media/image106.wmf"/><Relationship Id="rId21" Type="http://schemas.openxmlformats.org/officeDocument/2006/relationships/image" Target="../media/image122.wmf"/><Relationship Id="rId7" Type="http://schemas.openxmlformats.org/officeDocument/2006/relationships/image" Target="../media/image107.wmf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oleObject" Target="../embeddings/oleObject42.bin"/><Relationship Id="rId16" Type="http://schemas.openxmlformats.org/officeDocument/2006/relationships/image" Target="../media/image109.wmf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137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171.png"/><Relationship Id="rId5" Type="http://schemas.openxmlformats.org/officeDocument/2006/relationships/image" Target="../media/image106.wmf"/><Relationship Id="rId15" Type="http://schemas.openxmlformats.org/officeDocument/2006/relationships/oleObject" Target="../embeddings/oleObject46.bin"/><Relationship Id="rId23" Type="http://schemas.openxmlformats.org/officeDocument/2006/relationships/image" Target="../media/image122.wmf"/><Relationship Id="rId28" Type="http://schemas.openxmlformats.org/officeDocument/2006/relationships/image" Target="../media/image123.wmf"/><Relationship Id="rId10" Type="http://schemas.openxmlformats.org/officeDocument/2006/relationships/image" Target="../media/image136.png"/><Relationship Id="rId19" Type="http://schemas.openxmlformats.org/officeDocument/2006/relationships/image" Target="../media/image142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107.wmf"/><Relationship Id="rId14" Type="http://schemas.openxmlformats.org/officeDocument/2006/relationships/image" Target="../media/image108.wmf"/><Relationship Id="rId22" Type="http://schemas.openxmlformats.org/officeDocument/2006/relationships/oleObject" Target="../embeddings/oleObject49.bin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17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2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3.png"/><Relationship Id="rId5" Type="http://schemas.openxmlformats.org/officeDocument/2006/relationships/image" Target="../media/image18.png"/><Relationship Id="rId10" Type="http://schemas.openxmlformats.org/officeDocument/2006/relationships/customXml" Target="../ink/ink2.xml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customXml" Target="../ink/ink3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5.png"/><Relationship Id="rId7" Type="http://schemas.openxmlformats.org/officeDocument/2006/relationships/customXml" Target="../ink/ink4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636010" y="5373370"/>
            <a:ext cx="1697990" cy="521970"/>
          </a:xfrm>
          <a:prstGeom prst="rect">
            <a:avLst/>
          </a:prstGeom>
          <a:noFill/>
          <a:ln>
            <a:noFill/>
          </a:ln>
          <a:effectLst>
            <a:outerShdw dist="17961" dir="81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022.07</a:t>
            </a:r>
          </a:p>
        </p:txBody>
      </p:sp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1974344" y="2564904"/>
            <a:ext cx="5976664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无穷小、无穷大与渐进线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632398" y="1175896"/>
            <a:ext cx="2042547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  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求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极限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2483768" y="836712"/>
                <a:ext cx="2881750" cy="1010918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32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→∞</m:t>
                          </m:r>
                        </m:lim>
                      </m:limLow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1+</m:t>
                      </m:r>
                      <m:f>
                        <m:fPr>
                          <m:ctrlP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32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sin</m:t>
                          </m:r>
                          <m: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.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836712"/>
                <a:ext cx="2881750" cy="1010918"/>
              </a:xfrm>
              <a:prstGeom prst="rect">
                <a:avLst/>
              </a:prstGeom>
              <a:blipFill rotWithShape="1">
                <a:blip r:embed="rId2"/>
                <a:stretch>
                  <a:fillRect l="-10" t="-41" r="14" b="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/>
          <p:cNvGrpSpPr/>
          <p:nvPr/>
        </p:nvGrpSpPr>
        <p:grpSpPr>
          <a:xfrm>
            <a:off x="862673" y="1908199"/>
            <a:ext cx="7740885" cy="3537025"/>
            <a:chOff x="1775173" y="2165970"/>
            <a:chExt cx="7740885" cy="3537025"/>
          </a:xfrm>
        </p:grpSpPr>
        <p:grpSp>
          <p:nvGrpSpPr>
            <p:cNvPr id="34" name="组合 33"/>
            <p:cNvGrpSpPr/>
            <p:nvPr/>
          </p:nvGrpSpPr>
          <p:grpSpPr>
            <a:xfrm>
              <a:off x="1918534" y="3010353"/>
              <a:ext cx="3306234" cy="1987741"/>
              <a:chOff x="3998270" y="2716062"/>
              <a:chExt cx="3306234" cy="1987741"/>
            </a:xfrm>
          </p:grpSpPr>
          <p:sp>
            <p:nvSpPr>
              <p:cNvPr id="47" name="Freeform 7"/>
              <p:cNvSpPr/>
              <p:nvPr/>
            </p:nvSpPr>
            <p:spPr bwMode="auto">
              <a:xfrm>
                <a:off x="3998270" y="3588994"/>
                <a:ext cx="663793" cy="149126"/>
              </a:xfrm>
              <a:custGeom>
                <a:avLst/>
                <a:gdLst>
                  <a:gd name="T0" fmla="*/ 5 w 365"/>
                  <a:gd name="T1" fmla="*/ 75 h 82"/>
                  <a:gd name="T2" fmla="*/ 9 w 365"/>
                  <a:gd name="T3" fmla="*/ 73 h 82"/>
                  <a:gd name="T4" fmla="*/ 14 w 365"/>
                  <a:gd name="T5" fmla="*/ 63 h 82"/>
                  <a:gd name="T6" fmla="*/ 23 w 365"/>
                  <a:gd name="T7" fmla="*/ 33 h 82"/>
                  <a:gd name="T8" fmla="*/ 29 w 365"/>
                  <a:gd name="T9" fmla="*/ 15 h 82"/>
                  <a:gd name="T10" fmla="*/ 33 w 365"/>
                  <a:gd name="T11" fmla="*/ 7 h 82"/>
                  <a:gd name="T12" fmla="*/ 38 w 365"/>
                  <a:gd name="T13" fmla="*/ 7 h 82"/>
                  <a:gd name="T14" fmla="*/ 42 w 365"/>
                  <a:gd name="T15" fmla="*/ 15 h 82"/>
                  <a:gd name="T16" fmla="*/ 51 w 365"/>
                  <a:gd name="T17" fmla="*/ 42 h 82"/>
                  <a:gd name="T18" fmla="*/ 58 w 365"/>
                  <a:gd name="T19" fmla="*/ 66 h 82"/>
                  <a:gd name="T20" fmla="*/ 63 w 365"/>
                  <a:gd name="T21" fmla="*/ 75 h 82"/>
                  <a:gd name="T22" fmla="*/ 68 w 365"/>
                  <a:gd name="T23" fmla="*/ 76 h 82"/>
                  <a:gd name="T24" fmla="*/ 72 w 365"/>
                  <a:gd name="T25" fmla="*/ 67 h 82"/>
                  <a:gd name="T26" fmla="*/ 80 w 365"/>
                  <a:gd name="T27" fmla="*/ 43 h 82"/>
                  <a:gd name="T28" fmla="*/ 87 w 365"/>
                  <a:gd name="T29" fmla="*/ 18 h 82"/>
                  <a:gd name="T30" fmla="*/ 92 w 365"/>
                  <a:gd name="T31" fmla="*/ 7 h 82"/>
                  <a:gd name="T32" fmla="*/ 97 w 365"/>
                  <a:gd name="T33" fmla="*/ 6 h 82"/>
                  <a:gd name="T34" fmla="*/ 102 w 365"/>
                  <a:gd name="T35" fmla="*/ 12 h 82"/>
                  <a:gd name="T36" fmla="*/ 107 w 365"/>
                  <a:gd name="T37" fmla="*/ 28 h 82"/>
                  <a:gd name="T38" fmla="*/ 114 w 365"/>
                  <a:gd name="T39" fmla="*/ 55 h 82"/>
                  <a:gd name="T40" fmla="*/ 120 w 365"/>
                  <a:gd name="T41" fmla="*/ 72 h 82"/>
                  <a:gd name="T42" fmla="*/ 125 w 365"/>
                  <a:gd name="T43" fmla="*/ 78 h 82"/>
                  <a:gd name="T44" fmla="*/ 129 w 365"/>
                  <a:gd name="T45" fmla="*/ 75 h 82"/>
                  <a:gd name="T46" fmla="*/ 134 w 365"/>
                  <a:gd name="T47" fmla="*/ 64 h 82"/>
                  <a:gd name="T48" fmla="*/ 143 w 365"/>
                  <a:gd name="T49" fmla="*/ 32 h 82"/>
                  <a:gd name="T50" fmla="*/ 150 w 365"/>
                  <a:gd name="T51" fmla="*/ 10 h 82"/>
                  <a:gd name="T52" fmla="*/ 155 w 365"/>
                  <a:gd name="T53" fmla="*/ 4 h 82"/>
                  <a:gd name="T54" fmla="*/ 160 w 365"/>
                  <a:gd name="T55" fmla="*/ 7 h 82"/>
                  <a:gd name="T56" fmla="*/ 166 w 365"/>
                  <a:gd name="T57" fmla="*/ 22 h 82"/>
                  <a:gd name="T58" fmla="*/ 176 w 365"/>
                  <a:gd name="T59" fmla="*/ 58 h 82"/>
                  <a:gd name="T60" fmla="*/ 180 w 365"/>
                  <a:gd name="T61" fmla="*/ 72 h 82"/>
                  <a:gd name="T62" fmla="*/ 185 w 365"/>
                  <a:gd name="T63" fmla="*/ 79 h 82"/>
                  <a:gd name="T64" fmla="*/ 189 w 365"/>
                  <a:gd name="T65" fmla="*/ 76 h 82"/>
                  <a:gd name="T66" fmla="*/ 195 w 365"/>
                  <a:gd name="T67" fmla="*/ 65 h 82"/>
                  <a:gd name="T68" fmla="*/ 206 w 365"/>
                  <a:gd name="T69" fmla="*/ 23 h 82"/>
                  <a:gd name="T70" fmla="*/ 211 w 365"/>
                  <a:gd name="T71" fmla="*/ 8 h 82"/>
                  <a:gd name="T72" fmla="*/ 215 w 365"/>
                  <a:gd name="T73" fmla="*/ 3 h 82"/>
                  <a:gd name="T74" fmla="*/ 220 w 365"/>
                  <a:gd name="T75" fmla="*/ 6 h 82"/>
                  <a:gd name="T76" fmla="*/ 225 w 365"/>
                  <a:gd name="T77" fmla="*/ 17 h 82"/>
                  <a:gd name="T78" fmla="*/ 233 w 365"/>
                  <a:gd name="T79" fmla="*/ 49 h 82"/>
                  <a:gd name="T80" fmla="*/ 239 w 365"/>
                  <a:gd name="T81" fmla="*/ 69 h 82"/>
                  <a:gd name="T82" fmla="*/ 243 w 365"/>
                  <a:gd name="T83" fmla="*/ 79 h 82"/>
                  <a:gd name="T84" fmla="*/ 248 w 365"/>
                  <a:gd name="T85" fmla="*/ 79 h 82"/>
                  <a:gd name="T86" fmla="*/ 253 w 365"/>
                  <a:gd name="T87" fmla="*/ 70 h 82"/>
                  <a:gd name="T88" fmla="*/ 261 w 365"/>
                  <a:gd name="T89" fmla="*/ 42 h 82"/>
                  <a:gd name="T90" fmla="*/ 269 w 365"/>
                  <a:gd name="T91" fmla="*/ 11 h 82"/>
                  <a:gd name="T92" fmla="*/ 274 w 365"/>
                  <a:gd name="T93" fmla="*/ 2 h 82"/>
                  <a:gd name="T94" fmla="*/ 279 w 365"/>
                  <a:gd name="T95" fmla="*/ 3 h 82"/>
                  <a:gd name="T96" fmla="*/ 284 w 365"/>
                  <a:gd name="T97" fmla="*/ 15 h 82"/>
                  <a:gd name="T98" fmla="*/ 294 w 365"/>
                  <a:gd name="T99" fmla="*/ 52 h 82"/>
                  <a:gd name="T100" fmla="*/ 300 w 365"/>
                  <a:gd name="T101" fmla="*/ 72 h 82"/>
                  <a:gd name="T102" fmla="*/ 304 w 365"/>
                  <a:gd name="T103" fmla="*/ 81 h 82"/>
                  <a:gd name="T104" fmla="*/ 309 w 365"/>
                  <a:gd name="T105" fmla="*/ 81 h 82"/>
                  <a:gd name="T106" fmla="*/ 314 w 365"/>
                  <a:gd name="T107" fmla="*/ 71 h 82"/>
                  <a:gd name="T108" fmla="*/ 321 w 365"/>
                  <a:gd name="T109" fmla="*/ 43 h 82"/>
                  <a:gd name="T110" fmla="*/ 328 w 365"/>
                  <a:gd name="T111" fmla="*/ 15 h 82"/>
                  <a:gd name="T112" fmla="*/ 333 w 365"/>
                  <a:gd name="T113" fmla="*/ 2 h 82"/>
                  <a:gd name="T114" fmla="*/ 338 w 365"/>
                  <a:gd name="T115" fmla="*/ 0 h 82"/>
                  <a:gd name="T116" fmla="*/ 343 w 365"/>
                  <a:gd name="T117" fmla="*/ 8 h 82"/>
                  <a:gd name="T118" fmla="*/ 349 w 365"/>
                  <a:gd name="T119" fmla="*/ 30 h 82"/>
                  <a:gd name="T120" fmla="*/ 357 w 365"/>
                  <a:gd name="T121" fmla="*/ 63 h 82"/>
                  <a:gd name="T122" fmla="*/ 362 w 365"/>
                  <a:gd name="T123" fmla="*/ 79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5" h="82">
                    <a:moveTo>
                      <a:pt x="0" y="71"/>
                    </a:moveTo>
                    <a:lnTo>
                      <a:pt x="1" y="72"/>
                    </a:lnTo>
                    <a:lnTo>
                      <a:pt x="2" y="73"/>
                    </a:lnTo>
                    <a:lnTo>
                      <a:pt x="2" y="73"/>
                    </a:lnTo>
                    <a:lnTo>
                      <a:pt x="3" y="74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5" y="75"/>
                    </a:lnTo>
                    <a:lnTo>
                      <a:pt x="5" y="75"/>
                    </a:lnTo>
                    <a:lnTo>
                      <a:pt x="6" y="75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5"/>
                    </a:lnTo>
                    <a:lnTo>
                      <a:pt x="8" y="74"/>
                    </a:lnTo>
                    <a:lnTo>
                      <a:pt x="8" y="74"/>
                    </a:lnTo>
                    <a:lnTo>
                      <a:pt x="9" y="73"/>
                    </a:lnTo>
                    <a:lnTo>
                      <a:pt x="9" y="72"/>
                    </a:lnTo>
                    <a:lnTo>
                      <a:pt x="10" y="72"/>
                    </a:lnTo>
                    <a:lnTo>
                      <a:pt x="11" y="70"/>
                    </a:lnTo>
                    <a:lnTo>
                      <a:pt x="11" y="69"/>
                    </a:lnTo>
                    <a:lnTo>
                      <a:pt x="12" y="68"/>
                    </a:lnTo>
                    <a:lnTo>
                      <a:pt x="12" y="67"/>
                    </a:lnTo>
                    <a:lnTo>
                      <a:pt x="13" y="66"/>
                    </a:lnTo>
                    <a:lnTo>
                      <a:pt x="14" y="63"/>
                    </a:lnTo>
                    <a:lnTo>
                      <a:pt x="14" y="61"/>
                    </a:lnTo>
                    <a:lnTo>
                      <a:pt x="15" y="60"/>
                    </a:lnTo>
                    <a:lnTo>
                      <a:pt x="16" y="56"/>
                    </a:lnTo>
                    <a:lnTo>
                      <a:pt x="18" y="49"/>
                    </a:lnTo>
                    <a:lnTo>
                      <a:pt x="19" y="46"/>
                    </a:lnTo>
                    <a:lnTo>
                      <a:pt x="20" y="45"/>
                    </a:lnTo>
                    <a:lnTo>
                      <a:pt x="21" y="40"/>
                    </a:lnTo>
                    <a:lnTo>
                      <a:pt x="23" y="33"/>
                    </a:lnTo>
                    <a:lnTo>
                      <a:pt x="23" y="31"/>
                    </a:lnTo>
                    <a:lnTo>
                      <a:pt x="24" y="29"/>
                    </a:lnTo>
                    <a:lnTo>
                      <a:pt x="25" y="25"/>
                    </a:lnTo>
                    <a:lnTo>
                      <a:pt x="26" y="23"/>
                    </a:lnTo>
                    <a:lnTo>
                      <a:pt x="26" y="22"/>
                    </a:lnTo>
                    <a:lnTo>
                      <a:pt x="27" y="18"/>
                    </a:lnTo>
                    <a:lnTo>
                      <a:pt x="28" y="17"/>
                    </a:lnTo>
                    <a:lnTo>
                      <a:pt x="29" y="15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0" y="12"/>
                    </a:lnTo>
                    <a:lnTo>
                      <a:pt x="31" y="11"/>
                    </a:lnTo>
                    <a:lnTo>
                      <a:pt x="31" y="10"/>
                    </a:lnTo>
                    <a:lnTo>
                      <a:pt x="32" y="9"/>
                    </a:lnTo>
                    <a:lnTo>
                      <a:pt x="32" y="8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4" y="7"/>
                    </a:lnTo>
                    <a:lnTo>
                      <a:pt x="35" y="6"/>
                    </a:lnTo>
                    <a:lnTo>
                      <a:pt x="35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7" y="7"/>
                    </a:lnTo>
                    <a:lnTo>
                      <a:pt x="38" y="7"/>
                    </a:lnTo>
                    <a:lnTo>
                      <a:pt x="38" y="7"/>
                    </a:lnTo>
                    <a:lnTo>
                      <a:pt x="39" y="8"/>
                    </a:lnTo>
                    <a:lnTo>
                      <a:pt x="39" y="9"/>
                    </a:lnTo>
                    <a:lnTo>
                      <a:pt x="40" y="10"/>
                    </a:lnTo>
                    <a:lnTo>
                      <a:pt x="41" y="11"/>
                    </a:lnTo>
                    <a:lnTo>
                      <a:pt x="41" y="12"/>
                    </a:lnTo>
                    <a:lnTo>
                      <a:pt x="42" y="13"/>
                    </a:lnTo>
                    <a:lnTo>
                      <a:pt x="42" y="15"/>
                    </a:lnTo>
                    <a:lnTo>
                      <a:pt x="44" y="18"/>
                    </a:lnTo>
                    <a:lnTo>
                      <a:pt x="44" y="19"/>
                    </a:lnTo>
                    <a:lnTo>
                      <a:pt x="45" y="21"/>
                    </a:lnTo>
                    <a:lnTo>
                      <a:pt x="46" y="25"/>
                    </a:lnTo>
                    <a:lnTo>
                      <a:pt x="47" y="27"/>
                    </a:lnTo>
                    <a:lnTo>
                      <a:pt x="47" y="29"/>
                    </a:lnTo>
                    <a:lnTo>
                      <a:pt x="48" y="33"/>
                    </a:lnTo>
                    <a:lnTo>
                      <a:pt x="51" y="42"/>
                    </a:lnTo>
                    <a:lnTo>
                      <a:pt x="51" y="44"/>
                    </a:lnTo>
                    <a:lnTo>
                      <a:pt x="52" y="46"/>
                    </a:lnTo>
                    <a:lnTo>
                      <a:pt x="53" y="51"/>
                    </a:lnTo>
                    <a:lnTo>
                      <a:pt x="56" y="59"/>
                    </a:lnTo>
                    <a:lnTo>
                      <a:pt x="56" y="61"/>
                    </a:lnTo>
                    <a:lnTo>
                      <a:pt x="57" y="63"/>
                    </a:lnTo>
                    <a:lnTo>
                      <a:pt x="57" y="64"/>
                    </a:lnTo>
                    <a:lnTo>
                      <a:pt x="58" y="66"/>
                    </a:lnTo>
                    <a:lnTo>
                      <a:pt x="59" y="67"/>
                    </a:lnTo>
                    <a:lnTo>
                      <a:pt x="59" y="69"/>
                    </a:lnTo>
                    <a:lnTo>
                      <a:pt x="60" y="70"/>
                    </a:lnTo>
                    <a:lnTo>
                      <a:pt x="60" y="72"/>
                    </a:lnTo>
                    <a:lnTo>
                      <a:pt x="61" y="72"/>
                    </a:lnTo>
                    <a:lnTo>
                      <a:pt x="62" y="73"/>
                    </a:lnTo>
                    <a:lnTo>
                      <a:pt x="62" y="74"/>
                    </a:lnTo>
                    <a:lnTo>
                      <a:pt x="63" y="75"/>
                    </a:lnTo>
                    <a:lnTo>
                      <a:pt x="63" y="76"/>
                    </a:lnTo>
                    <a:lnTo>
                      <a:pt x="64" y="76"/>
                    </a:lnTo>
                    <a:lnTo>
                      <a:pt x="65" y="76"/>
                    </a:lnTo>
                    <a:lnTo>
                      <a:pt x="65" y="76"/>
                    </a:lnTo>
                    <a:lnTo>
                      <a:pt x="66" y="76"/>
                    </a:lnTo>
                    <a:lnTo>
                      <a:pt x="66" y="76"/>
                    </a:lnTo>
                    <a:lnTo>
                      <a:pt x="67" y="76"/>
                    </a:lnTo>
                    <a:lnTo>
                      <a:pt x="68" y="76"/>
                    </a:lnTo>
                    <a:lnTo>
                      <a:pt x="68" y="75"/>
                    </a:lnTo>
                    <a:lnTo>
                      <a:pt x="69" y="74"/>
                    </a:lnTo>
                    <a:lnTo>
                      <a:pt x="69" y="73"/>
                    </a:lnTo>
                    <a:lnTo>
                      <a:pt x="70" y="73"/>
                    </a:lnTo>
                    <a:lnTo>
                      <a:pt x="71" y="72"/>
                    </a:lnTo>
                    <a:lnTo>
                      <a:pt x="71" y="70"/>
                    </a:lnTo>
                    <a:lnTo>
                      <a:pt x="72" y="69"/>
                    </a:lnTo>
                    <a:lnTo>
                      <a:pt x="72" y="67"/>
                    </a:lnTo>
                    <a:lnTo>
                      <a:pt x="73" y="66"/>
                    </a:lnTo>
                    <a:lnTo>
                      <a:pt x="74" y="64"/>
                    </a:lnTo>
                    <a:lnTo>
                      <a:pt x="75" y="61"/>
                    </a:lnTo>
                    <a:lnTo>
                      <a:pt x="75" y="59"/>
                    </a:lnTo>
                    <a:lnTo>
                      <a:pt x="76" y="57"/>
                    </a:lnTo>
                    <a:lnTo>
                      <a:pt x="77" y="54"/>
                    </a:lnTo>
                    <a:lnTo>
                      <a:pt x="80" y="45"/>
                    </a:lnTo>
                    <a:lnTo>
                      <a:pt x="80" y="43"/>
                    </a:lnTo>
                    <a:lnTo>
                      <a:pt x="81" y="41"/>
                    </a:lnTo>
                    <a:lnTo>
                      <a:pt x="82" y="37"/>
                    </a:lnTo>
                    <a:lnTo>
                      <a:pt x="84" y="29"/>
                    </a:lnTo>
                    <a:lnTo>
                      <a:pt x="84" y="27"/>
                    </a:lnTo>
                    <a:lnTo>
                      <a:pt x="85" y="25"/>
                    </a:lnTo>
                    <a:lnTo>
                      <a:pt x="86" y="21"/>
                    </a:lnTo>
                    <a:lnTo>
                      <a:pt x="87" y="19"/>
                    </a:lnTo>
                    <a:lnTo>
                      <a:pt x="87" y="18"/>
                    </a:lnTo>
                    <a:lnTo>
                      <a:pt x="89" y="15"/>
                    </a:lnTo>
                    <a:lnTo>
                      <a:pt x="89" y="13"/>
                    </a:lnTo>
                    <a:lnTo>
                      <a:pt x="90" y="12"/>
                    </a:lnTo>
                    <a:lnTo>
                      <a:pt x="90" y="11"/>
                    </a:lnTo>
                    <a:lnTo>
                      <a:pt x="91" y="10"/>
                    </a:lnTo>
                    <a:lnTo>
                      <a:pt x="91" y="9"/>
                    </a:lnTo>
                    <a:lnTo>
                      <a:pt x="92" y="8"/>
                    </a:lnTo>
                    <a:lnTo>
                      <a:pt x="92" y="7"/>
                    </a:lnTo>
                    <a:lnTo>
                      <a:pt x="93" y="6"/>
                    </a:lnTo>
                    <a:lnTo>
                      <a:pt x="93" y="6"/>
                    </a:lnTo>
                    <a:lnTo>
                      <a:pt x="94" y="6"/>
                    </a:lnTo>
                    <a:lnTo>
                      <a:pt x="95" y="5"/>
                    </a:lnTo>
                    <a:lnTo>
                      <a:pt x="95" y="5"/>
                    </a:lnTo>
                    <a:lnTo>
                      <a:pt x="96" y="5"/>
                    </a:lnTo>
                    <a:lnTo>
                      <a:pt x="96" y="5"/>
                    </a:lnTo>
                    <a:lnTo>
                      <a:pt x="97" y="6"/>
                    </a:lnTo>
                    <a:lnTo>
                      <a:pt x="98" y="6"/>
                    </a:lnTo>
                    <a:lnTo>
                      <a:pt x="98" y="6"/>
                    </a:lnTo>
                    <a:lnTo>
                      <a:pt x="99" y="7"/>
                    </a:lnTo>
                    <a:lnTo>
                      <a:pt x="99" y="7"/>
                    </a:lnTo>
                    <a:lnTo>
                      <a:pt x="100" y="9"/>
                    </a:lnTo>
                    <a:lnTo>
                      <a:pt x="101" y="9"/>
                    </a:lnTo>
                    <a:lnTo>
                      <a:pt x="101" y="10"/>
                    </a:lnTo>
                    <a:lnTo>
                      <a:pt x="102" y="12"/>
                    </a:lnTo>
                    <a:lnTo>
                      <a:pt x="102" y="13"/>
                    </a:lnTo>
                    <a:lnTo>
                      <a:pt x="103" y="14"/>
                    </a:lnTo>
                    <a:lnTo>
                      <a:pt x="103" y="16"/>
                    </a:lnTo>
                    <a:lnTo>
                      <a:pt x="104" y="19"/>
                    </a:lnTo>
                    <a:lnTo>
                      <a:pt x="105" y="21"/>
                    </a:lnTo>
                    <a:lnTo>
                      <a:pt x="105" y="22"/>
                    </a:lnTo>
                    <a:lnTo>
                      <a:pt x="107" y="26"/>
                    </a:lnTo>
                    <a:lnTo>
                      <a:pt x="107" y="28"/>
                    </a:lnTo>
                    <a:lnTo>
                      <a:pt x="108" y="30"/>
                    </a:lnTo>
                    <a:lnTo>
                      <a:pt x="109" y="34"/>
                    </a:lnTo>
                    <a:lnTo>
                      <a:pt x="111" y="43"/>
                    </a:lnTo>
                    <a:lnTo>
                      <a:pt x="112" y="45"/>
                    </a:lnTo>
                    <a:lnTo>
                      <a:pt x="112" y="47"/>
                    </a:lnTo>
                    <a:lnTo>
                      <a:pt x="113" y="51"/>
                    </a:lnTo>
                    <a:lnTo>
                      <a:pt x="114" y="53"/>
                    </a:lnTo>
                    <a:lnTo>
                      <a:pt x="114" y="55"/>
                    </a:lnTo>
                    <a:lnTo>
                      <a:pt x="116" y="59"/>
                    </a:lnTo>
                    <a:lnTo>
                      <a:pt x="116" y="61"/>
                    </a:lnTo>
                    <a:lnTo>
                      <a:pt x="117" y="62"/>
                    </a:lnTo>
                    <a:lnTo>
                      <a:pt x="118" y="66"/>
                    </a:lnTo>
                    <a:lnTo>
                      <a:pt x="118" y="67"/>
                    </a:lnTo>
                    <a:lnTo>
                      <a:pt x="119" y="69"/>
                    </a:lnTo>
                    <a:lnTo>
                      <a:pt x="120" y="71"/>
                    </a:lnTo>
                    <a:lnTo>
                      <a:pt x="120" y="72"/>
                    </a:lnTo>
                    <a:lnTo>
                      <a:pt x="121" y="73"/>
                    </a:lnTo>
                    <a:lnTo>
                      <a:pt x="122" y="74"/>
                    </a:lnTo>
                    <a:lnTo>
                      <a:pt x="122" y="75"/>
                    </a:lnTo>
                    <a:lnTo>
                      <a:pt x="123" y="76"/>
                    </a:lnTo>
                    <a:lnTo>
                      <a:pt x="123" y="76"/>
                    </a:lnTo>
                    <a:lnTo>
                      <a:pt x="124" y="77"/>
                    </a:lnTo>
                    <a:lnTo>
                      <a:pt x="125" y="77"/>
                    </a:lnTo>
                    <a:lnTo>
                      <a:pt x="125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7" y="78"/>
                    </a:lnTo>
                    <a:lnTo>
                      <a:pt x="127" y="77"/>
                    </a:lnTo>
                    <a:lnTo>
                      <a:pt x="128" y="77"/>
                    </a:lnTo>
                    <a:lnTo>
                      <a:pt x="128" y="76"/>
                    </a:lnTo>
                    <a:lnTo>
                      <a:pt x="129" y="76"/>
                    </a:lnTo>
                    <a:lnTo>
                      <a:pt x="129" y="75"/>
                    </a:lnTo>
                    <a:lnTo>
                      <a:pt x="130" y="74"/>
                    </a:lnTo>
                    <a:lnTo>
                      <a:pt x="131" y="73"/>
                    </a:lnTo>
                    <a:lnTo>
                      <a:pt x="131" y="72"/>
                    </a:lnTo>
                    <a:lnTo>
                      <a:pt x="132" y="71"/>
                    </a:lnTo>
                    <a:lnTo>
                      <a:pt x="132" y="70"/>
                    </a:lnTo>
                    <a:lnTo>
                      <a:pt x="133" y="67"/>
                    </a:lnTo>
                    <a:lnTo>
                      <a:pt x="134" y="66"/>
                    </a:lnTo>
                    <a:lnTo>
                      <a:pt x="134" y="64"/>
                    </a:lnTo>
                    <a:lnTo>
                      <a:pt x="135" y="60"/>
                    </a:lnTo>
                    <a:lnTo>
                      <a:pt x="138" y="53"/>
                    </a:lnTo>
                    <a:lnTo>
                      <a:pt x="138" y="51"/>
                    </a:lnTo>
                    <a:lnTo>
                      <a:pt x="139" y="49"/>
                    </a:lnTo>
                    <a:lnTo>
                      <a:pt x="140" y="45"/>
                    </a:lnTo>
                    <a:lnTo>
                      <a:pt x="142" y="36"/>
                    </a:lnTo>
                    <a:lnTo>
                      <a:pt x="143" y="34"/>
                    </a:lnTo>
                    <a:lnTo>
                      <a:pt x="143" y="32"/>
                    </a:lnTo>
                    <a:lnTo>
                      <a:pt x="144" y="28"/>
                    </a:lnTo>
                    <a:lnTo>
                      <a:pt x="147" y="20"/>
                    </a:lnTo>
                    <a:lnTo>
                      <a:pt x="147" y="18"/>
                    </a:lnTo>
                    <a:lnTo>
                      <a:pt x="148" y="16"/>
                    </a:lnTo>
                    <a:lnTo>
                      <a:pt x="149" y="15"/>
                    </a:lnTo>
                    <a:lnTo>
                      <a:pt x="149" y="13"/>
                    </a:lnTo>
                    <a:lnTo>
                      <a:pt x="150" y="12"/>
                    </a:lnTo>
                    <a:lnTo>
                      <a:pt x="150" y="10"/>
                    </a:lnTo>
                    <a:lnTo>
                      <a:pt x="151" y="9"/>
                    </a:lnTo>
                    <a:lnTo>
                      <a:pt x="152" y="8"/>
                    </a:lnTo>
                    <a:lnTo>
                      <a:pt x="152" y="7"/>
                    </a:lnTo>
                    <a:lnTo>
                      <a:pt x="153" y="6"/>
                    </a:lnTo>
                    <a:lnTo>
                      <a:pt x="153" y="5"/>
                    </a:lnTo>
                    <a:lnTo>
                      <a:pt x="154" y="5"/>
                    </a:lnTo>
                    <a:lnTo>
                      <a:pt x="155" y="4"/>
                    </a:lnTo>
                    <a:lnTo>
                      <a:pt x="155" y="4"/>
                    </a:lnTo>
                    <a:lnTo>
                      <a:pt x="156" y="4"/>
                    </a:lnTo>
                    <a:lnTo>
                      <a:pt x="156" y="4"/>
                    </a:lnTo>
                    <a:lnTo>
                      <a:pt x="157" y="4"/>
                    </a:lnTo>
                    <a:lnTo>
                      <a:pt x="158" y="4"/>
                    </a:lnTo>
                    <a:lnTo>
                      <a:pt x="158" y="5"/>
                    </a:lnTo>
                    <a:lnTo>
                      <a:pt x="159" y="5"/>
                    </a:lnTo>
                    <a:lnTo>
                      <a:pt x="159" y="6"/>
                    </a:lnTo>
                    <a:lnTo>
                      <a:pt x="160" y="7"/>
                    </a:lnTo>
                    <a:lnTo>
                      <a:pt x="161" y="8"/>
                    </a:lnTo>
                    <a:lnTo>
                      <a:pt x="161" y="9"/>
                    </a:lnTo>
                    <a:lnTo>
                      <a:pt x="162" y="10"/>
                    </a:lnTo>
                    <a:lnTo>
                      <a:pt x="162" y="12"/>
                    </a:lnTo>
                    <a:lnTo>
                      <a:pt x="164" y="15"/>
                    </a:lnTo>
                    <a:lnTo>
                      <a:pt x="164" y="16"/>
                    </a:lnTo>
                    <a:lnTo>
                      <a:pt x="165" y="18"/>
                    </a:lnTo>
                    <a:lnTo>
                      <a:pt x="166" y="22"/>
                    </a:lnTo>
                    <a:lnTo>
                      <a:pt x="167" y="24"/>
                    </a:lnTo>
                    <a:lnTo>
                      <a:pt x="167" y="27"/>
                    </a:lnTo>
                    <a:lnTo>
                      <a:pt x="168" y="31"/>
                    </a:lnTo>
                    <a:lnTo>
                      <a:pt x="171" y="40"/>
                    </a:lnTo>
                    <a:lnTo>
                      <a:pt x="171" y="42"/>
                    </a:lnTo>
                    <a:lnTo>
                      <a:pt x="172" y="45"/>
                    </a:lnTo>
                    <a:lnTo>
                      <a:pt x="173" y="49"/>
                    </a:lnTo>
                    <a:lnTo>
                      <a:pt x="176" y="58"/>
                    </a:lnTo>
                    <a:lnTo>
                      <a:pt x="176" y="60"/>
                    </a:lnTo>
                    <a:lnTo>
                      <a:pt x="177" y="62"/>
                    </a:lnTo>
                    <a:lnTo>
                      <a:pt x="177" y="64"/>
                    </a:lnTo>
                    <a:lnTo>
                      <a:pt x="178" y="66"/>
                    </a:lnTo>
                    <a:lnTo>
                      <a:pt x="179" y="68"/>
                    </a:lnTo>
                    <a:lnTo>
                      <a:pt x="179" y="69"/>
                    </a:lnTo>
                    <a:lnTo>
                      <a:pt x="180" y="71"/>
                    </a:lnTo>
                    <a:lnTo>
                      <a:pt x="180" y="72"/>
                    </a:lnTo>
                    <a:lnTo>
                      <a:pt x="181" y="73"/>
                    </a:lnTo>
                    <a:lnTo>
                      <a:pt x="182" y="75"/>
                    </a:lnTo>
                    <a:lnTo>
                      <a:pt x="182" y="76"/>
                    </a:lnTo>
                    <a:lnTo>
                      <a:pt x="183" y="76"/>
                    </a:lnTo>
                    <a:lnTo>
                      <a:pt x="183" y="77"/>
                    </a:lnTo>
                    <a:lnTo>
                      <a:pt x="184" y="78"/>
                    </a:lnTo>
                    <a:lnTo>
                      <a:pt x="185" y="78"/>
                    </a:lnTo>
                    <a:lnTo>
                      <a:pt x="185" y="79"/>
                    </a:lnTo>
                    <a:lnTo>
                      <a:pt x="186" y="79"/>
                    </a:lnTo>
                    <a:lnTo>
                      <a:pt x="186" y="79"/>
                    </a:lnTo>
                    <a:lnTo>
                      <a:pt x="187" y="79"/>
                    </a:lnTo>
                    <a:lnTo>
                      <a:pt x="187" y="78"/>
                    </a:lnTo>
                    <a:lnTo>
                      <a:pt x="188" y="78"/>
                    </a:lnTo>
                    <a:lnTo>
                      <a:pt x="188" y="78"/>
                    </a:lnTo>
                    <a:lnTo>
                      <a:pt x="189" y="77"/>
                    </a:lnTo>
                    <a:lnTo>
                      <a:pt x="189" y="76"/>
                    </a:lnTo>
                    <a:lnTo>
                      <a:pt x="190" y="75"/>
                    </a:lnTo>
                    <a:lnTo>
                      <a:pt x="191" y="75"/>
                    </a:lnTo>
                    <a:lnTo>
                      <a:pt x="191" y="73"/>
                    </a:lnTo>
                    <a:lnTo>
                      <a:pt x="192" y="72"/>
                    </a:lnTo>
                    <a:lnTo>
                      <a:pt x="192" y="71"/>
                    </a:lnTo>
                    <a:lnTo>
                      <a:pt x="193" y="70"/>
                    </a:lnTo>
                    <a:lnTo>
                      <a:pt x="194" y="66"/>
                    </a:lnTo>
                    <a:lnTo>
                      <a:pt x="195" y="65"/>
                    </a:lnTo>
                    <a:lnTo>
                      <a:pt x="195" y="63"/>
                    </a:lnTo>
                    <a:lnTo>
                      <a:pt x="196" y="59"/>
                    </a:lnTo>
                    <a:lnTo>
                      <a:pt x="198" y="51"/>
                    </a:lnTo>
                    <a:lnTo>
                      <a:pt x="203" y="33"/>
                    </a:lnTo>
                    <a:lnTo>
                      <a:pt x="204" y="31"/>
                    </a:lnTo>
                    <a:lnTo>
                      <a:pt x="204" y="29"/>
                    </a:lnTo>
                    <a:lnTo>
                      <a:pt x="205" y="25"/>
                    </a:lnTo>
                    <a:lnTo>
                      <a:pt x="206" y="23"/>
                    </a:lnTo>
                    <a:lnTo>
                      <a:pt x="206" y="21"/>
                    </a:lnTo>
                    <a:lnTo>
                      <a:pt x="207" y="17"/>
                    </a:lnTo>
                    <a:lnTo>
                      <a:pt x="208" y="15"/>
                    </a:lnTo>
                    <a:lnTo>
                      <a:pt x="209" y="14"/>
                    </a:lnTo>
                    <a:lnTo>
                      <a:pt x="209" y="12"/>
                    </a:lnTo>
                    <a:lnTo>
                      <a:pt x="210" y="11"/>
                    </a:lnTo>
                    <a:lnTo>
                      <a:pt x="210" y="9"/>
                    </a:lnTo>
                    <a:lnTo>
                      <a:pt x="211" y="8"/>
                    </a:lnTo>
                    <a:lnTo>
                      <a:pt x="212" y="7"/>
                    </a:lnTo>
                    <a:lnTo>
                      <a:pt x="212" y="6"/>
                    </a:lnTo>
                    <a:lnTo>
                      <a:pt x="213" y="5"/>
                    </a:lnTo>
                    <a:lnTo>
                      <a:pt x="213" y="4"/>
                    </a:lnTo>
                    <a:lnTo>
                      <a:pt x="214" y="4"/>
                    </a:lnTo>
                    <a:lnTo>
                      <a:pt x="214" y="3"/>
                    </a:lnTo>
                    <a:lnTo>
                      <a:pt x="215" y="3"/>
                    </a:lnTo>
                    <a:lnTo>
                      <a:pt x="215" y="3"/>
                    </a:lnTo>
                    <a:lnTo>
                      <a:pt x="216" y="3"/>
                    </a:lnTo>
                    <a:lnTo>
                      <a:pt x="216" y="3"/>
                    </a:lnTo>
                    <a:lnTo>
                      <a:pt x="217" y="3"/>
                    </a:lnTo>
                    <a:lnTo>
                      <a:pt x="218" y="3"/>
                    </a:lnTo>
                    <a:lnTo>
                      <a:pt x="218" y="3"/>
                    </a:lnTo>
                    <a:lnTo>
                      <a:pt x="219" y="4"/>
                    </a:lnTo>
                    <a:lnTo>
                      <a:pt x="219" y="4"/>
                    </a:lnTo>
                    <a:lnTo>
                      <a:pt x="220" y="6"/>
                    </a:lnTo>
                    <a:lnTo>
                      <a:pt x="221" y="6"/>
                    </a:lnTo>
                    <a:lnTo>
                      <a:pt x="221" y="7"/>
                    </a:lnTo>
                    <a:lnTo>
                      <a:pt x="222" y="9"/>
                    </a:lnTo>
                    <a:lnTo>
                      <a:pt x="222" y="10"/>
                    </a:lnTo>
                    <a:lnTo>
                      <a:pt x="223" y="12"/>
                    </a:lnTo>
                    <a:lnTo>
                      <a:pt x="224" y="13"/>
                    </a:lnTo>
                    <a:lnTo>
                      <a:pt x="224" y="15"/>
                    </a:lnTo>
                    <a:lnTo>
                      <a:pt x="225" y="17"/>
                    </a:lnTo>
                    <a:lnTo>
                      <a:pt x="226" y="21"/>
                    </a:lnTo>
                    <a:lnTo>
                      <a:pt x="227" y="23"/>
                    </a:lnTo>
                    <a:lnTo>
                      <a:pt x="227" y="25"/>
                    </a:lnTo>
                    <a:lnTo>
                      <a:pt x="228" y="30"/>
                    </a:lnTo>
                    <a:lnTo>
                      <a:pt x="231" y="39"/>
                    </a:lnTo>
                    <a:lnTo>
                      <a:pt x="231" y="42"/>
                    </a:lnTo>
                    <a:lnTo>
                      <a:pt x="232" y="45"/>
                    </a:lnTo>
                    <a:lnTo>
                      <a:pt x="233" y="49"/>
                    </a:lnTo>
                    <a:lnTo>
                      <a:pt x="234" y="52"/>
                    </a:lnTo>
                    <a:lnTo>
                      <a:pt x="234" y="54"/>
                    </a:lnTo>
                    <a:lnTo>
                      <a:pt x="236" y="58"/>
                    </a:lnTo>
                    <a:lnTo>
                      <a:pt x="236" y="61"/>
                    </a:lnTo>
                    <a:lnTo>
                      <a:pt x="237" y="63"/>
                    </a:lnTo>
                    <a:lnTo>
                      <a:pt x="237" y="65"/>
                    </a:lnTo>
                    <a:lnTo>
                      <a:pt x="238" y="67"/>
                    </a:lnTo>
                    <a:lnTo>
                      <a:pt x="239" y="69"/>
                    </a:lnTo>
                    <a:lnTo>
                      <a:pt x="239" y="70"/>
                    </a:lnTo>
                    <a:lnTo>
                      <a:pt x="240" y="72"/>
                    </a:lnTo>
                    <a:lnTo>
                      <a:pt x="240" y="73"/>
                    </a:lnTo>
                    <a:lnTo>
                      <a:pt x="241" y="75"/>
                    </a:lnTo>
                    <a:lnTo>
                      <a:pt x="242" y="76"/>
                    </a:lnTo>
                    <a:lnTo>
                      <a:pt x="242" y="77"/>
                    </a:lnTo>
                    <a:lnTo>
                      <a:pt x="243" y="78"/>
                    </a:lnTo>
                    <a:lnTo>
                      <a:pt x="243" y="79"/>
                    </a:lnTo>
                    <a:lnTo>
                      <a:pt x="244" y="79"/>
                    </a:lnTo>
                    <a:lnTo>
                      <a:pt x="245" y="80"/>
                    </a:lnTo>
                    <a:lnTo>
                      <a:pt x="245" y="80"/>
                    </a:lnTo>
                    <a:lnTo>
                      <a:pt x="246" y="80"/>
                    </a:lnTo>
                    <a:lnTo>
                      <a:pt x="246" y="80"/>
                    </a:lnTo>
                    <a:lnTo>
                      <a:pt x="247" y="80"/>
                    </a:lnTo>
                    <a:lnTo>
                      <a:pt x="248" y="80"/>
                    </a:lnTo>
                    <a:lnTo>
                      <a:pt x="248" y="79"/>
                    </a:lnTo>
                    <a:lnTo>
                      <a:pt x="249" y="79"/>
                    </a:lnTo>
                    <a:lnTo>
                      <a:pt x="249" y="78"/>
                    </a:lnTo>
                    <a:lnTo>
                      <a:pt x="250" y="77"/>
                    </a:lnTo>
                    <a:lnTo>
                      <a:pt x="251" y="76"/>
                    </a:lnTo>
                    <a:lnTo>
                      <a:pt x="251" y="75"/>
                    </a:lnTo>
                    <a:lnTo>
                      <a:pt x="252" y="73"/>
                    </a:lnTo>
                    <a:lnTo>
                      <a:pt x="252" y="72"/>
                    </a:lnTo>
                    <a:lnTo>
                      <a:pt x="253" y="70"/>
                    </a:lnTo>
                    <a:lnTo>
                      <a:pt x="254" y="69"/>
                    </a:lnTo>
                    <a:lnTo>
                      <a:pt x="255" y="65"/>
                    </a:lnTo>
                    <a:lnTo>
                      <a:pt x="255" y="63"/>
                    </a:lnTo>
                    <a:lnTo>
                      <a:pt x="256" y="61"/>
                    </a:lnTo>
                    <a:lnTo>
                      <a:pt x="257" y="56"/>
                    </a:lnTo>
                    <a:lnTo>
                      <a:pt x="260" y="47"/>
                    </a:lnTo>
                    <a:lnTo>
                      <a:pt x="260" y="44"/>
                    </a:lnTo>
                    <a:lnTo>
                      <a:pt x="261" y="42"/>
                    </a:lnTo>
                    <a:lnTo>
                      <a:pt x="262" y="37"/>
                    </a:lnTo>
                    <a:lnTo>
                      <a:pt x="265" y="27"/>
                    </a:lnTo>
                    <a:lnTo>
                      <a:pt x="265" y="25"/>
                    </a:lnTo>
                    <a:lnTo>
                      <a:pt x="266" y="23"/>
                    </a:lnTo>
                    <a:lnTo>
                      <a:pt x="267" y="19"/>
                    </a:lnTo>
                    <a:lnTo>
                      <a:pt x="267" y="16"/>
                    </a:lnTo>
                    <a:lnTo>
                      <a:pt x="268" y="15"/>
                    </a:lnTo>
                    <a:lnTo>
                      <a:pt x="269" y="11"/>
                    </a:lnTo>
                    <a:lnTo>
                      <a:pt x="270" y="9"/>
                    </a:lnTo>
                    <a:lnTo>
                      <a:pt x="270" y="8"/>
                    </a:lnTo>
                    <a:lnTo>
                      <a:pt x="271" y="7"/>
                    </a:lnTo>
                    <a:lnTo>
                      <a:pt x="272" y="6"/>
                    </a:lnTo>
                    <a:lnTo>
                      <a:pt x="272" y="4"/>
                    </a:lnTo>
                    <a:lnTo>
                      <a:pt x="273" y="3"/>
                    </a:lnTo>
                    <a:lnTo>
                      <a:pt x="273" y="3"/>
                    </a:lnTo>
                    <a:lnTo>
                      <a:pt x="274" y="2"/>
                    </a:lnTo>
                    <a:lnTo>
                      <a:pt x="275" y="1"/>
                    </a:lnTo>
                    <a:lnTo>
                      <a:pt x="275" y="1"/>
                    </a:lnTo>
                    <a:lnTo>
                      <a:pt x="276" y="1"/>
                    </a:lnTo>
                    <a:lnTo>
                      <a:pt x="276" y="1"/>
                    </a:lnTo>
                    <a:lnTo>
                      <a:pt x="277" y="1"/>
                    </a:lnTo>
                    <a:lnTo>
                      <a:pt x="278" y="1"/>
                    </a:lnTo>
                    <a:lnTo>
                      <a:pt x="278" y="2"/>
                    </a:lnTo>
                    <a:lnTo>
                      <a:pt x="279" y="3"/>
                    </a:lnTo>
                    <a:lnTo>
                      <a:pt x="279" y="3"/>
                    </a:lnTo>
                    <a:lnTo>
                      <a:pt x="280" y="4"/>
                    </a:lnTo>
                    <a:lnTo>
                      <a:pt x="281" y="5"/>
                    </a:lnTo>
                    <a:lnTo>
                      <a:pt x="281" y="7"/>
                    </a:lnTo>
                    <a:lnTo>
                      <a:pt x="282" y="8"/>
                    </a:lnTo>
                    <a:lnTo>
                      <a:pt x="282" y="9"/>
                    </a:lnTo>
                    <a:lnTo>
                      <a:pt x="284" y="13"/>
                    </a:lnTo>
                    <a:lnTo>
                      <a:pt x="284" y="15"/>
                    </a:lnTo>
                    <a:lnTo>
                      <a:pt x="285" y="16"/>
                    </a:lnTo>
                    <a:lnTo>
                      <a:pt x="286" y="21"/>
                    </a:lnTo>
                    <a:lnTo>
                      <a:pt x="288" y="30"/>
                    </a:lnTo>
                    <a:lnTo>
                      <a:pt x="289" y="32"/>
                    </a:lnTo>
                    <a:lnTo>
                      <a:pt x="290" y="34"/>
                    </a:lnTo>
                    <a:lnTo>
                      <a:pt x="291" y="39"/>
                    </a:lnTo>
                    <a:lnTo>
                      <a:pt x="293" y="49"/>
                    </a:lnTo>
                    <a:lnTo>
                      <a:pt x="294" y="52"/>
                    </a:lnTo>
                    <a:lnTo>
                      <a:pt x="294" y="54"/>
                    </a:lnTo>
                    <a:lnTo>
                      <a:pt x="296" y="59"/>
                    </a:lnTo>
                    <a:lnTo>
                      <a:pt x="296" y="61"/>
                    </a:lnTo>
                    <a:lnTo>
                      <a:pt x="297" y="63"/>
                    </a:lnTo>
                    <a:lnTo>
                      <a:pt x="298" y="67"/>
                    </a:lnTo>
                    <a:lnTo>
                      <a:pt x="299" y="69"/>
                    </a:lnTo>
                    <a:lnTo>
                      <a:pt x="299" y="71"/>
                    </a:lnTo>
                    <a:lnTo>
                      <a:pt x="300" y="72"/>
                    </a:lnTo>
                    <a:lnTo>
                      <a:pt x="300" y="74"/>
                    </a:lnTo>
                    <a:lnTo>
                      <a:pt x="301" y="75"/>
                    </a:lnTo>
                    <a:lnTo>
                      <a:pt x="302" y="76"/>
                    </a:lnTo>
                    <a:lnTo>
                      <a:pt x="302" y="77"/>
                    </a:lnTo>
                    <a:lnTo>
                      <a:pt x="303" y="78"/>
                    </a:lnTo>
                    <a:lnTo>
                      <a:pt x="303" y="79"/>
                    </a:lnTo>
                    <a:lnTo>
                      <a:pt x="303" y="80"/>
                    </a:lnTo>
                    <a:lnTo>
                      <a:pt x="304" y="81"/>
                    </a:lnTo>
                    <a:lnTo>
                      <a:pt x="305" y="81"/>
                    </a:lnTo>
                    <a:lnTo>
                      <a:pt x="305" y="81"/>
                    </a:lnTo>
                    <a:lnTo>
                      <a:pt x="306" y="82"/>
                    </a:lnTo>
                    <a:lnTo>
                      <a:pt x="306" y="82"/>
                    </a:lnTo>
                    <a:lnTo>
                      <a:pt x="307" y="82"/>
                    </a:lnTo>
                    <a:lnTo>
                      <a:pt x="308" y="81"/>
                    </a:lnTo>
                    <a:lnTo>
                      <a:pt x="308" y="81"/>
                    </a:lnTo>
                    <a:lnTo>
                      <a:pt x="309" y="81"/>
                    </a:lnTo>
                    <a:lnTo>
                      <a:pt x="309" y="80"/>
                    </a:lnTo>
                    <a:lnTo>
                      <a:pt x="310" y="79"/>
                    </a:lnTo>
                    <a:lnTo>
                      <a:pt x="310" y="78"/>
                    </a:lnTo>
                    <a:lnTo>
                      <a:pt x="311" y="78"/>
                    </a:lnTo>
                    <a:lnTo>
                      <a:pt x="311" y="76"/>
                    </a:lnTo>
                    <a:lnTo>
                      <a:pt x="312" y="75"/>
                    </a:lnTo>
                    <a:lnTo>
                      <a:pt x="312" y="74"/>
                    </a:lnTo>
                    <a:lnTo>
                      <a:pt x="314" y="71"/>
                    </a:lnTo>
                    <a:lnTo>
                      <a:pt x="314" y="69"/>
                    </a:lnTo>
                    <a:lnTo>
                      <a:pt x="315" y="67"/>
                    </a:lnTo>
                    <a:lnTo>
                      <a:pt x="316" y="63"/>
                    </a:lnTo>
                    <a:lnTo>
                      <a:pt x="317" y="61"/>
                    </a:lnTo>
                    <a:lnTo>
                      <a:pt x="317" y="60"/>
                    </a:lnTo>
                    <a:lnTo>
                      <a:pt x="318" y="55"/>
                    </a:lnTo>
                    <a:lnTo>
                      <a:pt x="320" y="46"/>
                    </a:lnTo>
                    <a:lnTo>
                      <a:pt x="321" y="43"/>
                    </a:lnTo>
                    <a:lnTo>
                      <a:pt x="321" y="41"/>
                    </a:lnTo>
                    <a:lnTo>
                      <a:pt x="323" y="36"/>
                    </a:lnTo>
                    <a:lnTo>
                      <a:pt x="325" y="27"/>
                    </a:lnTo>
                    <a:lnTo>
                      <a:pt x="325" y="25"/>
                    </a:lnTo>
                    <a:lnTo>
                      <a:pt x="326" y="22"/>
                    </a:lnTo>
                    <a:lnTo>
                      <a:pt x="327" y="18"/>
                    </a:lnTo>
                    <a:lnTo>
                      <a:pt x="327" y="16"/>
                    </a:lnTo>
                    <a:lnTo>
                      <a:pt x="328" y="15"/>
                    </a:lnTo>
                    <a:lnTo>
                      <a:pt x="329" y="11"/>
                    </a:lnTo>
                    <a:lnTo>
                      <a:pt x="330" y="9"/>
                    </a:lnTo>
                    <a:lnTo>
                      <a:pt x="330" y="8"/>
                    </a:lnTo>
                    <a:lnTo>
                      <a:pt x="331" y="7"/>
                    </a:lnTo>
                    <a:lnTo>
                      <a:pt x="332" y="5"/>
                    </a:lnTo>
                    <a:lnTo>
                      <a:pt x="332" y="4"/>
                    </a:lnTo>
                    <a:lnTo>
                      <a:pt x="333" y="3"/>
                    </a:lnTo>
                    <a:lnTo>
                      <a:pt x="333" y="2"/>
                    </a:lnTo>
                    <a:lnTo>
                      <a:pt x="334" y="1"/>
                    </a:lnTo>
                    <a:lnTo>
                      <a:pt x="334" y="1"/>
                    </a:lnTo>
                    <a:lnTo>
                      <a:pt x="335" y="0"/>
                    </a:lnTo>
                    <a:lnTo>
                      <a:pt x="335" y="0"/>
                    </a:lnTo>
                    <a:lnTo>
                      <a:pt x="336" y="0"/>
                    </a:lnTo>
                    <a:lnTo>
                      <a:pt x="337" y="0"/>
                    </a:lnTo>
                    <a:lnTo>
                      <a:pt x="337" y="0"/>
                    </a:lnTo>
                    <a:lnTo>
                      <a:pt x="338" y="0"/>
                    </a:lnTo>
                    <a:lnTo>
                      <a:pt x="339" y="0"/>
                    </a:lnTo>
                    <a:lnTo>
                      <a:pt x="339" y="1"/>
                    </a:lnTo>
                    <a:lnTo>
                      <a:pt x="340" y="2"/>
                    </a:lnTo>
                    <a:lnTo>
                      <a:pt x="340" y="3"/>
                    </a:lnTo>
                    <a:lnTo>
                      <a:pt x="341" y="4"/>
                    </a:lnTo>
                    <a:lnTo>
                      <a:pt x="342" y="5"/>
                    </a:lnTo>
                    <a:lnTo>
                      <a:pt x="342" y="7"/>
                    </a:lnTo>
                    <a:lnTo>
                      <a:pt x="343" y="8"/>
                    </a:lnTo>
                    <a:lnTo>
                      <a:pt x="343" y="10"/>
                    </a:lnTo>
                    <a:lnTo>
                      <a:pt x="344" y="12"/>
                    </a:lnTo>
                    <a:lnTo>
                      <a:pt x="345" y="13"/>
                    </a:lnTo>
                    <a:lnTo>
                      <a:pt x="346" y="18"/>
                    </a:lnTo>
                    <a:lnTo>
                      <a:pt x="346" y="20"/>
                    </a:lnTo>
                    <a:lnTo>
                      <a:pt x="347" y="22"/>
                    </a:lnTo>
                    <a:lnTo>
                      <a:pt x="348" y="27"/>
                    </a:lnTo>
                    <a:lnTo>
                      <a:pt x="349" y="30"/>
                    </a:lnTo>
                    <a:lnTo>
                      <a:pt x="349" y="32"/>
                    </a:lnTo>
                    <a:lnTo>
                      <a:pt x="351" y="37"/>
                    </a:lnTo>
                    <a:lnTo>
                      <a:pt x="353" y="48"/>
                    </a:lnTo>
                    <a:lnTo>
                      <a:pt x="354" y="50"/>
                    </a:lnTo>
                    <a:lnTo>
                      <a:pt x="354" y="53"/>
                    </a:lnTo>
                    <a:lnTo>
                      <a:pt x="356" y="58"/>
                    </a:lnTo>
                    <a:lnTo>
                      <a:pt x="356" y="60"/>
                    </a:lnTo>
                    <a:lnTo>
                      <a:pt x="357" y="63"/>
                    </a:lnTo>
                    <a:lnTo>
                      <a:pt x="358" y="67"/>
                    </a:lnTo>
                    <a:lnTo>
                      <a:pt x="359" y="69"/>
                    </a:lnTo>
                    <a:lnTo>
                      <a:pt x="359" y="71"/>
                    </a:lnTo>
                    <a:lnTo>
                      <a:pt x="360" y="73"/>
                    </a:lnTo>
                    <a:lnTo>
                      <a:pt x="360" y="74"/>
                    </a:lnTo>
                    <a:lnTo>
                      <a:pt x="361" y="76"/>
                    </a:lnTo>
                    <a:lnTo>
                      <a:pt x="362" y="77"/>
                    </a:lnTo>
                    <a:lnTo>
                      <a:pt x="362" y="79"/>
                    </a:lnTo>
                    <a:lnTo>
                      <a:pt x="363" y="80"/>
                    </a:lnTo>
                    <a:lnTo>
                      <a:pt x="363" y="81"/>
                    </a:lnTo>
                    <a:lnTo>
                      <a:pt x="364" y="81"/>
                    </a:lnTo>
                    <a:lnTo>
                      <a:pt x="365" y="82"/>
                    </a:lnTo>
                  </a:path>
                </a:pathLst>
              </a:custGeom>
              <a:noFill/>
              <a:ln w="28575" cap="sq">
                <a:solidFill>
                  <a:srgbClr val="00B0F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sp>
            <p:nvSpPr>
              <p:cNvPr id="48" name="Freeform 8"/>
              <p:cNvSpPr/>
              <p:nvPr/>
            </p:nvSpPr>
            <p:spPr bwMode="auto">
              <a:xfrm>
                <a:off x="4662064" y="3565352"/>
                <a:ext cx="671068" cy="198229"/>
              </a:xfrm>
              <a:custGeom>
                <a:avLst/>
                <a:gdLst>
                  <a:gd name="T0" fmla="*/ 4 w 369"/>
                  <a:gd name="T1" fmla="*/ 95 h 109"/>
                  <a:gd name="T2" fmla="*/ 9 w 369"/>
                  <a:gd name="T3" fmla="*/ 86 h 109"/>
                  <a:gd name="T4" fmla="*/ 16 w 369"/>
                  <a:gd name="T5" fmla="*/ 55 h 109"/>
                  <a:gd name="T6" fmla="*/ 22 w 369"/>
                  <a:gd name="T7" fmla="*/ 31 h 109"/>
                  <a:gd name="T8" fmla="*/ 28 w 369"/>
                  <a:gd name="T9" fmla="*/ 15 h 109"/>
                  <a:gd name="T10" fmla="*/ 32 w 369"/>
                  <a:gd name="T11" fmla="*/ 11 h 109"/>
                  <a:gd name="T12" fmla="*/ 37 w 369"/>
                  <a:gd name="T13" fmla="*/ 16 h 109"/>
                  <a:gd name="T14" fmla="*/ 44 w 369"/>
                  <a:gd name="T15" fmla="*/ 42 h 109"/>
                  <a:gd name="T16" fmla="*/ 53 w 369"/>
                  <a:gd name="T17" fmla="*/ 80 h 109"/>
                  <a:gd name="T18" fmla="*/ 57 w 369"/>
                  <a:gd name="T19" fmla="*/ 93 h 109"/>
                  <a:gd name="T20" fmla="*/ 61 w 369"/>
                  <a:gd name="T21" fmla="*/ 98 h 109"/>
                  <a:gd name="T22" fmla="*/ 66 w 369"/>
                  <a:gd name="T23" fmla="*/ 94 h 109"/>
                  <a:gd name="T24" fmla="*/ 71 w 369"/>
                  <a:gd name="T25" fmla="*/ 79 h 109"/>
                  <a:gd name="T26" fmla="*/ 82 w 369"/>
                  <a:gd name="T27" fmla="*/ 30 h 109"/>
                  <a:gd name="T28" fmla="*/ 88 w 369"/>
                  <a:gd name="T29" fmla="*/ 13 h 109"/>
                  <a:gd name="T30" fmla="*/ 93 w 369"/>
                  <a:gd name="T31" fmla="*/ 9 h 109"/>
                  <a:gd name="T32" fmla="*/ 97 w 369"/>
                  <a:gd name="T33" fmla="*/ 16 h 109"/>
                  <a:gd name="T34" fmla="*/ 103 w 369"/>
                  <a:gd name="T35" fmla="*/ 38 h 109"/>
                  <a:gd name="T36" fmla="*/ 111 w 369"/>
                  <a:gd name="T37" fmla="*/ 73 h 109"/>
                  <a:gd name="T38" fmla="*/ 117 w 369"/>
                  <a:gd name="T39" fmla="*/ 92 h 109"/>
                  <a:gd name="T40" fmla="*/ 121 w 369"/>
                  <a:gd name="T41" fmla="*/ 100 h 109"/>
                  <a:gd name="T42" fmla="*/ 126 w 369"/>
                  <a:gd name="T43" fmla="*/ 97 h 109"/>
                  <a:gd name="T44" fmla="*/ 130 w 369"/>
                  <a:gd name="T45" fmla="*/ 83 h 109"/>
                  <a:gd name="T46" fmla="*/ 139 w 369"/>
                  <a:gd name="T47" fmla="*/ 43 h 109"/>
                  <a:gd name="T48" fmla="*/ 145 w 369"/>
                  <a:gd name="T49" fmla="*/ 19 h 109"/>
                  <a:gd name="T50" fmla="*/ 150 w 369"/>
                  <a:gd name="T51" fmla="*/ 9 h 109"/>
                  <a:gd name="T52" fmla="*/ 154 w 369"/>
                  <a:gd name="T53" fmla="*/ 8 h 109"/>
                  <a:gd name="T54" fmla="*/ 159 w 369"/>
                  <a:gd name="T55" fmla="*/ 19 h 109"/>
                  <a:gd name="T56" fmla="*/ 168 w 369"/>
                  <a:gd name="T57" fmla="*/ 56 h 109"/>
                  <a:gd name="T58" fmla="*/ 175 w 369"/>
                  <a:gd name="T59" fmla="*/ 88 h 109"/>
                  <a:gd name="T60" fmla="*/ 180 w 369"/>
                  <a:gd name="T61" fmla="*/ 100 h 109"/>
                  <a:gd name="T62" fmla="*/ 184 w 369"/>
                  <a:gd name="T63" fmla="*/ 100 h 109"/>
                  <a:gd name="T64" fmla="*/ 189 w 369"/>
                  <a:gd name="T65" fmla="*/ 89 h 109"/>
                  <a:gd name="T66" fmla="*/ 197 w 369"/>
                  <a:gd name="T67" fmla="*/ 55 h 109"/>
                  <a:gd name="T68" fmla="*/ 205 w 369"/>
                  <a:gd name="T69" fmla="*/ 19 h 109"/>
                  <a:gd name="T70" fmla="*/ 210 w 369"/>
                  <a:gd name="T71" fmla="*/ 6 h 109"/>
                  <a:gd name="T72" fmla="*/ 215 w 369"/>
                  <a:gd name="T73" fmla="*/ 7 h 109"/>
                  <a:gd name="T74" fmla="*/ 220 w 369"/>
                  <a:gd name="T75" fmla="*/ 21 h 109"/>
                  <a:gd name="T76" fmla="*/ 232 w 369"/>
                  <a:gd name="T77" fmla="*/ 77 h 109"/>
                  <a:gd name="T78" fmla="*/ 237 w 369"/>
                  <a:gd name="T79" fmla="*/ 96 h 109"/>
                  <a:gd name="T80" fmla="*/ 241 w 369"/>
                  <a:gd name="T81" fmla="*/ 104 h 109"/>
                  <a:gd name="T82" fmla="*/ 246 w 369"/>
                  <a:gd name="T83" fmla="*/ 101 h 109"/>
                  <a:gd name="T84" fmla="*/ 251 w 369"/>
                  <a:gd name="T85" fmla="*/ 86 h 109"/>
                  <a:gd name="T86" fmla="*/ 259 w 369"/>
                  <a:gd name="T87" fmla="*/ 47 h 109"/>
                  <a:gd name="T88" fmla="*/ 266 w 369"/>
                  <a:gd name="T89" fmla="*/ 14 h 109"/>
                  <a:gd name="T90" fmla="*/ 271 w 369"/>
                  <a:gd name="T91" fmla="*/ 4 h 109"/>
                  <a:gd name="T92" fmla="*/ 276 w 369"/>
                  <a:gd name="T93" fmla="*/ 5 h 109"/>
                  <a:gd name="T94" fmla="*/ 281 w 369"/>
                  <a:gd name="T95" fmla="*/ 22 h 109"/>
                  <a:gd name="T96" fmla="*/ 291 w 369"/>
                  <a:gd name="T97" fmla="*/ 71 h 109"/>
                  <a:gd name="T98" fmla="*/ 297 w 369"/>
                  <a:gd name="T99" fmla="*/ 97 h 109"/>
                  <a:gd name="T100" fmla="*/ 301 w 369"/>
                  <a:gd name="T101" fmla="*/ 106 h 109"/>
                  <a:gd name="T102" fmla="*/ 306 w 369"/>
                  <a:gd name="T103" fmla="*/ 103 h 109"/>
                  <a:gd name="T104" fmla="*/ 311 w 369"/>
                  <a:gd name="T105" fmla="*/ 87 h 109"/>
                  <a:gd name="T106" fmla="*/ 318 w 369"/>
                  <a:gd name="T107" fmla="*/ 49 h 109"/>
                  <a:gd name="T108" fmla="*/ 326 w 369"/>
                  <a:gd name="T109" fmla="*/ 12 h 109"/>
                  <a:gd name="T110" fmla="*/ 331 w 369"/>
                  <a:gd name="T111" fmla="*/ 1 h 109"/>
                  <a:gd name="T112" fmla="*/ 335 w 369"/>
                  <a:gd name="T113" fmla="*/ 2 h 109"/>
                  <a:gd name="T114" fmla="*/ 340 w 369"/>
                  <a:gd name="T115" fmla="*/ 17 h 109"/>
                  <a:gd name="T116" fmla="*/ 350 w 369"/>
                  <a:gd name="T117" fmla="*/ 68 h 109"/>
                  <a:gd name="T118" fmla="*/ 356 w 369"/>
                  <a:gd name="T119" fmla="*/ 97 h 109"/>
                  <a:gd name="T120" fmla="*/ 361 w 369"/>
                  <a:gd name="T121" fmla="*/ 108 h 109"/>
                  <a:gd name="T122" fmla="*/ 366 w 369"/>
                  <a:gd name="T123" fmla="*/ 10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9" h="109">
                    <a:moveTo>
                      <a:pt x="0" y="95"/>
                    </a:moveTo>
                    <a:lnTo>
                      <a:pt x="0" y="96"/>
                    </a:lnTo>
                    <a:lnTo>
                      <a:pt x="1" y="96"/>
                    </a:lnTo>
                    <a:lnTo>
                      <a:pt x="1" y="96"/>
                    </a:lnTo>
                    <a:lnTo>
                      <a:pt x="2" y="96"/>
                    </a:lnTo>
                    <a:lnTo>
                      <a:pt x="3" y="96"/>
                    </a:lnTo>
                    <a:lnTo>
                      <a:pt x="3" y="96"/>
                    </a:lnTo>
                    <a:lnTo>
                      <a:pt x="4" y="95"/>
                    </a:lnTo>
                    <a:lnTo>
                      <a:pt x="4" y="95"/>
                    </a:lnTo>
                    <a:lnTo>
                      <a:pt x="5" y="94"/>
                    </a:lnTo>
                    <a:lnTo>
                      <a:pt x="6" y="93"/>
                    </a:lnTo>
                    <a:lnTo>
                      <a:pt x="6" y="92"/>
                    </a:lnTo>
                    <a:lnTo>
                      <a:pt x="7" y="91"/>
                    </a:lnTo>
                    <a:lnTo>
                      <a:pt x="7" y="89"/>
                    </a:lnTo>
                    <a:lnTo>
                      <a:pt x="8" y="88"/>
                    </a:lnTo>
                    <a:lnTo>
                      <a:pt x="9" y="86"/>
                    </a:lnTo>
                    <a:lnTo>
                      <a:pt x="10" y="83"/>
                    </a:lnTo>
                    <a:lnTo>
                      <a:pt x="10" y="81"/>
                    </a:lnTo>
                    <a:lnTo>
                      <a:pt x="11" y="79"/>
                    </a:lnTo>
                    <a:lnTo>
                      <a:pt x="12" y="74"/>
                    </a:lnTo>
                    <a:lnTo>
                      <a:pt x="12" y="72"/>
                    </a:lnTo>
                    <a:lnTo>
                      <a:pt x="13" y="70"/>
                    </a:lnTo>
                    <a:lnTo>
                      <a:pt x="14" y="65"/>
                    </a:lnTo>
                    <a:lnTo>
                      <a:pt x="16" y="55"/>
                    </a:lnTo>
                    <a:lnTo>
                      <a:pt x="17" y="53"/>
                    </a:lnTo>
                    <a:lnTo>
                      <a:pt x="18" y="50"/>
                    </a:lnTo>
                    <a:lnTo>
                      <a:pt x="19" y="46"/>
                    </a:lnTo>
                    <a:lnTo>
                      <a:pt x="19" y="43"/>
                    </a:lnTo>
                    <a:lnTo>
                      <a:pt x="20" y="41"/>
                    </a:lnTo>
                    <a:lnTo>
                      <a:pt x="21" y="36"/>
                    </a:lnTo>
                    <a:lnTo>
                      <a:pt x="21" y="34"/>
                    </a:lnTo>
                    <a:lnTo>
                      <a:pt x="22" y="31"/>
                    </a:lnTo>
                    <a:lnTo>
                      <a:pt x="23" y="27"/>
                    </a:lnTo>
                    <a:lnTo>
                      <a:pt x="24" y="25"/>
                    </a:lnTo>
                    <a:lnTo>
                      <a:pt x="24" y="23"/>
                    </a:lnTo>
                    <a:lnTo>
                      <a:pt x="25" y="20"/>
                    </a:lnTo>
                    <a:lnTo>
                      <a:pt x="26" y="19"/>
                    </a:lnTo>
                    <a:lnTo>
                      <a:pt x="27" y="17"/>
                    </a:lnTo>
                    <a:lnTo>
                      <a:pt x="27" y="16"/>
                    </a:lnTo>
                    <a:lnTo>
                      <a:pt x="28" y="15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29" y="12"/>
                    </a:lnTo>
                    <a:lnTo>
                      <a:pt x="30" y="12"/>
                    </a:lnTo>
                    <a:lnTo>
                      <a:pt x="30" y="11"/>
                    </a:lnTo>
                    <a:lnTo>
                      <a:pt x="31" y="11"/>
                    </a:lnTo>
                    <a:lnTo>
                      <a:pt x="31" y="11"/>
                    </a:lnTo>
                    <a:lnTo>
                      <a:pt x="32" y="11"/>
                    </a:lnTo>
                    <a:lnTo>
                      <a:pt x="33" y="11"/>
                    </a:lnTo>
                    <a:lnTo>
                      <a:pt x="33" y="11"/>
                    </a:lnTo>
                    <a:lnTo>
                      <a:pt x="34" y="12"/>
                    </a:lnTo>
                    <a:lnTo>
                      <a:pt x="34" y="13"/>
                    </a:lnTo>
                    <a:lnTo>
                      <a:pt x="35" y="13"/>
                    </a:lnTo>
                    <a:lnTo>
                      <a:pt x="36" y="14"/>
                    </a:lnTo>
                    <a:lnTo>
                      <a:pt x="36" y="15"/>
                    </a:lnTo>
                    <a:lnTo>
                      <a:pt x="37" y="16"/>
                    </a:lnTo>
                    <a:lnTo>
                      <a:pt x="37" y="18"/>
                    </a:lnTo>
                    <a:lnTo>
                      <a:pt x="38" y="19"/>
                    </a:lnTo>
                    <a:lnTo>
                      <a:pt x="39" y="23"/>
                    </a:lnTo>
                    <a:lnTo>
                      <a:pt x="39" y="24"/>
                    </a:lnTo>
                    <a:lnTo>
                      <a:pt x="40" y="26"/>
                    </a:lnTo>
                    <a:lnTo>
                      <a:pt x="41" y="30"/>
                    </a:lnTo>
                    <a:lnTo>
                      <a:pt x="43" y="40"/>
                    </a:lnTo>
                    <a:lnTo>
                      <a:pt x="44" y="42"/>
                    </a:lnTo>
                    <a:lnTo>
                      <a:pt x="45" y="44"/>
                    </a:lnTo>
                    <a:lnTo>
                      <a:pt x="46" y="49"/>
                    </a:lnTo>
                    <a:lnTo>
                      <a:pt x="48" y="59"/>
                    </a:lnTo>
                    <a:lnTo>
                      <a:pt x="48" y="62"/>
                    </a:lnTo>
                    <a:lnTo>
                      <a:pt x="49" y="64"/>
                    </a:lnTo>
                    <a:lnTo>
                      <a:pt x="50" y="69"/>
                    </a:lnTo>
                    <a:lnTo>
                      <a:pt x="52" y="78"/>
                    </a:lnTo>
                    <a:lnTo>
                      <a:pt x="53" y="80"/>
                    </a:lnTo>
                    <a:lnTo>
                      <a:pt x="53" y="82"/>
                    </a:lnTo>
                    <a:lnTo>
                      <a:pt x="54" y="84"/>
                    </a:lnTo>
                    <a:lnTo>
                      <a:pt x="54" y="86"/>
                    </a:lnTo>
                    <a:lnTo>
                      <a:pt x="55" y="87"/>
                    </a:lnTo>
                    <a:lnTo>
                      <a:pt x="55" y="89"/>
                    </a:lnTo>
                    <a:lnTo>
                      <a:pt x="56" y="90"/>
                    </a:lnTo>
                    <a:lnTo>
                      <a:pt x="57" y="92"/>
                    </a:lnTo>
                    <a:lnTo>
                      <a:pt x="57" y="93"/>
                    </a:lnTo>
                    <a:lnTo>
                      <a:pt x="58" y="94"/>
                    </a:lnTo>
                    <a:lnTo>
                      <a:pt x="58" y="95"/>
                    </a:lnTo>
                    <a:lnTo>
                      <a:pt x="59" y="96"/>
                    </a:lnTo>
                    <a:lnTo>
                      <a:pt x="60" y="97"/>
                    </a:lnTo>
                    <a:lnTo>
                      <a:pt x="60" y="97"/>
                    </a:lnTo>
                    <a:lnTo>
                      <a:pt x="60" y="97"/>
                    </a:lnTo>
                    <a:lnTo>
                      <a:pt x="61" y="98"/>
                    </a:lnTo>
                    <a:lnTo>
                      <a:pt x="61" y="98"/>
                    </a:lnTo>
                    <a:lnTo>
                      <a:pt x="62" y="98"/>
                    </a:lnTo>
                    <a:lnTo>
                      <a:pt x="63" y="98"/>
                    </a:lnTo>
                    <a:lnTo>
                      <a:pt x="63" y="97"/>
                    </a:lnTo>
                    <a:lnTo>
                      <a:pt x="64" y="97"/>
                    </a:lnTo>
                    <a:lnTo>
                      <a:pt x="64" y="96"/>
                    </a:lnTo>
                    <a:lnTo>
                      <a:pt x="65" y="95"/>
                    </a:lnTo>
                    <a:lnTo>
                      <a:pt x="66" y="95"/>
                    </a:lnTo>
                    <a:lnTo>
                      <a:pt x="66" y="94"/>
                    </a:lnTo>
                    <a:lnTo>
                      <a:pt x="67" y="92"/>
                    </a:lnTo>
                    <a:lnTo>
                      <a:pt x="67" y="91"/>
                    </a:lnTo>
                    <a:lnTo>
                      <a:pt x="68" y="90"/>
                    </a:lnTo>
                    <a:lnTo>
                      <a:pt x="68" y="88"/>
                    </a:lnTo>
                    <a:lnTo>
                      <a:pt x="69" y="87"/>
                    </a:lnTo>
                    <a:lnTo>
                      <a:pt x="70" y="83"/>
                    </a:lnTo>
                    <a:lnTo>
                      <a:pt x="70" y="81"/>
                    </a:lnTo>
                    <a:lnTo>
                      <a:pt x="71" y="79"/>
                    </a:lnTo>
                    <a:lnTo>
                      <a:pt x="72" y="75"/>
                    </a:lnTo>
                    <a:lnTo>
                      <a:pt x="74" y="65"/>
                    </a:lnTo>
                    <a:lnTo>
                      <a:pt x="79" y="45"/>
                    </a:lnTo>
                    <a:lnTo>
                      <a:pt x="79" y="43"/>
                    </a:lnTo>
                    <a:lnTo>
                      <a:pt x="80" y="40"/>
                    </a:lnTo>
                    <a:lnTo>
                      <a:pt x="81" y="35"/>
                    </a:lnTo>
                    <a:lnTo>
                      <a:pt x="82" y="32"/>
                    </a:lnTo>
                    <a:lnTo>
                      <a:pt x="82" y="30"/>
                    </a:lnTo>
                    <a:lnTo>
                      <a:pt x="84" y="25"/>
                    </a:lnTo>
                    <a:lnTo>
                      <a:pt x="84" y="23"/>
                    </a:lnTo>
                    <a:lnTo>
                      <a:pt x="85" y="21"/>
                    </a:lnTo>
                    <a:lnTo>
                      <a:pt x="85" y="19"/>
                    </a:lnTo>
                    <a:lnTo>
                      <a:pt x="86" y="18"/>
                    </a:lnTo>
                    <a:lnTo>
                      <a:pt x="87" y="16"/>
                    </a:lnTo>
                    <a:lnTo>
                      <a:pt x="87" y="14"/>
                    </a:lnTo>
                    <a:lnTo>
                      <a:pt x="88" y="13"/>
                    </a:lnTo>
                    <a:lnTo>
                      <a:pt x="88" y="12"/>
                    </a:lnTo>
                    <a:lnTo>
                      <a:pt x="89" y="11"/>
                    </a:lnTo>
                    <a:lnTo>
                      <a:pt x="90" y="10"/>
                    </a:lnTo>
                    <a:lnTo>
                      <a:pt x="90" y="10"/>
                    </a:lnTo>
                    <a:lnTo>
                      <a:pt x="91" y="10"/>
                    </a:lnTo>
                    <a:lnTo>
                      <a:pt x="91" y="9"/>
                    </a:lnTo>
                    <a:lnTo>
                      <a:pt x="92" y="9"/>
                    </a:lnTo>
                    <a:lnTo>
                      <a:pt x="93" y="9"/>
                    </a:lnTo>
                    <a:lnTo>
                      <a:pt x="93" y="10"/>
                    </a:lnTo>
                    <a:lnTo>
                      <a:pt x="94" y="10"/>
                    </a:lnTo>
                    <a:lnTo>
                      <a:pt x="94" y="11"/>
                    </a:lnTo>
                    <a:lnTo>
                      <a:pt x="95" y="11"/>
                    </a:lnTo>
                    <a:lnTo>
                      <a:pt x="96" y="12"/>
                    </a:lnTo>
                    <a:lnTo>
                      <a:pt x="96" y="13"/>
                    </a:lnTo>
                    <a:lnTo>
                      <a:pt x="97" y="15"/>
                    </a:lnTo>
                    <a:lnTo>
                      <a:pt x="97" y="16"/>
                    </a:lnTo>
                    <a:lnTo>
                      <a:pt x="98" y="18"/>
                    </a:lnTo>
                    <a:lnTo>
                      <a:pt x="99" y="19"/>
                    </a:lnTo>
                    <a:lnTo>
                      <a:pt x="99" y="21"/>
                    </a:lnTo>
                    <a:lnTo>
                      <a:pt x="100" y="25"/>
                    </a:lnTo>
                    <a:lnTo>
                      <a:pt x="101" y="28"/>
                    </a:lnTo>
                    <a:lnTo>
                      <a:pt x="102" y="30"/>
                    </a:lnTo>
                    <a:lnTo>
                      <a:pt x="103" y="35"/>
                    </a:lnTo>
                    <a:lnTo>
                      <a:pt x="103" y="38"/>
                    </a:lnTo>
                    <a:lnTo>
                      <a:pt x="104" y="40"/>
                    </a:lnTo>
                    <a:lnTo>
                      <a:pt x="105" y="46"/>
                    </a:lnTo>
                    <a:lnTo>
                      <a:pt x="108" y="57"/>
                    </a:lnTo>
                    <a:lnTo>
                      <a:pt x="108" y="60"/>
                    </a:lnTo>
                    <a:lnTo>
                      <a:pt x="109" y="63"/>
                    </a:lnTo>
                    <a:lnTo>
                      <a:pt x="110" y="68"/>
                    </a:lnTo>
                    <a:lnTo>
                      <a:pt x="111" y="71"/>
                    </a:lnTo>
                    <a:lnTo>
                      <a:pt x="111" y="73"/>
                    </a:lnTo>
                    <a:lnTo>
                      <a:pt x="112" y="79"/>
                    </a:lnTo>
                    <a:lnTo>
                      <a:pt x="113" y="81"/>
                    </a:lnTo>
                    <a:lnTo>
                      <a:pt x="114" y="83"/>
                    </a:lnTo>
                    <a:lnTo>
                      <a:pt x="114" y="85"/>
                    </a:lnTo>
                    <a:lnTo>
                      <a:pt x="115" y="87"/>
                    </a:lnTo>
                    <a:lnTo>
                      <a:pt x="115" y="89"/>
                    </a:lnTo>
                    <a:lnTo>
                      <a:pt x="116" y="91"/>
                    </a:lnTo>
                    <a:lnTo>
                      <a:pt x="117" y="92"/>
                    </a:lnTo>
                    <a:lnTo>
                      <a:pt x="117" y="94"/>
                    </a:lnTo>
                    <a:lnTo>
                      <a:pt x="118" y="95"/>
                    </a:lnTo>
                    <a:lnTo>
                      <a:pt x="118" y="96"/>
                    </a:lnTo>
                    <a:lnTo>
                      <a:pt x="119" y="97"/>
                    </a:lnTo>
                    <a:lnTo>
                      <a:pt x="119" y="98"/>
                    </a:lnTo>
                    <a:lnTo>
                      <a:pt x="120" y="98"/>
                    </a:lnTo>
                    <a:lnTo>
                      <a:pt x="120" y="99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2" y="100"/>
                    </a:lnTo>
                    <a:lnTo>
                      <a:pt x="123" y="100"/>
                    </a:lnTo>
                    <a:lnTo>
                      <a:pt x="123" y="99"/>
                    </a:lnTo>
                    <a:lnTo>
                      <a:pt x="124" y="99"/>
                    </a:lnTo>
                    <a:lnTo>
                      <a:pt x="124" y="98"/>
                    </a:lnTo>
                    <a:lnTo>
                      <a:pt x="125" y="98"/>
                    </a:lnTo>
                    <a:lnTo>
                      <a:pt x="126" y="97"/>
                    </a:lnTo>
                    <a:lnTo>
                      <a:pt x="126" y="96"/>
                    </a:lnTo>
                    <a:lnTo>
                      <a:pt x="127" y="95"/>
                    </a:lnTo>
                    <a:lnTo>
                      <a:pt x="127" y="93"/>
                    </a:lnTo>
                    <a:lnTo>
                      <a:pt x="128" y="92"/>
                    </a:lnTo>
                    <a:lnTo>
                      <a:pt x="128" y="90"/>
                    </a:lnTo>
                    <a:lnTo>
                      <a:pt x="129" y="89"/>
                    </a:lnTo>
                    <a:lnTo>
                      <a:pt x="129" y="87"/>
                    </a:lnTo>
                    <a:lnTo>
                      <a:pt x="130" y="83"/>
                    </a:lnTo>
                    <a:lnTo>
                      <a:pt x="131" y="81"/>
                    </a:lnTo>
                    <a:lnTo>
                      <a:pt x="132" y="79"/>
                    </a:lnTo>
                    <a:lnTo>
                      <a:pt x="133" y="74"/>
                    </a:lnTo>
                    <a:lnTo>
                      <a:pt x="135" y="64"/>
                    </a:lnTo>
                    <a:lnTo>
                      <a:pt x="136" y="61"/>
                    </a:lnTo>
                    <a:lnTo>
                      <a:pt x="136" y="58"/>
                    </a:lnTo>
                    <a:lnTo>
                      <a:pt x="137" y="53"/>
                    </a:lnTo>
                    <a:lnTo>
                      <a:pt x="139" y="43"/>
                    </a:lnTo>
                    <a:lnTo>
                      <a:pt x="140" y="40"/>
                    </a:lnTo>
                    <a:lnTo>
                      <a:pt x="141" y="37"/>
                    </a:lnTo>
                    <a:lnTo>
                      <a:pt x="142" y="32"/>
                    </a:lnTo>
                    <a:lnTo>
                      <a:pt x="142" y="30"/>
                    </a:lnTo>
                    <a:lnTo>
                      <a:pt x="143" y="28"/>
                    </a:lnTo>
                    <a:lnTo>
                      <a:pt x="144" y="23"/>
                    </a:lnTo>
                    <a:lnTo>
                      <a:pt x="144" y="21"/>
                    </a:lnTo>
                    <a:lnTo>
                      <a:pt x="145" y="19"/>
                    </a:lnTo>
                    <a:lnTo>
                      <a:pt x="145" y="17"/>
                    </a:lnTo>
                    <a:lnTo>
                      <a:pt x="146" y="16"/>
                    </a:lnTo>
                    <a:lnTo>
                      <a:pt x="147" y="14"/>
                    </a:lnTo>
                    <a:lnTo>
                      <a:pt x="147" y="13"/>
                    </a:lnTo>
                    <a:lnTo>
                      <a:pt x="148" y="12"/>
                    </a:lnTo>
                    <a:lnTo>
                      <a:pt x="148" y="11"/>
                    </a:lnTo>
                    <a:lnTo>
                      <a:pt x="149" y="10"/>
                    </a:lnTo>
                    <a:lnTo>
                      <a:pt x="150" y="9"/>
                    </a:lnTo>
                    <a:lnTo>
                      <a:pt x="150" y="8"/>
                    </a:lnTo>
                    <a:lnTo>
                      <a:pt x="151" y="8"/>
                    </a:lnTo>
                    <a:lnTo>
                      <a:pt x="151" y="7"/>
                    </a:lnTo>
                    <a:lnTo>
                      <a:pt x="152" y="7"/>
                    </a:lnTo>
                    <a:lnTo>
                      <a:pt x="152" y="7"/>
                    </a:lnTo>
                    <a:lnTo>
                      <a:pt x="153" y="7"/>
                    </a:lnTo>
                    <a:lnTo>
                      <a:pt x="153" y="8"/>
                    </a:lnTo>
                    <a:lnTo>
                      <a:pt x="154" y="8"/>
                    </a:lnTo>
                    <a:lnTo>
                      <a:pt x="155" y="9"/>
                    </a:lnTo>
                    <a:lnTo>
                      <a:pt x="155" y="10"/>
                    </a:lnTo>
                    <a:lnTo>
                      <a:pt x="156" y="11"/>
                    </a:lnTo>
                    <a:lnTo>
                      <a:pt x="157" y="12"/>
                    </a:lnTo>
                    <a:lnTo>
                      <a:pt x="157" y="13"/>
                    </a:lnTo>
                    <a:lnTo>
                      <a:pt x="158" y="15"/>
                    </a:lnTo>
                    <a:lnTo>
                      <a:pt x="158" y="17"/>
                    </a:lnTo>
                    <a:lnTo>
                      <a:pt x="159" y="19"/>
                    </a:lnTo>
                    <a:lnTo>
                      <a:pt x="160" y="23"/>
                    </a:lnTo>
                    <a:lnTo>
                      <a:pt x="161" y="25"/>
                    </a:lnTo>
                    <a:lnTo>
                      <a:pt x="161" y="28"/>
                    </a:lnTo>
                    <a:lnTo>
                      <a:pt x="163" y="33"/>
                    </a:lnTo>
                    <a:lnTo>
                      <a:pt x="163" y="35"/>
                    </a:lnTo>
                    <a:lnTo>
                      <a:pt x="164" y="38"/>
                    </a:lnTo>
                    <a:lnTo>
                      <a:pt x="165" y="44"/>
                    </a:lnTo>
                    <a:lnTo>
                      <a:pt x="168" y="56"/>
                    </a:lnTo>
                    <a:lnTo>
                      <a:pt x="168" y="59"/>
                    </a:lnTo>
                    <a:lnTo>
                      <a:pt x="169" y="62"/>
                    </a:lnTo>
                    <a:lnTo>
                      <a:pt x="170" y="68"/>
                    </a:lnTo>
                    <a:lnTo>
                      <a:pt x="172" y="79"/>
                    </a:lnTo>
                    <a:lnTo>
                      <a:pt x="173" y="81"/>
                    </a:lnTo>
                    <a:lnTo>
                      <a:pt x="174" y="83"/>
                    </a:lnTo>
                    <a:lnTo>
                      <a:pt x="174" y="86"/>
                    </a:lnTo>
                    <a:lnTo>
                      <a:pt x="175" y="88"/>
                    </a:lnTo>
                    <a:lnTo>
                      <a:pt x="175" y="90"/>
                    </a:lnTo>
                    <a:lnTo>
                      <a:pt x="176" y="92"/>
                    </a:lnTo>
                    <a:lnTo>
                      <a:pt x="177" y="94"/>
                    </a:lnTo>
                    <a:lnTo>
                      <a:pt x="177" y="95"/>
                    </a:lnTo>
                    <a:lnTo>
                      <a:pt x="178" y="97"/>
                    </a:lnTo>
                    <a:lnTo>
                      <a:pt x="178" y="98"/>
                    </a:lnTo>
                    <a:lnTo>
                      <a:pt x="179" y="99"/>
                    </a:lnTo>
                    <a:lnTo>
                      <a:pt x="180" y="100"/>
                    </a:lnTo>
                    <a:lnTo>
                      <a:pt x="180" y="101"/>
                    </a:lnTo>
                    <a:lnTo>
                      <a:pt x="181" y="101"/>
                    </a:lnTo>
                    <a:lnTo>
                      <a:pt x="181" y="101"/>
                    </a:lnTo>
                    <a:lnTo>
                      <a:pt x="182" y="102"/>
                    </a:lnTo>
                    <a:lnTo>
                      <a:pt x="183" y="102"/>
                    </a:lnTo>
                    <a:lnTo>
                      <a:pt x="183" y="101"/>
                    </a:lnTo>
                    <a:lnTo>
                      <a:pt x="184" y="101"/>
                    </a:lnTo>
                    <a:lnTo>
                      <a:pt x="184" y="100"/>
                    </a:lnTo>
                    <a:lnTo>
                      <a:pt x="185" y="100"/>
                    </a:lnTo>
                    <a:lnTo>
                      <a:pt x="186" y="99"/>
                    </a:lnTo>
                    <a:lnTo>
                      <a:pt x="186" y="98"/>
                    </a:lnTo>
                    <a:lnTo>
                      <a:pt x="187" y="96"/>
                    </a:lnTo>
                    <a:lnTo>
                      <a:pt x="187" y="95"/>
                    </a:lnTo>
                    <a:lnTo>
                      <a:pt x="188" y="93"/>
                    </a:lnTo>
                    <a:lnTo>
                      <a:pt x="189" y="91"/>
                    </a:lnTo>
                    <a:lnTo>
                      <a:pt x="189" y="89"/>
                    </a:lnTo>
                    <a:lnTo>
                      <a:pt x="190" y="87"/>
                    </a:lnTo>
                    <a:lnTo>
                      <a:pt x="190" y="85"/>
                    </a:lnTo>
                    <a:lnTo>
                      <a:pt x="192" y="80"/>
                    </a:lnTo>
                    <a:lnTo>
                      <a:pt x="192" y="78"/>
                    </a:lnTo>
                    <a:lnTo>
                      <a:pt x="193" y="75"/>
                    </a:lnTo>
                    <a:lnTo>
                      <a:pt x="194" y="70"/>
                    </a:lnTo>
                    <a:lnTo>
                      <a:pt x="196" y="58"/>
                    </a:lnTo>
                    <a:lnTo>
                      <a:pt x="197" y="55"/>
                    </a:lnTo>
                    <a:lnTo>
                      <a:pt x="198" y="52"/>
                    </a:lnTo>
                    <a:lnTo>
                      <a:pt x="199" y="46"/>
                    </a:lnTo>
                    <a:lnTo>
                      <a:pt x="201" y="34"/>
                    </a:lnTo>
                    <a:lnTo>
                      <a:pt x="202" y="32"/>
                    </a:lnTo>
                    <a:lnTo>
                      <a:pt x="202" y="29"/>
                    </a:lnTo>
                    <a:lnTo>
                      <a:pt x="204" y="24"/>
                    </a:lnTo>
                    <a:lnTo>
                      <a:pt x="204" y="22"/>
                    </a:lnTo>
                    <a:lnTo>
                      <a:pt x="205" y="19"/>
                    </a:lnTo>
                    <a:lnTo>
                      <a:pt x="206" y="16"/>
                    </a:lnTo>
                    <a:lnTo>
                      <a:pt x="207" y="14"/>
                    </a:lnTo>
                    <a:lnTo>
                      <a:pt x="207" y="12"/>
                    </a:lnTo>
                    <a:lnTo>
                      <a:pt x="208" y="10"/>
                    </a:lnTo>
                    <a:lnTo>
                      <a:pt x="208" y="9"/>
                    </a:lnTo>
                    <a:lnTo>
                      <a:pt x="209" y="8"/>
                    </a:lnTo>
                    <a:lnTo>
                      <a:pt x="210" y="7"/>
                    </a:lnTo>
                    <a:lnTo>
                      <a:pt x="210" y="6"/>
                    </a:lnTo>
                    <a:lnTo>
                      <a:pt x="211" y="6"/>
                    </a:lnTo>
                    <a:lnTo>
                      <a:pt x="211" y="5"/>
                    </a:lnTo>
                    <a:lnTo>
                      <a:pt x="212" y="5"/>
                    </a:lnTo>
                    <a:lnTo>
                      <a:pt x="213" y="5"/>
                    </a:lnTo>
                    <a:lnTo>
                      <a:pt x="213" y="5"/>
                    </a:lnTo>
                    <a:lnTo>
                      <a:pt x="214" y="5"/>
                    </a:lnTo>
                    <a:lnTo>
                      <a:pt x="214" y="6"/>
                    </a:lnTo>
                    <a:lnTo>
                      <a:pt x="215" y="7"/>
                    </a:lnTo>
                    <a:lnTo>
                      <a:pt x="216" y="8"/>
                    </a:lnTo>
                    <a:lnTo>
                      <a:pt x="216" y="9"/>
                    </a:lnTo>
                    <a:lnTo>
                      <a:pt x="217" y="10"/>
                    </a:lnTo>
                    <a:lnTo>
                      <a:pt x="217" y="11"/>
                    </a:lnTo>
                    <a:lnTo>
                      <a:pt x="218" y="13"/>
                    </a:lnTo>
                    <a:lnTo>
                      <a:pt x="219" y="15"/>
                    </a:lnTo>
                    <a:lnTo>
                      <a:pt x="219" y="17"/>
                    </a:lnTo>
                    <a:lnTo>
                      <a:pt x="220" y="21"/>
                    </a:lnTo>
                    <a:lnTo>
                      <a:pt x="221" y="23"/>
                    </a:lnTo>
                    <a:lnTo>
                      <a:pt x="222" y="26"/>
                    </a:lnTo>
                    <a:lnTo>
                      <a:pt x="223" y="31"/>
                    </a:lnTo>
                    <a:lnTo>
                      <a:pt x="225" y="43"/>
                    </a:lnTo>
                    <a:lnTo>
                      <a:pt x="230" y="67"/>
                    </a:lnTo>
                    <a:lnTo>
                      <a:pt x="230" y="70"/>
                    </a:lnTo>
                    <a:lnTo>
                      <a:pt x="231" y="72"/>
                    </a:lnTo>
                    <a:lnTo>
                      <a:pt x="232" y="77"/>
                    </a:lnTo>
                    <a:lnTo>
                      <a:pt x="232" y="80"/>
                    </a:lnTo>
                    <a:lnTo>
                      <a:pt x="233" y="82"/>
                    </a:lnTo>
                    <a:lnTo>
                      <a:pt x="234" y="87"/>
                    </a:lnTo>
                    <a:lnTo>
                      <a:pt x="235" y="89"/>
                    </a:lnTo>
                    <a:lnTo>
                      <a:pt x="235" y="91"/>
                    </a:lnTo>
                    <a:lnTo>
                      <a:pt x="236" y="93"/>
                    </a:lnTo>
                    <a:lnTo>
                      <a:pt x="237" y="95"/>
                    </a:lnTo>
                    <a:lnTo>
                      <a:pt x="237" y="96"/>
                    </a:lnTo>
                    <a:lnTo>
                      <a:pt x="238" y="98"/>
                    </a:lnTo>
                    <a:lnTo>
                      <a:pt x="238" y="99"/>
                    </a:lnTo>
                    <a:lnTo>
                      <a:pt x="239" y="100"/>
                    </a:lnTo>
                    <a:lnTo>
                      <a:pt x="239" y="101"/>
                    </a:lnTo>
                    <a:lnTo>
                      <a:pt x="240" y="102"/>
                    </a:lnTo>
                    <a:lnTo>
                      <a:pt x="240" y="103"/>
                    </a:lnTo>
                    <a:lnTo>
                      <a:pt x="241" y="103"/>
                    </a:lnTo>
                    <a:lnTo>
                      <a:pt x="241" y="104"/>
                    </a:lnTo>
                    <a:lnTo>
                      <a:pt x="242" y="104"/>
                    </a:lnTo>
                    <a:lnTo>
                      <a:pt x="243" y="104"/>
                    </a:lnTo>
                    <a:lnTo>
                      <a:pt x="243" y="104"/>
                    </a:lnTo>
                    <a:lnTo>
                      <a:pt x="244" y="103"/>
                    </a:lnTo>
                    <a:lnTo>
                      <a:pt x="244" y="103"/>
                    </a:lnTo>
                    <a:lnTo>
                      <a:pt x="245" y="102"/>
                    </a:lnTo>
                    <a:lnTo>
                      <a:pt x="245" y="101"/>
                    </a:lnTo>
                    <a:lnTo>
                      <a:pt x="246" y="101"/>
                    </a:lnTo>
                    <a:lnTo>
                      <a:pt x="246" y="100"/>
                    </a:lnTo>
                    <a:lnTo>
                      <a:pt x="247" y="98"/>
                    </a:lnTo>
                    <a:lnTo>
                      <a:pt x="247" y="97"/>
                    </a:lnTo>
                    <a:lnTo>
                      <a:pt x="248" y="95"/>
                    </a:lnTo>
                    <a:lnTo>
                      <a:pt x="249" y="94"/>
                    </a:lnTo>
                    <a:lnTo>
                      <a:pt x="250" y="90"/>
                    </a:lnTo>
                    <a:lnTo>
                      <a:pt x="250" y="88"/>
                    </a:lnTo>
                    <a:lnTo>
                      <a:pt x="251" y="86"/>
                    </a:lnTo>
                    <a:lnTo>
                      <a:pt x="252" y="81"/>
                    </a:lnTo>
                    <a:lnTo>
                      <a:pt x="253" y="79"/>
                    </a:lnTo>
                    <a:lnTo>
                      <a:pt x="253" y="76"/>
                    </a:lnTo>
                    <a:lnTo>
                      <a:pt x="254" y="71"/>
                    </a:lnTo>
                    <a:lnTo>
                      <a:pt x="256" y="59"/>
                    </a:lnTo>
                    <a:lnTo>
                      <a:pt x="257" y="56"/>
                    </a:lnTo>
                    <a:lnTo>
                      <a:pt x="258" y="53"/>
                    </a:lnTo>
                    <a:lnTo>
                      <a:pt x="259" y="47"/>
                    </a:lnTo>
                    <a:lnTo>
                      <a:pt x="261" y="36"/>
                    </a:lnTo>
                    <a:lnTo>
                      <a:pt x="261" y="34"/>
                    </a:lnTo>
                    <a:lnTo>
                      <a:pt x="262" y="31"/>
                    </a:lnTo>
                    <a:lnTo>
                      <a:pt x="263" y="26"/>
                    </a:lnTo>
                    <a:lnTo>
                      <a:pt x="264" y="23"/>
                    </a:lnTo>
                    <a:lnTo>
                      <a:pt x="264" y="21"/>
                    </a:lnTo>
                    <a:lnTo>
                      <a:pt x="265" y="17"/>
                    </a:lnTo>
                    <a:lnTo>
                      <a:pt x="266" y="14"/>
                    </a:lnTo>
                    <a:lnTo>
                      <a:pt x="267" y="13"/>
                    </a:lnTo>
                    <a:lnTo>
                      <a:pt x="267" y="11"/>
                    </a:lnTo>
                    <a:lnTo>
                      <a:pt x="268" y="9"/>
                    </a:lnTo>
                    <a:lnTo>
                      <a:pt x="268" y="8"/>
                    </a:lnTo>
                    <a:lnTo>
                      <a:pt x="269" y="6"/>
                    </a:lnTo>
                    <a:lnTo>
                      <a:pt x="270" y="5"/>
                    </a:lnTo>
                    <a:lnTo>
                      <a:pt x="270" y="4"/>
                    </a:lnTo>
                    <a:lnTo>
                      <a:pt x="271" y="4"/>
                    </a:lnTo>
                    <a:lnTo>
                      <a:pt x="271" y="3"/>
                    </a:lnTo>
                    <a:lnTo>
                      <a:pt x="272" y="3"/>
                    </a:lnTo>
                    <a:lnTo>
                      <a:pt x="273" y="3"/>
                    </a:lnTo>
                    <a:lnTo>
                      <a:pt x="273" y="3"/>
                    </a:lnTo>
                    <a:lnTo>
                      <a:pt x="274" y="3"/>
                    </a:lnTo>
                    <a:lnTo>
                      <a:pt x="274" y="4"/>
                    </a:lnTo>
                    <a:lnTo>
                      <a:pt x="275" y="4"/>
                    </a:lnTo>
                    <a:lnTo>
                      <a:pt x="276" y="5"/>
                    </a:lnTo>
                    <a:lnTo>
                      <a:pt x="276" y="6"/>
                    </a:lnTo>
                    <a:lnTo>
                      <a:pt x="277" y="8"/>
                    </a:lnTo>
                    <a:lnTo>
                      <a:pt x="277" y="9"/>
                    </a:lnTo>
                    <a:lnTo>
                      <a:pt x="278" y="11"/>
                    </a:lnTo>
                    <a:lnTo>
                      <a:pt x="279" y="13"/>
                    </a:lnTo>
                    <a:lnTo>
                      <a:pt x="280" y="17"/>
                    </a:lnTo>
                    <a:lnTo>
                      <a:pt x="280" y="19"/>
                    </a:lnTo>
                    <a:lnTo>
                      <a:pt x="281" y="22"/>
                    </a:lnTo>
                    <a:lnTo>
                      <a:pt x="282" y="27"/>
                    </a:lnTo>
                    <a:lnTo>
                      <a:pt x="285" y="39"/>
                    </a:lnTo>
                    <a:lnTo>
                      <a:pt x="285" y="42"/>
                    </a:lnTo>
                    <a:lnTo>
                      <a:pt x="286" y="45"/>
                    </a:lnTo>
                    <a:lnTo>
                      <a:pt x="287" y="52"/>
                    </a:lnTo>
                    <a:lnTo>
                      <a:pt x="289" y="64"/>
                    </a:lnTo>
                    <a:lnTo>
                      <a:pt x="290" y="68"/>
                    </a:lnTo>
                    <a:lnTo>
                      <a:pt x="291" y="71"/>
                    </a:lnTo>
                    <a:lnTo>
                      <a:pt x="292" y="77"/>
                    </a:lnTo>
                    <a:lnTo>
                      <a:pt x="292" y="80"/>
                    </a:lnTo>
                    <a:lnTo>
                      <a:pt x="293" y="82"/>
                    </a:lnTo>
                    <a:lnTo>
                      <a:pt x="294" y="88"/>
                    </a:lnTo>
                    <a:lnTo>
                      <a:pt x="295" y="90"/>
                    </a:lnTo>
                    <a:lnTo>
                      <a:pt x="295" y="92"/>
                    </a:lnTo>
                    <a:lnTo>
                      <a:pt x="296" y="94"/>
                    </a:lnTo>
                    <a:lnTo>
                      <a:pt x="297" y="97"/>
                    </a:lnTo>
                    <a:lnTo>
                      <a:pt x="297" y="98"/>
                    </a:lnTo>
                    <a:lnTo>
                      <a:pt x="298" y="100"/>
                    </a:lnTo>
                    <a:lnTo>
                      <a:pt x="298" y="101"/>
                    </a:lnTo>
                    <a:lnTo>
                      <a:pt x="299" y="103"/>
                    </a:lnTo>
                    <a:lnTo>
                      <a:pt x="300" y="104"/>
                    </a:lnTo>
                    <a:lnTo>
                      <a:pt x="300" y="105"/>
                    </a:lnTo>
                    <a:lnTo>
                      <a:pt x="301" y="105"/>
                    </a:lnTo>
                    <a:lnTo>
                      <a:pt x="301" y="106"/>
                    </a:lnTo>
                    <a:lnTo>
                      <a:pt x="302" y="106"/>
                    </a:lnTo>
                    <a:lnTo>
                      <a:pt x="303" y="106"/>
                    </a:lnTo>
                    <a:lnTo>
                      <a:pt x="303" y="106"/>
                    </a:lnTo>
                    <a:lnTo>
                      <a:pt x="304" y="106"/>
                    </a:lnTo>
                    <a:lnTo>
                      <a:pt x="304" y="105"/>
                    </a:lnTo>
                    <a:lnTo>
                      <a:pt x="305" y="105"/>
                    </a:lnTo>
                    <a:lnTo>
                      <a:pt x="306" y="104"/>
                    </a:lnTo>
                    <a:lnTo>
                      <a:pt x="306" y="103"/>
                    </a:lnTo>
                    <a:lnTo>
                      <a:pt x="307" y="102"/>
                    </a:lnTo>
                    <a:lnTo>
                      <a:pt x="307" y="100"/>
                    </a:lnTo>
                    <a:lnTo>
                      <a:pt x="308" y="99"/>
                    </a:lnTo>
                    <a:lnTo>
                      <a:pt x="308" y="97"/>
                    </a:lnTo>
                    <a:lnTo>
                      <a:pt x="309" y="95"/>
                    </a:lnTo>
                    <a:lnTo>
                      <a:pt x="309" y="94"/>
                    </a:lnTo>
                    <a:lnTo>
                      <a:pt x="310" y="89"/>
                    </a:lnTo>
                    <a:lnTo>
                      <a:pt x="311" y="87"/>
                    </a:lnTo>
                    <a:lnTo>
                      <a:pt x="312" y="85"/>
                    </a:lnTo>
                    <a:lnTo>
                      <a:pt x="313" y="79"/>
                    </a:lnTo>
                    <a:lnTo>
                      <a:pt x="313" y="77"/>
                    </a:lnTo>
                    <a:lnTo>
                      <a:pt x="314" y="74"/>
                    </a:lnTo>
                    <a:lnTo>
                      <a:pt x="315" y="68"/>
                    </a:lnTo>
                    <a:lnTo>
                      <a:pt x="317" y="56"/>
                    </a:lnTo>
                    <a:lnTo>
                      <a:pt x="318" y="53"/>
                    </a:lnTo>
                    <a:lnTo>
                      <a:pt x="318" y="49"/>
                    </a:lnTo>
                    <a:lnTo>
                      <a:pt x="319" y="43"/>
                    </a:lnTo>
                    <a:lnTo>
                      <a:pt x="322" y="31"/>
                    </a:lnTo>
                    <a:lnTo>
                      <a:pt x="322" y="29"/>
                    </a:lnTo>
                    <a:lnTo>
                      <a:pt x="323" y="26"/>
                    </a:lnTo>
                    <a:lnTo>
                      <a:pt x="324" y="21"/>
                    </a:lnTo>
                    <a:lnTo>
                      <a:pt x="325" y="18"/>
                    </a:lnTo>
                    <a:lnTo>
                      <a:pt x="325" y="16"/>
                    </a:lnTo>
                    <a:lnTo>
                      <a:pt x="326" y="12"/>
                    </a:lnTo>
                    <a:lnTo>
                      <a:pt x="327" y="10"/>
                    </a:lnTo>
                    <a:lnTo>
                      <a:pt x="327" y="8"/>
                    </a:lnTo>
                    <a:lnTo>
                      <a:pt x="328" y="7"/>
                    </a:lnTo>
                    <a:lnTo>
                      <a:pt x="328" y="5"/>
                    </a:lnTo>
                    <a:lnTo>
                      <a:pt x="329" y="4"/>
                    </a:lnTo>
                    <a:lnTo>
                      <a:pt x="330" y="3"/>
                    </a:lnTo>
                    <a:lnTo>
                      <a:pt x="330" y="2"/>
                    </a:lnTo>
                    <a:lnTo>
                      <a:pt x="331" y="1"/>
                    </a:lnTo>
                    <a:lnTo>
                      <a:pt x="331" y="1"/>
                    </a:lnTo>
                    <a:lnTo>
                      <a:pt x="332" y="0"/>
                    </a:lnTo>
                    <a:lnTo>
                      <a:pt x="333" y="0"/>
                    </a:lnTo>
                    <a:lnTo>
                      <a:pt x="333" y="0"/>
                    </a:lnTo>
                    <a:lnTo>
                      <a:pt x="334" y="0"/>
                    </a:lnTo>
                    <a:lnTo>
                      <a:pt x="334" y="1"/>
                    </a:lnTo>
                    <a:lnTo>
                      <a:pt x="335" y="1"/>
                    </a:lnTo>
                    <a:lnTo>
                      <a:pt x="335" y="2"/>
                    </a:lnTo>
                    <a:lnTo>
                      <a:pt x="336" y="3"/>
                    </a:lnTo>
                    <a:lnTo>
                      <a:pt x="336" y="4"/>
                    </a:lnTo>
                    <a:lnTo>
                      <a:pt x="337" y="5"/>
                    </a:lnTo>
                    <a:lnTo>
                      <a:pt x="337" y="7"/>
                    </a:lnTo>
                    <a:lnTo>
                      <a:pt x="338" y="8"/>
                    </a:lnTo>
                    <a:lnTo>
                      <a:pt x="339" y="10"/>
                    </a:lnTo>
                    <a:lnTo>
                      <a:pt x="340" y="14"/>
                    </a:lnTo>
                    <a:lnTo>
                      <a:pt x="340" y="17"/>
                    </a:lnTo>
                    <a:lnTo>
                      <a:pt x="341" y="19"/>
                    </a:lnTo>
                    <a:lnTo>
                      <a:pt x="342" y="25"/>
                    </a:lnTo>
                    <a:lnTo>
                      <a:pt x="345" y="37"/>
                    </a:lnTo>
                    <a:lnTo>
                      <a:pt x="345" y="41"/>
                    </a:lnTo>
                    <a:lnTo>
                      <a:pt x="346" y="44"/>
                    </a:lnTo>
                    <a:lnTo>
                      <a:pt x="347" y="51"/>
                    </a:lnTo>
                    <a:lnTo>
                      <a:pt x="349" y="65"/>
                    </a:lnTo>
                    <a:lnTo>
                      <a:pt x="350" y="68"/>
                    </a:lnTo>
                    <a:lnTo>
                      <a:pt x="351" y="71"/>
                    </a:lnTo>
                    <a:lnTo>
                      <a:pt x="352" y="78"/>
                    </a:lnTo>
                    <a:lnTo>
                      <a:pt x="352" y="81"/>
                    </a:lnTo>
                    <a:lnTo>
                      <a:pt x="353" y="84"/>
                    </a:lnTo>
                    <a:lnTo>
                      <a:pt x="354" y="89"/>
                    </a:lnTo>
                    <a:lnTo>
                      <a:pt x="355" y="92"/>
                    </a:lnTo>
                    <a:lnTo>
                      <a:pt x="355" y="94"/>
                    </a:lnTo>
                    <a:lnTo>
                      <a:pt x="356" y="97"/>
                    </a:lnTo>
                    <a:lnTo>
                      <a:pt x="357" y="99"/>
                    </a:lnTo>
                    <a:lnTo>
                      <a:pt x="357" y="101"/>
                    </a:lnTo>
                    <a:lnTo>
                      <a:pt x="358" y="102"/>
                    </a:lnTo>
                    <a:lnTo>
                      <a:pt x="359" y="104"/>
                    </a:lnTo>
                    <a:lnTo>
                      <a:pt x="359" y="105"/>
                    </a:lnTo>
                    <a:lnTo>
                      <a:pt x="360" y="106"/>
                    </a:lnTo>
                    <a:lnTo>
                      <a:pt x="360" y="107"/>
                    </a:lnTo>
                    <a:lnTo>
                      <a:pt x="361" y="108"/>
                    </a:lnTo>
                    <a:lnTo>
                      <a:pt x="362" y="109"/>
                    </a:lnTo>
                    <a:lnTo>
                      <a:pt x="362" y="109"/>
                    </a:lnTo>
                    <a:lnTo>
                      <a:pt x="363" y="109"/>
                    </a:lnTo>
                    <a:lnTo>
                      <a:pt x="364" y="109"/>
                    </a:lnTo>
                    <a:lnTo>
                      <a:pt x="364" y="108"/>
                    </a:lnTo>
                    <a:lnTo>
                      <a:pt x="365" y="108"/>
                    </a:lnTo>
                    <a:lnTo>
                      <a:pt x="365" y="107"/>
                    </a:lnTo>
                    <a:lnTo>
                      <a:pt x="366" y="106"/>
                    </a:lnTo>
                    <a:lnTo>
                      <a:pt x="367" y="105"/>
                    </a:lnTo>
                    <a:lnTo>
                      <a:pt x="367" y="103"/>
                    </a:lnTo>
                    <a:lnTo>
                      <a:pt x="368" y="102"/>
                    </a:lnTo>
                    <a:lnTo>
                      <a:pt x="369" y="100"/>
                    </a:lnTo>
                  </a:path>
                </a:pathLst>
              </a:custGeom>
              <a:noFill/>
              <a:ln w="28575" cap="sq">
                <a:solidFill>
                  <a:srgbClr val="00B0F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sp>
            <p:nvSpPr>
              <p:cNvPr id="49" name="Freeform 9"/>
              <p:cNvSpPr/>
              <p:nvPr/>
            </p:nvSpPr>
            <p:spPr bwMode="auto">
              <a:xfrm>
                <a:off x="5333130" y="3523525"/>
                <a:ext cx="661974" cy="283703"/>
              </a:xfrm>
              <a:custGeom>
                <a:avLst/>
                <a:gdLst>
                  <a:gd name="T0" fmla="*/ 5 w 364"/>
                  <a:gd name="T1" fmla="*/ 99 h 156"/>
                  <a:gd name="T2" fmla="*/ 13 w 364"/>
                  <a:gd name="T3" fmla="*/ 55 h 156"/>
                  <a:gd name="T4" fmla="*/ 18 w 364"/>
                  <a:gd name="T5" fmla="*/ 30 h 156"/>
                  <a:gd name="T6" fmla="*/ 23 w 364"/>
                  <a:gd name="T7" fmla="*/ 21 h 156"/>
                  <a:gd name="T8" fmla="*/ 28 w 364"/>
                  <a:gd name="T9" fmla="*/ 25 h 156"/>
                  <a:gd name="T10" fmla="*/ 33 w 364"/>
                  <a:gd name="T11" fmla="*/ 42 h 156"/>
                  <a:gd name="T12" fmla="*/ 41 w 364"/>
                  <a:gd name="T13" fmla="*/ 89 h 156"/>
                  <a:gd name="T14" fmla="*/ 47 w 364"/>
                  <a:gd name="T15" fmla="*/ 120 h 156"/>
                  <a:gd name="T16" fmla="*/ 52 w 364"/>
                  <a:gd name="T17" fmla="*/ 133 h 156"/>
                  <a:gd name="T18" fmla="*/ 56 w 364"/>
                  <a:gd name="T19" fmla="*/ 133 h 156"/>
                  <a:gd name="T20" fmla="*/ 61 w 364"/>
                  <a:gd name="T21" fmla="*/ 118 h 156"/>
                  <a:gd name="T22" fmla="*/ 70 w 364"/>
                  <a:gd name="T23" fmla="*/ 69 h 156"/>
                  <a:gd name="T24" fmla="*/ 77 w 364"/>
                  <a:gd name="T25" fmla="*/ 33 h 156"/>
                  <a:gd name="T26" fmla="*/ 81 w 364"/>
                  <a:gd name="T27" fmla="*/ 19 h 156"/>
                  <a:gd name="T28" fmla="*/ 86 w 364"/>
                  <a:gd name="T29" fmla="*/ 18 h 156"/>
                  <a:gd name="T30" fmla="*/ 91 w 364"/>
                  <a:gd name="T31" fmla="*/ 32 h 156"/>
                  <a:gd name="T32" fmla="*/ 99 w 364"/>
                  <a:gd name="T33" fmla="*/ 76 h 156"/>
                  <a:gd name="T34" fmla="*/ 107 w 364"/>
                  <a:gd name="T35" fmla="*/ 120 h 156"/>
                  <a:gd name="T36" fmla="*/ 112 w 364"/>
                  <a:gd name="T37" fmla="*/ 136 h 156"/>
                  <a:gd name="T38" fmla="*/ 117 w 364"/>
                  <a:gd name="T39" fmla="*/ 135 h 156"/>
                  <a:gd name="T40" fmla="*/ 123 w 364"/>
                  <a:gd name="T41" fmla="*/ 117 h 156"/>
                  <a:gd name="T42" fmla="*/ 132 w 364"/>
                  <a:gd name="T43" fmla="*/ 63 h 156"/>
                  <a:gd name="T44" fmla="*/ 137 w 364"/>
                  <a:gd name="T45" fmla="*/ 31 h 156"/>
                  <a:gd name="T46" fmla="*/ 142 w 364"/>
                  <a:gd name="T47" fmla="*/ 16 h 156"/>
                  <a:gd name="T48" fmla="*/ 146 w 364"/>
                  <a:gd name="T49" fmla="*/ 15 h 156"/>
                  <a:gd name="T50" fmla="*/ 151 w 364"/>
                  <a:gd name="T51" fmla="*/ 27 h 156"/>
                  <a:gd name="T52" fmla="*/ 159 w 364"/>
                  <a:gd name="T53" fmla="*/ 72 h 156"/>
                  <a:gd name="T54" fmla="*/ 166 w 364"/>
                  <a:gd name="T55" fmla="*/ 117 h 156"/>
                  <a:gd name="T56" fmla="*/ 171 w 364"/>
                  <a:gd name="T57" fmla="*/ 137 h 156"/>
                  <a:gd name="T58" fmla="*/ 175 w 364"/>
                  <a:gd name="T59" fmla="*/ 141 h 156"/>
                  <a:gd name="T60" fmla="*/ 180 w 364"/>
                  <a:gd name="T61" fmla="*/ 133 h 156"/>
                  <a:gd name="T62" fmla="*/ 185 w 364"/>
                  <a:gd name="T63" fmla="*/ 105 h 156"/>
                  <a:gd name="T64" fmla="*/ 194 w 364"/>
                  <a:gd name="T65" fmla="*/ 47 h 156"/>
                  <a:gd name="T66" fmla="*/ 199 w 364"/>
                  <a:gd name="T67" fmla="*/ 19 h 156"/>
                  <a:gd name="T68" fmla="*/ 204 w 364"/>
                  <a:gd name="T69" fmla="*/ 10 h 156"/>
                  <a:gd name="T70" fmla="*/ 209 w 364"/>
                  <a:gd name="T71" fmla="*/ 17 h 156"/>
                  <a:gd name="T72" fmla="*/ 214 w 364"/>
                  <a:gd name="T73" fmla="*/ 43 h 156"/>
                  <a:gd name="T74" fmla="*/ 224 w 364"/>
                  <a:gd name="T75" fmla="*/ 108 h 156"/>
                  <a:gd name="T76" fmla="*/ 230 w 364"/>
                  <a:gd name="T77" fmla="*/ 138 h 156"/>
                  <a:gd name="T78" fmla="*/ 235 w 364"/>
                  <a:gd name="T79" fmla="*/ 145 h 156"/>
                  <a:gd name="T80" fmla="*/ 239 w 364"/>
                  <a:gd name="T81" fmla="*/ 138 h 156"/>
                  <a:gd name="T82" fmla="*/ 244 w 364"/>
                  <a:gd name="T83" fmla="*/ 114 h 156"/>
                  <a:gd name="T84" fmla="*/ 252 w 364"/>
                  <a:gd name="T85" fmla="*/ 64 h 156"/>
                  <a:gd name="T86" fmla="*/ 257 w 364"/>
                  <a:gd name="T87" fmla="*/ 27 h 156"/>
                  <a:gd name="T88" fmla="*/ 261 w 364"/>
                  <a:gd name="T89" fmla="*/ 9 h 156"/>
                  <a:gd name="T90" fmla="*/ 266 w 364"/>
                  <a:gd name="T91" fmla="*/ 6 h 156"/>
                  <a:gd name="T92" fmla="*/ 271 w 364"/>
                  <a:gd name="T93" fmla="*/ 19 h 156"/>
                  <a:gd name="T94" fmla="*/ 279 w 364"/>
                  <a:gd name="T95" fmla="*/ 69 h 156"/>
                  <a:gd name="T96" fmla="*/ 286 w 364"/>
                  <a:gd name="T97" fmla="*/ 124 h 156"/>
                  <a:gd name="T98" fmla="*/ 292 w 364"/>
                  <a:gd name="T99" fmla="*/ 147 h 156"/>
                  <a:gd name="T100" fmla="*/ 297 w 364"/>
                  <a:gd name="T101" fmla="*/ 149 h 156"/>
                  <a:gd name="T102" fmla="*/ 302 w 364"/>
                  <a:gd name="T103" fmla="*/ 129 h 156"/>
                  <a:gd name="T104" fmla="*/ 312 w 364"/>
                  <a:gd name="T105" fmla="*/ 61 h 156"/>
                  <a:gd name="T106" fmla="*/ 318 w 364"/>
                  <a:gd name="T107" fmla="*/ 20 h 156"/>
                  <a:gd name="T108" fmla="*/ 322 w 364"/>
                  <a:gd name="T109" fmla="*/ 2 h 156"/>
                  <a:gd name="T110" fmla="*/ 327 w 364"/>
                  <a:gd name="T111" fmla="*/ 3 h 156"/>
                  <a:gd name="T112" fmla="*/ 332 w 364"/>
                  <a:gd name="T113" fmla="*/ 21 h 156"/>
                  <a:gd name="T114" fmla="*/ 340 w 364"/>
                  <a:gd name="T115" fmla="*/ 82 h 156"/>
                  <a:gd name="T116" fmla="*/ 348 w 364"/>
                  <a:gd name="T117" fmla="*/ 133 h 156"/>
                  <a:gd name="T118" fmla="*/ 352 w 364"/>
                  <a:gd name="T119" fmla="*/ 151 h 156"/>
                  <a:gd name="T120" fmla="*/ 356 w 364"/>
                  <a:gd name="T121" fmla="*/ 155 h 156"/>
                  <a:gd name="T122" fmla="*/ 361 w 364"/>
                  <a:gd name="T123" fmla="*/ 142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4" h="156">
                    <a:moveTo>
                      <a:pt x="0" y="123"/>
                    </a:moveTo>
                    <a:lnTo>
                      <a:pt x="0" y="121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3" y="111"/>
                    </a:lnTo>
                    <a:lnTo>
                      <a:pt x="3" y="108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6" y="96"/>
                    </a:lnTo>
                    <a:lnTo>
                      <a:pt x="6" y="93"/>
                    </a:lnTo>
                    <a:lnTo>
                      <a:pt x="7" y="86"/>
                    </a:lnTo>
                    <a:lnTo>
                      <a:pt x="10" y="72"/>
                    </a:lnTo>
                    <a:lnTo>
                      <a:pt x="10" y="68"/>
                    </a:lnTo>
                    <a:lnTo>
                      <a:pt x="11" y="65"/>
                    </a:lnTo>
                    <a:lnTo>
                      <a:pt x="12" y="58"/>
                    </a:lnTo>
                    <a:lnTo>
                      <a:pt x="13" y="55"/>
                    </a:lnTo>
                    <a:lnTo>
                      <a:pt x="13" y="51"/>
                    </a:lnTo>
                    <a:lnTo>
                      <a:pt x="15" y="45"/>
                    </a:lnTo>
                    <a:lnTo>
                      <a:pt x="15" y="43"/>
                    </a:lnTo>
                    <a:lnTo>
                      <a:pt x="16" y="40"/>
                    </a:lnTo>
                    <a:lnTo>
                      <a:pt x="16" y="37"/>
                    </a:lnTo>
                    <a:lnTo>
                      <a:pt x="17" y="35"/>
                    </a:lnTo>
                    <a:lnTo>
                      <a:pt x="18" y="33"/>
                    </a:lnTo>
                    <a:lnTo>
                      <a:pt x="18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20" y="25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22" y="22"/>
                    </a:lnTo>
                    <a:lnTo>
                      <a:pt x="22" y="21"/>
                    </a:lnTo>
                    <a:lnTo>
                      <a:pt x="23" y="21"/>
                    </a:lnTo>
                    <a:lnTo>
                      <a:pt x="24" y="20"/>
                    </a:lnTo>
                    <a:lnTo>
                      <a:pt x="24" y="20"/>
                    </a:lnTo>
                    <a:lnTo>
                      <a:pt x="25" y="21"/>
                    </a:lnTo>
                    <a:lnTo>
                      <a:pt x="25" y="21"/>
                    </a:lnTo>
                    <a:lnTo>
                      <a:pt x="26" y="21"/>
                    </a:lnTo>
                    <a:lnTo>
                      <a:pt x="27" y="22"/>
                    </a:lnTo>
                    <a:lnTo>
                      <a:pt x="27" y="24"/>
                    </a:lnTo>
                    <a:lnTo>
                      <a:pt x="28" y="25"/>
                    </a:lnTo>
                    <a:lnTo>
                      <a:pt x="28" y="26"/>
                    </a:lnTo>
                    <a:lnTo>
                      <a:pt x="29" y="28"/>
                    </a:lnTo>
                    <a:lnTo>
                      <a:pt x="30" y="30"/>
                    </a:lnTo>
                    <a:lnTo>
                      <a:pt x="30" y="32"/>
                    </a:lnTo>
                    <a:lnTo>
                      <a:pt x="31" y="34"/>
                    </a:lnTo>
                    <a:lnTo>
                      <a:pt x="31" y="36"/>
                    </a:lnTo>
                    <a:lnTo>
                      <a:pt x="32" y="39"/>
                    </a:lnTo>
                    <a:lnTo>
                      <a:pt x="33" y="42"/>
                    </a:lnTo>
                    <a:lnTo>
                      <a:pt x="34" y="48"/>
                    </a:lnTo>
                    <a:lnTo>
                      <a:pt x="34" y="51"/>
                    </a:lnTo>
                    <a:lnTo>
                      <a:pt x="35" y="54"/>
                    </a:lnTo>
                    <a:lnTo>
                      <a:pt x="36" y="61"/>
                    </a:lnTo>
                    <a:lnTo>
                      <a:pt x="39" y="75"/>
                    </a:lnTo>
                    <a:lnTo>
                      <a:pt x="39" y="78"/>
                    </a:lnTo>
                    <a:lnTo>
                      <a:pt x="40" y="82"/>
                    </a:lnTo>
                    <a:lnTo>
                      <a:pt x="41" y="89"/>
                    </a:lnTo>
                    <a:lnTo>
                      <a:pt x="42" y="92"/>
                    </a:lnTo>
                    <a:lnTo>
                      <a:pt x="42" y="96"/>
                    </a:lnTo>
                    <a:lnTo>
                      <a:pt x="43" y="102"/>
                    </a:lnTo>
                    <a:lnTo>
                      <a:pt x="44" y="105"/>
                    </a:lnTo>
                    <a:lnTo>
                      <a:pt x="45" y="109"/>
                    </a:lnTo>
                    <a:lnTo>
                      <a:pt x="46" y="114"/>
                    </a:lnTo>
                    <a:lnTo>
                      <a:pt x="46" y="117"/>
                    </a:lnTo>
                    <a:lnTo>
                      <a:pt x="47" y="120"/>
                    </a:lnTo>
                    <a:lnTo>
                      <a:pt x="48" y="124"/>
                    </a:lnTo>
                    <a:lnTo>
                      <a:pt x="49" y="126"/>
                    </a:lnTo>
                    <a:lnTo>
                      <a:pt x="49" y="127"/>
                    </a:lnTo>
                    <a:lnTo>
                      <a:pt x="50" y="129"/>
                    </a:lnTo>
                    <a:lnTo>
                      <a:pt x="50" y="130"/>
                    </a:lnTo>
                    <a:lnTo>
                      <a:pt x="51" y="132"/>
                    </a:lnTo>
                    <a:lnTo>
                      <a:pt x="51" y="133"/>
                    </a:lnTo>
                    <a:lnTo>
                      <a:pt x="52" y="133"/>
                    </a:lnTo>
                    <a:lnTo>
                      <a:pt x="52" y="134"/>
                    </a:lnTo>
                    <a:lnTo>
                      <a:pt x="53" y="135"/>
                    </a:lnTo>
                    <a:lnTo>
                      <a:pt x="54" y="135"/>
                    </a:lnTo>
                    <a:lnTo>
                      <a:pt x="54" y="135"/>
                    </a:lnTo>
                    <a:lnTo>
                      <a:pt x="55" y="135"/>
                    </a:lnTo>
                    <a:lnTo>
                      <a:pt x="55" y="134"/>
                    </a:lnTo>
                    <a:lnTo>
                      <a:pt x="56" y="134"/>
                    </a:lnTo>
                    <a:lnTo>
                      <a:pt x="56" y="133"/>
                    </a:lnTo>
                    <a:lnTo>
                      <a:pt x="57" y="132"/>
                    </a:lnTo>
                    <a:lnTo>
                      <a:pt x="57" y="131"/>
                    </a:lnTo>
                    <a:lnTo>
                      <a:pt x="58" y="130"/>
                    </a:lnTo>
                    <a:lnTo>
                      <a:pt x="58" y="128"/>
                    </a:lnTo>
                    <a:lnTo>
                      <a:pt x="59" y="127"/>
                    </a:lnTo>
                    <a:lnTo>
                      <a:pt x="60" y="125"/>
                    </a:lnTo>
                    <a:lnTo>
                      <a:pt x="60" y="123"/>
                    </a:lnTo>
                    <a:lnTo>
                      <a:pt x="61" y="118"/>
                    </a:lnTo>
                    <a:lnTo>
                      <a:pt x="62" y="116"/>
                    </a:lnTo>
                    <a:lnTo>
                      <a:pt x="63" y="114"/>
                    </a:lnTo>
                    <a:lnTo>
                      <a:pt x="64" y="108"/>
                    </a:lnTo>
                    <a:lnTo>
                      <a:pt x="66" y="96"/>
                    </a:lnTo>
                    <a:lnTo>
                      <a:pt x="66" y="93"/>
                    </a:lnTo>
                    <a:lnTo>
                      <a:pt x="67" y="89"/>
                    </a:lnTo>
                    <a:lnTo>
                      <a:pt x="68" y="83"/>
                    </a:lnTo>
                    <a:lnTo>
                      <a:pt x="70" y="69"/>
                    </a:lnTo>
                    <a:lnTo>
                      <a:pt x="71" y="66"/>
                    </a:lnTo>
                    <a:lnTo>
                      <a:pt x="72" y="62"/>
                    </a:lnTo>
                    <a:lnTo>
                      <a:pt x="73" y="56"/>
                    </a:lnTo>
                    <a:lnTo>
                      <a:pt x="75" y="43"/>
                    </a:lnTo>
                    <a:lnTo>
                      <a:pt x="75" y="40"/>
                    </a:lnTo>
                    <a:lnTo>
                      <a:pt x="76" y="38"/>
                    </a:lnTo>
                    <a:lnTo>
                      <a:pt x="76" y="35"/>
                    </a:lnTo>
                    <a:lnTo>
                      <a:pt x="77" y="33"/>
                    </a:lnTo>
                    <a:lnTo>
                      <a:pt x="78" y="31"/>
                    </a:lnTo>
                    <a:lnTo>
                      <a:pt x="78" y="28"/>
                    </a:lnTo>
                    <a:lnTo>
                      <a:pt x="79" y="27"/>
                    </a:lnTo>
                    <a:lnTo>
                      <a:pt x="79" y="25"/>
                    </a:lnTo>
                    <a:lnTo>
                      <a:pt x="80" y="23"/>
                    </a:lnTo>
                    <a:lnTo>
                      <a:pt x="80" y="22"/>
                    </a:lnTo>
                    <a:lnTo>
                      <a:pt x="81" y="21"/>
                    </a:lnTo>
                    <a:lnTo>
                      <a:pt x="81" y="19"/>
                    </a:lnTo>
                    <a:lnTo>
                      <a:pt x="82" y="19"/>
                    </a:lnTo>
                    <a:lnTo>
                      <a:pt x="82" y="18"/>
                    </a:lnTo>
                    <a:lnTo>
                      <a:pt x="83" y="18"/>
                    </a:lnTo>
                    <a:lnTo>
                      <a:pt x="84" y="17"/>
                    </a:lnTo>
                    <a:lnTo>
                      <a:pt x="84" y="17"/>
                    </a:lnTo>
                    <a:lnTo>
                      <a:pt x="85" y="17"/>
                    </a:lnTo>
                    <a:lnTo>
                      <a:pt x="85" y="18"/>
                    </a:lnTo>
                    <a:lnTo>
                      <a:pt x="86" y="18"/>
                    </a:lnTo>
                    <a:lnTo>
                      <a:pt x="87" y="19"/>
                    </a:lnTo>
                    <a:lnTo>
                      <a:pt x="87" y="21"/>
                    </a:lnTo>
                    <a:lnTo>
                      <a:pt x="88" y="22"/>
                    </a:lnTo>
                    <a:lnTo>
                      <a:pt x="88" y="24"/>
                    </a:lnTo>
                    <a:lnTo>
                      <a:pt x="89" y="25"/>
                    </a:lnTo>
                    <a:lnTo>
                      <a:pt x="90" y="27"/>
                    </a:lnTo>
                    <a:lnTo>
                      <a:pt x="90" y="30"/>
                    </a:lnTo>
                    <a:lnTo>
                      <a:pt x="91" y="32"/>
                    </a:lnTo>
                    <a:lnTo>
                      <a:pt x="91" y="34"/>
                    </a:lnTo>
                    <a:lnTo>
                      <a:pt x="92" y="37"/>
                    </a:lnTo>
                    <a:lnTo>
                      <a:pt x="93" y="43"/>
                    </a:lnTo>
                    <a:lnTo>
                      <a:pt x="94" y="46"/>
                    </a:lnTo>
                    <a:lnTo>
                      <a:pt x="94" y="50"/>
                    </a:lnTo>
                    <a:lnTo>
                      <a:pt x="96" y="57"/>
                    </a:lnTo>
                    <a:lnTo>
                      <a:pt x="98" y="72"/>
                    </a:lnTo>
                    <a:lnTo>
                      <a:pt x="99" y="76"/>
                    </a:lnTo>
                    <a:lnTo>
                      <a:pt x="99" y="79"/>
                    </a:lnTo>
                    <a:lnTo>
                      <a:pt x="100" y="87"/>
                    </a:lnTo>
                    <a:lnTo>
                      <a:pt x="103" y="102"/>
                    </a:lnTo>
                    <a:lnTo>
                      <a:pt x="104" y="105"/>
                    </a:lnTo>
                    <a:lnTo>
                      <a:pt x="104" y="108"/>
                    </a:lnTo>
                    <a:lnTo>
                      <a:pt x="105" y="115"/>
                    </a:lnTo>
                    <a:lnTo>
                      <a:pt x="106" y="118"/>
                    </a:lnTo>
                    <a:lnTo>
                      <a:pt x="107" y="120"/>
                    </a:lnTo>
                    <a:lnTo>
                      <a:pt x="108" y="125"/>
                    </a:lnTo>
                    <a:lnTo>
                      <a:pt x="108" y="127"/>
                    </a:lnTo>
                    <a:lnTo>
                      <a:pt x="109" y="130"/>
                    </a:lnTo>
                    <a:lnTo>
                      <a:pt x="110" y="132"/>
                    </a:lnTo>
                    <a:lnTo>
                      <a:pt x="110" y="133"/>
                    </a:lnTo>
                    <a:lnTo>
                      <a:pt x="111" y="135"/>
                    </a:lnTo>
                    <a:lnTo>
                      <a:pt x="111" y="136"/>
                    </a:lnTo>
                    <a:lnTo>
                      <a:pt x="112" y="136"/>
                    </a:lnTo>
                    <a:lnTo>
                      <a:pt x="113" y="137"/>
                    </a:lnTo>
                    <a:lnTo>
                      <a:pt x="113" y="138"/>
                    </a:lnTo>
                    <a:lnTo>
                      <a:pt x="114" y="138"/>
                    </a:lnTo>
                    <a:lnTo>
                      <a:pt x="115" y="138"/>
                    </a:lnTo>
                    <a:lnTo>
                      <a:pt x="115" y="138"/>
                    </a:lnTo>
                    <a:lnTo>
                      <a:pt x="116" y="137"/>
                    </a:lnTo>
                    <a:lnTo>
                      <a:pt x="116" y="136"/>
                    </a:lnTo>
                    <a:lnTo>
                      <a:pt x="117" y="135"/>
                    </a:lnTo>
                    <a:lnTo>
                      <a:pt x="118" y="134"/>
                    </a:lnTo>
                    <a:lnTo>
                      <a:pt x="118" y="133"/>
                    </a:lnTo>
                    <a:lnTo>
                      <a:pt x="119" y="131"/>
                    </a:lnTo>
                    <a:lnTo>
                      <a:pt x="119" y="129"/>
                    </a:lnTo>
                    <a:lnTo>
                      <a:pt x="120" y="127"/>
                    </a:lnTo>
                    <a:lnTo>
                      <a:pt x="121" y="125"/>
                    </a:lnTo>
                    <a:lnTo>
                      <a:pt x="121" y="123"/>
                    </a:lnTo>
                    <a:lnTo>
                      <a:pt x="123" y="117"/>
                    </a:lnTo>
                    <a:lnTo>
                      <a:pt x="123" y="114"/>
                    </a:lnTo>
                    <a:lnTo>
                      <a:pt x="124" y="111"/>
                    </a:lnTo>
                    <a:lnTo>
                      <a:pt x="125" y="105"/>
                    </a:lnTo>
                    <a:lnTo>
                      <a:pt x="127" y="92"/>
                    </a:lnTo>
                    <a:lnTo>
                      <a:pt x="127" y="88"/>
                    </a:lnTo>
                    <a:lnTo>
                      <a:pt x="128" y="85"/>
                    </a:lnTo>
                    <a:lnTo>
                      <a:pt x="129" y="77"/>
                    </a:lnTo>
                    <a:lnTo>
                      <a:pt x="132" y="63"/>
                    </a:lnTo>
                    <a:lnTo>
                      <a:pt x="132" y="59"/>
                    </a:lnTo>
                    <a:lnTo>
                      <a:pt x="133" y="55"/>
                    </a:lnTo>
                    <a:lnTo>
                      <a:pt x="134" y="49"/>
                    </a:lnTo>
                    <a:lnTo>
                      <a:pt x="134" y="45"/>
                    </a:lnTo>
                    <a:lnTo>
                      <a:pt x="135" y="42"/>
                    </a:lnTo>
                    <a:lnTo>
                      <a:pt x="136" y="36"/>
                    </a:lnTo>
                    <a:lnTo>
                      <a:pt x="136" y="34"/>
                    </a:lnTo>
                    <a:lnTo>
                      <a:pt x="137" y="31"/>
                    </a:lnTo>
                    <a:lnTo>
                      <a:pt x="138" y="28"/>
                    </a:lnTo>
                    <a:lnTo>
                      <a:pt x="138" y="26"/>
                    </a:lnTo>
                    <a:lnTo>
                      <a:pt x="139" y="24"/>
                    </a:lnTo>
                    <a:lnTo>
                      <a:pt x="139" y="22"/>
                    </a:lnTo>
                    <a:lnTo>
                      <a:pt x="140" y="20"/>
                    </a:lnTo>
                    <a:lnTo>
                      <a:pt x="141" y="19"/>
                    </a:lnTo>
                    <a:lnTo>
                      <a:pt x="141" y="17"/>
                    </a:lnTo>
                    <a:lnTo>
                      <a:pt x="142" y="16"/>
                    </a:lnTo>
                    <a:lnTo>
                      <a:pt x="142" y="15"/>
                    </a:lnTo>
                    <a:lnTo>
                      <a:pt x="143" y="15"/>
                    </a:lnTo>
                    <a:lnTo>
                      <a:pt x="143" y="14"/>
                    </a:lnTo>
                    <a:lnTo>
                      <a:pt x="144" y="14"/>
                    </a:lnTo>
                    <a:lnTo>
                      <a:pt x="144" y="13"/>
                    </a:lnTo>
                    <a:lnTo>
                      <a:pt x="145" y="14"/>
                    </a:lnTo>
                    <a:lnTo>
                      <a:pt x="145" y="14"/>
                    </a:lnTo>
                    <a:lnTo>
                      <a:pt x="146" y="15"/>
                    </a:lnTo>
                    <a:lnTo>
                      <a:pt x="147" y="16"/>
                    </a:lnTo>
                    <a:lnTo>
                      <a:pt x="147" y="16"/>
                    </a:lnTo>
                    <a:lnTo>
                      <a:pt x="148" y="18"/>
                    </a:lnTo>
                    <a:lnTo>
                      <a:pt x="148" y="19"/>
                    </a:lnTo>
                    <a:lnTo>
                      <a:pt x="149" y="21"/>
                    </a:lnTo>
                    <a:lnTo>
                      <a:pt x="150" y="23"/>
                    </a:lnTo>
                    <a:lnTo>
                      <a:pt x="150" y="25"/>
                    </a:lnTo>
                    <a:lnTo>
                      <a:pt x="151" y="27"/>
                    </a:lnTo>
                    <a:lnTo>
                      <a:pt x="152" y="32"/>
                    </a:lnTo>
                    <a:lnTo>
                      <a:pt x="152" y="35"/>
                    </a:lnTo>
                    <a:lnTo>
                      <a:pt x="153" y="38"/>
                    </a:lnTo>
                    <a:lnTo>
                      <a:pt x="154" y="44"/>
                    </a:lnTo>
                    <a:lnTo>
                      <a:pt x="154" y="47"/>
                    </a:lnTo>
                    <a:lnTo>
                      <a:pt x="155" y="51"/>
                    </a:lnTo>
                    <a:lnTo>
                      <a:pt x="156" y="58"/>
                    </a:lnTo>
                    <a:lnTo>
                      <a:pt x="159" y="72"/>
                    </a:lnTo>
                    <a:lnTo>
                      <a:pt x="159" y="76"/>
                    </a:lnTo>
                    <a:lnTo>
                      <a:pt x="160" y="80"/>
                    </a:lnTo>
                    <a:lnTo>
                      <a:pt x="161" y="87"/>
                    </a:lnTo>
                    <a:lnTo>
                      <a:pt x="163" y="101"/>
                    </a:lnTo>
                    <a:lnTo>
                      <a:pt x="163" y="105"/>
                    </a:lnTo>
                    <a:lnTo>
                      <a:pt x="164" y="108"/>
                    </a:lnTo>
                    <a:lnTo>
                      <a:pt x="165" y="114"/>
                    </a:lnTo>
                    <a:lnTo>
                      <a:pt x="166" y="117"/>
                    </a:lnTo>
                    <a:lnTo>
                      <a:pt x="166" y="120"/>
                    </a:lnTo>
                    <a:lnTo>
                      <a:pt x="167" y="125"/>
                    </a:lnTo>
                    <a:lnTo>
                      <a:pt x="168" y="127"/>
                    </a:lnTo>
                    <a:lnTo>
                      <a:pt x="168" y="130"/>
                    </a:lnTo>
                    <a:lnTo>
                      <a:pt x="169" y="132"/>
                    </a:lnTo>
                    <a:lnTo>
                      <a:pt x="169" y="134"/>
                    </a:lnTo>
                    <a:lnTo>
                      <a:pt x="170" y="135"/>
                    </a:lnTo>
                    <a:lnTo>
                      <a:pt x="171" y="137"/>
                    </a:lnTo>
                    <a:lnTo>
                      <a:pt x="171" y="138"/>
                    </a:lnTo>
                    <a:lnTo>
                      <a:pt x="172" y="139"/>
                    </a:lnTo>
                    <a:lnTo>
                      <a:pt x="172" y="140"/>
                    </a:lnTo>
                    <a:lnTo>
                      <a:pt x="173" y="141"/>
                    </a:lnTo>
                    <a:lnTo>
                      <a:pt x="174" y="141"/>
                    </a:lnTo>
                    <a:lnTo>
                      <a:pt x="174" y="141"/>
                    </a:lnTo>
                    <a:lnTo>
                      <a:pt x="175" y="142"/>
                    </a:lnTo>
                    <a:lnTo>
                      <a:pt x="175" y="141"/>
                    </a:lnTo>
                    <a:lnTo>
                      <a:pt x="176" y="141"/>
                    </a:lnTo>
                    <a:lnTo>
                      <a:pt x="176" y="141"/>
                    </a:lnTo>
                    <a:lnTo>
                      <a:pt x="177" y="139"/>
                    </a:lnTo>
                    <a:lnTo>
                      <a:pt x="177" y="139"/>
                    </a:lnTo>
                    <a:lnTo>
                      <a:pt x="178" y="137"/>
                    </a:lnTo>
                    <a:lnTo>
                      <a:pt x="178" y="136"/>
                    </a:lnTo>
                    <a:lnTo>
                      <a:pt x="179" y="134"/>
                    </a:lnTo>
                    <a:lnTo>
                      <a:pt x="180" y="133"/>
                    </a:lnTo>
                    <a:lnTo>
                      <a:pt x="180" y="130"/>
                    </a:lnTo>
                    <a:lnTo>
                      <a:pt x="181" y="128"/>
                    </a:lnTo>
                    <a:lnTo>
                      <a:pt x="181" y="126"/>
                    </a:lnTo>
                    <a:lnTo>
                      <a:pt x="182" y="123"/>
                    </a:lnTo>
                    <a:lnTo>
                      <a:pt x="183" y="118"/>
                    </a:lnTo>
                    <a:lnTo>
                      <a:pt x="183" y="115"/>
                    </a:lnTo>
                    <a:lnTo>
                      <a:pt x="184" y="112"/>
                    </a:lnTo>
                    <a:lnTo>
                      <a:pt x="185" y="105"/>
                    </a:lnTo>
                    <a:lnTo>
                      <a:pt x="186" y="102"/>
                    </a:lnTo>
                    <a:lnTo>
                      <a:pt x="186" y="99"/>
                    </a:lnTo>
                    <a:lnTo>
                      <a:pt x="187" y="91"/>
                    </a:lnTo>
                    <a:lnTo>
                      <a:pt x="189" y="76"/>
                    </a:lnTo>
                    <a:lnTo>
                      <a:pt x="190" y="72"/>
                    </a:lnTo>
                    <a:lnTo>
                      <a:pt x="190" y="69"/>
                    </a:lnTo>
                    <a:lnTo>
                      <a:pt x="192" y="61"/>
                    </a:lnTo>
                    <a:lnTo>
                      <a:pt x="194" y="47"/>
                    </a:lnTo>
                    <a:lnTo>
                      <a:pt x="195" y="43"/>
                    </a:lnTo>
                    <a:lnTo>
                      <a:pt x="195" y="39"/>
                    </a:lnTo>
                    <a:lnTo>
                      <a:pt x="196" y="33"/>
                    </a:lnTo>
                    <a:lnTo>
                      <a:pt x="197" y="30"/>
                    </a:lnTo>
                    <a:lnTo>
                      <a:pt x="198" y="27"/>
                    </a:lnTo>
                    <a:lnTo>
                      <a:pt x="198" y="24"/>
                    </a:lnTo>
                    <a:lnTo>
                      <a:pt x="199" y="22"/>
                    </a:lnTo>
                    <a:lnTo>
                      <a:pt x="199" y="19"/>
                    </a:lnTo>
                    <a:lnTo>
                      <a:pt x="200" y="17"/>
                    </a:lnTo>
                    <a:lnTo>
                      <a:pt x="201" y="15"/>
                    </a:lnTo>
                    <a:lnTo>
                      <a:pt x="201" y="14"/>
                    </a:lnTo>
                    <a:lnTo>
                      <a:pt x="202" y="12"/>
                    </a:lnTo>
                    <a:lnTo>
                      <a:pt x="202" y="11"/>
                    </a:lnTo>
                    <a:lnTo>
                      <a:pt x="203" y="10"/>
                    </a:lnTo>
                    <a:lnTo>
                      <a:pt x="204" y="10"/>
                    </a:lnTo>
                    <a:lnTo>
                      <a:pt x="204" y="10"/>
                    </a:lnTo>
                    <a:lnTo>
                      <a:pt x="205" y="10"/>
                    </a:lnTo>
                    <a:lnTo>
                      <a:pt x="205" y="10"/>
                    </a:lnTo>
                    <a:lnTo>
                      <a:pt x="206" y="10"/>
                    </a:lnTo>
                    <a:lnTo>
                      <a:pt x="207" y="11"/>
                    </a:lnTo>
                    <a:lnTo>
                      <a:pt x="207" y="12"/>
                    </a:lnTo>
                    <a:lnTo>
                      <a:pt x="208" y="13"/>
                    </a:lnTo>
                    <a:lnTo>
                      <a:pt x="208" y="15"/>
                    </a:lnTo>
                    <a:lnTo>
                      <a:pt x="209" y="17"/>
                    </a:lnTo>
                    <a:lnTo>
                      <a:pt x="210" y="19"/>
                    </a:lnTo>
                    <a:lnTo>
                      <a:pt x="210" y="21"/>
                    </a:lnTo>
                    <a:lnTo>
                      <a:pt x="211" y="24"/>
                    </a:lnTo>
                    <a:lnTo>
                      <a:pt x="211" y="26"/>
                    </a:lnTo>
                    <a:lnTo>
                      <a:pt x="212" y="29"/>
                    </a:lnTo>
                    <a:lnTo>
                      <a:pt x="213" y="36"/>
                    </a:lnTo>
                    <a:lnTo>
                      <a:pt x="214" y="39"/>
                    </a:lnTo>
                    <a:lnTo>
                      <a:pt x="214" y="43"/>
                    </a:lnTo>
                    <a:lnTo>
                      <a:pt x="216" y="50"/>
                    </a:lnTo>
                    <a:lnTo>
                      <a:pt x="218" y="67"/>
                    </a:lnTo>
                    <a:lnTo>
                      <a:pt x="219" y="71"/>
                    </a:lnTo>
                    <a:lnTo>
                      <a:pt x="219" y="75"/>
                    </a:lnTo>
                    <a:lnTo>
                      <a:pt x="220" y="84"/>
                    </a:lnTo>
                    <a:lnTo>
                      <a:pt x="223" y="100"/>
                    </a:lnTo>
                    <a:lnTo>
                      <a:pt x="223" y="104"/>
                    </a:lnTo>
                    <a:lnTo>
                      <a:pt x="224" y="108"/>
                    </a:lnTo>
                    <a:lnTo>
                      <a:pt x="225" y="115"/>
                    </a:lnTo>
                    <a:lnTo>
                      <a:pt x="226" y="119"/>
                    </a:lnTo>
                    <a:lnTo>
                      <a:pt x="226" y="122"/>
                    </a:lnTo>
                    <a:lnTo>
                      <a:pt x="228" y="128"/>
                    </a:lnTo>
                    <a:lnTo>
                      <a:pt x="228" y="131"/>
                    </a:lnTo>
                    <a:lnTo>
                      <a:pt x="229" y="133"/>
                    </a:lnTo>
                    <a:lnTo>
                      <a:pt x="229" y="136"/>
                    </a:lnTo>
                    <a:lnTo>
                      <a:pt x="230" y="138"/>
                    </a:lnTo>
                    <a:lnTo>
                      <a:pt x="231" y="140"/>
                    </a:lnTo>
                    <a:lnTo>
                      <a:pt x="231" y="141"/>
                    </a:lnTo>
                    <a:lnTo>
                      <a:pt x="232" y="143"/>
                    </a:lnTo>
                    <a:lnTo>
                      <a:pt x="232" y="144"/>
                    </a:lnTo>
                    <a:lnTo>
                      <a:pt x="233" y="145"/>
                    </a:lnTo>
                    <a:lnTo>
                      <a:pt x="234" y="145"/>
                    </a:lnTo>
                    <a:lnTo>
                      <a:pt x="234" y="145"/>
                    </a:lnTo>
                    <a:lnTo>
                      <a:pt x="235" y="145"/>
                    </a:lnTo>
                    <a:lnTo>
                      <a:pt x="235" y="145"/>
                    </a:lnTo>
                    <a:lnTo>
                      <a:pt x="236" y="145"/>
                    </a:lnTo>
                    <a:lnTo>
                      <a:pt x="236" y="145"/>
                    </a:lnTo>
                    <a:lnTo>
                      <a:pt x="237" y="144"/>
                    </a:lnTo>
                    <a:lnTo>
                      <a:pt x="237" y="143"/>
                    </a:lnTo>
                    <a:lnTo>
                      <a:pt x="238" y="141"/>
                    </a:lnTo>
                    <a:lnTo>
                      <a:pt x="238" y="140"/>
                    </a:lnTo>
                    <a:lnTo>
                      <a:pt x="239" y="138"/>
                    </a:lnTo>
                    <a:lnTo>
                      <a:pt x="240" y="136"/>
                    </a:lnTo>
                    <a:lnTo>
                      <a:pt x="240" y="134"/>
                    </a:lnTo>
                    <a:lnTo>
                      <a:pt x="241" y="132"/>
                    </a:lnTo>
                    <a:lnTo>
                      <a:pt x="241" y="129"/>
                    </a:lnTo>
                    <a:lnTo>
                      <a:pt x="242" y="127"/>
                    </a:lnTo>
                    <a:lnTo>
                      <a:pt x="243" y="124"/>
                    </a:lnTo>
                    <a:lnTo>
                      <a:pt x="244" y="118"/>
                    </a:lnTo>
                    <a:lnTo>
                      <a:pt x="244" y="114"/>
                    </a:lnTo>
                    <a:lnTo>
                      <a:pt x="245" y="111"/>
                    </a:lnTo>
                    <a:lnTo>
                      <a:pt x="246" y="104"/>
                    </a:lnTo>
                    <a:lnTo>
                      <a:pt x="246" y="100"/>
                    </a:lnTo>
                    <a:lnTo>
                      <a:pt x="247" y="96"/>
                    </a:lnTo>
                    <a:lnTo>
                      <a:pt x="248" y="88"/>
                    </a:lnTo>
                    <a:lnTo>
                      <a:pt x="250" y="72"/>
                    </a:lnTo>
                    <a:lnTo>
                      <a:pt x="251" y="68"/>
                    </a:lnTo>
                    <a:lnTo>
                      <a:pt x="252" y="64"/>
                    </a:lnTo>
                    <a:lnTo>
                      <a:pt x="253" y="55"/>
                    </a:lnTo>
                    <a:lnTo>
                      <a:pt x="253" y="52"/>
                    </a:lnTo>
                    <a:lnTo>
                      <a:pt x="254" y="48"/>
                    </a:lnTo>
                    <a:lnTo>
                      <a:pt x="255" y="40"/>
                    </a:lnTo>
                    <a:lnTo>
                      <a:pt x="255" y="37"/>
                    </a:lnTo>
                    <a:lnTo>
                      <a:pt x="256" y="34"/>
                    </a:lnTo>
                    <a:lnTo>
                      <a:pt x="256" y="30"/>
                    </a:lnTo>
                    <a:lnTo>
                      <a:pt x="257" y="27"/>
                    </a:lnTo>
                    <a:lnTo>
                      <a:pt x="258" y="24"/>
                    </a:lnTo>
                    <a:lnTo>
                      <a:pt x="258" y="21"/>
                    </a:lnTo>
                    <a:lnTo>
                      <a:pt x="259" y="19"/>
                    </a:lnTo>
                    <a:lnTo>
                      <a:pt x="259" y="16"/>
                    </a:lnTo>
                    <a:lnTo>
                      <a:pt x="260" y="15"/>
                    </a:lnTo>
                    <a:lnTo>
                      <a:pt x="260" y="12"/>
                    </a:lnTo>
                    <a:lnTo>
                      <a:pt x="261" y="11"/>
                    </a:lnTo>
                    <a:lnTo>
                      <a:pt x="261" y="9"/>
                    </a:lnTo>
                    <a:lnTo>
                      <a:pt x="262" y="8"/>
                    </a:lnTo>
                    <a:lnTo>
                      <a:pt x="262" y="7"/>
                    </a:lnTo>
                    <a:lnTo>
                      <a:pt x="263" y="6"/>
                    </a:lnTo>
                    <a:lnTo>
                      <a:pt x="264" y="6"/>
                    </a:lnTo>
                    <a:lnTo>
                      <a:pt x="264" y="5"/>
                    </a:lnTo>
                    <a:lnTo>
                      <a:pt x="265" y="5"/>
                    </a:lnTo>
                    <a:lnTo>
                      <a:pt x="265" y="5"/>
                    </a:lnTo>
                    <a:lnTo>
                      <a:pt x="266" y="6"/>
                    </a:lnTo>
                    <a:lnTo>
                      <a:pt x="267" y="6"/>
                    </a:lnTo>
                    <a:lnTo>
                      <a:pt x="267" y="7"/>
                    </a:lnTo>
                    <a:lnTo>
                      <a:pt x="268" y="9"/>
                    </a:lnTo>
                    <a:lnTo>
                      <a:pt x="268" y="10"/>
                    </a:lnTo>
                    <a:lnTo>
                      <a:pt x="269" y="12"/>
                    </a:lnTo>
                    <a:lnTo>
                      <a:pt x="270" y="14"/>
                    </a:lnTo>
                    <a:lnTo>
                      <a:pt x="270" y="16"/>
                    </a:lnTo>
                    <a:lnTo>
                      <a:pt x="271" y="19"/>
                    </a:lnTo>
                    <a:lnTo>
                      <a:pt x="271" y="22"/>
                    </a:lnTo>
                    <a:lnTo>
                      <a:pt x="272" y="25"/>
                    </a:lnTo>
                    <a:lnTo>
                      <a:pt x="273" y="31"/>
                    </a:lnTo>
                    <a:lnTo>
                      <a:pt x="274" y="35"/>
                    </a:lnTo>
                    <a:lnTo>
                      <a:pt x="274" y="39"/>
                    </a:lnTo>
                    <a:lnTo>
                      <a:pt x="276" y="47"/>
                    </a:lnTo>
                    <a:lnTo>
                      <a:pt x="278" y="64"/>
                    </a:lnTo>
                    <a:lnTo>
                      <a:pt x="279" y="69"/>
                    </a:lnTo>
                    <a:lnTo>
                      <a:pt x="279" y="73"/>
                    </a:lnTo>
                    <a:lnTo>
                      <a:pt x="280" y="82"/>
                    </a:lnTo>
                    <a:lnTo>
                      <a:pt x="283" y="100"/>
                    </a:lnTo>
                    <a:lnTo>
                      <a:pt x="283" y="105"/>
                    </a:lnTo>
                    <a:lnTo>
                      <a:pt x="284" y="109"/>
                    </a:lnTo>
                    <a:lnTo>
                      <a:pt x="285" y="117"/>
                    </a:lnTo>
                    <a:lnTo>
                      <a:pt x="286" y="121"/>
                    </a:lnTo>
                    <a:lnTo>
                      <a:pt x="286" y="124"/>
                    </a:lnTo>
                    <a:lnTo>
                      <a:pt x="288" y="131"/>
                    </a:lnTo>
                    <a:lnTo>
                      <a:pt x="288" y="134"/>
                    </a:lnTo>
                    <a:lnTo>
                      <a:pt x="289" y="137"/>
                    </a:lnTo>
                    <a:lnTo>
                      <a:pt x="289" y="139"/>
                    </a:lnTo>
                    <a:lnTo>
                      <a:pt x="290" y="142"/>
                    </a:lnTo>
                    <a:lnTo>
                      <a:pt x="291" y="144"/>
                    </a:lnTo>
                    <a:lnTo>
                      <a:pt x="291" y="145"/>
                    </a:lnTo>
                    <a:lnTo>
                      <a:pt x="292" y="147"/>
                    </a:lnTo>
                    <a:lnTo>
                      <a:pt x="292" y="148"/>
                    </a:lnTo>
                    <a:lnTo>
                      <a:pt x="293" y="149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5" y="150"/>
                    </a:lnTo>
                    <a:lnTo>
                      <a:pt x="295" y="150"/>
                    </a:lnTo>
                    <a:lnTo>
                      <a:pt x="296" y="150"/>
                    </a:lnTo>
                    <a:lnTo>
                      <a:pt x="297" y="149"/>
                    </a:lnTo>
                    <a:lnTo>
                      <a:pt x="297" y="148"/>
                    </a:lnTo>
                    <a:lnTo>
                      <a:pt x="298" y="146"/>
                    </a:lnTo>
                    <a:lnTo>
                      <a:pt x="298" y="145"/>
                    </a:lnTo>
                    <a:lnTo>
                      <a:pt x="299" y="143"/>
                    </a:lnTo>
                    <a:lnTo>
                      <a:pt x="300" y="141"/>
                    </a:lnTo>
                    <a:lnTo>
                      <a:pt x="300" y="138"/>
                    </a:lnTo>
                    <a:lnTo>
                      <a:pt x="301" y="135"/>
                    </a:lnTo>
                    <a:lnTo>
                      <a:pt x="302" y="129"/>
                    </a:lnTo>
                    <a:lnTo>
                      <a:pt x="303" y="126"/>
                    </a:lnTo>
                    <a:lnTo>
                      <a:pt x="303" y="123"/>
                    </a:lnTo>
                    <a:lnTo>
                      <a:pt x="305" y="115"/>
                    </a:lnTo>
                    <a:lnTo>
                      <a:pt x="307" y="98"/>
                    </a:lnTo>
                    <a:lnTo>
                      <a:pt x="308" y="93"/>
                    </a:lnTo>
                    <a:lnTo>
                      <a:pt x="308" y="89"/>
                    </a:lnTo>
                    <a:lnTo>
                      <a:pt x="309" y="79"/>
                    </a:lnTo>
                    <a:lnTo>
                      <a:pt x="312" y="61"/>
                    </a:lnTo>
                    <a:lnTo>
                      <a:pt x="312" y="56"/>
                    </a:lnTo>
                    <a:lnTo>
                      <a:pt x="313" y="52"/>
                    </a:lnTo>
                    <a:lnTo>
                      <a:pt x="314" y="43"/>
                    </a:lnTo>
                    <a:lnTo>
                      <a:pt x="315" y="39"/>
                    </a:lnTo>
                    <a:lnTo>
                      <a:pt x="315" y="35"/>
                    </a:lnTo>
                    <a:lnTo>
                      <a:pt x="316" y="27"/>
                    </a:lnTo>
                    <a:lnTo>
                      <a:pt x="317" y="24"/>
                    </a:lnTo>
                    <a:lnTo>
                      <a:pt x="318" y="20"/>
                    </a:lnTo>
                    <a:lnTo>
                      <a:pt x="318" y="17"/>
                    </a:lnTo>
                    <a:lnTo>
                      <a:pt x="319" y="14"/>
                    </a:lnTo>
                    <a:lnTo>
                      <a:pt x="319" y="12"/>
                    </a:lnTo>
                    <a:lnTo>
                      <a:pt x="320" y="9"/>
                    </a:lnTo>
                    <a:lnTo>
                      <a:pt x="321" y="7"/>
                    </a:lnTo>
                    <a:lnTo>
                      <a:pt x="321" y="5"/>
                    </a:lnTo>
                    <a:lnTo>
                      <a:pt x="322" y="4"/>
                    </a:lnTo>
                    <a:lnTo>
                      <a:pt x="322" y="2"/>
                    </a:lnTo>
                    <a:lnTo>
                      <a:pt x="323" y="1"/>
                    </a:lnTo>
                    <a:lnTo>
                      <a:pt x="324" y="1"/>
                    </a:lnTo>
                    <a:lnTo>
                      <a:pt x="324" y="0"/>
                    </a:lnTo>
                    <a:lnTo>
                      <a:pt x="325" y="0"/>
                    </a:lnTo>
                    <a:lnTo>
                      <a:pt x="325" y="0"/>
                    </a:lnTo>
                    <a:lnTo>
                      <a:pt x="326" y="1"/>
                    </a:lnTo>
                    <a:lnTo>
                      <a:pt x="327" y="1"/>
                    </a:lnTo>
                    <a:lnTo>
                      <a:pt x="327" y="3"/>
                    </a:lnTo>
                    <a:lnTo>
                      <a:pt x="328" y="4"/>
                    </a:lnTo>
                    <a:lnTo>
                      <a:pt x="328" y="6"/>
                    </a:lnTo>
                    <a:lnTo>
                      <a:pt x="329" y="7"/>
                    </a:lnTo>
                    <a:lnTo>
                      <a:pt x="330" y="10"/>
                    </a:lnTo>
                    <a:lnTo>
                      <a:pt x="330" y="12"/>
                    </a:lnTo>
                    <a:lnTo>
                      <a:pt x="331" y="15"/>
                    </a:lnTo>
                    <a:lnTo>
                      <a:pt x="331" y="18"/>
                    </a:lnTo>
                    <a:lnTo>
                      <a:pt x="332" y="21"/>
                    </a:lnTo>
                    <a:lnTo>
                      <a:pt x="333" y="28"/>
                    </a:lnTo>
                    <a:lnTo>
                      <a:pt x="334" y="32"/>
                    </a:lnTo>
                    <a:lnTo>
                      <a:pt x="334" y="36"/>
                    </a:lnTo>
                    <a:lnTo>
                      <a:pt x="336" y="45"/>
                    </a:lnTo>
                    <a:lnTo>
                      <a:pt x="336" y="49"/>
                    </a:lnTo>
                    <a:lnTo>
                      <a:pt x="337" y="54"/>
                    </a:lnTo>
                    <a:lnTo>
                      <a:pt x="338" y="63"/>
                    </a:lnTo>
                    <a:lnTo>
                      <a:pt x="340" y="82"/>
                    </a:lnTo>
                    <a:lnTo>
                      <a:pt x="341" y="87"/>
                    </a:lnTo>
                    <a:lnTo>
                      <a:pt x="342" y="92"/>
                    </a:lnTo>
                    <a:lnTo>
                      <a:pt x="343" y="101"/>
                    </a:lnTo>
                    <a:lnTo>
                      <a:pt x="345" y="119"/>
                    </a:lnTo>
                    <a:lnTo>
                      <a:pt x="346" y="123"/>
                    </a:lnTo>
                    <a:lnTo>
                      <a:pt x="346" y="126"/>
                    </a:lnTo>
                    <a:lnTo>
                      <a:pt x="347" y="129"/>
                    </a:lnTo>
                    <a:lnTo>
                      <a:pt x="348" y="133"/>
                    </a:lnTo>
                    <a:lnTo>
                      <a:pt x="348" y="136"/>
                    </a:lnTo>
                    <a:lnTo>
                      <a:pt x="349" y="139"/>
                    </a:lnTo>
                    <a:lnTo>
                      <a:pt x="349" y="141"/>
                    </a:lnTo>
                    <a:lnTo>
                      <a:pt x="350" y="144"/>
                    </a:lnTo>
                    <a:lnTo>
                      <a:pt x="350" y="146"/>
                    </a:lnTo>
                    <a:lnTo>
                      <a:pt x="351" y="148"/>
                    </a:lnTo>
                    <a:lnTo>
                      <a:pt x="351" y="150"/>
                    </a:lnTo>
                    <a:lnTo>
                      <a:pt x="352" y="151"/>
                    </a:lnTo>
                    <a:lnTo>
                      <a:pt x="352" y="153"/>
                    </a:lnTo>
                    <a:lnTo>
                      <a:pt x="353" y="154"/>
                    </a:lnTo>
                    <a:lnTo>
                      <a:pt x="354" y="154"/>
                    </a:lnTo>
                    <a:lnTo>
                      <a:pt x="354" y="155"/>
                    </a:lnTo>
                    <a:lnTo>
                      <a:pt x="355" y="155"/>
                    </a:lnTo>
                    <a:lnTo>
                      <a:pt x="355" y="156"/>
                    </a:lnTo>
                    <a:lnTo>
                      <a:pt x="356" y="155"/>
                    </a:lnTo>
                    <a:lnTo>
                      <a:pt x="356" y="155"/>
                    </a:lnTo>
                    <a:lnTo>
                      <a:pt x="357" y="154"/>
                    </a:lnTo>
                    <a:lnTo>
                      <a:pt x="357" y="153"/>
                    </a:lnTo>
                    <a:lnTo>
                      <a:pt x="358" y="151"/>
                    </a:lnTo>
                    <a:lnTo>
                      <a:pt x="358" y="150"/>
                    </a:lnTo>
                    <a:lnTo>
                      <a:pt x="359" y="148"/>
                    </a:lnTo>
                    <a:lnTo>
                      <a:pt x="360" y="146"/>
                    </a:lnTo>
                    <a:lnTo>
                      <a:pt x="360" y="144"/>
                    </a:lnTo>
                    <a:lnTo>
                      <a:pt x="361" y="142"/>
                    </a:lnTo>
                    <a:lnTo>
                      <a:pt x="361" y="139"/>
                    </a:lnTo>
                    <a:lnTo>
                      <a:pt x="362" y="136"/>
                    </a:lnTo>
                    <a:lnTo>
                      <a:pt x="363" y="130"/>
                    </a:lnTo>
                    <a:lnTo>
                      <a:pt x="364" y="126"/>
                    </a:lnTo>
                  </a:path>
                </a:pathLst>
              </a:custGeom>
              <a:noFill/>
              <a:ln w="28575" cap="sq">
                <a:solidFill>
                  <a:srgbClr val="00B0F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sp>
            <p:nvSpPr>
              <p:cNvPr id="50" name="Freeform 10"/>
              <p:cNvSpPr/>
              <p:nvPr/>
            </p:nvSpPr>
            <p:spPr bwMode="auto">
              <a:xfrm>
                <a:off x="5995104" y="3419863"/>
                <a:ext cx="652881" cy="494662"/>
              </a:xfrm>
              <a:custGeom>
                <a:avLst/>
                <a:gdLst>
                  <a:gd name="T0" fmla="*/ 8 w 359"/>
                  <a:gd name="T1" fmla="*/ 118 h 272"/>
                  <a:gd name="T2" fmla="*/ 14 w 359"/>
                  <a:gd name="T3" fmla="*/ 76 h 272"/>
                  <a:gd name="T4" fmla="*/ 18 w 359"/>
                  <a:gd name="T5" fmla="*/ 55 h 272"/>
                  <a:gd name="T6" fmla="*/ 23 w 359"/>
                  <a:gd name="T7" fmla="*/ 52 h 272"/>
                  <a:gd name="T8" fmla="*/ 28 w 359"/>
                  <a:gd name="T9" fmla="*/ 70 h 272"/>
                  <a:gd name="T10" fmla="*/ 36 w 359"/>
                  <a:gd name="T11" fmla="*/ 135 h 272"/>
                  <a:gd name="T12" fmla="*/ 42 w 359"/>
                  <a:gd name="T13" fmla="*/ 184 h 272"/>
                  <a:gd name="T14" fmla="*/ 47 w 359"/>
                  <a:gd name="T15" fmla="*/ 210 h 272"/>
                  <a:gd name="T16" fmla="*/ 52 w 359"/>
                  <a:gd name="T17" fmla="*/ 218 h 272"/>
                  <a:gd name="T18" fmla="*/ 57 w 359"/>
                  <a:gd name="T19" fmla="*/ 206 h 272"/>
                  <a:gd name="T20" fmla="*/ 62 w 359"/>
                  <a:gd name="T21" fmla="*/ 169 h 272"/>
                  <a:gd name="T22" fmla="*/ 71 w 359"/>
                  <a:gd name="T23" fmla="*/ 90 h 272"/>
                  <a:gd name="T24" fmla="*/ 76 w 359"/>
                  <a:gd name="T25" fmla="*/ 57 h 272"/>
                  <a:gd name="T26" fmla="*/ 81 w 359"/>
                  <a:gd name="T27" fmla="*/ 45 h 272"/>
                  <a:gd name="T28" fmla="*/ 85 w 359"/>
                  <a:gd name="T29" fmla="*/ 52 h 272"/>
                  <a:gd name="T30" fmla="*/ 90 w 359"/>
                  <a:gd name="T31" fmla="*/ 82 h 272"/>
                  <a:gd name="T32" fmla="*/ 98 w 359"/>
                  <a:gd name="T33" fmla="*/ 151 h 272"/>
                  <a:gd name="T34" fmla="*/ 105 w 359"/>
                  <a:gd name="T35" fmla="*/ 207 h 272"/>
                  <a:gd name="T36" fmla="*/ 110 w 359"/>
                  <a:gd name="T37" fmla="*/ 224 h 272"/>
                  <a:gd name="T38" fmla="*/ 114 w 359"/>
                  <a:gd name="T39" fmla="*/ 222 h 272"/>
                  <a:gd name="T40" fmla="*/ 119 w 359"/>
                  <a:gd name="T41" fmla="*/ 202 h 272"/>
                  <a:gd name="T42" fmla="*/ 125 w 359"/>
                  <a:gd name="T43" fmla="*/ 152 h 272"/>
                  <a:gd name="T44" fmla="*/ 132 w 359"/>
                  <a:gd name="T45" fmla="*/ 79 h 272"/>
                  <a:gd name="T46" fmla="*/ 137 w 359"/>
                  <a:gd name="T47" fmla="*/ 47 h 272"/>
                  <a:gd name="T48" fmla="*/ 142 w 359"/>
                  <a:gd name="T49" fmla="*/ 36 h 272"/>
                  <a:gd name="T50" fmla="*/ 146 w 359"/>
                  <a:gd name="T51" fmla="*/ 49 h 272"/>
                  <a:gd name="T52" fmla="*/ 152 w 359"/>
                  <a:gd name="T53" fmla="*/ 89 h 272"/>
                  <a:gd name="T54" fmla="*/ 160 w 359"/>
                  <a:gd name="T55" fmla="*/ 173 h 272"/>
                  <a:gd name="T56" fmla="*/ 166 w 359"/>
                  <a:gd name="T57" fmla="*/ 219 h 272"/>
                  <a:gd name="T58" fmla="*/ 171 w 359"/>
                  <a:gd name="T59" fmla="*/ 234 h 272"/>
                  <a:gd name="T60" fmla="*/ 175 w 359"/>
                  <a:gd name="T61" fmla="*/ 227 h 272"/>
                  <a:gd name="T62" fmla="*/ 180 w 359"/>
                  <a:gd name="T63" fmla="*/ 201 h 272"/>
                  <a:gd name="T64" fmla="*/ 188 w 359"/>
                  <a:gd name="T65" fmla="*/ 124 h 272"/>
                  <a:gd name="T66" fmla="*/ 194 w 359"/>
                  <a:gd name="T67" fmla="*/ 59 h 272"/>
                  <a:gd name="T68" fmla="*/ 198 w 359"/>
                  <a:gd name="T69" fmla="*/ 32 h 272"/>
                  <a:gd name="T70" fmla="*/ 203 w 359"/>
                  <a:gd name="T71" fmla="*/ 28 h 272"/>
                  <a:gd name="T72" fmla="*/ 208 w 359"/>
                  <a:gd name="T73" fmla="*/ 50 h 272"/>
                  <a:gd name="T74" fmla="*/ 216 w 359"/>
                  <a:gd name="T75" fmla="*/ 127 h 272"/>
                  <a:gd name="T76" fmla="*/ 224 w 359"/>
                  <a:gd name="T77" fmla="*/ 209 h 272"/>
                  <a:gd name="T78" fmla="*/ 229 w 359"/>
                  <a:gd name="T79" fmla="*/ 240 h 272"/>
                  <a:gd name="T80" fmla="*/ 234 w 359"/>
                  <a:gd name="T81" fmla="*/ 241 h 272"/>
                  <a:gd name="T82" fmla="*/ 240 w 359"/>
                  <a:gd name="T83" fmla="*/ 210 h 272"/>
                  <a:gd name="T84" fmla="*/ 249 w 359"/>
                  <a:gd name="T85" fmla="*/ 111 h 272"/>
                  <a:gd name="T86" fmla="*/ 254 w 359"/>
                  <a:gd name="T87" fmla="*/ 51 h 272"/>
                  <a:gd name="T88" fmla="*/ 259 w 359"/>
                  <a:gd name="T89" fmla="*/ 21 h 272"/>
                  <a:gd name="T90" fmla="*/ 263 w 359"/>
                  <a:gd name="T91" fmla="*/ 16 h 272"/>
                  <a:gd name="T92" fmla="*/ 268 w 359"/>
                  <a:gd name="T93" fmla="*/ 37 h 272"/>
                  <a:gd name="T94" fmla="*/ 273 w 359"/>
                  <a:gd name="T95" fmla="*/ 93 h 272"/>
                  <a:gd name="T96" fmla="*/ 282 w 359"/>
                  <a:gd name="T97" fmla="*/ 201 h 272"/>
                  <a:gd name="T98" fmla="*/ 287 w 359"/>
                  <a:gd name="T99" fmla="*/ 243 h 272"/>
                  <a:gd name="T100" fmla="*/ 292 w 359"/>
                  <a:gd name="T101" fmla="*/ 256 h 272"/>
                  <a:gd name="T102" fmla="*/ 296 w 359"/>
                  <a:gd name="T103" fmla="*/ 245 h 272"/>
                  <a:gd name="T104" fmla="*/ 301 w 359"/>
                  <a:gd name="T105" fmla="*/ 204 h 272"/>
                  <a:gd name="T106" fmla="*/ 309 w 359"/>
                  <a:gd name="T107" fmla="*/ 106 h 272"/>
                  <a:gd name="T108" fmla="*/ 317 w 359"/>
                  <a:gd name="T109" fmla="*/ 21 h 272"/>
                  <a:gd name="T110" fmla="*/ 321 w 359"/>
                  <a:gd name="T111" fmla="*/ 0 h 272"/>
                  <a:gd name="T112" fmla="*/ 326 w 359"/>
                  <a:gd name="T113" fmla="*/ 12 h 272"/>
                  <a:gd name="T114" fmla="*/ 332 w 359"/>
                  <a:gd name="T115" fmla="*/ 63 h 272"/>
                  <a:gd name="T116" fmla="*/ 341 w 359"/>
                  <a:gd name="T117" fmla="*/ 193 h 272"/>
                  <a:gd name="T118" fmla="*/ 347 w 359"/>
                  <a:gd name="T119" fmla="*/ 255 h 272"/>
                  <a:gd name="T120" fmla="*/ 352 w 359"/>
                  <a:gd name="T121" fmla="*/ 272 h 272"/>
                  <a:gd name="T122" fmla="*/ 356 w 359"/>
                  <a:gd name="T123" fmla="*/ 259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59" h="272">
                    <a:moveTo>
                      <a:pt x="0" y="183"/>
                    </a:moveTo>
                    <a:lnTo>
                      <a:pt x="0" y="180"/>
                    </a:lnTo>
                    <a:lnTo>
                      <a:pt x="1" y="172"/>
                    </a:lnTo>
                    <a:lnTo>
                      <a:pt x="3" y="154"/>
                    </a:lnTo>
                    <a:lnTo>
                      <a:pt x="4" y="150"/>
                    </a:lnTo>
                    <a:lnTo>
                      <a:pt x="5" y="145"/>
                    </a:lnTo>
                    <a:lnTo>
                      <a:pt x="6" y="136"/>
                    </a:lnTo>
                    <a:lnTo>
                      <a:pt x="8" y="118"/>
                    </a:lnTo>
                    <a:lnTo>
                      <a:pt x="8" y="113"/>
                    </a:lnTo>
                    <a:lnTo>
                      <a:pt x="9" y="108"/>
                    </a:lnTo>
                    <a:lnTo>
                      <a:pt x="10" y="100"/>
                    </a:lnTo>
                    <a:lnTo>
                      <a:pt x="11" y="95"/>
                    </a:lnTo>
                    <a:lnTo>
                      <a:pt x="11" y="91"/>
                    </a:lnTo>
                    <a:lnTo>
                      <a:pt x="12" y="83"/>
                    </a:lnTo>
                    <a:lnTo>
                      <a:pt x="13" y="80"/>
                    </a:lnTo>
                    <a:lnTo>
                      <a:pt x="14" y="76"/>
                    </a:lnTo>
                    <a:lnTo>
                      <a:pt x="14" y="73"/>
                    </a:lnTo>
                    <a:lnTo>
                      <a:pt x="15" y="70"/>
                    </a:lnTo>
                    <a:lnTo>
                      <a:pt x="15" y="67"/>
                    </a:lnTo>
                    <a:lnTo>
                      <a:pt x="16" y="64"/>
                    </a:lnTo>
                    <a:lnTo>
                      <a:pt x="16" y="61"/>
                    </a:lnTo>
                    <a:lnTo>
                      <a:pt x="17" y="60"/>
                    </a:lnTo>
                    <a:lnTo>
                      <a:pt x="17" y="57"/>
                    </a:lnTo>
                    <a:lnTo>
                      <a:pt x="18" y="55"/>
                    </a:lnTo>
                    <a:lnTo>
                      <a:pt x="18" y="54"/>
                    </a:lnTo>
                    <a:lnTo>
                      <a:pt x="19" y="53"/>
                    </a:lnTo>
                    <a:lnTo>
                      <a:pt x="20" y="52"/>
                    </a:lnTo>
                    <a:lnTo>
                      <a:pt x="20" y="51"/>
                    </a:lnTo>
                    <a:lnTo>
                      <a:pt x="21" y="51"/>
                    </a:lnTo>
                    <a:lnTo>
                      <a:pt x="22" y="51"/>
                    </a:lnTo>
                    <a:lnTo>
                      <a:pt x="22" y="52"/>
                    </a:lnTo>
                    <a:lnTo>
                      <a:pt x="23" y="52"/>
                    </a:lnTo>
                    <a:lnTo>
                      <a:pt x="23" y="54"/>
                    </a:lnTo>
                    <a:lnTo>
                      <a:pt x="24" y="55"/>
                    </a:lnTo>
                    <a:lnTo>
                      <a:pt x="25" y="57"/>
                    </a:lnTo>
                    <a:lnTo>
                      <a:pt x="25" y="59"/>
                    </a:lnTo>
                    <a:lnTo>
                      <a:pt x="26" y="61"/>
                    </a:lnTo>
                    <a:lnTo>
                      <a:pt x="26" y="64"/>
                    </a:lnTo>
                    <a:lnTo>
                      <a:pt x="27" y="67"/>
                    </a:lnTo>
                    <a:lnTo>
                      <a:pt x="28" y="70"/>
                    </a:lnTo>
                    <a:lnTo>
                      <a:pt x="29" y="78"/>
                    </a:lnTo>
                    <a:lnTo>
                      <a:pt x="29" y="81"/>
                    </a:lnTo>
                    <a:lnTo>
                      <a:pt x="30" y="85"/>
                    </a:lnTo>
                    <a:lnTo>
                      <a:pt x="31" y="94"/>
                    </a:lnTo>
                    <a:lnTo>
                      <a:pt x="32" y="99"/>
                    </a:lnTo>
                    <a:lnTo>
                      <a:pt x="32" y="104"/>
                    </a:lnTo>
                    <a:lnTo>
                      <a:pt x="34" y="114"/>
                    </a:lnTo>
                    <a:lnTo>
                      <a:pt x="36" y="135"/>
                    </a:lnTo>
                    <a:lnTo>
                      <a:pt x="37" y="140"/>
                    </a:lnTo>
                    <a:lnTo>
                      <a:pt x="37" y="145"/>
                    </a:lnTo>
                    <a:lnTo>
                      <a:pt x="39" y="156"/>
                    </a:lnTo>
                    <a:lnTo>
                      <a:pt x="39" y="161"/>
                    </a:lnTo>
                    <a:lnTo>
                      <a:pt x="40" y="166"/>
                    </a:lnTo>
                    <a:lnTo>
                      <a:pt x="41" y="175"/>
                    </a:lnTo>
                    <a:lnTo>
                      <a:pt x="42" y="180"/>
                    </a:lnTo>
                    <a:lnTo>
                      <a:pt x="42" y="184"/>
                    </a:lnTo>
                    <a:lnTo>
                      <a:pt x="43" y="188"/>
                    </a:lnTo>
                    <a:lnTo>
                      <a:pt x="43" y="192"/>
                    </a:lnTo>
                    <a:lnTo>
                      <a:pt x="44" y="196"/>
                    </a:lnTo>
                    <a:lnTo>
                      <a:pt x="45" y="199"/>
                    </a:lnTo>
                    <a:lnTo>
                      <a:pt x="45" y="202"/>
                    </a:lnTo>
                    <a:lnTo>
                      <a:pt x="46" y="205"/>
                    </a:lnTo>
                    <a:lnTo>
                      <a:pt x="46" y="208"/>
                    </a:lnTo>
                    <a:lnTo>
                      <a:pt x="47" y="210"/>
                    </a:lnTo>
                    <a:lnTo>
                      <a:pt x="48" y="213"/>
                    </a:lnTo>
                    <a:lnTo>
                      <a:pt x="48" y="214"/>
                    </a:lnTo>
                    <a:lnTo>
                      <a:pt x="49" y="216"/>
                    </a:lnTo>
                    <a:lnTo>
                      <a:pt x="49" y="217"/>
                    </a:lnTo>
                    <a:lnTo>
                      <a:pt x="50" y="218"/>
                    </a:lnTo>
                    <a:lnTo>
                      <a:pt x="51" y="218"/>
                    </a:lnTo>
                    <a:lnTo>
                      <a:pt x="51" y="219"/>
                    </a:lnTo>
                    <a:lnTo>
                      <a:pt x="52" y="218"/>
                    </a:lnTo>
                    <a:lnTo>
                      <a:pt x="53" y="218"/>
                    </a:lnTo>
                    <a:lnTo>
                      <a:pt x="53" y="217"/>
                    </a:lnTo>
                    <a:lnTo>
                      <a:pt x="54" y="216"/>
                    </a:lnTo>
                    <a:lnTo>
                      <a:pt x="54" y="214"/>
                    </a:lnTo>
                    <a:lnTo>
                      <a:pt x="55" y="213"/>
                    </a:lnTo>
                    <a:lnTo>
                      <a:pt x="56" y="211"/>
                    </a:lnTo>
                    <a:lnTo>
                      <a:pt x="56" y="208"/>
                    </a:lnTo>
                    <a:lnTo>
                      <a:pt x="57" y="206"/>
                    </a:lnTo>
                    <a:lnTo>
                      <a:pt x="57" y="203"/>
                    </a:lnTo>
                    <a:lnTo>
                      <a:pt x="58" y="200"/>
                    </a:lnTo>
                    <a:lnTo>
                      <a:pt x="58" y="197"/>
                    </a:lnTo>
                    <a:lnTo>
                      <a:pt x="59" y="193"/>
                    </a:lnTo>
                    <a:lnTo>
                      <a:pt x="60" y="186"/>
                    </a:lnTo>
                    <a:lnTo>
                      <a:pt x="60" y="182"/>
                    </a:lnTo>
                    <a:lnTo>
                      <a:pt x="61" y="178"/>
                    </a:lnTo>
                    <a:lnTo>
                      <a:pt x="62" y="169"/>
                    </a:lnTo>
                    <a:lnTo>
                      <a:pt x="65" y="150"/>
                    </a:lnTo>
                    <a:lnTo>
                      <a:pt x="65" y="145"/>
                    </a:lnTo>
                    <a:lnTo>
                      <a:pt x="66" y="139"/>
                    </a:lnTo>
                    <a:lnTo>
                      <a:pt x="67" y="129"/>
                    </a:lnTo>
                    <a:lnTo>
                      <a:pt x="69" y="109"/>
                    </a:lnTo>
                    <a:lnTo>
                      <a:pt x="69" y="104"/>
                    </a:lnTo>
                    <a:lnTo>
                      <a:pt x="70" y="99"/>
                    </a:lnTo>
                    <a:lnTo>
                      <a:pt x="71" y="90"/>
                    </a:lnTo>
                    <a:lnTo>
                      <a:pt x="72" y="85"/>
                    </a:lnTo>
                    <a:lnTo>
                      <a:pt x="72" y="81"/>
                    </a:lnTo>
                    <a:lnTo>
                      <a:pt x="74" y="73"/>
                    </a:lnTo>
                    <a:lnTo>
                      <a:pt x="74" y="69"/>
                    </a:lnTo>
                    <a:lnTo>
                      <a:pt x="75" y="66"/>
                    </a:lnTo>
                    <a:lnTo>
                      <a:pt x="75" y="63"/>
                    </a:lnTo>
                    <a:lnTo>
                      <a:pt x="76" y="60"/>
                    </a:lnTo>
                    <a:lnTo>
                      <a:pt x="76" y="57"/>
                    </a:lnTo>
                    <a:lnTo>
                      <a:pt x="77" y="54"/>
                    </a:lnTo>
                    <a:lnTo>
                      <a:pt x="77" y="52"/>
                    </a:lnTo>
                    <a:lnTo>
                      <a:pt x="78" y="50"/>
                    </a:lnTo>
                    <a:lnTo>
                      <a:pt x="78" y="48"/>
                    </a:lnTo>
                    <a:lnTo>
                      <a:pt x="79" y="47"/>
                    </a:lnTo>
                    <a:lnTo>
                      <a:pt x="80" y="46"/>
                    </a:lnTo>
                    <a:lnTo>
                      <a:pt x="80" y="45"/>
                    </a:lnTo>
                    <a:lnTo>
                      <a:pt x="81" y="45"/>
                    </a:lnTo>
                    <a:lnTo>
                      <a:pt x="81" y="44"/>
                    </a:lnTo>
                    <a:lnTo>
                      <a:pt x="82" y="45"/>
                    </a:lnTo>
                    <a:lnTo>
                      <a:pt x="83" y="45"/>
                    </a:lnTo>
                    <a:lnTo>
                      <a:pt x="83" y="46"/>
                    </a:lnTo>
                    <a:lnTo>
                      <a:pt x="84" y="47"/>
                    </a:lnTo>
                    <a:lnTo>
                      <a:pt x="84" y="48"/>
                    </a:lnTo>
                    <a:lnTo>
                      <a:pt x="85" y="50"/>
                    </a:lnTo>
                    <a:lnTo>
                      <a:pt x="85" y="52"/>
                    </a:lnTo>
                    <a:lnTo>
                      <a:pt x="86" y="54"/>
                    </a:lnTo>
                    <a:lnTo>
                      <a:pt x="86" y="57"/>
                    </a:lnTo>
                    <a:lnTo>
                      <a:pt x="87" y="60"/>
                    </a:lnTo>
                    <a:lnTo>
                      <a:pt x="87" y="63"/>
                    </a:lnTo>
                    <a:lnTo>
                      <a:pt x="88" y="66"/>
                    </a:lnTo>
                    <a:lnTo>
                      <a:pt x="89" y="73"/>
                    </a:lnTo>
                    <a:lnTo>
                      <a:pt x="90" y="78"/>
                    </a:lnTo>
                    <a:lnTo>
                      <a:pt x="90" y="82"/>
                    </a:lnTo>
                    <a:lnTo>
                      <a:pt x="92" y="91"/>
                    </a:lnTo>
                    <a:lnTo>
                      <a:pt x="92" y="95"/>
                    </a:lnTo>
                    <a:lnTo>
                      <a:pt x="93" y="100"/>
                    </a:lnTo>
                    <a:lnTo>
                      <a:pt x="94" y="110"/>
                    </a:lnTo>
                    <a:lnTo>
                      <a:pt x="96" y="130"/>
                    </a:lnTo>
                    <a:lnTo>
                      <a:pt x="96" y="136"/>
                    </a:lnTo>
                    <a:lnTo>
                      <a:pt x="97" y="141"/>
                    </a:lnTo>
                    <a:lnTo>
                      <a:pt x="98" y="151"/>
                    </a:lnTo>
                    <a:lnTo>
                      <a:pt x="100" y="171"/>
                    </a:lnTo>
                    <a:lnTo>
                      <a:pt x="101" y="176"/>
                    </a:lnTo>
                    <a:lnTo>
                      <a:pt x="101" y="180"/>
                    </a:lnTo>
                    <a:lnTo>
                      <a:pt x="102" y="189"/>
                    </a:lnTo>
                    <a:lnTo>
                      <a:pt x="103" y="193"/>
                    </a:lnTo>
                    <a:lnTo>
                      <a:pt x="104" y="197"/>
                    </a:lnTo>
                    <a:lnTo>
                      <a:pt x="105" y="204"/>
                    </a:lnTo>
                    <a:lnTo>
                      <a:pt x="105" y="207"/>
                    </a:lnTo>
                    <a:lnTo>
                      <a:pt x="106" y="210"/>
                    </a:lnTo>
                    <a:lnTo>
                      <a:pt x="106" y="213"/>
                    </a:lnTo>
                    <a:lnTo>
                      <a:pt x="107" y="216"/>
                    </a:lnTo>
                    <a:lnTo>
                      <a:pt x="107" y="218"/>
                    </a:lnTo>
                    <a:lnTo>
                      <a:pt x="108" y="220"/>
                    </a:lnTo>
                    <a:lnTo>
                      <a:pt x="108" y="222"/>
                    </a:lnTo>
                    <a:lnTo>
                      <a:pt x="109" y="223"/>
                    </a:lnTo>
                    <a:lnTo>
                      <a:pt x="110" y="224"/>
                    </a:lnTo>
                    <a:lnTo>
                      <a:pt x="110" y="225"/>
                    </a:lnTo>
                    <a:lnTo>
                      <a:pt x="111" y="225"/>
                    </a:lnTo>
                    <a:lnTo>
                      <a:pt x="111" y="226"/>
                    </a:lnTo>
                    <a:lnTo>
                      <a:pt x="112" y="225"/>
                    </a:lnTo>
                    <a:lnTo>
                      <a:pt x="113" y="225"/>
                    </a:lnTo>
                    <a:lnTo>
                      <a:pt x="113" y="224"/>
                    </a:lnTo>
                    <a:lnTo>
                      <a:pt x="113" y="223"/>
                    </a:lnTo>
                    <a:lnTo>
                      <a:pt x="114" y="222"/>
                    </a:lnTo>
                    <a:lnTo>
                      <a:pt x="114" y="220"/>
                    </a:lnTo>
                    <a:lnTo>
                      <a:pt x="115" y="219"/>
                    </a:lnTo>
                    <a:lnTo>
                      <a:pt x="116" y="217"/>
                    </a:lnTo>
                    <a:lnTo>
                      <a:pt x="116" y="214"/>
                    </a:lnTo>
                    <a:lnTo>
                      <a:pt x="117" y="211"/>
                    </a:lnTo>
                    <a:lnTo>
                      <a:pt x="117" y="208"/>
                    </a:lnTo>
                    <a:lnTo>
                      <a:pt x="118" y="205"/>
                    </a:lnTo>
                    <a:lnTo>
                      <a:pt x="119" y="202"/>
                    </a:lnTo>
                    <a:lnTo>
                      <a:pt x="119" y="198"/>
                    </a:lnTo>
                    <a:lnTo>
                      <a:pt x="120" y="190"/>
                    </a:lnTo>
                    <a:lnTo>
                      <a:pt x="121" y="186"/>
                    </a:lnTo>
                    <a:lnTo>
                      <a:pt x="121" y="181"/>
                    </a:lnTo>
                    <a:lnTo>
                      <a:pt x="122" y="172"/>
                    </a:lnTo>
                    <a:lnTo>
                      <a:pt x="123" y="167"/>
                    </a:lnTo>
                    <a:lnTo>
                      <a:pt x="123" y="162"/>
                    </a:lnTo>
                    <a:lnTo>
                      <a:pt x="125" y="152"/>
                    </a:lnTo>
                    <a:lnTo>
                      <a:pt x="127" y="130"/>
                    </a:lnTo>
                    <a:lnTo>
                      <a:pt x="127" y="124"/>
                    </a:lnTo>
                    <a:lnTo>
                      <a:pt x="128" y="118"/>
                    </a:lnTo>
                    <a:lnTo>
                      <a:pt x="129" y="106"/>
                    </a:lnTo>
                    <a:lnTo>
                      <a:pt x="130" y="101"/>
                    </a:lnTo>
                    <a:lnTo>
                      <a:pt x="130" y="95"/>
                    </a:lnTo>
                    <a:lnTo>
                      <a:pt x="132" y="85"/>
                    </a:lnTo>
                    <a:lnTo>
                      <a:pt x="132" y="79"/>
                    </a:lnTo>
                    <a:lnTo>
                      <a:pt x="133" y="75"/>
                    </a:lnTo>
                    <a:lnTo>
                      <a:pt x="133" y="70"/>
                    </a:lnTo>
                    <a:lnTo>
                      <a:pt x="134" y="65"/>
                    </a:lnTo>
                    <a:lnTo>
                      <a:pt x="135" y="61"/>
                    </a:lnTo>
                    <a:lnTo>
                      <a:pt x="135" y="57"/>
                    </a:lnTo>
                    <a:lnTo>
                      <a:pt x="136" y="54"/>
                    </a:lnTo>
                    <a:lnTo>
                      <a:pt x="136" y="50"/>
                    </a:lnTo>
                    <a:lnTo>
                      <a:pt x="137" y="47"/>
                    </a:lnTo>
                    <a:lnTo>
                      <a:pt x="138" y="45"/>
                    </a:lnTo>
                    <a:lnTo>
                      <a:pt x="138" y="42"/>
                    </a:lnTo>
                    <a:lnTo>
                      <a:pt x="139" y="40"/>
                    </a:lnTo>
                    <a:lnTo>
                      <a:pt x="139" y="39"/>
                    </a:lnTo>
                    <a:lnTo>
                      <a:pt x="140" y="37"/>
                    </a:lnTo>
                    <a:lnTo>
                      <a:pt x="141" y="37"/>
                    </a:lnTo>
                    <a:lnTo>
                      <a:pt x="141" y="36"/>
                    </a:lnTo>
                    <a:lnTo>
                      <a:pt x="142" y="36"/>
                    </a:lnTo>
                    <a:lnTo>
                      <a:pt x="142" y="37"/>
                    </a:lnTo>
                    <a:lnTo>
                      <a:pt x="143" y="37"/>
                    </a:lnTo>
                    <a:lnTo>
                      <a:pt x="143" y="38"/>
                    </a:lnTo>
                    <a:lnTo>
                      <a:pt x="144" y="40"/>
                    </a:lnTo>
                    <a:lnTo>
                      <a:pt x="145" y="42"/>
                    </a:lnTo>
                    <a:lnTo>
                      <a:pt x="145" y="44"/>
                    </a:lnTo>
                    <a:lnTo>
                      <a:pt x="146" y="46"/>
                    </a:lnTo>
                    <a:lnTo>
                      <a:pt x="146" y="49"/>
                    </a:lnTo>
                    <a:lnTo>
                      <a:pt x="147" y="53"/>
                    </a:lnTo>
                    <a:lnTo>
                      <a:pt x="148" y="56"/>
                    </a:lnTo>
                    <a:lnTo>
                      <a:pt x="148" y="60"/>
                    </a:lnTo>
                    <a:lnTo>
                      <a:pt x="149" y="64"/>
                    </a:lnTo>
                    <a:lnTo>
                      <a:pt x="149" y="69"/>
                    </a:lnTo>
                    <a:lnTo>
                      <a:pt x="151" y="79"/>
                    </a:lnTo>
                    <a:lnTo>
                      <a:pt x="151" y="84"/>
                    </a:lnTo>
                    <a:lnTo>
                      <a:pt x="152" y="89"/>
                    </a:lnTo>
                    <a:lnTo>
                      <a:pt x="153" y="100"/>
                    </a:lnTo>
                    <a:lnTo>
                      <a:pt x="155" y="124"/>
                    </a:lnTo>
                    <a:lnTo>
                      <a:pt x="156" y="131"/>
                    </a:lnTo>
                    <a:lnTo>
                      <a:pt x="157" y="137"/>
                    </a:lnTo>
                    <a:lnTo>
                      <a:pt x="158" y="149"/>
                    </a:lnTo>
                    <a:lnTo>
                      <a:pt x="158" y="155"/>
                    </a:lnTo>
                    <a:lnTo>
                      <a:pt x="159" y="161"/>
                    </a:lnTo>
                    <a:lnTo>
                      <a:pt x="160" y="173"/>
                    </a:lnTo>
                    <a:lnTo>
                      <a:pt x="161" y="178"/>
                    </a:lnTo>
                    <a:lnTo>
                      <a:pt x="161" y="184"/>
                    </a:lnTo>
                    <a:lnTo>
                      <a:pt x="163" y="194"/>
                    </a:lnTo>
                    <a:lnTo>
                      <a:pt x="163" y="199"/>
                    </a:lnTo>
                    <a:lnTo>
                      <a:pt x="164" y="204"/>
                    </a:lnTo>
                    <a:lnTo>
                      <a:pt x="165" y="212"/>
                    </a:lnTo>
                    <a:lnTo>
                      <a:pt x="165" y="216"/>
                    </a:lnTo>
                    <a:lnTo>
                      <a:pt x="166" y="219"/>
                    </a:lnTo>
                    <a:lnTo>
                      <a:pt x="167" y="222"/>
                    </a:lnTo>
                    <a:lnTo>
                      <a:pt x="167" y="224"/>
                    </a:lnTo>
                    <a:lnTo>
                      <a:pt x="168" y="226"/>
                    </a:lnTo>
                    <a:lnTo>
                      <a:pt x="168" y="229"/>
                    </a:lnTo>
                    <a:lnTo>
                      <a:pt x="169" y="230"/>
                    </a:lnTo>
                    <a:lnTo>
                      <a:pt x="170" y="232"/>
                    </a:lnTo>
                    <a:lnTo>
                      <a:pt x="170" y="233"/>
                    </a:lnTo>
                    <a:lnTo>
                      <a:pt x="171" y="234"/>
                    </a:lnTo>
                    <a:lnTo>
                      <a:pt x="171" y="234"/>
                    </a:lnTo>
                    <a:lnTo>
                      <a:pt x="172" y="234"/>
                    </a:lnTo>
                    <a:lnTo>
                      <a:pt x="172" y="234"/>
                    </a:lnTo>
                    <a:lnTo>
                      <a:pt x="173" y="233"/>
                    </a:lnTo>
                    <a:lnTo>
                      <a:pt x="173" y="232"/>
                    </a:lnTo>
                    <a:lnTo>
                      <a:pt x="174" y="231"/>
                    </a:lnTo>
                    <a:lnTo>
                      <a:pt x="174" y="229"/>
                    </a:lnTo>
                    <a:lnTo>
                      <a:pt x="175" y="227"/>
                    </a:lnTo>
                    <a:lnTo>
                      <a:pt x="176" y="225"/>
                    </a:lnTo>
                    <a:lnTo>
                      <a:pt x="176" y="223"/>
                    </a:lnTo>
                    <a:lnTo>
                      <a:pt x="177" y="220"/>
                    </a:lnTo>
                    <a:lnTo>
                      <a:pt x="177" y="217"/>
                    </a:lnTo>
                    <a:lnTo>
                      <a:pt x="178" y="213"/>
                    </a:lnTo>
                    <a:lnTo>
                      <a:pt x="179" y="210"/>
                    </a:lnTo>
                    <a:lnTo>
                      <a:pt x="179" y="205"/>
                    </a:lnTo>
                    <a:lnTo>
                      <a:pt x="180" y="201"/>
                    </a:lnTo>
                    <a:lnTo>
                      <a:pt x="181" y="192"/>
                    </a:lnTo>
                    <a:lnTo>
                      <a:pt x="181" y="187"/>
                    </a:lnTo>
                    <a:lnTo>
                      <a:pt x="182" y="182"/>
                    </a:lnTo>
                    <a:lnTo>
                      <a:pt x="183" y="172"/>
                    </a:lnTo>
                    <a:lnTo>
                      <a:pt x="183" y="166"/>
                    </a:lnTo>
                    <a:lnTo>
                      <a:pt x="184" y="160"/>
                    </a:lnTo>
                    <a:lnTo>
                      <a:pt x="185" y="149"/>
                    </a:lnTo>
                    <a:lnTo>
                      <a:pt x="188" y="124"/>
                    </a:lnTo>
                    <a:lnTo>
                      <a:pt x="188" y="118"/>
                    </a:lnTo>
                    <a:lnTo>
                      <a:pt x="189" y="112"/>
                    </a:lnTo>
                    <a:lnTo>
                      <a:pt x="190" y="101"/>
                    </a:lnTo>
                    <a:lnTo>
                      <a:pt x="192" y="78"/>
                    </a:lnTo>
                    <a:lnTo>
                      <a:pt x="192" y="73"/>
                    </a:lnTo>
                    <a:lnTo>
                      <a:pt x="193" y="68"/>
                    </a:lnTo>
                    <a:lnTo>
                      <a:pt x="194" y="63"/>
                    </a:lnTo>
                    <a:lnTo>
                      <a:pt x="194" y="59"/>
                    </a:lnTo>
                    <a:lnTo>
                      <a:pt x="195" y="54"/>
                    </a:lnTo>
                    <a:lnTo>
                      <a:pt x="195" y="50"/>
                    </a:lnTo>
                    <a:lnTo>
                      <a:pt x="196" y="46"/>
                    </a:lnTo>
                    <a:lnTo>
                      <a:pt x="196" y="43"/>
                    </a:lnTo>
                    <a:lnTo>
                      <a:pt x="197" y="40"/>
                    </a:lnTo>
                    <a:lnTo>
                      <a:pt x="197" y="37"/>
                    </a:lnTo>
                    <a:lnTo>
                      <a:pt x="198" y="34"/>
                    </a:lnTo>
                    <a:lnTo>
                      <a:pt x="198" y="32"/>
                    </a:lnTo>
                    <a:lnTo>
                      <a:pt x="199" y="30"/>
                    </a:lnTo>
                    <a:lnTo>
                      <a:pt x="200" y="29"/>
                    </a:lnTo>
                    <a:lnTo>
                      <a:pt x="200" y="28"/>
                    </a:lnTo>
                    <a:lnTo>
                      <a:pt x="201" y="27"/>
                    </a:lnTo>
                    <a:lnTo>
                      <a:pt x="201" y="27"/>
                    </a:lnTo>
                    <a:lnTo>
                      <a:pt x="202" y="27"/>
                    </a:lnTo>
                    <a:lnTo>
                      <a:pt x="203" y="27"/>
                    </a:lnTo>
                    <a:lnTo>
                      <a:pt x="203" y="28"/>
                    </a:lnTo>
                    <a:lnTo>
                      <a:pt x="204" y="29"/>
                    </a:lnTo>
                    <a:lnTo>
                      <a:pt x="204" y="31"/>
                    </a:lnTo>
                    <a:lnTo>
                      <a:pt x="205" y="33"/>
                    </a:lnTo>
                    <a:lnTo>
                      <a:pt x="206" y="36"/>
                    </a:lnTo>
                    <a:lnTo>
                      <a:pt x="206" y="39"/>
                    </a:lnTo>
                    <a:lnTo>
                      <a:pt x="207" y="42"/>
                    </a:lnTo>
                    <a:lnTo>
                      <a:pt x="207" y="46"/>
                    </a:lnTo>
                    <a:lnTo>
                      <a:pt x="208" y="50"/>
                    </a:lnTo>
                    <a:lnTo>
                      <a:pt x="209" y="54"/>
                    </a:lnTo>
                    <a:lnTo>
                      <a:pt x="209" y="59"/>
                    </a:lnTo>
                    <a:lnTo>
                      <a:pt x="210" y="70"/>
                    </a:lnTo>
                    <a:lnTo>
                      <a:pt x="211" y="75"/>
                    </a:lnTo>
                    <a:lnTo>
                      <a:pt x="212" y="81"/>
                    </a:lnTo>
                    <a:lnTo>
                      <a:pt x="213" y="93"/>
                    </a:lnTo>
                    <a:lnTo>
                      <a:pt x="215" y="120"/>
                    </a:lnTo>
                    <a:lnTo>
                      <a:pt x="216" y="127"/>
                    </a:lnTo>
                    <a:lnTo>
                      <a:pt x="216" y="133"/>
                    </a:lnTo>
                    <a:lnTo>
                      <a:pt x="218" y="147"/>
                    </a:lnTo>
                    <a:lnTo>
                      <a:pt x="220" y="174"/>
                    </a:lnTo>
                    <a:lnTo>
                      <a:pt x="221" y="180"/>
                    </a:lnTo>
                    <a:lnTo>
                      <a:pt x="221" y="186"/>
                    </a:lnTo>
                    <a:lnTo>
                      <a:pt x="222" y="198"/>
                    </a:lnTo>
                    <a:lnTo>
                      <a:pt x="223" y="204"/>
                    </a:lnTo>
                    <a:lnTo>
                      <a:pt x="224" y="209"/>
                    </a:lnTo>
                    <a:lnTo>
                      <a:pt x="225" y="218"/>
                    </a:lnTo>
                    <a:lnTo>
                      <a:pt x="226" y="222"/>
                    </a:lnTo>
                    <a:lnTo>
                      <a:pt x="226" y="226"/>
                    </a:lnTo>
                    <a:lnTo>
                      <a:pt x="227" y="230"/>
                    </a:lnTo>
                    <a:lnTo>
                      <a:pt x="227" y="233"/>
                    </a:lnTo>
                    <a:lnTo>
                      <a:pt x="228" y="236"/>
                    </a:lnTo>
                    <a:lnTo>
                      <a:pt x="229" y="238"/>
                    </a:lnTo>
                    <a:lnTo>
                      <a:pt x="229" y="240"/>
                    </a:lnTo>
                    <a:lnTo>
                      <a:pt x="230" y="242"/>
                    </a:lnTo>
                    <a:lnTo>
                      <a:pt x="230" y="243"/>
                    </a:lnTo>
                    <a:lnTo>
                      <a:pt x="231" y="244"/>
                    </a:lnTo>
                    <a:lnTo>
                      <a:pt x="232" y="244"/>
                    </a:lnTo>
                    <a:lnTo>
                      <a:pt x="232" y="244"/>
                    </a:lnTo>
                    <a:lnTo>
                      <a:pt x="233" y="243"/>
                    </a:lnTo>
                    <a:lnTo>
                      <a:pt x="234" y="242"/>
                    </a:lnTo>
                    <a:lnTo>
                      <a:pt x="234" y="241"/>
                    </a:lnTo>
                    <a:lnTo>
                      <a:pt x="235" y="239"/>
                    </a:lnTo>
                    <a:lnTo>
                      <a:pt x="235" y="237"/>
                    </a:lnTo>
                    <a:lnTo>
                      <a:pt x="236" y="234"/>
                    </a:lnTo>
                    <a:lnTo>
                      <a:pt x="237" y="231"/>
                    </a:lnTo>
                    <a:lnTo>
                      <a:pt x="237" y="228"/>
                    </a:lnTo>
                    <a:lnTo>
                      <a:pt x="238" y="224"/>
                    </a:lnTo>
                    <a:lnTo>
                      <a:pt x="238" y="219"/>
                    </a:lnTo>
                    <a:lnTo>
                      <a:pt x="240" y="210"/>
                    </a:lnTo>
                    <a:lnTo>
                      <a:pt x="240" y="205"/>
                    </a:lnTo>
                    <a:lnTo>
                      <a:pt x="241" y="200"/>
                    </a:lnTo>
                    <a:lnTo>
                      <a:pt x="242" y="189"/>
                    </a:lnTo>
                    <a:lnTo>
                      <a:pt x="244" y="165"/>
                    </a:lnTo>
                    <a:lnTo>
                      <a:pt x="245" y="158"/>
                    </a:lnTo>
                    <a:lnTo>
                      <a:pt x="245" y="152"/>
                    </a:lnTo>
                    <a:lnTo>
                      <a:pt x="246" y="138"/>
                    </a:lnTo>
                    <a:lnTo>
                      <a:pt x="249" y="111"/>
                    </a:lnTo>
                    <a:lnTo>
                      <a:pt x="249" y="105"/>
                    </a:lnTo>
                    <a:lnTo>
                      <a:pt x="250" y="98"/>
                    </a:lnTo>
                    <a:lnTo>
                      <a:pt x="251" y="85"/>
                    </a:lnTo>
                    <a:lnTo>
                      <a:pt x="251" y="79"/>
                    </a:lnTo>
                    <a:lnTo>
                      <a:pt x="252" y="73"/>
                    </a:lnTo>
                    <a:lnTo>
                      <a:pt x="253" y="61"/>
                    </a:lnTo>
                    <a:lnTo>
                      <a:pt x="254" y="56"/>
                    </a:lnTo>
                    <a:lnTo>
                      <a:pt x="254" y="51"/>
                    </a:lnTo>
                    <a:lnTo>
                      <a:pt x="255" y="46"/>
                    </a:lnTo>
                    <a:lnTo>
                      <a:pt x="255" y="41"/>
                    </a:lnTo>
                    <a:lnTo>
                      <a:pt x="256" y="37"/>
                    </a:lnTo>
                    <a:lnTo>
                      <a:pt x="257" y="33"/>
                    </a:lnTo>
                    <a:lnTo>
                      <a:pt x="257" y="30"/>
                    </a:lnTo>
                    <a:lnTo>
                      <a:pt x="258" y="26"/>
                    </a:lnTo>
                    <a:lnTo>
                      <a:pt x="258" y="24"/>
                    </a:lnTo>
                    <a:lnTo>
                      <a:pt x="259" y="21"/>
                    </a:lnTo>
                    <a:lnTo>
                      <a:pt x="259" y="19"/>
                    </a:lnTo>
                    <a:lnTo>
                      <a:pt x="260" y="17"/>
                    </a:lnTo>
                    <a:lnTo>
                      <a:pt x="260" y="16"/>
                    </a:lnTo>
                    <a:lnTo>
                      <a:pt x="261" y="15"/>
                    </a:lnTo>
                    <a:lnTo>
                      <a:pt x="261" y="15"/>
                    </a:lnTo>
                    <a:lnTo>
                      <a:pt x="262" y="15"/>
                    </a:lnTo>
                    <a:lnTo>
                      <a:pt x="263" y="15"/>
                    </a:lnTo>
                    <a:lnTo>
                      <a:pt x="263" y="16"/>
                    </a:lnTo>
                    <a:lnTo>
                      <a:pt x="264" y="17"/>
                    </a:lnTo>
                    <a:lnTo>
                      <a:pt x="264" y="19"/>
                    </a:lnTo>
                    <a:lnTo>
                      <a:pt x="265" y="21"/>
                    </a:lnTo>
                    <a:lnTo>
                      <a:pt x="266" y="24"/>
                    </a:lnTo>
                    <a:lnTo>
                      <a:pt x="266" y="26"/>
                    </a:lnTo>
                    <a:lnTo>
                      <a:pt x="267" y="30"/>
                    </a:lnTo>
                    <a:lnTo>
                      <a:pt x="267" y="33"/>
                    </a:lnTo>
                    <a:lnTo>
                      <a:pt x="268" y="37"/>
                    </a:lnTo>
                    <a:lnTo>
                      <a:pt x="269" y="42"/>
                    </a:lnTo>
                    <a:lnTo>
                      <a:pt x="269" y="46"/>
                    </a:lnTo>
                    <a:lnTo>
                      <a:pt x="270" y="51"/>
                    </a:lnTo>
                    <a:lnTo>
                      <a:pt x="270" y="57"/>
                    </a:lnTo>
                    <a:lnTo>
                      <a:pt x="271" y="68"/>
                    </a:lnTo>
                    <a:lnTo>
                      <a:pt x="272" y="74"/>
                    </a:lnTo>
                    <a:lnTo>
                      <a:pt x="272" y="80"/>
                    </a:lnTo>
                    <a:lnTo>
                      <a:pt x="273" y="93"/>
                    </a:lnTo>
                    <a:lnTo>
                      <a:pt x="276" y="121"/>
                    </a:lnTo>
                    <a:lnTo>
                      <a:pt x="276" y="128"/>
                    </a:lnTo>
                    <a:lnTo>
                      <a:pt x="277" y="135"/>
                    </a:lnTo>
                    <a:lnTo>
                      <a:pt x="278" y="149"/>
                    </a:lnTo>
                    <a:lnTo>
                      <a:pt x="280" y="176"/>
                    </a:lnTo>
                    <a:lnTo>
                      <a:pt x="281" y="183"/>
                    </a:lnTo>
                    <a:lnTo>
                      <a:pt x="281" y="189"/>
                    </a:lnTo>
                    <a:lnTo>
                      <a:pt x="282" y="201"/>
                    </a:lnTo>
                    <a:lnTo>
                      <a:pt x="283" y="207"/>
                    </a:lnTo>
                    <a:lnTo>
                      <a:pt x="284" y="212"/>
                    </a:lnTo>
                    <a:lnTo>
                      <a:pt x="285" y="222"/>
                    </a:lnTo>
                    <a:lnTo>
                      <a:pt x="285" y="227"/>
                    </a:lnTo>
                    <a:lnTo>
                      <a:pt x="286" y="231"/>
                    </a:lnTo>
                    <a:lnTo>
                      <a:pt x="286" y="235"/>
                    </a:lnTo>
                    <a:lnTo>
                      <a:pt x="287" y="239"/>
                    </a:lnTo>
                    <a:lnTo>
                      <a:pt x="287" y="243"/>
                    </a:lnTo>
                    <a:lnTo>
                      <a:pt x="288" y="246"/>
                    </a:lnTo>
                    <a:lnTo>
                      <a:pt x="288" y="248"/>
                    </a:lnTo>
                    <a:lnTo>
                      <a:pt x="289" y="251"/>
                    </a:lnTo>
                    <a:lnTo>
                      <a:pt x="290" y="253"/>
                    </a:lnTo>
                    <a:lnTo>
                      <a:pt x="290" y="254"/>
                    </a:lnTo>
                    <a:lnTo>
                      <a:pt x="291" y="255"/>
                    </a:lnTo>
                    <a:lnTo>
                      <a:pt x="291" y="256"/>
                    </a:lnTo>
                    <a:lnTo>
                      <a:pt x="292" y="256"/>
                    </a:lnTo>
                    <a:lnTo>
                      <a:pt x="293" y="256"/>
                    </a:lnTo>
                    <a:lnTo>
                      <a:pt x="293" y="256"/>
                    </a:lnTo>
                    <a:lnTo>
                      <a:pt x="293" y="255"/>
                    </a:lnTo>
                    <a:lnTo>
                      <a:pt x="294" y="253"/>
                    </a:lnTo>
                    <a:lnTo>
                      <a:pt x="294" y="252"/>
                    </a:lnTo>
                    <a:lnTo>
                      <a:pt x="295" y="250"/>
                    </a:lnTo>
                    <a:lnTo>
                      <a:pt x="296" y="247"/>
                    </a:lnTo>
                    <a:lnTo>
                      <a:pt x="296" y="245"/>
                    </a:lnTo>
                    <a:lnTo>
                      <a:pt x="297" y="241"/>
                    </a:lnTo>
                    <a:lnTo>
                      <a:pt x="297" y="238"/>
                    </a:lnTo>
                    <a:lnTo>
                      <a:pt x="298" y="234"/>
                    </a:lnTo>
                    <a:lnTo>
                      <a:pt x="299" y="230"/>
                    </a:lnTo>
                    <a:lnTo>
                      <a:pt x="299" y="225"/>
                    </a:lnTo>
                    <a:lnTo>
                      <a:pt x="300" y="215"/>
                    </a:lnTo>
                    <a:lnTo>
                      <a:pt x="301" y="210"/>
                    </a:lnTo>
                    <a:lnTo>
                      <a:pt x="301" y="204"/>
                    </a:lnTo>
                    <a:lnTo>
                      <a:pt x="302" y="192"/>
                    </a:lnTo>
                    <a:lnTo>
                      <a:pt x="303" y="185"/>
                    </a:lnTo>
                    <a:lnTo>
                      <a:pt x="303" y="178"/>
                    </a:lnTo>
                    <a:lnTo>
                      <a:pt x="305" y="165"/>
                    </a:lnTo>
                    <a:lnTo>
                      <a:pt x="307" y="135"/>
                    </a:lnTo>
                    <a:lnTo>
                      <a:pt x="307" y="128"/>
                    </a:lnTo>
                    <a:lnTo>
                      <a:pt x="308" y="121"/>
                    </a:lnTo>
                    <a:lnTo>
                      <a:pt x="309" y="106"/>
                    </a:lnTo>
                    <a:lnTo>
                      <a:pt x="311" y="77"/>
                    </a:lnTo>
                    <a:lnTo>
                      <a:pt x="312" y="70"/>
                    </a:lnTo>
                    <a:lnTo>
                      <a:pt x="312" y="63"/>
                    </a:lnTo>
                    <a:lnTo>
                      <a:pt x="314" y="49"/>
                    </a:lnTo>
                    <a:lnTo>
                      <a:pt x="314" y="43"/>
                    </a:lnTo>
                    <a:lnTo>
                      <a:pt x="315" y="37"/>
                    </a:lnTo>
                    <a:lnTo>
                      <a:pt x="316" y="26"/>
                    </a:lnTo>
                    <a:lnTo>
                      <a:pt x="317" y="21"/>
                    </a:lnTo>
                    <a:lnTo>
                      <a:pt x="317" y="17"/>
                    </a:lnTo>
                    <a:lnTo>
                      <a:pt x="318" y="13"/>
                    </a:lnTo>
                    <a:lnTo>
                      <a:pt x="318" y="10"/>
                    </a:lnTo>
                    <a:lnTo>
                      <a:pt x="319" y="7"/>
                    </a:lnTo>
                    <a:lnTo>
                      <a:pt x="320" y="4"/>
                    </a:lnTo>
                    <a:lnTo>
                      <a:pt x="320" y="3"/>
                    </a:lnTo>
                    <a:lnTo>
                      <a:pt x="321" y="1"/>
                    </a:lnTo>
                    <a:lnTo>
                      <a:pt x="321" y="0"/>
                    </a:lnTo>
                    <a:lnTo>
                      <a:pt x="322" y="0"/>
                    </a:lnTo>
                    <a:lnTo>
                      <a:pt x="323" y="0"/>
                    </a:lnTo>
                    <a:lnTo>
                      <a:pt x="323" y="1"/>
                    </a:lnTo>
                    <a:lnTo>
                      <a:pt x="324" y="2"/>
                    </a:lnTo>
                    <a:lnTo>
                      <a:pt x="324" y="4"/>
                    </a:lnTo>
                    <a:lnTo>
                      <a:pt x="325" y="6"/>
                    </a:lnTo>
                    <a:lnTo>
                      <a:pt x="326" y="9"/>
                    </a:lnTo>
                    <a:lnTo>
                      <a:pt x="326" y="12"/>
                    </a:lnTo>
                    <a:lnTo>
                      <a:pt x="327" y="16"/>
                    </a:lnTo>
                    <a:lnTo>
                      <a:pt x="327" y="21"/>
                    </a:lnTo>
                    <a:lnTo>
                      <a:pt x="328" y="25"/>
                    </a:lnTo>
                    <a:lnTo>
                      <a:pt x="329" y="31"/>
                    </a:lnTo>
                    <a:lnTo>
                      <a:pt x="329" y="36"/>
                    </a:lnTo>
                    <a:lnTo>
                      <a:pt x="330" y="49"/>
                    </a:lnTo>
                    <a:lnTo>
                      <a:pt x="331" y="56"/>
                    </a:lnTo>
                    <a:lnTo>
                      <a:pt x="332" y="63"/>
                    </a:lnTo>
                    <a:lnTo>
                      <a:pt x="333" y="78"/>
                    </a:lnTo>
                    <a:lnTo>
                      <a:pt x="335" y="110"/>
                    </a:lnTo>
                    <a:lnTo>
                      <a:pt x="336" y="119"/>
                    </a:lnTo>
                    <a:lnTo>
                      <a:pt x="336" y="127"/>
                    </a:lnTo>
                    <a:lnTo>
                      <a:pt x="338" y="144"/>
                    </a:lnTo>
                    <a:lnTo>
                      <a:pt x="340" y="178"/>
                    </a:lnTo>
                    <a:lnTo>
                      <a:pt x="341" y="186"/>
                    </a:lnTo>
                    <a:lnTo>
                      <a:pt x="341" y="193"/>
                    </a:lnTo>
                    <a:lnTo>
                      <a:pt x="342" y="208"/>
                    </a:lnTo>
                    <a:lnTo>
                      <a:pt x="343" y="215"/>
                    </a:lnTo>
                    <a:lnTo>
                      <a:pt x="344" y="222"/>
                    </a:lnTo>
                    <a:lnTo>
                      <a:pt x="345" y="234"/>
                    </a:lnTo>
                    <a:lnTo>
                      <a:pt x="345" y="240"/>
                    </a:lnTo>
                    <a:lnTo>
                      <a:pt x="346" y="245"/>
                    </a:lnTo>
                    <a:lnTo>
                      <a:pt x="347" y="250"/>
                    </a:lnTo>
                    <a:lnTo>
                      <a:pt x="347" y="255"/>
                    </a:lnTo>
                    <a:lnTo>
                      <a:pt x="348" y="258"/>
                    </a:lnTo>
                    <a:lnTo>
                      <a:pt x="348" y="262"/>
                    </a:lnTo>
                    <a:lnTo>
                      <a:pt x="349" y="265"/>
                    </a:lnTo>
                    <a:lnTo>
                      <a:pt x="350" y="267"/>
                    </a:lnTo>
                    <a:lnTo>
                      <a:pt x="350" y="269"/>
                    </a:lnTo>
                    <a:lnTo>
                      <a:pt x="351" y="270"/>
                    </a:lnTo>
                    <a:lnTo>
                      <a:pt x="351" y="271"/>
                    </a:lnTo>
                    <a:lnTo>
                      <a:pt x="352" y="272"/>
                    </a:lnTo>
                    <a:lnTo>
                      <a:pt x="353" y="272"/>
                    </a:lnTo>
                    <a:lnTo>
                      <a:pt x="353" y="271"/>
                    </a:lnTo>
                    <a:lnTo>
                      <a:pt x="354" y="270"/>
                    </a:lnTo>
                    <a:lnTo>
                      <a:pt x="354" y="269"/>
                    </a:lnTo>
                    <a:lnTo>
                      <a:pt x="355" y="267"/>
                    </a:lnTo>
                    <a:lnTo>
                      <a:pt x="355" y="265"/>
                    </a:lnTo>
                    <a:lnTo>
                      <a:pt x="356" y="262"/>
                    </a:lnTo>
                    <a:lnTo>
                      <a:pt x="356" y="259"/>
                    </a:lnTo>
                    <a:lnTo>
                      <a:pt x="357" y="255"/>
                    </a:lnTo>
                    <a:lnTo>
                      <a:pt x="357" y="251"/>
                    </a:lnTo>
                    <a:lnTo>
                      <a:pt x="358" y="247"/>
                    </a:lnTo>
                    <a:lnTo>
                      <a:pt x="359" y="242"/>
                    </a:lnTo>
                  </a:path>
                </a:pathLst>
              </a:custGeom>
              <a:noFill/>
              <a:ln w="28575" cap="sq">
                <a:solidFill>
                  <a:srgbClr val="00B0F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sp>
            <p:nvSpPr>
              <p:cNvPr id="51" name="Freeform 11"/>
              <p:cNvSpPr/>
              <p:nvPr/>
            </p:nvSpPr>
            <p:spPr bwMode="auto">
              <a:xfrm>
                <a:off x="6647985" y="2716062"/>
                <a:ext cx="656519" cy="1987741"/>
              </a:xfrm>
              <a:custGeom>
                <a:avLst/>
                <a:gdLst>
                  <a:gd name="T0" fmla="*/ 5 w 361"/>
                  <a:gd name="T1" fmla="*/ 570 h 1093"/>
                  <a:gd name="T2" fmla="*/ 12 w 361"/>
                  <a:gd name="T3" fmla="*/ 462 h 1093"/>
                  <a:gd name="T4" fmla="*/ 18 w 361"/>
                  <a:gd name="T5" fmla="*/ 390 h 1093"/>
                  <a:gd name="T6" fmla="*/ 23 w 361"/>
                  <a:gd name="T7" fmla="*/ 368 h 1093"/>
                  <a:gd name="T8" fmla="*/ 27 w 361"/>
                  <a:gd name="T9" fmla="*/ 381 h 1093"/>
                  <a:gd name="T10" fmla="*/ 33 w 361"/>
                  <a:gd name="T11" fmla="*/ 438 h 1093"/>
                  <a:gd name="T12" fmla="*/ 42 w 361"/>
                  <a:gd name="T13" fmla="*/ 588 h 1093"/>
                  <a:gd name="T14" fmla="*/ 49 w 361"/>
                  <a:gd name="T15" fmla="*/ 659 h 1093"/>
                  <a:gd name="T16" fmla="*/ 54 w 361"/>
                  <a:gd name="T17" fmla="*/ 679 h 1093"/>
                  <a:gd name="T18" fmla="*/ 58 w 361"/>
                  <a:gd name="T19" fmla="*/ 660 h 1093"/>
                  <a:gd name="T20" fmla="*/ 64 w 361"/>
                  <a:gd name="T21" fmla="*/ 596 h 1093"/>
                  <a:gd name="T22" fmla="*/ 72 w 361"/>
                  <a:gd name="T23" fmla="*/ 465 h 1093"/>
                  <a:gd name="T24" fmla="*/ 78 w 361"/>
                  <a:gd name="T25" fmla="*/ 378 h 1093"/>
                  <a:gd name="T26" fmla="*/ 82 w 361"/>
                  <a:gd name="T27" fmla="*/ 344 h 1093"/>
                  <a:gd name="T28" fmla="*/ 87 w 361"/>
                  <a:gd name="T29" fmla="*/ 355 h 1093"/>
                  <a:gd name="T30" fmla="*/ 93 w 361"/>
                  <a:gd name="T31" fmla="*/ 416 h 1093"/>
                  <a:gd name="T32" fmla="*/ 100 w 361"/>
                  <a:gd name="T33" fmla="*/ 556 h 1093"/>
                  <a:gd name="T34" fmla="*/ 107 w 361"/>
                  <a:gd name="T35" fmla="*/ 665 h 1093"/>
                  <a:gd name="T36" fmla="*/ 112 w 361"/>
                  <a:gd name="T37" fmla="*/ 701 h 1093"/>
                  <a:gd name="T38" fmla="*/ 116 w 361"/>
                  <a:gd name="T39" fmla="*/ 700 h 1093"/>
                  <a:gd name="T40" fmla="*/ 121 w 361"/>
                  <a:gd name="T41" fmla="*/ 661 h 1093"/>
                  <a:gd name="T42" fmla="*/ 128 w 361"/>
                  <a:gd name="T43" fmla="*/ 525 h 1093"/>
                  <a:gd name="T44" fmla="*/ 136 w 361"/>
                  <a:gd name="T45" fmla="*/ 383 h 1093"/>
                  <a:gd name="T46" fmla="*/ 140 w 361"/>
                  <a:gd name="T47" fmla="*/ 324 h 1093"/>
                  <a:gd name="T48" fmla="*/ 145 w 361"/>
                  <a:gd name="T49" fmla="*/ 309 h 1093"/>
                  <a:gd name="T50" fmla="*/ 150 w 361"/>
                  <a:gd name="T51" fmla="*/ 348 h 1093"/>
                  <a:gd name="T52" fmla="*/ 156 w 361"/>
                  <a:gd name="T53" fmla="*/ 471 h 1093"/>
                  <a:gd name="T54" fmla="*/ 164 w 361"/>
                  <a:gd name="T55" fmla="*/ 642 h 1093"/>
                  <a:gd name="T56" fmla="*/ 169 w 361"/>
                  <a:gd name="T57" fmla="*/ 715 h 1093"/>
                  <a:gd name="T58" fmla="*/ 174 w 361"/>
                  <a:gd name="T59" fmla="*/ 743 h 1093"/>
                  <a:gd name="T60" fmla="*/ 179 w 361"/>
                  <a:gd name="T61" fmla="*/ 717 h 1093"/>
                  <a:gd name="T62" fmla="*/ 184 w 361"/>
                  <a:gd name="T63" fmla="*/ 636 h 1093"/>
                  <a:gd name="T64" fmla="*/ 193 w 361"/>
                  <a:gd name="T65" fmla="*/ 418 h 1093"/>
                  <a:gd name="T66" fmla="*/ 198 w 361"/>
                  <a:gd name="T67" fmla="*/ 301 h 1093"/>
                  <a:gd name="T68" fmla="*/ 203 w 361"/>
                  <a:gd name="T69" fmla="*/ 257 h 1093"/>
                  <a:gd name="T70" fmla="*/ 207 w 361"/>
                  <a:gd name="T71" fmla="*/ 272 h 1093"/>
                  <a:gd name="T72" fmla="*/ 213 w 361"/>
                  <a:gd name="T73" fmla="*/ 356 h 1093"/>
                  <a:gd name="T74" fmla="*/ 220 w 361"/>
                  <a:gd name="T75" fmla="*/ 548 h 1093"/>
                  <a:gd name="T76" fmla="*/ 228 w 361"/>
                  <a:gd name="T77" fmla="*/ 736 h 1093"/>
                  <a:gd name="T78" fmla="*/ 232 w 361"/>
                  <a:gd name="T79" fmla="*/ 792 h 1093"/>
                  <a:gd name="T80" fmla="*/ 236 w 361"/>
                  <a:gd name="T81" fmla="*/ 793 h 1093"/>
                  <a:gd name="T82" fmla="*/ 241 w 361"/>
                  <a:gd name="T83" fmla="*/ 739 h 1093"/>
                  <a:gd name="T84" fmla="*/ 246 w 361"/>
                  <a:gd name="T85" fmla="*/ 603 h 1093"/>
                  <a:gd name="T86" fmla="*/ 254 w 361"/>
                  <a:gd name="T87" fmla="*/ 344 h 1093"/>
                  <a:gd name="T88" fmla="*/ 259 w 361"/>
                  <a:gd name="T89" fmla="*/ 222 h 1093"/>
                  <a:gd name="T90" fmla="*/ 264 w 361"/>
                  <a:gd name="T91" fmla="*/ 169 h 1093"/>
                  <a:gd name="T92" fmla="*/ 269 w 361"/>
                  <a:gd name="T93" fmla="*/ 207 h 1093"/>
                  <a:gd name="T94" fmla="*/ 274 w 361"/>
                  <a:gd name="T95" fmla="*/ 347 h 1093"/>
                  <a:gd name="T96" fmla="*/ 282 w 361"/>
                  <a:gd name="T97" fmla="*/ 632 h 1093"/>
                  <a:gd name="T98" fmla="*/ 289 w 361"/>
                  <a:gd name="T99" fmla="*/ 828 h 1093"/>
                  <a:gd name="T100" fmla="*/ 293 w 361"/>
                  <a:gd name="T101" fmla="*/ 891 h 1093"/>
                  <a:gd name="T102" fmla="*/ 297 w 361"/>
                  <a:gd name="T103" fmla="*/ 879 h 1093"/>
                  <a:gd name="T104" fmla="*/ 302 w 361"/>
                  <a:gd name="T105" fmla="*/ 791 h 1093"/>
                  <a:gd name="T106" fmla="*/ 308 w 361"/>
                  <a:gd name="T107" fmla="*/ 565 h 1093"/>
                  <a:gd name="T108" fmla="*/ 317 w 361"/>
                  <a:gd name="T109" fmla="*/ 163 h 1093"/>
                  <a:gd name="T110" fmla="*/ 322 w 361"/>
                  <a:gd name="T111" fmla="*/ 22 h 1093"/>
                  <a:gd name="T112" fmla="*/ 327 w 361"/>
                  <a:gd name="T113" fmla="*/ 13 h 1093"/>
                  <a:gd name="T114" fmla="*/ 332 w 361"/>
                  <a:gd name="T115" fmla="*/ 149 h 1093"/>
                  <a:gd name="T116" fmla="*/ 340 w 361"/>
                  <a:gd name="T117" fmla="*/ 569 h 1093"/>
                  <a:gd name="T118" fmla="*/ 349 w 361"/>
                  <a:gd name="T119" fmla="*/ 985 h 1093"/>
                  <a:gd name="T120" fmla="*/ 354 w 361"/>
                  <a:gd name="T121" fmla="*/ 1088 h 1093"/>
                  <a:gd name="T122" fmla="*/ 359 w 361"/>
                  <a:gd name="T123" fmla="*/ 1054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61" h="1093">
                    <a:moveTo>
                      <a:pt x="0" y="629"/>
                    </a:moveTo>
                    <a:lnTo>
                      <a:pt x="0" y="624"/>
                    </a:lnTo>
                    <a:lnTo>
                      <a:pt x="1" y="618"/>
                    </a:lnTo>
                    <a:lnTo>
                      <a:pt x="2" y="606"/>
                    </a:lnTo>
                    <a:lnTo>
                      <a:pt x="3" y="599"/>
                    </a:lnTo>
                    <a:lnTo>
                      <a:pt x="3" y="592"/>
                    </a:lnTo>
                    <a:lnTo>
                      <a:pt x="4" y="577"/>
                    </a:lnTo>
                    <a:lnTo>
                      <a:pt x="5" y="570"/>
                    </a:lnTo>
                    <a:lnTo>
                      <a:pt x="5" y="562"/>
                    </a:lnTo>
                    <a:lnTo>
                      <a:pt x="6" y="546"/>
                    </a:lnTo>
                    <a:lnTo>
                      <a:pt x="9" y="512"/>
                    </a:lnTo>
                    <a:lnTo>
                      <a:pt x="9" y="504"/>
                    </a:lnTo>
                    <a:lnTo>
                      <a:pt x="10" y="495"/>
                    </a:lnTo>
                    <a:lnTo>
                      <a:pt x="11" y="478"/>
                    </a:lnTo>
                    <a:lnTo>
                      <a:pt x="12" y="470"/>
                    </a:lnTo>
                    <a:lnTo>
                      <a:pt x="12" y="462"/>
                    </a:lnTo>
                    <a:lnTo>
                      <a:pt x="13" y="446"/>
                    </a:lnTo>
                    <a:lnTo>
                      <a:pt x="14" y="439"/>
                    </a:lnTo>
                    <a:lnTo>
                      <a:pt x="14" y="431"/>
                    </a:lnTo>
                    <a:lnTo>
                      <a:pt x="15" y="418"/>
                    </a:lnTo>
                    <a:lnTo>
                      <a:pt x="16" y="411"/>
                    </a:lnTo>
                    <a:lnTo>
                      <a:pt x="16" y="405"/>
                    </a:lnTo>
                    <a:lnTo>
                      <a:pt x="18" y="394"/>
                    </a:lnTo>
                    <a:lnTo>
                      <a:pt x="18" y="390"/>
                    </a:lnTo>
                    <a:lnTo>
                      <a:pt x="19" y="385"/>
                    </a:lnTo>
                    <a:lnTo>
                      <a:pt x="19" y="381"/>
                    </a:lnTo>
                    <a:lnTo>
                      <a:pt x="20" y="378"/>
                    </a:lnTo>
                    <a:lnTo>
                      <a:pt x="21" y="375"/>
                    </a:lnTo>
                    <a:lnTo>
                      <a:pt x="21" y="372"/>
                    </a:lnTo>
                    <a:lnTo>
                      <a:pt x="22" y="370"/>
                    </a:lnTo>
                    <a:lnTo>
                      <a:pt x="22" y="369"/>
                    </a:lnTo>
                    <a:lnTo>
                      <a:pt x="23" y="368"/>
                    </a:lnTo>
                    <a:lnTo>
                      <a:pt x="23" y="368"/>
                    </a:lnTo>
                    <a:lnTo>
                      <a:pt x="24" y="368"/>
                    </a:lnTo>
                    <a:lnTo>
                      <a:pt x="24" y="369"/>
                    </a:lnTo>
                    <a:lnTo>
                      <a:pt x="25" y="370"/>
                    </a:lnTo>
                    <a:lnTo>
                      <a:pt x="25" y="372"/>
                    </a:lnTo>
                    <a:lnTo>
                      <a:pt x="26" y="374"/>
                    </a:lnTo>
                    <a:lnTo>
                      <a:pt x="27" y="377"/>
                    </a:lnTo>
                    <a:lnTo>
                      <a:pt x="27" y="381"/>
                    </a:lnTo>
                    <a:lnTo>
                      <a:pt x="28" y="385"/>
                    </a:lnTo>
                    <a:lnTo>
                      <a:pt x="28" y="390"/>
                    </a:lnTo>
                    <a:lnTo>
                      <a:pt x="29" y="395"/>
                    </a:lnTo>
                    <a:lnTo>
                      <a:pt x="30" y="401"/>
                    </a:lnTo>
                    <a:lnTo>
                      <a:pt x="30" y="408"/>
                    </a:lnTo>
                    <a:lnTo>
                      <a:pt x="31" y="422"/>
                    </a:lnTo>
                    <a:lnTo>
                      <a:pt x="32" y="429"/>
                    </a:lnTo>
                    <a:lnTo>
                      <a:pt x="33" y="438"/>
                    </a:lnTo>
                    <a:lnTo>
                      <a:pt x="34" y="455"/>
                    </a:lnTo>
                    <a:lnTo>
                      <a:pt x="36" y="492"/>
                    </a:lnTo>
                    <a:lnTo>
                      <a:pt x="37" y="502"/>
                    </a:lnTo>
                    <a:lnTo>
                      <a:pt x="37" y="511"/>
                    </a:lnTo>
                    <a:lnTo>
                      <a:pt x="39" y="531"/>
                    </a:lnTo>
                    <a:lnTo>
                      <a:pt x="41" y="570"/>
                    </a:lnTo>
                    <a:lnTo>
                      <a:pt x="42" y="579"/>
                    </a:lnTo>
                    <a:lnTo>
                      <a:pt x="42" y="588"/>
                    </a:lnTo>
                    <a:lnTo>
                      <a:pt x="44" y="606"/>
                    </a:lnTo>
                    <a:lnTo>
                      <a:pt x="44" y="614"/>
                    </a:lnTo>
                    <a:lnTo>
                      <a:pt x="45" y="621"/>
                    </a:lnTo>
                    <a:lnTo>
                      <a:pt x="46" y="636"/>
                    </a:lnTo>
                    <a:lnTo>
                      <a:pt x="47" y="642"/>
                    </a:lnTo>
                    <a:lnTo>
                      <a:pt x="47" y="648"/>
                    </a:lnTo>
                    <a:lnTo>
                      <a:pt x="48" y="654"/>
                    </a:lnTo>
                    <a:lnTo>
                      <a:pt x="49" y="659"/>
                    </a:lnTo>
                    <a:lnTo>
                      <a:pt x="49" y="663"/>
                    </a:lnTo>
                    <a:lnTo>
                      <a:pt x="50" y="667"/>
                    </a:lnTo>
                    <a:lnTo>
                      <a:pt x="50" y="671"/>
                    </a:lnTo>
                    <a:lnTo>
                      <a:pt x="51" y="673"/>
                    </a:lnTo>
                    <a:lnTo>
                      <a:pt x="52" y="676"/>
                    </a:lnTo>
                    <a:lnTo>
                      <a:pt x="52" y="677"/>
                    </a:lnTo>
                    <a:lnTo>
                      <a:pt x="53" y="678"/>
                    </a:lnTo>
                    <a:lnTo>
                      <a:pt x="54" y="679"/>
                    </a:lnTo>
                    <a:lnTo>
                      <a:pt x="54" y="678"/>
                    </a:lnTo>
                    <a:lnTo>
                      <a:pt x="55" y="678"/>
                    </a:lnTo>
                    <a:lnTo>
                      <a:pt x="55" y="676"/>
                    </a:lnTo>
                    <a:lnTo>
                      <a:pt x="56" y="674"/>
                    </a:lnTo>
                    <a:lnTo>
                      <a:pt x="57" y="671"/>
                    </a:lnTo>
                    <a:lnTo>
                      <a:pt x="57" y="668"/>
                    </a:lnTo>
                    <a:lnTo>
                      <a:pt x="58" y="664"/>
                    </a:lnTo>
                    <a:lnTo>
                      <a:pt x="58" y="660"/>
                    </a:lnTo>
                    <a:lnTo>
                      <a:pt x="59" y="654"/>
                    </a:lnTo>
                    <a:lnTo>
                      <a:pt x="60" y="649"/>
                    </a:lnTo>
                    <a:lnTo>
                      <a:pt x="60" y="643"/>
                    </a:lnTo>
                    <a:lnTo>
                      <a:pt x="61" y="636"/>
                    </a:lnTo>
                    <a:lnTo>
                      <a:pt x="61" y="629"/>
                    </a:lnTo>
                    <a:lnTo>
                      <a:pt x="62" y="621"/>
                    </a:lnTo>
                    <a:lnTo>
                      <a:pt x="63" y="605"/>
                    </a:lnTo>
                    <a:lnTo>
                      <a:pt x="64" y="596"/>
                    </a:lnTo>
                    <a:lnTo>
                      <a:pt x="64" y="586"/>
                    </a:lnTo>
                    <a:lnTo>
                      <a:pt x="66" y="567"/>
                    </a:lnTo>
                    <a:lnTo>
                      <a:pt x="66" y="558"/>
                    </a:lnTo>
                    <a:lnTo>
                      <a:pt x="67" y="547"/>
                    </a:lnTo>
                    <a:lnTo>
                      <a:pt x="68" y="527"/>
                    </a:lnTo>
                    <a:lnTo>
                      <a:pt x="70" y="485"/>
                    </a:lnTo>
                    <a:lnTo>
                      <a:pt x="71" y="475"/>
                    </a:lnTo>
                    <a:lnTo>
                      <a:pt x="72" y="465"/>
                    </a:lnTo>
                    <a:lnTo>
                      <a:pt x="73" y="445"/>
                    </a:lnTo>
                    <a:lnTo>
                      <a:pt x="73" y="435"/>
                    </a:lnTo>
                    <a:lnTo>
                      <a:pt x="74" y="426"/>
                    </a:lnTo>
                    <a:lnTo>
                      <a:pt x="75" y="408"/>
                    </a:lnTo>
                    <a:lnTo>
                      <a:pt x="76" y="400"/>
                    </a:lnTo>
                    <a:lnTo>
                      <a:pt x="76" y="392"/>
                    </a:lnTo>
                    <a:lnTo>
                      <a:pt x="77" y="384"/>
                    </a:lnTo>
                    <a:lnTo>
                      <a:pt x="78" y="378"/>
                    </a:lnTo>
                    <a:lnTo>
                      <a:pt x="78" y="371"/>
                    </a:lnTo>
                    <a:lnTo>
                      <a:pt x="79" y="366"/>
                    </a:lnTo>
                    <a:lnTo>
                      <a:pt x="79" y="360"/>
                    </a:lnTo>
                    <a:lnTo>
                      <a:pt x="80" y="356"/>
                    </a:lnTo>
                    <a:lnTo>
                      <a:pt x="81" y="352"/>
                    </a:lnTo>
                    <a:lnTo>
                      <a:pt x="81" y="349"/>
                    </a:lnTo>
                    <a:lnTo>
                      <a:pt x="82" y="346"/>
                    </a:lnTo>
                    <a:lnTo>
                      <a:pt x="82" y="344"/>
                    </a:lnTo>
                    <a:lnTo>
                      <a:pt x="83" y="343"/>
                    </a:lnTo>
                    <a:lnTo>
                      <a:pt x="84" y="343"/>
                    </a:lnTo>
                    <a:lnTo>
                      <a:pt x="84" y="343"/>
                    </a:lnTo>
                    <a:lnTo>
                      <a:pt x="85" y="344"/>
                    </a:lnTo>
                    <a:lnTo>
                      <a:pt x="85" y="346"/>
                    </a:lnTo>
                    <a:lnTo>
                      <a:pt x="86" y="348"/>
                    </a:lnTo>
                    <a:lnTo>
                      <a:pt x="87" y="351"/>
                    </a:lnTo>
                    <a:lnTo>
                      <a:pt x="87" y="355"/>
                    </a:lnTo>
                    <a:lnTo>
                      <a:pt x="88" y="359"/>
                    </a:lnTo>
                    <a:lnTo>
                      <a:pt x="88" y="364"/>
                    </a:lnTo>
                    <a:lnTo>
                      <a:pt x="89" y="370"/>
                    </a:lnTo>
                    <a:lnTo>
                      <a:pt x="90" y="376"/>
                    </a:lnTo>
                    <a:lnTo>
                      <a:pt x="90" y="383"/>
                    </a:lnTo>
                    <a:lnTo>
                      <a:pt x="91" y="391"/>
                    </a:lnTo>
                    <a:lnTo>
                      <a:pt x="92" y="407"/>
                    </a:lnTo>
                    <a:lnTo>
                      <a:pt x="93" y="416"/>
                    </a:lnTo>
                    <a:lnTo>
                      <a:pt x="93" y="426"/>
                    </a:lnTo>
                    <a:lnTo>
                      <a:pt x="94" y="445"/>
                    </a:lnTo>
                    <a:lnTo>
                      <a:pt x="95" y="456"/>
                    </a:lnTo>
                    <a:lnTo>
                      <a:pt x="96" y="466"/>
                    </a:lnTo>
                    <a:lnTo>
                      <a:pt x="97" y="488"/>
                    </a:lnTo>
                    <a:lnTo>
                      <a:pt x="99" y="533"/>
                    </a:lnTo>
                    <a:lnTo>
                      <a:pt x="100" y="544"/>
                    </a:lnTo>
                    <a:lnTo>
                      <a:pt x="100" y="556"/>
                    </a:lnTo>
                    <a:lnTo>
                      <a:pt x="102" y="577"/>
                    </a:lnTo>
                    <a:lnTo>
                      <a:pt x="104" y="618"/>
                    </a:lnTo>
                    <a:lnTo>
                      <a:pt x="104" y="627"/>
                    </a:lnTo>
                    <a:lnTo>
                      <a:pt x="105" y="636"/>
                    </a:lnTo>
                    <a:lnTo>
                      <a:pt x="105" y="643"/>
                    </a:lnTo>
                    <a:lnTo>
                      <a:pt x="106" y="651"/>
                    </a:lnTo>
                    <a:lnTo>
                      <a:pt x="106" y="658"/>
                    </a:lnTo>
                    <a:lnTo>
                      <a:pt x="107" y="665"/>
                    </a:lnTo>
                    <a:lnTo>
                      <a:pt x="108" y="672"/>
                    </a:lnTo>
                    <a:lnTo>
                      <a:pt x="108" y="677"/>
                    </a:lnTo>
                    <a:lnTo>
                      <a:pt x="109" y="682"/>
                    </a:lnTo>
                    <a:lnTo>
                      <a:pt x="109" y="687"/>
                    </a:lnTo>
                    <a:lnTo>
                      <a:pt x="110" y="692"/>
                    </a:lnTo>
                    <a:lnTo>
                      <a:pt x="111" y="695"/>
                    </a:lnTo>
                    <a:lnTo>
                      <a:pt x="111" y="699"/>
                    </a:lnTo>
                    <a:lnTo>
                      <a:pt x="112" y="701"/>
                    </a:lnTo>
                    <a:lnTo>
                      <a:pt x="112" y="703"/>
                    </a:lnTo>
                    <a:lnTo>
                      <a:pt x="113" y="704"/>
                    </a:lnTo>
                    <a:lnTo>
                      <a:pt x="113" y="705"/>
                    </a:lnTo>
                    <a:lnTo>
                      <a:pt x="114" y="705"/>
                    </a:lnTo>
                    <a:lnTo>
                      <a:pt x="114" y="705"/>
                    </a:lnTo>
                    <a:lnTo>
                      <a:pt x="115" y="704"/>
                    </a:lnTo>
                    <a:lnTo>
                      <a:pt x="115" y="702"/>
                    </a:lnTo>
                    <a:lnTo>
                      <a:pt x="116" y="700"/>
                    </a:lnTo>
                    <a:lnTo>
                      <a:pt x="117" y="697"/>
                    </a:lnTo>
                    <a:lnTo>
                      <a:pt x="117" y="694"/>
                    </a:lnTo>
                    <a:lnTo>
                      <a:pt x="118" y="690"/>
                    </a:lnTo>
                    <a:lnTo>
                      <a:pt x="118" y="685"/>
                    </a:lnTo>
                    <a:lnTo>
                      <a:pt x="119" y="680"/>
                    </a:lnTo>
                    <a:lnTo>
                      <a:pt x="120" y="674"/>
                    </a:lnTo>
                    <a:lnTo>
                      <a:pt x="120" y="668"/>
                    </a:lnTo>
                    <a:lnTo>
                      <a:pt x="121" y="661"/>
                    </a:lnTo>
                    <a:lnTo>
                      <a:pt x="121" y="646"/>
                    </a:lnTo>
                    <a:lnTo>
                      <a:pt x="122" y="638"/>
                    </a:lnTo>
                    <a:lnTo>
                      <a:pt x="123" y="629"/>
                    </a:lnTo>
                    <a:lnTo>
                      <a:pt x="124" y="611"/>
                    </a:lnTo>
                    <a:lnTo>
                      <a:pt x="126" y="570"/>
                    </a:lnTo>
                    <a:lnTo>
                      <a:pt x="127" y="559"/>
                    </a:lnTo>
                    <a:lnTo>
                      <a:pt x="127" y="548"/>
                    </a:lnTo>
                    <a:lnTo>
                      <a:pt x="128" y="525"/>
                    </a:lnTo>
                    <a:lnTo>
                      <a:pt x="130" y="479"/>
                    </a:lnTo>
                    <a:lnTo>
                      <a:pt x="131" y="467"/>
                    </a:lnTo>
                    <a:lnTo>
                      <a:pt x="132" y="456"/>
                    </a:lnTo>
                    <a:lnTo>
                      <a:pt x="133" y="434"/>
                    </a:lnTo>
                    <a:lnTo>
                      <a:pt x="133" y="423"/>
                    </a:lnTo>
                    <a:lnTo>
                      <a:pt x="134" y="412"/>
                    </a:lnTo>
                    <a:lnTo>
                      <a:pt x="135" y="392"/>
                    </a:lnTo>
                    <a:lnTo>
                      <a:pt x="136" y="383"/>
                    </a:lnTo>
                    <a:lnTo>
                      <a:pt x="136" y="373"/>
                    </a:lnTo>
                    <a:lnTo>
                      <a:pt x="137" y="365"/>
                    </a:lnTo>
                    <a:lnTo>
                      <a:pt x="137" y="357"/>
                    </a:lnTo>
                    <a:lnTo>
                      <a:pt x="138" y="349"/>
                    </a:lnTo>
                    <a:lnTo>
                      <a:pt x="138" y="342"/>
                    </a:lnTo>
                    <a:lnTo>
                      <a:pt x="139" y="336"/>
                    </a:lnTo>
                    <a:lnTo>
                      <a:pt x="139" y="330"/>
                    </a:lnTo>
                    <a:lnTo>
                      <a:pt x="140" y="324"/>
                    </a:lnTo>
                    <a:lnTo>
                      <a:pt x="141" y="319"/>
                    </a:lnTo>
                    <a:lnTo>
                      <a:pt x="141" y="315"/>
                    </a:lnTo>
                    <a:lnTo>
                      <a:pt x="142" y="312"/>
                    </a:lnTo>
                    <a:lnTo>
                      <a:pt x="142" y="310"/>
                    </a:lnTo>
                    <a:lnTo>
                      <a:pt x="143" y="308"/>
                    </a:lnTo>
                    <a:lnTo>
                      <a:pt x="144" y="307"/>
                    </a:lnTo>
                    <a:lnTo>
                      <a:pt x="144" y="308"/>
                    </a:lnTo>
                    <a:lnTo>
                      <a:pt x="145" y="309"/>
                    </a:lnTo>
                    <a:lnTo>
                      <a:pt x="145" y="311"/>
                    </a:lnTo>
                    <a:lnTo>
                      <a:pt x="146" y="314"/>
                    </a:lnTo>
                    <a:lnTo>
                      <a:pt x="147" y="317"/>
                    </a:lnTo>
                    <a:lnTo>
                      <a:pt x="147" y="322"/>
                    </a:lnTo>
                    <a:lnTo>
                      <a:pt x="148" y="327"/>
                    </a:lnTo>
                    <a:lnTo>
                      <a:pt x="148" y="333"/>
                    </a:lnTo>
                    <a:lnTo>
                      <a:pt x="149" y="340"/>
                    </a:lnTo>
                    <a:lnTo>
                      <a:pt x="150" y="348"/>
                    </a:lnTo>
                    <a:lnTo>
                      <a:pt x="150" y="357"/>
                    </a:lnTo>
                    <a:lnTo>
                      <a:pt x="151" y="375"/>
                    </a:lnTo>
                    <a:lnTo>
                      <a:pt x="152" y="386"/>
                    </a:lnTo>
                    <a:lnTo>
                      <a:pt x="153" y="397"/>
                    </a:lnTo>
                    <a:lnTo>
                      <a:pt x="154" y="420"/>
                    </a:lnTo>
                    <a:lnTo>
                      <a:pt x="154" y="432"/>
                    </a:lnTo>
                    <a:lnTo>
                      <a:pt x="155" y="445"/>
                    </a:lnTo>
                    <a:lnTo>
                      <a:pt x="156" y="471"/>
                    </a:lnTo>
                    <a:lnTo>
                      <a:pt x="159" y="526"/>
                    </a:lnTo>
                    <a:lnTo>
                      <a:pt x="159" y="539"/>
                    </a:lnTo>
                    <a:lnTo>
                      <a:pt x="160" y="553"/>
                    </a:lnTo>
                    <a:lnTo>
                      <a:pt x="161" y="580"/>
                    </a:lnTo>
                    <a:lnTo>
                      <a:pt x="162" y="593"/>
                    </a:lnTo>
                    <a:lnTo>
                      <a:pt x="162" y="606"/>
                    </a:lnTo>
                    <a:lnTo>
                      <a:pt x="163" y="630"/>
                    </a:lnTo>
                    <a:lnTo>
                      <a:pt x="164" y="642"/>
                    </a:lnTo>
                    <a:lnTo>
                      <a:pt x="165" y="653"/>
                    </a:lnTo>
                    <a:lnTo>
                      <a:pt x="165" y="664"/>
                    </a:lnTo>
                    <a:lnTo>
                      <a:pt x="166" y="674"/>
                    </a:lnTo>
                    <a:lnTo>
                      <a:pt x="166" y="684"/>
                    </a:lnTo>
                    <a:lnTo>
                      <a:pt x="167" y="693"/>
                    </a:lnTo>
                    <a:lnTo>
                      <a:pt x="168" y="701"/>
                    </a:lnTo>
                    <a:lnTo>
                      <a:pt x="168" y="709"/>
                    </a:lnTo>
                    <a:lnTo>
                      <a:pt x="169" y="715"/>
                    </a:lnTo>
                    <a:lnTo>
                      <a:pt x="170" y="722"/>
                    </a:lnTo>
                    <a:lnTo>
                      <a:pt x="170" y="727"/>
                    </a:lnTo>
                    <a:lnTo>
                      <a:pt x="171" y="732"/>
                    </a:lnTo>
                    <a:lnTo>
                      <a:pt x="171" y="736"/>
                    </a:lnTo>
                    <a:lnTo>
                      <a:pt x="172" y="739"/>
                    </a:lnTo>
                    <a:lnTo>
                      <a:pt x="173" y="741"/>
                    </a:lnTo>
                    <a:lnTo>
                      <a:pt x="173" y="742"/>
                    </a:lnTo>
                    <a:lnTo>
                      <a:pt x="174" y="743"/>
                    </a:lnTo>
                    <a:lnTo>
                      <a:pt x="174" y="742"/>
                    </a:lnTo>
                    <a:lnTo>
                      <a:pt x="175" y="741"/>
                    </a:lnTo>
                    <a:lnTo>
                      <a:pt x="176" y="739"/>
                    </a:lnTo>
                    <a:lnTo>
                      <a:pt x="176" y="736"/>
                    </a:lnTo>
                    <a:lnTo>
                      <a:pt x="177" y="733"/>
                    </a:lnTo>
                    <a:lnTo>
                      <a:pt x="177" y="728"/>
                    </a:lnTo>
                    <a:lnTo>
                      <a:pt x="178" y="723"/>
                    </a:lnTo>
                    <a:lnTo>
                      <a:pt x="179" y="717"/>
                    </a:lnTo>
                    <a:lnTo>
                      <a:pt x="179" y="711"/>
                    </a:lnTo>
                    <a:lnTo>
                      <a:pt x="180" y="703"/>
                    </a:lnTo>
                    <a:lnTo>
                      <a:pt x="180" y="696"/>
                    </a:lnTo>
                    <a:lnTo>
                      <a:pt x="181" y="687"/>
                    </a:lnTo>
                    <a:lnTo>
                      <a:pt x="181" y="678"/>
                    </a:lnTo>
                    <a:lnTo>
                      <a:pt x="183" y="658"/>
                    </a:lnTo>
                    <a:lnTo>
                      <a:pt x="183" y="648"/>
                    </a:lnTo>
                    <a:lnTo>
                      <a:pt x="184" y="636"/>
                    </a:lnTo>
                    <a:lnTo>
                      <a:pt x="185" y="612"/>
                    </a:lnTo>
                    <a:lnTo>
                      <a:pt x="187" y="560"/>
                    </a:lnTo>
                    <a:lnTo>
                      <a:pt x="188" y="546"/>
                    </a:lnTo>
                    <a:lnTo>
                      <a:pt x="188" y="532"/>
                    </a:lnTo>
                    <a:lnTo>
                      <a:pt x="189" y="504"/>
                    </a:lnTo>
                    <a:lnTo>
                      <a:pt x="192" y="446"/>
                    </a:lnTo>
                    <a:lnTo>
                      <a:pt x="192" y="432"/>
                    </a:lnTo>
                    <a:lnTo>
                      <a:pt x="193" y="418"/>
                    </a:lnTo>
                    <a:lnTo>
                      <a:pt x="194" y="391"/>
                    </a:lnTo>
                    <a:lnTo>
                      <a:pt x="195" y="378"/>
                    </a:lnTo>
                    <a:lnTo>
                      <a:pt x="195" y="366"/>
                    </a:lnTo>
                    <a:lnTo>
                      <a:pt x="196" y="342"/>
                    </a:lnTo>
                    <a:lnTo>
                      <a:pt x="197" y="331"/>
                    </a:lnTo>
                    <a:lnTo>
                      <a:pt x="197" y="321"/>
                    </a:lnTo>
                    <a:lnTo>
                      <a:pt x="198" y="311"/>
                    </a:lnTo>
                    <a:lnTo>
                      <a:pt x="198" y="301"/>
                    </a:lnTo>
                    <a:lnTo>
                      <a:pt x="199" y="293"/>
                    </a:lnTo>
                    <a:lnTo>
                      <a:pt x="199" y="285"/>
                    </a:lnTo>
                    <a:lnTo>
                      <a:pt x="200" y="279"/>
                    </a:lnTo>
                    <a:lnTo>
                      <a:pt x="201" y="273"/>
                    </a:lnTo>
                    <a:lnTo>
                      <a:pt x="201" y="267"/>
                    </a:lnTo>
                    <a:lnTo>
                      <a:pt x="202" y="263"/>
                    </a:lnTo>
                    <a:lnTo>
                      <a:pt x="202" y="260"/>
                    </a:lnTo>
                    <a:lnTo>
                      <a:pt x="203" y="257"/>
                    </a:lnTo>
                    <a:lnTo>
                      <a:pt x="204" y="256"/>
                    </a:lnTo>
                    <a:lnTo>
                      <a:pt x="204" y="255"/>
                    </a:lnTo>
                    <a:lnTo>
                      <a:pt x="205" y="256"/>
                    </a:lnTo>
                    <a:lnTo>
                      <a:pt x="205" y="257"/>
                    </a:lnTo>
                    <a:lnTo>
                      <a:pt x="206" y="259"/>
                    </a:lnTo>
                    <a:lnTo>
                      <a:pt x="206" y="262"/>
                    </a:lnTo>
                    <a:lnTo>
                      <a:pt x="207" y="267"/>
                    </a:lnTo>
                    <a:lnTo>
                      <a:pt x="207" y="272"/>
                    </a:lnTo>
                    <a:lnTo>
                      <a:pt x="208" y="278"/>
                    </a:lnTo>
                    <a:lnTo>
                      <a:pt x="208" y="285"/>
                    </a:lnTo>
                    <a:lnTo>
                      <a:pt x="209" y="293"/>
                    </a:lnTo>
                    <a:lnTo>
                      <a:pt x="210" y="301"/>
                    </a:lnTo>
                    <a:lnTo>
                      <a:pt x="210" y="311"/>
                    </a:lnTo>
                    <a:lnTo>
                      <a:pt x="211" y="321"/>
                    </a:lnTo>
                    <a:lnTo>
                      <a:pt x="212" y="343"/>
                    </a:lnTo>
                    <a:lnTo>
                      <a:pt x="213" y="356"/>
                    </a:lnTo>
                    <a:lnTo>
                      <a:pt x="213" y="369"/>
                    </a:lnTo>
                    <a:lnTo>
                      <a:pt x="214" y="396"/>
                    </a:lnTo>
                    <a:lnTo>
                      <a:pt x="215" y="410"/>
                    </a:lnTo>
                    <a:lnTo>
                      <a:pt x="215" y="424"/>
                    </a:lnTo>
                    <a:lnTo>
                      <a:pt x="216" y="454"/>
                    </a:lnTo>
                    <a:lnTo>
                      <a:pt x="219" y="517"/>
                    </a:lnTo>
                    <a:lnTo>
                      <a:pt x="219" y="532"/>
                    </a:lnTo>
                    <a:lnTo>
                      <a:pt x="220" y="548"/>
                    </a:lnTo>
                    <a:lnTo>
                      <a:pt x="221" y="579"/>
                    </a:lnTo>
                    <a:lnTo>
                      <a:pt x="223" y="638"/>
                    </a:lnTo>
                    <a:lnTo>
                      <a:pt x="223" y="652"/>
                    </a:lnTo>
                    <a:lnTo>
                      <a:pt x="224" y="666"/>
                    </a:lnTo>
                    <a:lnTo>
                      <a:pt x="225" y="691"/>
                    </a:lnTo>
                    <a:lnTo>
                      <a:pt x="226" y="703"/>
                    </a:lnTo>
                    <a:lnTo>
                      <a:pt x="226" y="715"/>
                    </a:lnTo>
                    <a:lnTo>
                      <a:pt x="228" y="736"/>
                    </a:lnTo>
                    <a:lnTo>
                      <a:pt x="228" y="746"/>
                    </a:lnTo>
                    <a:lnTo>
                      <a:pt x="229" y="755"/>
                    </a:lnTo>
                    <a:lnTo>
                      <a:pt x="229" y="763"/>
                    </a:lnTo>
                    <a:lnTo>
                      <a:pt x="230" y="770"/>
                    </a:lnTo>
                    <a:lnTo>
                      <a:pt x="230" y="777"/>
                    </a:lnTo>
                    <a:lnTo>
                      <a:pt x="231" y="783"/>
                    </a:lnTo>
                    <a:lnTo>
                      <a:pt x="231" y="787"/>
                    </a:lnTo>
                    <a:lnTo>
                      <a:pt x="232" y="792"/>
                    </a:lnTo>
                    <a:lnTo>
                      <a:pt x="232" y="795"/>
                    </a:lnTo>
                    <a:lnTo>
                      <a:pt x="233" y="798"/>
                    </a:lnTo>
                    <a:lnTo>
                      <a:pt x="234" y="799"/>
                    </a:lnTo>
                    <a:lnTo>
                      <a:pt x="234" y="799"/>
                    </a:lnTo>
                    <a:lnTo>
                      <a:pt x="235" y="799"/>
                    </a:lnTo>
                    <a:lnTo>
                      <a:pt x="235" y="798"/>
                    </a:lnTo>
                    <a:lnTo>
                      <a:pt x="236" y="796"/>
                    </a:lnTo>
                    <a:lnTo>
                      <a:pt x="236" y="793"/>
                    </a:lnTo>
                    <a:lnTo>
                      <a:pt x="237" y="790"/>
                    </a:lnTo>
                    <a:lnTo>
                      <a:pt x="237" y="785"/>
                    </a:lnTo>
                    <a:lnTo>
                      <a:pt x="238" y="780"/>
                    </a:lnTo>
                    <a:lnTo>
                      <a:pt x="238" y="773"/>
                    </a:lnTo>
                    <a:lnTo>
                      <a:pt x="239" y="766"/>
                    </a:lnTo>
                    <a:lnTo>
                      <a:pt x="240" y="757"/>
                    </a:lnTo>
                    <a:lnTo>
                      <a:pt x="240" y="749"/>
                    </a:lnTo>
                    <a:lnTo>
                      <a:pt x="241" y="739"/>
                    </a:lnTo>
                    <a:lnTo>
                      <a:pt x="241" y="729"/>
                    </a:lnTo>
                    <a:lnTo>
                      <a:pt x="242" y="717"/>
                    </a:lnTo>
                    <a:lnTo>
                      <a:pt x="243" y="693"/>
                    </a:lnTo>
                    <a:lnTo>
                      <a:pt x="243" y="679"/>
                    </a:lnTo>
                    <a:lnTo>
                      <a:pt x="244" y="665"/>
                    </a:lnTo>
                    <a:lnTo>
                      <a:pt x="245" y="635"/>
                    </a:lnTo>
                    <a:lnTo>
                      <a:pt x="246" y="619"/>
                    </a:lnTo>
                    <a:lnTo>
                      <a:pt x="246" y="603"/>
                    </a:lnTo>
                    <a:lnTo>
                      <a:pt x="247" y="570"/>
                    </a:lnTo>
                    <a:lnTo>
                      <a:pt x="250" y="499"/>
                    </a:lnTo>
                    <a:lnTo>
                      <a:pt x="250" y="479"/>
                    </a:lnTo>
                    <a:lnTo>
                      <a:pt x="251" y="459"/>
                    </a:lnTo>
                    <a:lnTo>
                      <a:pt x="252" y="420"/>
                    </a:lnTo>
                    <a:lnTo>
                      <a:pt x="253" y="400"/>
                    </a:lnTo>
                    <a:lnTo>
                      <a:pt x="253" y="381"/>
                    </a:lnTo>
                    <a:lnTo>
                      <a:pt x="254" y="344"/>
                    </a:lnTo>
                    <a:lnTo>
                      <a:pt x="255" y="326"/>
                    </a:lnTo>
                    <a:lnTo>
                      <a:pt x="256" y="309"/>
                    </a:lnTo>
                    <a:lnTo>
                      <a:pt x="256" y="292"/>
                    </a:lnTo>
                    <a:lnTo>
                      <a:pt x="257" y="276"/>
                    </a:lnTo>
                    <a:lnTo>
                      <a:pt x="257" y="261"/>
                    </a:lnTo>
                    <a:lnTo>
                      <a:pt x="258" y="247"/>
                    </a:lnTo>
                    <a:lnTo>
                      <a:pt x="259" y="234"/>
                    </a:lnTo>
                    <a:lnTo>
                      <a:pt x="259" y="222"/>
                    </a:lnTo>
                    <a:lnTo>
                      <a:pt x="260" y="210"/>
                    </a:lnTo>
                    <a:lnTo>
                      <a:pt x="260" y="201"/>
                    </a:lnTo>
                    <a:lnTo>
                      <a:pt x="261" y="192"/>
                    </a:lnTo>
                    <a:lnTo>
                      <a:pt x="262" y="185"/>
                    </a:lnTo>
                    <a:lnTo>
                      <a:pt x="262" y="179"/>
                    </a:lnTo>
                    <a:lnTo>
                      <a:pt x="263" y="174"/>
                    </a:lnTo>
                    <a:lnTo>
                      <a:pt x="263" y="171"/>
                    </a:lnTo>
                    <a:lnTo>
                      <a:pt x="264" y="169"/>
                    </a:lnTo>
                    <a:lnTo>
                      <a:pt x="265" y="169"/>
                    </a:lnTo>
                    <a:lnTo>
                      <a:pt x="265" y="170"/>
                    </a:lnTo>
                    <a:lnTo>
                      <a:pt x="266" y="173"/>
                    </a:lnTo>
                    <a:lnTo>
                      <a:pt x="266" y="177"/>
                    </a:lnTo>
                    <a:lnTo>
                      <a:pt x="267" y="182"/>
                    </a:lnTo>
                    <a:lnTo>
                      <a:pt x="268" y="189"/>
                    </a:lnTo>
                    <a:lnTo>
                      <a:pt x="268" y="198"/>
                    </a:lnTo>
                    <a:lnTo>
                      <a:pt x="269" y="207"/>
                    </a:lnTo>
                    <a:lnTo>
                      <a:pt x="269" y="218"/>
                    </a:lnTo>
                    <a:lnTo>
                      <a:pt x="270" y="231"/>
                    </a:lnTo>
                    <a:lnTo>
                      <a:pt x="271" y="244"/>
                    </a:lnTo>
                    <a:lnTo>
                      <a:pt x="271" y="259"/>
                    </a:lnTo>
                    <a:lnTo>
                      <a:pt x="272" y="274"/>
                    </a:lnTo>
                    <a:lnTo>
                      <a:pt x="272" y="291"/>
                    </a:lnTo>
                    <a:lnTo>
                      <a:pt x="274" y="327"/>
                    </a:lnTo>
                    <a:lnTo>
                      <a:pt x="274" y="347"/>
                    </a:lnTo>
                    <a:lnTo>
                      <a:pt x="275" y="367"/>
                    </a:lnTo>
                    <a:lnTo>
                      <a:pt x="276" y="409"/>
                    </a:lnTo>
                    <a:lnTo>
                      <a:pt x="278" y="498"/>
                    </a:lnTo>
                    <a:lnTo>
                      <a:pt x="279" y="520"/>
                    </a:lnTo>
                    <a:lnTo>
                      <a:pt x="280" y="543"/>
                    </a:lnTo>
                    <a:lnTo>
                      <a:pt x="281" y="588"/>
                    </a:lnTo>
                    <a:lnTo>
                      <a:pt x="281" y="610"/>
                    </a:lnTo>
                    <a:lnTo>
                      <a:pt x="282" y="632"/>
                    </a:lnTo>
                    <a:lnTo>
                      <a:pt x="283" y="675"/>
                    </a:lnTo>
                    <a:lnTo>
                      <a:pt x="284" y="695"/>
                    </a:lnTo>
                    <a:lnTo>
                      <a:pt x="284" y="715"/>
                    </a:lnTo>
                    <a:lnTo>
                      <a:pt x="286" y="752"/>
                    </a:lnTo>
                    <a:lnTo>
                      <a:pt x="286" y="769"/>
                    </a:lnTo>
                    <a:lnTo>
                      <a:pt x="287" y="786"/>
                    </a:lnTo>
                    <a:lnTo>
                      <a:pt x="288" y="816"/>
                    </a:lnTo>
                    <a:lnTo>
                      <a:pt x="289" y="828"/>
                    </a:lnTo>
                    <a:lnTo>
                      <a:pt x="289" y="840"/>
                    </a:lnTo>
                    <a:lnTo>
                      <a:pt x="290" y="850"/>
                    </a:lnTo>
                    <a:lnTo>
                      <a:pt x="290" y="859"/>
                    </a:lnTo>
                    <a:lnTo>
                      <a:pt x="291" y="868"/>
                    </a:lnTo>
                    <a:lnTo>
                      <a:pt x="291" y="876"/>
                    </a:lnTo>
                    <a:lnTo>
                      <a:pt x="292" y="882"/>
                    </a:lnTo>
                    <a:lnTo>
                      <a:pt x="292" y="887"/>
                    </a:lnTo>
                    <a:lnTo>
                      <a:pt x="293" y="891"/>
                    </a:lnTo>
                    <a:lnTo>
                      <a:pt x="294" y="894"/>
                    </a:lnTo>
                    <a:lnTo>
                      <a:pt x="294" y="895"/>
                    </a:lnTo>
                    <a:lnTo>
                      <a:pt x="295" y="895"/>
                    </a:lnTo>
                    <a:lnTo>
                      <a:pt x="295" y="895"/>
                    </a:lnTo>
                    <a:lnTo>
                      <a:pt x="296" y="893"/>
                    </a:lnTo>
                    <a:lnTo>
                      <a:pt x="296" y="889"/>
                    </a:lnTo>
                    <a:lnTo>
                      <a:pt x="297" y="885"/>
                    </a:lnTo>
                    <a:lnTo>
                      <a:pt x="297" y="879"/>
                    </a:lnTo>
                    <a:lnTo>
                      <a:pt x="298" y="873"/>
                    </a:lnTo>
                    <a:lnTo>
                      <a:pt x="298" y="864"/>
                    </a:lnTo>
                    <a:lnTo>
                      <a:pt x="299" y="855"/>
                    </a:lnTo>
                    <a:lnTo>
                      <a:pt x="300" y="845"/>
                    </a:lnTo>
                    <a:lnTo>
                      <a:pt x="300" y="833"/>
                    </a:lnTo>
                    <a:lnTo>
                      <a:pt x="301" y="820"/>
                    </a:lnTo>
                    <a:lnTo>
                      <a:pt x="301" y="806"/>
                    </a:lnTo>
                    <a:lnTo>
                      <a:pt x="302" y="791"/>
                    </a:lnTo>
                    <a:lnTo>
                      <a:pt x="303" y="775"/>
                    </a:lnTo>
                    <a:lnTo>
                      <a:pt x="304" y="740"/>
                    </a:lnTo>
                    <a:lnTo>
                      <a:pt x="304" y="721"/>
                    </a:lnTo>
                    <a:lnTo>
                      <a:pt x="305" y="701"/>
                    </a:lnTo>
                    <a:lnTo>
                      <a:pt x="306" y="658"/>
                    </a:lnTo>
                    <a:lnTo>
                      <a:pt x="306" y="636"/>
                    </a:lnTo>
                    <a:lnTo>
                      <a:pt x="307" y="613"/>
                    </a:lnTo>
                    <a:lnTo>
                      <a:pt x="308" y="565"/>
                    </a:lnTo>
                    <a:lnTo>
                      <a:pt x="310" y="463"/>
                    </a:lnTo>
                    <a:lnTo>
                      <a:pt x="311" y="437"/>
                    </a:lnTo>
                    <a:lnTo>
                      <a:pt x="312" y="411"/>
                    </a:lnTo>
                    <a:lnTo>
                      <a:pt x="313" y="358"/>
                    </a:lnTo>
                    <a:lnTo>
                      <a:pt x="315" y="256"/>
                    </a:lnTo>
                    <a:lnTo>
                      <a:pt x="315" y="232"/>
                    </a:lnTo>
                    <a:lnTo>
                      <a:pt x="316" y="208"/>
                    </a:lnTo>
                    <a:lnTo>
                      <a:pt x="317" y="163"/>
                    </a:lnTo>
                    <a:lnTo>
                      <a:pt x="318" y="142"/>
                    </a:lnTo>
                    <a:lnTo>
                      <a:pt x="318" y="123"/>
                    </a:lnTo>
                    <a:lnTo>
                      <a:pt x="319" y="87"/>
                    </a:lnTo>
                    <a:lnTo>
                      <a:pt x="320" y="70"/>
                    </a:lnTo>
                    <a:lnTo>
                      <a:pt x="321" y="56"/>
                    </a:lnTo>
                    <a:lnTo>
                      <a:pt x="321" y="43"/>
                    </a:lnTo>
                    <a:lnTo>
                      <a:pt x="322" y="31"/>
                    </a:lnTo>
                    <a:lnTo>
                      <a:pt x="322" y="22"/>
                    </a:lnTo>
                    <a:lnTo>
                      <a:pt x="323" y="13"/>
                    </a:lnTo>
                    <a:lnTo>
                      <a:pt x="323" y="7"/>
                    </a:lnTo>
                    <a:lnTo>
                      <a:pt x="324" y="3"/>
                    </a:lnTo>
                    <a:lnTo>
                      <a:pt x="324" y="0"/>
                    </a:lnTo>
                    <a:lnTo>
                      <a:pt x="325" y="0"/>
                    </a:lnTo>
                    <a:lnTo>
                      <a:pt x="326" y="2"/>
                    </a:lnTo>
                    <a:lnTo>
                      <a:pt x="326" y="6"/>
                    </a:lnTo>
                    <a:lnTo>
                      <a:pt x="327" y="13"/>
                    </a:lnTo>
                    <a:lnTo>
                      <a:pt x="328" y="22"/>
                    </a:lnTo>
                    <a:lnTo>
                      <a:pt x="328" y="34"/>
                    </a:lnTo>
                    <a:lnTo>
                      <a:pt x="329" y="48"/>
                    </a:lnTo>
                    <a:lnTo>
                      <a:pt x="330" y="64"/>
                    </a:lnTo>
                    <a:lnTo>
                      <a:pt x="330" y="82"/>
                    </a:lnTo>
                    <a:lnTo>
                      <a:pt x="331" y="103"/>
                    </a:lnTo>
                    <a:lnTo>
                      <a:pt x="331" y="125"/>
                    </a:lnTo>
                    <a:lnTo>
                      <a:pt x="332" y="149"/>
                    </a:lnTo>
                    <a:lnTo>
                      <a:pt x="333" y="175"/>
                    </a:lnTo>
                    <a:lnTo>
                      <a:pt x="334" y="231"/>
                    </a:lnTo>
                    <a:lnTo>
                      <a:pt x="334" y="262"/>
                    </a:lnTo>
                    <a:lnTo>
                      <a:pt x="335" y="293"/>
                    </a:lnTo>
                    <a:lnTo>
                      <a:pt x="336" y="359"/>
                    </a:lnTo>
                    <a:lnTo>
                      <a:pt x="339" y="498"/>
                    </a:lnTo>
                    <a:lnTo>
                      <a:pt x="339" y="534"/>
                    </a:lnTo>
                    <a:lnTo>
                      <a:pt x="340" y="569"/>
                    </a:lnTo>
                    <a:lnTo>
                      <a:pt x="341" y="639"/>
                    </a:lnTo>
                    <a:lnTo>
                      <a:pt x="344" y="772"/>
                    </a:lnTo>
                    <a:lnTo>
                      <a:pt x="345" y="804"/>
                    </a:lnTo>
                    <a:lnTo>
                      <a:pt x="345" y="834"/>
                    </a:lnTo>
                    <a:lnTo>
                      <a:pt x="346" y="890"/>
                    </a:lnTo>
                    <a:lnTo>
                      <a:pt x="347" y="916"/>
                    </a:lnTo>
                    <a:lnTo>
                      <a:pt x="348" y="941"/>
                    </a:lnTo>
                    <a:lnTo>
                      <a:pt x="349" y="985"/>
                    </a:lnTo>
                    <a:lnTo>
                      <a:pt x="349" y="1005"/>
                    </a:lnTo>
                    <a:lnTo>
                      <a:pt x="350" y="1023"/>
                    </a:lnTo>
                    <a:lnTo>
                      <a:pt x="351" y="1038"/>
                    </a:lnTo>
                    <a:lnTo>
                      <a:pt x="351" y="1052"/>
                    </a:lnTo>
                    <a:lnTo>
                      <a:pt x="352" y="1064"/>
                    </a:lnTo>
                    <a:lnTo>
                      <a:pt x="352" y="1074"/>
                    </a:lnTo>
                    <a:lnTo>
                      <a:pt x="353" y="1082"/>
                    </a:lnTo>
                    <a:lnTo>
                      <a:pt x="354" y="1088"/>
                    </a:lnTo>
                    <a:lnTo>
                      <a:pt x="354" y="1092"/>
                    </a:lnTo>
                    <a:lnTo>
                      <a:pt x="355" y="1093"/>
                    </a:lnTo>
                    <a:lnTo>
                      <a:pt x="356" y="1092"/>
                    </a:lnTo>
                    <a:lnTo>
                      <a:pt x="356" y="1089"/>
                    </a:lnTo>
                    <a:lnTo>
                      <a:pt x="357" y="1084"/>
                    </a:lnTo>
                    <a:lnTo>
                      <a:pt x="357" y="1076"/>
                    </a:lnTo>
                    <a:lnTo>
                      <a:pt x="358" y="1066"/>
                    </a:lnTo>
                    <a:lnTo>
                      <a:pt x="359" y="1054"/>
                    </a:lnTo>
                    <a:lnTo>
                      <a:pt x="359" y="1039"/>
                    </a:lnTo>
                    <a:lnTo>
                      <a:pt x="360" y="1023"/>
                    </a:lnTo>
                    <a:lnTo>
                      <a:pt x="361" y="1003"/>
                    </a:lnTo>
                    <a:lnTo>
                      <a:pt x="361" y="982"/>
                    </a:lnTo>
                  </a:path>
                </a:pathLst>
              </a:custGeom>
              <a:noFill/>
              <a:ln w="28575" cap="sq">
                <a:solidFill>
                  <a:srgbClr val="00B0F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</p:grpSp>
        <p:sp>
          <p:nvSpPr>
            <p:cNvPr id="35" name="Line 53"/>
            <p:cNvSpPr>
              <a:spLocks noChangeShapeType="1"/>
            </p:cNvSpPr>
            <p:nvPr/>
          </p:nvSpPr>
          <p:spPr bwMode="auto">
            <a:xfrm>
              <a:off x="1775173" y="5172067"/>
              <a:ext cx="7344816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6" name="Line 79"/>
            <p:cNvSpPr>
              <a:spLocks noChangeShapeType="1"/>
            </p:cNvSpPr>
            <p:nvPr/>
          </p:nvSpPr>
          <p:spPr bwMode="auto">
            <a:xfrm flipV="1">
              <a:off x="5476441" y="2565514"/>
              <a:ext cx="0" cy="3105482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5156636" y="2165970"/>
                  <a:ext cx="973921" cy="5232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6636" y="2165970"/>
                  <a:ext cx="973921" cy="523220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5392162" y="5164402"/>
                  <a:ext cx="517257" cy="5232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2162" y="5164402"/>
                  <a:ext cx="517257" cy="523220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9" name="Picture 83"/>
            <p:cNvPicPr>
              <a:picLocks noChangeAspect="1" noChangeArrowheads="1"/>
            </p:cNvPicPr>
            <p:nvPr/>
          </p:nvPicPr>
          <p:blipFill>
            <a:blip r:embed="rId5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735613" y="3017204"/>
              <a:ext cx="3359150" cy="2030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0" name="直接连接符 39"/>
            <p:cNvCxnSpPr/>
            <p:nvPr/>
          </p:nvCxnSpPr>
          <p:spPr bwMode="auto">
            <a:xfrm>
              <a:off x="1775173" y="3957848"/>
              <a:ext cx="734481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5114061" y="3552571"/>
                  <a:ext cx="465192" cy="5232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1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4061" y="3552571"/>
                  <a:ext cx="465192" cy="523220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9047981" y="4959318"/>
                  <a:ext cx="468077" cy="5232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47981" y="4959318"/>
                  <a:ext cx="468077" cy="523220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3" name="直接连接符 42"/>
            <p:cNvCxnSpPr/>
            <p:nvPr/>
          </p:nvCxnSpPr>
          <p:spPr bwMode="auto">
            <a:xfrm>
              <a:off x="5188168" y="5116988"/>
              <a:ext cx="0" cy="108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5776089" y="5103334"/>
              <a:ext cx="0" cy="108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4548396" y="5157334"/>
                  <a:ext cx="931665" cy="5232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−10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8396" y="5157334"/>
                  <a:ext cx="931665" cy="523220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5628516" y="5179775"/>
                  <a:ext cx="663964" cy="5232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10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8516" y="5179775"/>
                  <a:ext cx="663964" cy="523220"/>
                </a:xfrm>
                <a:prstGeom prst="rect">
                  <a:avLst/>
                </a:prstGeom>
                <a:blipFill rotWithShape="1">
                  <a:blip r:embed="rId9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32398" y="5526979"/>
                <a:ext cx="811606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：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此时称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𝑦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1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为函数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𝑦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图形的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水平渐</a:t>
                </a:r>
                <a:endParaRPr lang="en-US" altLang="zh-CN" sz="28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近线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98" y="5526979"/>
                <a:ext cx="8116066" cy="954107"/>
              </a:xfrm>
              <a:prstGeom prst="rect">
                <a:avLst/>
              </a:prstGeom>
              <a:blipFill rotWithShape="1">
                <a:blip r:embed="rId10"/>
                <a:stretch>
                  <a:fillRect l="-7" t="-60" r="1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31B9561-D404-26A2-D20A-C8E5F8A40FC6}"/>
                  </a:ext>
                </a:extLst>
              </p14:cNvPr>
              <p14:cNvContentPartPr/>
              <p14:nvPr/>
            </p14:nvContentPartPr>
            <p14:xfrm>
              <a:off x="1543680" y="1144800"/>
              <a:ext cx="6846120" cy="22384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31B9561-D404-26A2-D20A-C8E5F8A40FC6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534320" y="1135440"/>
                <a:ext cx="6864840" cy="2257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5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11560" y="908720"/>
                <a:ext cx="8064896" cy="1718227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过程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→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无穷小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𝑔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某个去心邻域中有界，则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𝑔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也是过程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→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无穷小．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908720"/>
                <a:ext cx="8064896" cy="1718227"/>
              </a:xfrm>
              <a:prstGeom prst="rect">
                <a:avLst/>
              </a:prstGeom>
              <a:blipFill>
                <a:blip r:embed="rId2"/>
                <a:stretch>
                  <a:fillRect l="-1512" r="-1512" b="-886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25DD241-C5AC-1D8E-8A72-F96DDB672B06}"/>
                  </a:ext>
                </a:extLst>
              </p:cNvPr>
              <p:cNvSpPr txBox="1"/>
              <p:nvPr/>
            </p:nvSpPr>
            <p:spPr>
              <a:xfrm>
                <a:off x="467544" y="908720"/>
                <a:ext cx="7992887" cy="17182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(2) 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设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𝑓</m:t>
                        </m:r>
                        <m:r>
                          <a:rPr kumimoji="0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(</m:t>
                        </m:r>
                        <m: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 为过程 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𝑥</m:t>
                    </m:r>
                    <m:r>
                      <a:rPr kumimoji="0" lang="zh-CN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→∞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 的无穷小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𝑔</m:t>
                        </m:r>
                        <m:r>
                          <a:rPr kumimoji="0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(</m:t>
                        </m:r>
                        <m: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在某个无穷邻域中有界，则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𝑓</m:t>
                        </m:r>
                        <m:r>
                          <a:rPr kumimoji="0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(</m:t>
                        </m:r>
                        <m: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𝑥</m:t>
                        </m:r>
                        <m:r>
                          <a:rPr kumimoji="0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)</m:t>
                        </m:r>
                        <m: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𝑔</m:t>
                        </m:r>
                        <m:r>
                          <a:rPr kumimoji="0" lang="zh-CN" alt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(</m:t>
                        </m:r>
                        <m:r>
                          <a:rPr kumimoji="0" lang="zh-CN" alt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 也是过程 </a:t>
                </a:r>
                <a14:m>
                  <m:oMath xmlns:m="http://schemas.openxmlformats.org/officeDocument/2006/math">
                    <m:r>
                      <a:rPr kumimoji="0" lang="zh-CN" alt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𝑥</m:t>
                    </m:r>
                    <m:r>
                      <a:rPr kumimoji="0" lang="zh-CN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/>
                        <a:cs typeface="+mn-cs"/>
                      </a:rPr>
                      <m:t>→∞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 的无穷小．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25DD241-C5AC-1D8E-8A72-F96DDB672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908720"/>
                <a:ext cx="7992887" cy="1718227"/>
              </a:xfrm>
              <a:prstGeom prst="rect">
                <a:avLst/>
              </a:prstGeom>
              <a:blipFill>
                <a:blip r:embed="rId2"/>
                <a:stretch>
                  <a:fillRect l="-1602" r="-76" b="-8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270132"/>
      </p:ext>
    </p:extLst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11560" y="841488"/>
                <a:ext cx="8488376" cy="20114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义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2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1)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800" b="1" smtClean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∀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𝑴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&gt;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𝟎</m:t>
                    </m:r>
                  </m:oMath>
                </a14:m>
                <a:r>
                  <a:rPr lang="en-US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∃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𝜹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&gt;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𝟎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0&lt;|</m:t>
                    </m:r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−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|&lt;</m:t>
                    </m:r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𝛿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:endParaRPr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𝒇</m:t>
                        </m:r>
                        <m:d>
                          <m:d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&gt;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𝑴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称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为过程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→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无穷大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为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zh-CN" altLang="en-US" sz="2800" b="1" i="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𝐥𝐢𝐦</m:t>
                        </m:r>
                      </m:e>
                      <m:lim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→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𝟎</m:t>
                            </m:r>
                          </m:sub>
                        </m:sSub>
                      </m:lim>
                    </m:limLow>
                    <m:r>
                      <a:rPr lang="zh-CN" altLang="en-US" sz="2800" b="1" i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𝒇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)=∞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841488"/>
                <a:ext cx="8488376" cy="2011448"/>
              </a:xfrm>
              <a:prstGeom prst="rect">
                <a:avLst/>
              </a:prstGeom>
              <a:blipFill rotWithShape="1">
                <a:blip r:embed="rId2"/>
                <a:stretch>
                  <a:fillRect l="-1" t="-6" r="5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12264" y="2807220"/>
                <a:ext cx="8191960" cy="20114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2)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800" b="1" smtClean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∀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𝑴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&gt;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𝟎</m:t>
                    </m:r>
                  </m:oMath>
                </a14:m>
                <a:r>
                  <a:rPr lang="en-US" altLang="zh-CN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∃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𝜹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&gt;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𝟎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0&lt;|</m:t>
                    </m:r>
                    <m:r>
                      <m:rPr>
                        <m:nor/>
                      </m:rPr>
                      <a:rPr lang="zh-CN" altLang="en-US" sz="2800" i="1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−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|&lt;</m:t>
                    </m:r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𝛿</m:t>
                    </m:r>
                    <m:r>
                      <m:rPr>
                        <m:nor/>
                      </m:rPr>
                      <a:rPr lang="zh-CN" altLang="en-US" sz="2800" i="1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:endParaRPr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𝒇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)&gt;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𝑴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称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为过程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→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正无穷</a:t>
                </a:r>
                <a:endParaRPr lang="en-US" altLang="zh-CN" sz="28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大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记为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zh-CN" altLang="en-US" sz="2800" b="1" i="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𝐥𝐢𝐦</m:t>
                        </m:r>
                      </m:e>
                      <m:lim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→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𝟎</m:t>
                            </m:r>
                          </m:sub>
                        </m:sSub>
                      </m:lim>
                    </m:limLow>
                    <m:r>
                      <a:rPr lang="zh-CN" altLang="en-US" sz="2800" b="1" i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𝒇</m:t>
                    </m:r>
                    <m:d>
                      <m:dPr>
                        <m:ctrlP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</m:d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−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∞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64" y="2807220"/>
                <a:ext cx="8191960" cy="2011448"/>
              </a:xfrm>
              <a:prstGeom prst="rect">
                <a:avLst/>
              </a:prstGeom>
              <a:blipFill rotWithShape="1">
                <a:blip r:embed="rId3"/>
                <a:stretch>
                  <a:fillRect l="-2" t="-26" r="7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9753100E-1012-56F2-5E14-A1D688F52AFA}"/>
                  </a:ext>
                </a:extLst>
              </p14:cNvPr>
              <p14:cNvContentPartPr/>
              <p14:nvPr/>
            </p14:nvContentPartPr>
            <p14:xfrm>
              <a:off x="1386720" y="1391040"/>
              <a:ext cx="7612920" cy="491904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9753100E-1012-56F2-5E14-A1D688F52AF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77360" y="1381680"/>
                <a:ext cx="7631640" cy="4937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9"/>
              <p:cNvSpPr txBox="1">
                <a:spLocks noChangeArrowheads="1"/>
              </p:cNvSpPr>
              <p:nvPr/>
            </p:nvSpPr>
            <p:spPr bwMode="auto">
              <a:xfrm>
                <a:off x="755576" y="764704"/>
                <a:ext cx="7992888" cy="1815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 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                     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≠0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称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相应过程中的无穷大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记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lim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∞.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764704"/>
                <a:ext cx="7992888" cy="1815882"/>
              </a:xfrm>
              <a:prstGeom prst="rect">
                <a:avLst/>
              </a:prstGeom>
              <a:blipFill rotWithShape="1">
                <a:blip r:embed="rId2"/>
                <a:stretch>
                  <a:fillRect l="-7" t="-9" r="1" b="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339752" y="764704"/>
                <a:ext cx="2459584" cy="1104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3200">
                          <a:latin typeface="Cambria Math" panose="02040503050406030204"/>
                        </a:rPr>
                        <m:t>lim</m:t>
                      </m:r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sz="3200">
                          <a:latin typeface="Cambria Math" panose="02040503050406030204"/>
                        </a:rPr>
                        <m:t>=0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764704"/>
                <a:ext cx="2459584" cy="1104854"/>
              </a:xfrm>
              <a:prstGeom prst="rect">
                <a:avLst/>
              </a:prstGeom>
              <a:blipFill rotWithShape="1">
                <a:blip r:embed="rId3"/>
                <a:stretch>
                  <a:fillRect l="-17" t="-15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32"/>
              <p:cNvSpPr>
                <a:spLocks noChangeArrowheads="1"/>
              </p:cNvSpPr>
              <p:nvPr/>
            </p:nvSpPr>
            <p:spPr bwMode="auto">
              <a:xfrm>
                <a:off x="728897" y="2977788"/>
                <a:ext cx="799689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例</a:t>
                </a: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3 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证明：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+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sin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→∞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无穷大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9" name="Rectangle 2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8897" y="2977788"/>
                <a:ext cx="7996896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7" t="-52" r="3" b="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C4477C1-9F22-F014-DF6A-F90E4B0B26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124744"/>
            <a:ext cx="8102286" cy="2462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363340"/>
      </p:ext>
    </p:extLst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681110" y="1366812"/>
            <a:ext cx="5193360" cy="4366443"/>
            <a:chOff x="6527701" y="990477"/>
            <a:chExt cx="5193360" cy="4366443"/>
          </a:xfrm>
        </p:grpSpPr>
        <p:sp>
          <p:nvSpPr>
            <p:cNvPr id="3" name="Line 53"/>
            <p:cNvSpPr>
              <a:spLocks noChangeShapeType="1"/>
            </p:cNvSpPr>
            <p:nvPr/>
          </p:nvSpPr>
          <p:spPr bwMode="auto">
            <a:xfrm>
              <a:off x="6527701" y="3418017"/>
              <a:ext cx="4846216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Line 79"/>
            <p:cNvSpPr>
              <a:spLocks noChangeShapeType="1"/>
            </p:cNvSpPr>
            <p:nvPr/>
          </p:nvSpPr>
          <p:spPr bwMode="auto">
            <a:xfrm flipV="1">
              <a:off x="8872514" y="1473223"/>
              <a:ext cx="0" cy="3883697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1277863" y="3164711"/>
                  <a:ext cx="44319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77863" y="3164711"/>
                  <a:ext cx="443198" cy="46166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8552709" y="990477"/>
                  <a:ext cx="8698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2709" y="990477"/>
                  <a:ext cx="869854" cy="46166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8831957" y="3377341"/>
                  <a:ext cx="47750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31957" y="3377341"/>
                  <a:ext cx="477502" cy="46166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106107" y="884490"/>
            <a:ext cx="5193360" cy="4248471"/>
            <a:chOff x="765266" y="1135112"/>
            <a:chExt cx="5193360" cy="4248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1441239" y="1824415"/>
                  <a:ext cx="1441805" cy="7862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  <m:r>
                          <a:rPr lang="zh-CN" altLang="en-US" sz="2400" b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𝟏</m:t>
                            </m:r>
                          </m:num>
                          <m:den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1239" y="1824415"/>
                  <a:ext cx="1441805" cy="786241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Line 53"/>
            <p:cNvSpPr>
              <a:spLocks noChangeShapeType="1"/>
            </p:cNvSpPr>
            <p:nvPr/>
          </p:nvSpPr>
          <p:spPr bwMode="auto">
            <a:xfrm>
              <a:off x="765266" y="3476650"/>
              <a:ext cx="4846216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Line 79"/>
            <p:cNvSpPr>
              <a:spLocks noChangeShapeType="1"/>
            </p:cNvSpPr>
            <p:nvPr/>
          </p:nvSpPr>
          <p:spPr bwMode="auto">
            <a:xfrm flipV="1">
              <a:off x="3296386" y="1534656"/>
              <a:ext cx="0" cy="3848927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515428" y="3223344"/>
                  <a:ext cx="44319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5428" y="3223344"/>
                  <a:ext cx="443198" cy="46166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069522" y="1135112"/>
                  <a:ext cx="8698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9522" y="1135112"/>
                  <a:ext cx="869854" cy="46166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928701" y="3468985"/>
                  <a:ext cx="47750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701" y="3468985"/>
                  <a:ext cx="477502" cy="46166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Freeform 7"/>
            <p:cNvSpPr/>
            <p:nvPr/>
          </p:nvSpPr>
          <p:spPr bwMode="auto">
            <a:xfrm>
              <a:off x="1048395" y="3571651"/>
              <a:ext cx="2166938" cy="1638300"/>
            </a:xfrm>
            <a:custGeom>
              <a:avLst/>
              <a:gdLst>
                <a:gd name="T0" fmla="*/ 2 w 1365"/>
                <a:gd name="T1" fmla="*/ 0 h 1032"/>
                <a:gd name="T2" fmla="*/ 14 w 1365"/>
                <a:gd name="T3" fmla="*/ 0 h 1032"/>
                <a:gd name="T4" fmla="*/ 116 w 1365"/>
                <a:gd name="T5" fmla="*/ 3 h 1032"/>
                <a:gd name="T6" fmla="*/ 288 w 1365"/>
                <a:gd name="T7" fmla="*/ 11 h 1032"/>
                <a:gd name="T8" fmla="*/ 465 w 1365"/>
                <a:gd name="T9" fmla="*/ 21 h 1032"/>
                <a:gd name="T10" fmla="*/ 637 w 1365"/>
                <a:gd name="T11" fmla="*/ 35 h 1032"/>
                <a:gd name="T12" fmla="*/ 754 w 1365"/>
                <a:gd name="T13" fmla="*/ 48 h 1032"/>
                <a:gd name="T14" fmla="*/ 759 w 1365"/>
                <a:gd name="T15" fmla="*/ 49 h 1032"/>
                <a:gd name="T16" fmla="*/ 808 w 1365"/>
                <a:gd name="T17" fmla="*/ 56 h 1032"/>
                <a:gd name="T18" fmla="*/ 812 w 1365"/>
                <a:gd name="T19" fmla="*/ 57 h 1032"/>
                <a:gd name="T20" fmla="*/ 839 w 1365"/>
                <a:gd name="T21" fmla="*/ 62 h 1032"/>
                <a:gd name="T22" fmla="*/ 871 w 1365"/>
                <a:gd name="T23" fmla="*/ 68 h 1032"/>
                <a:gd name="T24" fmla="*/ 884 w 1365"/>
                <a:gd name="T25" fmla="*/ 71 h 1032"/>
                <a:gd name="T26" fmla="*/ 900 w 1365"/>
                <a:gd name="T27" fmla="*/ 74 h 1032"/>
                <a:gd name="T28" fmla="*/ 914 w 1365"/>
                <a:gd name="T29" fmla="*/ 77 h 1032"/>
                <a:gd name="T30" fmla="*/ 930 w 1365"/>
                <a:gd name="T31" fmla="*/ 81 h 1032"/>
                <a:gd name="T32" fmla="*/ 943 w 1365"/>
                <a:gd name="T33" fmla="*/ 84 h 1032"/>
                <a:gd name="T34" fmla="*/ 958 w 1365"/>
                <a:gd name="T35" fmla="*/ 89 h 1032"/>
                <a:gd name="T36" fmla="*/ 970 w 1365"/>
                <a:gd name="T37" fmla="*/ 92 h 1032"/>
                <a:gd name="T38" fmla="*/ 986 w 1365"/>
                <a:gd name="T39" fmla="*/ 97 h 1032"/>
                <a:gd name="T40" fmla="*/ 999 w 1365"/>
                <a:gd name="T41" fmla="*/ 101 h 1032"/>
                <a:gd name="T42" fmla="*/ 1016 w 1365"/>
                <a:gd name="T43" fmla="*/ 107 h 1032"/>
                <a:gd name="T44" fmla="*/ 1029 w 1365"/>
                <a:gd name="T45" fmla="*/ 113 h 1032"/>
                <a:gd name="T46" fmla="*/ 1046 w 1365"/>
                <a:gd name="T47" fmla="*/ 119 h 1032"/>
                <a:gd name="T48" fmla="*/ 1058 w 1365"/>
                <a:gd name="T49" fmla="*/ 125 h 1032"/>
                <a:gd name="T50" fmla="*/ 1074 w 1365"/>
                <a:gd name="T51" fmla="*/ 132 h 1032"/>
                <a:gd name="T52" fmla="*/ 1087 w 1365"/>
                <a:gd name="T53" fmla="*/ 139 h 1032"/>
                <a:gd name="T54" fmla="*/ 1102 w 1365"/>
                <a:gd name="T55" fmla="*/ 148 h 1032"/>
                <a:gd name="T56" fmla="*/ 1116 w 1365"/>
                <a:gd name="T57" fmla="*/ 156 h 1032"/>
                <a:gd name="T58" fmla="*/ 1133 w 1365"/>
                <a:gd name="T59" fmla="*/ 168 h 1032"/>
                <a:gd name="T60" fmla="*/ 1146 w 1365"/>
                <a:gd name="T61" fmla="*/ 178 h 1032"/>
                <a:gd name="T62" fmla="*/ 1163 w 1365"/>
                <a:gd name="T63" fmla="*/ 193 h 1032"/>
                <a:gd name="T64" fmla="*/ 1177 w 1365"/>
                <a:gd name="T65" fmla="*/ 206 h 1032"/>
                <a:gd name="T66" fmla="*/ 1180 w 1365"/>
                <a:gd name="T67" fmla="*/ 209 h 1032"/>
                <a:gd name="T68" fmla="*/ 1192 w 1365"/>
                <a:gd name="T69" fmla="*/ 223 h 1032"/>
                <a:gd name="T70" fmla="*/ 1199 w 1365"/>
                <a:gd name="T71" fmla="*/ 230 h 1032"/>
                <a:gd name="T72" fmla="*/ 1222 w 1365"/>
                <a:gd name="T73" fmla="*/ 262 h 1032"/>
                <a:gd name="T74" fmla="*/ 1228 w 1365"/>
                <a:gd name="T75" fmla="*/ 272 h 1032"/>
                <a:gd name="T76" fmla="*/ 1237 w 1365"/>
                <a:gd name="T77" fmla="*/ 287 h 1032"/>
                <a:gd name="T78" fmla="*/ 1249 w 1365"/>
                <a:gd name="T79" fmla="*/ 310 h 1032"/>
                <a:gd name="T80" fmla="*/ 1253 w 1365"/>
                <a:gd name="T81" fmla="*/ 317 h 1032"/>
                <a:gd name="T82" fmla="*/ 1264 w 1365"/>
                <a:gd name="T83" fmla="*/ 343 h 1032"/>
                <a:gd name="T84" fmla="*/ 1270 w 1365"/>
                <a:gd name="T85" fmla="*/ 359 h 1032"/>
                <a:gd name="T86" fmla="*/ 1279 w 1365"/>
                <a:gd name="T87" fmla="*/ 383 h 1032"/>
                <a:gd name="T88" fmla="*/ 1285 w 1365"/>
                <a:gd name="T89" fmla="*/ 404 h 1032"/>
                <a:gd name="T90" fmla="*/ 1292 w 1365"/>
                <a:gd name="T91" fmla="*/ 427 h 1032"/>
                <a:gd name="T92" fmla="*/ 1296 w 1365"/>
                <a:gd name="T93" fmla="*/ 441 h 1032"/>
                <a:gd name="T94" fmla="*/ 1308 w 1365"/>
                <a:gd name="T95" fmla="*/ 493 h 1032"/>
                <a:gd name="T96" fmla="*/ 1315 w 1365"/>
                <a:gd name="T97" fmla="*/ 526 h 1032"/>
                <a:gd name="T98" fmla="*/ 1319 w 1365"/>
                <a:gd name="T99" fmla="*/ 547 h 1032"/>
                <a:gd name="T100" fmla="*/ 1324 w 1365"/>
                <a:gd name="T101" fmla="*/ 581 h 1032"/>
                <a:gd name="T102" fmla="*/ 1337 w 1365"/>
                <a:gd name="T103" fmla="*/ 678 h 1032"/>
                <a:gd name="T104" fmla="*/ 1341 w 1365"/>
                <a:gd name="T105" fmla="*/ 710 h 1032"/>
                <a:gd name="T106" fmla="*/ 1346 w 1365"/>
                <a:gd name="T107" fmla="*/ 762 h 1032"/>
                <a:gd name="T108" fmla="*/ 1352 w 1365"/>
                <a:gd name="T109" fmla="*/ 833 h 1032"/>
                <a:gd name="T110" fmla="*/ 1359 w 1365"/>
                <a:gd name="T111" fmla="*/ 918 h 1032"/>
                <a:gd name="T112" fmla="*/ 1362 w 1365"/>
                <a:gd name="T113" fmla="*/ 975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365" h="1032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7" y="0"/>
                  </a:lnTo>
                  <a:lnTo>
                    <a:pt x="14" y="0"/>
                  </a:lnTo>
                  <a:lnTo>
                    <a:pt x="28" y="0"/>
                  </a:lnTo>
                  <a:lnTo>
                    <a:pt x="56" y="2"/>
                  </a:lnTo>
                  <a:lnTo>
                    <a:pt x="116" y="3"/>
                  </a:lnTo>
                  <a:lnTo>
                    <a:pt x="173" y="6"/>
                  </a:lnTo>
                  <a:lnTo>
                    <a:pt x="228" y="8"/>
                  </a:lnTo>
                  <a:lnTo>
                    <a:pt x="288" y="11"/>
                  </a:lnTo>
                  <a:lnTo>
                    <a:pt x="344" y="14"/>
                  </a:lnTo>
                  <a:lnTo>
                    <a:pt x="405" y="17"/>
                  </a:lnTo>
                  <a:lnTo>
                    <a:pt x="465" y="21"/>
                  </a:lnTo>
                  <a:lnTo>
                    <a:pt x="521" y="24"/>
                  </a:lnTo>
                  <a:lnTo>
                    <a:pt x="581" y="29"/>
                  </a:lnTo>
                  <a:lnTo>
                    <a:pt x="637" y="35"/>
                  </a:lnTo>
                  <a:lnTo>
                    <a:pt x="693" y="41"/>
                  </a:lnTo>
                  <a:lnTo>
                    <a:pt x="753" y="48"/>
                  </a:lnTo>
                  <a:lnTo>
                    <a:pt x="754" y="48"/>
                  </a:lnTo>
                  <a:lnTo>
                    <a:pt x="755" y="48"/>
                  </a:lnTo>
                  <a:lnTo>
                    <a:pt x="756" y="48"/>
                  </a:lnTo>
                  <a:lnTo>
                    <a:pt x="759" y="49"/>
                  </a:lnTo>
                  <a:lnTo>
                    <a:pt x="766" y="50"/>
                  </a:lnTo>
                  <a:lnTo>
                    <a:pt x="781" y="52"/>
                  </a:lnTo>
                  <a:lnTo>
                    <a:pt x="808" y="56"/>
                  </a:lnTo>
                  <a:lnTo>
                    <a:pt x="809" y="57"/>
                  </a:lnTo>
                  <a:lnTo>
                    <a:pt x="810" y="57"/>
                  </a:lnTo>
                  <a:lnTo>
                    <a:pt x="812" y="57"/>
                  </a:lnTo>
                  <a:lnTo>
                    <a:pt x="816" y="58"/>
                  </a:lnTo>
                  <a:lnTo>
                    <a:pt x="824" y="59"/>
                  </a:lnTo>
                  <a:lnTo>
                    <a:pt x="839" y="62"/>
                  </a:lnTo>
                  <a:lnTo>
                    <a:pt x="869" y="67"/>
                  </a:lnTo>
                  <a:lnTo>
                    <a:pt x="870" y="68"/>
                  </a:lnTo>
                  <a:lnTo>
                    <a:pt x="871" y="68"/>
                  </a:lnTo>
                  <a:lnTo>
                    <a:pt x="873" y="68"/>
                  </a:lnTo>
                  <a:lnTo>
                    <a:pt x="877" y="69"/>
                  </a:lnTo>
                  <a:lnTo>
                    <a:pt x="884" y="71"/>
                  </a:lnTo>
                  <a:lnTo>
                    <a:pt x="899" y="74"/>
                  </a:lnTo>
                  <a:lnTo>
                    <a:pt x="900" y="74"/>
                  </a:lnTo>
                  <a:lnTo>
                    <a:pt x="900" y="74"/>
                  </a:lnTo>
                  <a:lnTo>
                    <a:pt x="902" y="74"/>
                  </a:lnTo>
                  <a:lnTo>
                    <a:pt x="906" y="75"/>
                  </a:lnTo>
                  <a:lnTo>
                    <a:pt x="914" y="77"/>
                  </a:lnTo>
                  <a:lnTo>
                    <a:pt x="929" y="81"/>
                  </a:lnTo>
                  <a:lnTo>
                    <a:pt x="930" y="81"/>
                  </a:lnTo>
                  <a:lnTo>
                    <a:pt x="930" y="81"/>
                  </a:lnTo>
                  <a:lnTo>
                    <a:pt x="932" y="81"/>
                  </a:lnTo>
                  <a:lnTo>
                    <a:pt x="936" y="83"/>
                  </a:lnTo>
                  <a:lnTo>
                    <a:pt x="943" y="84"/>
                  </a:lnTo>
                  <a:lnTo>
                    <a:pt x="956" y="88"/>
                  </a:lnTo>
                  <a:lnTo>
                    <a:pt x="957" y="88"/>
                  </a:lnTo>
                  <a:lnTo>
                    <a:pt x="958" y="89"/>
                  </a:lnTo>
                  <a:lnTo>
                    <a:pt x="960" y="89"/>
                  </a:lnTo>
                  <a:lnTo>
                    <a:pt x="963" y="90"/>
                  </a:lnTo>
                  <a:lnTo>
                    <a:pt x="970" y="92"/>
                  </a:lnTo>
                  <a:lnTo>
                    <a:pt x="984" y="96"/>
                  </a:lnTo>
                  <a:lnTo>
                    <a:pt x="985" y="97"/>
                  </a:lnTo>
                  <a:lnTo>
                    <a:pt x="986" y="97"/>
                  </a:lnTo>
                  <a:lnTo>
                    <a:pt x="988" y="98"/>
                  </a:lnTo>
                  <a:lnTo>
                    <a:pt x="992" y="99"/>
                  </a:lnTo>
                  <a:lnTo>
                    <a:pt x="999" y="101"/>
                  </a:lnTo>
                  <a:lnTo>
                    <a:pt x="1014" y="107"/>
                  </a:lnTo>
                  <a:lnTo>
                    <a:pt x="1015" y="107"/>
                  </a:lnTo>
                  <a:lnTo>
                    <a:pt x="1016" y="107"/>
                  </a:lnTo>
                  <a:lnTo>
                    <a:pt x="1018" y="108"/>
                  </a:lnTo>
                  <a:lnTo>
                    <a:pt x="1022" y="110"/>
                  </a:lnTo>
                  <a:lnTo>
                    <a:pt x="1029" y="113"/>
                  </a:lnTo>
                  <a:lnTo>
                    <a:pt x="1044" y="119"/>
                  </a:lnTo>
                  <a:lnTo>
                    <a:pt x="1045" y="119"/>
                  </a:lnTo>
                  <a:lnTo>
                    <a:pt x="1046" y="119"/>
                  </a:lnTo>
                  <a:lnTo>
                    <a:pt x="1048" y="120"/>
                  </a:lnTo>
                  <a:lnTo>
                    <a:pt x="1051" y="122"/>
                  </a:lnTo>
                  <a:lnTo>
                    <a:pt x="1058" y="125"/>
                  </a:lnTo>
                  <a:lnTo>
                    <a:pt x="1073" y="132"/>
                  </a:lnTo>
                  <a:lnTo>
                    <a:pt x="1073" y="132"/>
                  </a:lnTo>
                  <a:lnTo>
                    <a:pt x="1074" y="132"/>
                  </a:lnTo>
                  <a:lnTo>
                    <a:pt x="1076" y="133"/>
                  </a:lnTo>
                  <a:lnTo>
                    <a:pt x="1080" y="135"/>
                  </a:lnTo>
                  <a:lnTo>
                    <a:pt x="1087" y="139"/>
                  </a:lnTo>
                  <a:lnTo>
                    <a:pt x="1100" y="147"/>
                  </a:lnTo>
                  <a:lnTo>
                    <a:pt x="1101" y="147"/>
                  </a:lnTo>
                  <a:lnTo>
                    <a:pt x="1102" y="148"/>
                  </a:lnTo>
                  <a:lnTo>
                    <a:pt x="1104" y="149"/>
                  </a:lnTo>
                  <a:lnTo>
                    <a:pt x="1108" y="152"/>
                  </a:lnTo>
                  <a:lnTo>
                    <a:pt x="1116" y="156"/>
                  </a:lnTo>
                  <a:lnTo>
                    <a:pt x="1131" y="167"/>
                  </a:lnTo>
                  <a:lnTo>
                    <a:pt x="1132" y="167"/>
                  </a:lnTo>
                  <a:lnTo>
                    <a:pt x="1133" y="168"/>
                  </a:lnTo>
                  <a:lnTo>
                    <a:pt x="1135" y="170"/>
                  </a:lnTo>
                  <a:lnTo>
                    <a:pt x="1138" y="173"/>
                  </a:lnTo>
                  <a:lnTo>
                    <a:pt x="1146" y="178"/>
                  </a:lnTo>
                  <a:lnTo>
                    <a:pt x="1161" y="191"/>
                  </a:lnTo>
                  <a:lnTo>
                    <a:pt x="1162" y="192"/>
                  </a:lnTo>
                  <a:lnTo>
                    <a:pt x="1163" y="193"/>
                  </a:lnTo>
                  <a:lnTo>
                    <a:pt x="1165" y="195"/>
                  </a:lnTo>
                  <a:lnTo>
                    <a:pt x="1169" y="198"/>
                  </a:lnTo>
                  <a:lnTo>
                    <a:pt x="1177" y="206"/>
                  </a:lnTo>
                  <a:lnTo>
                    <a:pt x="1177" y="206"/>
                  </a:lnTo>
                  <a:lnTo>
                    <a:pt x="1178" y="207"/>
                  </a:lnTo>
                  <a:lnTo>
                    <a:pt x="1180" y="209"/>
                  </a:lnTo>
                  <a:lnTo>
                    <a:pt x="1184" y="213"/>
                  </a:lnTo>
                  <a:lnTo>
                    <a:pt x="1191" y="222"/>
                  </a:lnTo>
                  <a:lnTo>
                    <a:pt x="1192" y="223"/>
                  </a:lnTo>
                  <a:lnTo>
                    <a:pt x="1193" y="224"/>
                  </a:lnTo>
                  <a:lnTo>
                    <a:pt x="1195" y="226"/>
                  </a:lnTo>
                  <a:lnTo>
                    <a:pt x="1199" y="230"/>
                  </a:lnTo>
                  <a:lnTo>
                    <a:pt x="1206" y="240"/>
                  </a:lnTo>
                  <a:lnTo>
                    <a:pt x="1221" y="261"/>
                  </a:lnTo>
                  <a:lnTo>
                    <a:pt x="1222" y="262"/>
                  </a:lnTo>
                  <a:lnTo>
                    <a:pt x="1223" y="264"/>
                  </a:lnTo>
                  <a:lnTo>
                    <a:pt x="1225" y="266"/>
                  </a:lnTo>
                  <a:lnTo>
                    <a:pt x="1228" y="272"/>
                  </a:lnTo>
                  <a:lnTo>
                    <a:pt x="1235" y="284"/>
                  </a:lnTo>
                  <a:lnTo>
                    <a:pt x="1236" y="285"/>
                  </a:lnTo>
                  <a:lnTo>
                    <a:pt x="1237" y="287"/>
                  </a:lnTo>
                  <a:lnTo>
                    <a:pt x="1238" y="290"/>
                  </a:lnTo>
                  <a:lnTo>
                    <a:pt x="1242" y="296"/>
                  </a:lnTo>
                  <a:lnTo>
                    <a:pt x="1249" y="310"/>
                  </a:lnTo>
                  <a:lnTo>
                    <a:pt x="1250" y="312"/>
                  </a:lnTo>
                  <a:lnTo>
                    <a:pt x="1251" y="314"/>
                  </a:lnTo>
                  <a:lnTo>
                    <a:pt x="1253" y="317"/>
                  </a:lnTo>
                  <a:lnTo>
                    <a:pt x="1256" y="325"/>
                  </a:lnTo>
                  <a:lnTo>
                    <a:pt x="1263" y="341"/>
                  </a:lnTo>
                  <a:lnTo>
                    <a:pt x="1264" y="343"/>
                  </a:lnTo>
                  <a:lnTo>
                    <a:pt x="1265" y="345"/>
                  </a:lnTo>
                  <a:lnTo>
                    <a:pt x="1267" y="350"/>
                  </a:lnTo>
                  <a:lnTo>
                    <a:pt x="1270" y="359"/>
                  </a:lnTo>
                  <a:lnTo>
                    <a:pt x="1277" y="378"/>
                  </a:lnTo>
                  <a:lnTo>
                    <a:pt x="1278" y="381"/>
                  </a:lnTo>
                  <a:lnTo>
                    <a:pt x="1279" y="383"/>
                  </a:lnTo>
                  <a:lnTo>
                    <a:pt x="1281" y="389"/>
                  </a:lnTo>
                  <a:lnTo>
                    <a:pt x="1284" y="401"/>
                  </a:lnTo>
                  <a:lnTo>
                    <a:pt x="1285" y="404"/>
                  </a:lnTo>
                  <a:lnTo>
                    <a:pt x="1286" y="407"/>
                  </a:lnTo>
                  <a:lnTo>
                    <a:pt x="1288" y="413"/>
                  </a:lnTo>
                  <a:lnTo>
                    <a:pt x="1292" y="427"/>
                  </a:lnTo>
                  <a:lnTo>
                    <a:pt x="1293" y="430"/>
                  </a:lnTo>
                  <a:lnTo>
                    <a:pt x="1294" y="434"/>
                  </a:lnTo>
                  <a:lnTo>
                    <a:pt x="1296" y="441"/>
                  </a:lnTo>
                  <a:lnTo>
                    <a:pt x="1300" y="456"/>
                  </a:lnTo>
                  <a:lnTo>
                    <a:pt x="1307" y="489"/>
                  </a:lnTo>
                  <a:lnTo>
                    <a:pt x="1308" y="493"/>
                  </a:lnTo>
                  <a:lnTo>
                    <a:pt x="1309" y="497"/>
                  </a:lnTo>
                  <a:lnTo>
                    <a:pt x="1311" y="507"/>
                  </a:lnTo>
                  <a:lnTo>
                    <a:pt x="1315" y="526"/>
                  </a:lnTo>
                  <a:lnTo>
                    <a:pt x="1316" y="531"/>
                  </a:lnTo>
                  <a:lnTo>
                    <a:pt x="1317" y="536"/>
                  </a:lnTo>
                  <a:lnTo>
                    <a:pt x="1319" y="547"/>
                  </a:lnTo>
                  <a:lnTo>
                    <a:pt x="1323" y="569"/>
                  </a:lnTo>
                  <a:lnTo>
                    <a:pt x="1323" y="575"/>
                  </a:lnTo>
                  <a:lnTo>
                    <a:pt x="1324" y="581"/>
                  </a:lnTo>
                  <a:lnTo>
                    <a:pt x="1326" y="593"/>
                  </a:lnTo>
                  <a:lnTo>
                    <a:pt x="1330" y="619"/>
                  </a:lnTo>
                  <a:lnTo>
                    <a:pt x="1337" y="678"/>
                  </a:lnTo>
                  <a:lnTo>
                    <a:pt x="1338" y="686"/>
                  </a:lnTo>
                  <a:lnTo>
                    <a:pt x="1339" y="693"/>
                  </a:lnTo>
                  <a:lnTo>
                    <a:pt x="1341" y="710"/>
                  </a:lnTo>
                  <a:lnTo>
                    <a:pt x="1344" y="744"/>
                  </a:lnTo>
                  <a:lnTo>
                    <a:pt x="1345" y="753"/>
                  </a:lnTo>
                  <a:lnTo>
                    <a:pt x="1346" y="762"/>
                  </a:lnTo>
                  <a:lnTo>
                    <a:pt x="1348" y="781"/>
                  </a:lnTo>
                  <a:lnTo>
                    <a:pt x="1352" y="822"/>
                  </a:lnTo>
                  <a:lnTo>
                    <a:pt x="1352" y="833"/>
                  </a:lnTo>
                  <a:lnTo>
                    <a:pt x="1353" y="845"/>
                  </a:lnTo>
                  <a:lnTo>
                    <a:pt x="1355" y="868"/>
                  </a:lnTo>
                  <a:lnTo>
                    <a:pt x="1359" y="918"/>
                  </a:lnTo>
                  <a:lnTo>
                    <a:pt x="1360" y="932"/>
                  </a:lnTo>
                  <a:lnTo>
                    <a:pt x="1360" y="946"/>
                  </a:lnTo>
                  <a:lnTo>
                    <a:pt x="1362" y="975"/>
                  </a:lnTo>
                  <a:lnTo>
                    <a:pt x="1365" y="1032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8"/>
            <p:cNvSpPr/>
            <p:nvPr/>
          </p:nvSpPr>
          <p:spPr bwMode="auto">
            <a:xfrm>
              <a:off x="3406203" y="1777776"/>
              <a:ext cx="2166938" cy="1638300"/>
            </a:xfrm>
            <a:custGeom>
              <a:avLst/>
              <a:gdLst>
                <a:gd name="T0" fmla="*/ 1 w 1365"/>
                <a:gd name="T1" fmla="*/ 20 h 1032"/>
                <a:gd name="T2" fmla="*/ 8 w 1365"/>
                <a:gd name="T3" fmla="*/ 127 h 1032"/>
                <a:gd name="T4" fmla="*/ 12 w 1365"/>
                <a:gd name="T5" fmla="*/ 179 h 1032"/>
                <a:gd name="T6" fmla="*/ 17 w 1365"/>
                <a:gd name="T7" fmla="*/ 248 h 1032"/>
                <a:gd name="T8" fmla="*/ 24 w 1365"/>
                <a:gd name="T9" fmla="*/ 315 h 1032"/>
                <a:gd name="T10" fmla="*/ 30 w 1365"/>
                <a:gd name="T11" fmla="*/ 373 h 1032"/>
                <a:gd name="T12" fmla="*/ 34 w 1365"/>
                <a:gd name="T13" fmla="*/ 400 h 1032"/>
                <a:gd name="T14" fmla="*/ 39 w 1365"/>
                <a:gd name="T15" fmla="*/ 437 h 1032"/>
                <a:gd name="T16" fmla="*/ 45 w 1365"/>
                <a:gd name="T17" fmla="*/ 475 h 1032"/>
                <a:gd name="T18" fmla="*/ 51 w 1365"/>
                <a:gd name="T19" fmla="*/ 509 h 1032"/>
                <a:gd name="T20" fmla="*/ 60 w 1365"/>
                <a:gd name="T21" fmla="*/ 551 h 1032"/>
                <a:gd name="T22" fmla="*/ 72 w 1365"/>
                <a:gd name="T23" fmla="*/ 601 h 1032"/>
                <a:gd name="T24" fmla="*/ 76 w 1365"/>
                <a:gd name="T25" fmla="*/ 614 h 1032"/>
                <a:gd name="T26" fmla="*/ 87 w 1365"/>
                <a:gd name="T27" fmla="*/ 650 h 1032"/>
                <a:gd name="T28" fmla="*/ 94 w 1365"/>
                <a:gd name="T29" fmla="*/ 669 h 1032"/>
                <a:gd name="T30" fmla="*/ 103 w 1365"/>
                <a:gd name="T31" fmla="*/ 693 h 1032"/>
                <a:gd name="T32" fmla="*/ 117 w 1365"/>
                <a:gd name="T33" fmla="*/ 722 h 1032"/>
                <a:gd name="T34" fmla="*/ 121 w 1365"/>
                <a:gd name="T35" fmla="*/ 730 h 1032"/>
                <a:gd name="T36" fmla="*/ 147 w 1365"/>
                <a:gd name="T37" fmla="*/ 775 h 1032"/>
                <a:gd name="T38" fmla="*/ 151 w 1365"/>
                <a:gd name="T39" fmla="*/ 780 h 1032"/>
                <a:gd name="T40" fmla="*/ 163 w 1365"/>
                <a:gd name="T41" fmla="*/ 796 h 1032"/>
                <a:gd name="T42" fmla="*/ 170 w 1365"/>
                <a:gd name="T43" fmla="*/ 805 h 1032"/>
                <a:gd name="T44" fmla="*/ 179 w 1365"/>
                <a:gd name="T45" fmla="*/ 815 h 1032"/>
                <a:gd name="T46" fmla="*/ 192 w 1365"/>
                <a:gd name="T47" fmla="*/ 829 h 1032"/>
                <a:gd name="T48" fmla="*/ 208 w 1365"/>
                <a:gd name="T49" fmla="*/ 844 h 1032"/>
                <a:gd name="T50" fmla="*/ 221 w 1365"/>
                <a:gd name="T51" fmla="*/ 854 h 1032"/>
                <a:gd name="T52" fmla="*/ 236 w 1365"/>
                <a:gd name="T53" fmla="*/ 866 h 1032"/>
                <a:gd name="T54" fmla="*/ 248 w 1365"/>
                <a:gd name="T55" fmla="*/ 874 h 1032"/>
                <a:gd name="T56" fmla="*/ 264 w 1365"/>
                <a:gd name="T57" fmla="*/ 884 h 1032"/>
                <a:gd name="T58" fmla="*/ 277 w 1365"/>
                <a:gd name="T59" fmla="*/ 892 h 1032"/>
                <a:gd name="T60" fmla="*/ 294 w 1365"/>
                <a:gd name="T61" fmla="*/ 901 h 1032"/>
                <a:gd name="T62" fmla="*/ 308 w 1365"/>
                <a:gd name="T63" fmla="*/ 907 h 1032"/>
                <a:gd name="T64" fmla="*/ 324 w 1365"/>
                <a:gd name="T65" fmla="*/ 914 h 1032"/>
                <a:gd name="T66" fmla="*/ 337 w 1365"/>
                <a:gd name="T67" fmla="*/ 919 h 1032"/>
                <a:gd name="T68" fmla="*/ 353 w 1365"/>
                <a:gd name="T69" fmla="*/ 925 h 1032"/>
                <a:gd name="T70" fmla="*/ 365 w 1365"/>
                <a:gd name="T71" fmla="*/ 930 h 1032"/>
                <a:gd name="T72" fmla="*/ 380 w 1365"/>
                <a:gd name="T73" fmla="*/ 935 h 1032"/>
                <a:gd name="T74" fmla="*/ 393 w 1365"/>
                <a:gd name="T75" fmla="*/ 939 h 1032"/>
                <a:gd name="T76" fmla="*/ 435 w 1365"/>
                <a:gd name="T77" fmla="*/ 950 h 1032"/>
                <a:gd name="T78" fmla="*/ 442 w 1365"/>
                <a:gd name="T79" fmla="*/ 952 h 1032"/>
                <a:gd name="T80" fmla="*/ 494 w 1365"/>
                <a:gd name="T81" fmla="*/ 964 h 1032"/>
                <a:gd name="T82" fmla="*/ 498 w 1365"/>
                <a:gd name="T83" fmla="*/ 964 h 1032"/>
                <a:gd name="T84" fmla="*/ 522 w 1365"/>
                <a:gd name="T85" fmla="*/ 969 h 1032"/>
                <a:gd name="T86" fmla="*/ 552 w 1365"/>
                <a:gd name="T87" fmla="*/ 974 h 1032"/>
                <a:gd name="T88" fmla="*/ 565 w 1365"/>
                <a:gd name="T89" fmla="*/ 976 h 1032"/>
                <a:gd name="T90" fmla="*/ 611 w 1365"/>
                <a:gd name="T91" fmla="*/ 983 h 1032"/>
                <a:gd name="T92" fmla="*/ 617 w 1365"/>
                <a:gd name="T93" fmla="*/ 984 h 1032"/>
                <a:gd name="T94" fmla="*/ 667 w 1365"/>
                <a:gd name="T95" fmla="*/ 990 h 1032"/>
                <a:gd name="T96" fmla="*/ 839 w 1365"/>
                <a:gd name="T97" fmla="*/ 1006 h 1032"/>
                <a:gd name="T98" fmla="*/ 1015 w 1365"/>
                <a:gd name="T99" fmla="*/ 1018 h 1032"/>
                <a:gd name="T100" fmla="*/ 1187 w 1365"/>
                <a:gd name="T101" fmla="*/ 1025 h 1032"/>
                <a:gd name="T102" fmla="*/ 1304 w 1365"/>
                <a:gd name="T103" fmla="*/ 1030 h 1032"/>
                <a:gd name="T104" fmla="*/ 1311 w 1365"/>
                <a:gd name="T105" fmla="*/ 1030 h 1032"/>
                <a:gd name="T106" fmla="*/ 1335 w 1365"/>
                <a:gd name="T107" fmla="*/ 1031 h 1032"/>
                <a:gd name="T108" fmla="*/ 1342 w 1365"/>
                <a:gd name="T109" fmla="*/ 1031 h 1032"/>
                <a:gd name="T110" fmla="*/ 1352 w 1365"/>
                <a:gd name="T111" fmla="*/ 1031 h 1032"/>
                <a:gd name="T112" fmla="*/ 1359 w 1365"/>
                <a:gd name="T113" fmla="*/ 1031 h 1032"/>
                <a:gd name="T114" fmla="*/ 1363 w 1365"/>
                <a:gd name="T115" fmla="*/ 1032 h 1032"/>
                <a:gd name="T116" fmla="*/ 1365 w 1365"/>
                <a:gd name="T117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365" h="1032">
                  <a:moveTo>
                    <a:pt x="0" y="0"/>
                  </a:moveTo>
                  <a:lnTo>
                    <a:pt x="0" y="3"/>
                  </a:lnTo>
                  <a:lnTo>
                    <a:pt x="1" y="20"/>
                  </a:lnTo>
                  <a:lnTo>
                    <a:pt x="2" y="37"/>
                  </a:lnTo>
                  <a:lnTo>
                    <a:pt x="4" y="69"/>
                  </a:lnTo>
                  <a:lnTo>
                    <a:pt x="8" y="127"/>
                  </a:lnTo>
                  <a:lnTo>
                    <a:pt x="9" y="141"/>
                  </a:lnTo>
                  <a:lnTo>
                    <a:pt x="10" y="154"/>
                  </a:lnTo>
                  <a:lnTo>
                    <a:pt x="12" y="179"/>
                  </a:lnTo>
                  <a:lnTo>
                    <a:pt x="15" y="226"/>
                  </a:lnTo>
                  <a:lnTo>
                    <a:pt x="16" y="237"/>
                  </a:lnTo>
                  <a:lnTo>
                    <a:pt x="17" y="248"/>
                  </a:lnTo>
                  <a:lnTo>
                    <a:pt x="19" y="268"/>
                  </a:lnTo>
                  <a:lnTo>
                    <a:pt x="23" y="306"/>
                  </a:lnTo>
                  <a:lnTo>
                    <a:pt x="24" y="315"/>
                  </a:lnTo>
                  <a:lnTo>
                    <a:pt x="25" y="324"/>
                  </a:lnTo>
                  <a:lnTo>
                    <a:pt x="27" y="341"/>
                  </a:lnTo>
                  <a:lnTo>
                    <a:pt x="30" y="373"/>
                  </a:lnTo>
                  <a:lnTo>
                    <a:pt x="31" y="379"/>
                  </a:lnTo>
                  <a:lnTo>
                    <a:pt x="32" y="386"/>
                  </a:lnTo>
                  <a:lnTo>
                    <a:pt x="34" y="400"/>
                  </a:lnTo>
                  <a:lnTo>
                    <a:pt x="38" y="425"/>
                  </a:lnTo>
                  <a:lnTo>
                    <a:pt x="38" y="431"/>
                  </a:lnTo>
                  <a:lnTo>
                    <a:pt x="39" y="437"/>
                  </a:lnTo>
                  <a:lnTo>
                    <a:pt x="41" y="448"/>
                  </a:lnTo>
                  <a:lnTo>
                    <a:pt x="44" y="470"/>
                  </a:lnTo>
                  <a:lnTo>
                    <a:pt x="45" y="475"/>
                  </a:lnTo>
                  <a:lnTo>
                    <a:pt x="46" y="480"/>
                  </a:lnTo>
                  <a:lnTo>
                    <a:pt x="48" y="490"/>
                  </a:lnTo>
                  <a:lnTo>
                    <a:pt x="51" y="509"/>
                  </a:lnTo>
                  <a:lnTo>
                    <a:pt x="58" y="544"/>
                  </a:lnTo>
                  <a:lnTo>
                    <a:pt x="59" y="547"/>
                  </a:lnTo>
                  <a:lnTo>
                    <a:pt x="60" y="551"/>
                  </a:lnTo>
                  <a:lnTo>
                    <a:pt x="62" y="559"/>
                  </a:lnTo>
                  <a:lnTo>
                    <a:pt x="65" y="574"/>
                  </a:lnTo>
                  <a:lnTo>
                    <a:pt x="72" y="601"/>
                  </a:lnTo>
                  <a:lnTo>
                    <a:pt x="73" y="604"/>
                  </a:lnTo>
                  <a:lnTo>
                    <a:pt x="74" y="607"/>
                  </a:lnTo>
                  <a:lnTo>
                    <a:pt x="76" y="614"/>
                  </a:lnTo>
                  <a:lnTo>
                    <a:pt x="80" y="625"/>
                  </a:lnTo>
                  <a:lnTo>
                    <a:pt x="86" y="647"/>
                  </a:lnTo>
                  <a:lnTo>
                    <a:pt x="87" y="650"/>
                  </a:lnTo>
                  <a:lnTo>
                    <a:pt x="88" y="653"/>
                  </a:lnTo>
                  <a:lnTo>
                    <a:pt x="90" y="658"/>
                  </a:lnTo>
                  <a:lnTo>
                    <a:pt x="94" y="669"/>
                  </a:lnTo>
                  <a:lnTo>
                    <a:pt x="101" y="688"/>
                  </a:lnTo>
                  <a:lnTo>
                    <a:pt x="102" y="691"/>
                  </a:lnTo>
                  <a:lnTo>
                    <a:pt x="103" y="693"/>
                  </a:lnTo>
                  <a:lnTo>
                    <a:pt x="105" y="697"/>
                  </a:lnTo>
                  <a:lnTo>
                    <a:pt x="109" y="706"/>
                  </a:lnTo>
                  <a:lnTo>
                    <a:pt x="117" y="722"/>
                  </a:lnTo>
                  <a:lnTo>
                    <a:pt x="118" y="724"/>
                  </a:lnTo>
                  <a:lnTo>
                    <a:pt x="119" y="726"/>
                  </a:lnTo>
                  <a:lnTo>
                    <a:pt x="121" y="730"/>
                  </a:lnTo>
                  <a:lnTo>
                    <a:pt x="124" y="737"/>
                  </a:lnTo>
                  <a:lnTo>
                    <a:pt x="132" y="751"/>
                  </a:lnTo>
                  <a:lnTo>
                    <a:pt x="147" y="775"/>
                  </a:lnTo>
                  <a:lnTo>
                    <a:pt x="148" y="776"/>
                  </a:lnTo>
                  <a:lnTo>
                    <a:pt x="149" y="778"/>
                  </a:lnTo>
                  <a:lnTo>
                    <a:pt x="151" y="780"/>
                  </a:lnTo>
                  <a:lnTo>
                    <a:pt x="154" y="785"/>
                  </a:lnTo>
                  <a:lnTo>
                    <a:pt x="162" y="795"/>
                  </a:lnTo>
                  <a:lnTo>
                    <a:pt x="163" y="796"/>
                  </a:lnTo>
                  <a:lnTo>
                    <a:pt x="164" y="797"/>
                  </a:lnTo>
                  <a:lnTo>
                    <a:pt x="166" y="800"/>
                  </a:lnTo>
                  <a:lnTo>
                    <a:pt x="170" y="805"/>
                  </a:lnTo>
                  <a:lnTo>
                    <a:pt x="177" y="813"/>
                  </a:lnTo>
                  <a:lnTo>
                    <a:pt x="178" y="814"/>
                  </a:lnTo>
                  <a:lnTo>
                    <a:pt x="179" y="815"/>
                  </a:lnTo>
                  <a:lnTo>
                    <a:pt x="180" y="817"/>
                  </a:lnTo>
                  <a:lnTo>
                    <a:pt x="184" y="821"/>
                  </a:lnTo>
                  <a:lnTo>
                    <a:pt x="192" y="829"/>
                  </a:lnTo>
                  <a:lnTo>
                    <a:pt x="207" y="843"/>
                  </a:lnTo>
                  <a:lnTo>
                    <a:pt x="208" y="844"/>
                  </a:lnTo>
                  <a:lnTo>
                    <a:pt x="208" y="844"/>
                  </a:lnTo>
                  <a:lnTo>
                    <a:pt x="210" y="846"/>
                  </a:lnTo>
                  <a:lnTo>
                    <a:pt x="214" y="848"/>
                  </a:lnTo>
                  <a:lnTo>
                    <a:pt x="221" y="854"/>
                  </a:lnTo>
                  <a:lnTo>
                    <a:pt x="234" y="865"/>
                  </a:lnTo>
                  <a:lnTo>
                    <a:pt x="235" y="865"/>
                  </a:lnTo>
                  <a:lnTo>
                    <a:pt x="236" y="866"/>
                  </a:lnTo>
                  <a:lnTo>
                    <a:pt x="238" y="867"/>
                  </a:lnTo>
                  <a:lnTo>
                    <a:pt x="241" y="870"/>
                  </a:lnTo>
                  <a:lnTo>
                    <a:pt x="248" y="874"/>
                  </a:lnTo>
                  <a:lnTo>
                    <a:pt x="262" y="883"/>
                  </a:lnTo>
                  <a:lnTo>
                    <a:pt x="263" y="884"/>
                  </a:lnTo>
                  <a:lnTo>
                    <a:pt x="264" y="884"/>
                  </a:lnTo>
                  <a:lnTo>
                    <a:pt x="266" y="885"/>
                  </a:lnTo>
                  <a:lnTo>
                    <a:pt x="270" y="887"/>
                  </a:lnTo>
                  <a:lnTo>
                    <a:pt x="277" y="892"/>
                  </a:lnTo>
                  <a:lnTo>
                    <a:pt x="292" y="900"/>
                  </a:lnTo>
                  <a:lnTo>
                    <a:pt x="293" y="900"/>
                  </a:lnTo>
                  <a:lnTo>
                    <a:pt x="294" y="901"/>
                  </a:lnTo>
                  <a:lnTo>
                    <a:pt x="296" y="902"/>
                  </a:lnTo>
                  <a:lnTo>
                    <a:pt x="300" y="903"/>
                  </a:lnTo>
                  <a:lnTo>
                    <a:pt x="308" y="907"/>
                  </a:lnTo>
                  <a:lnTo>
                    <a:pt x="322" y="914"/>
                  </a:lnTo>
                  <a:lnTo>
                    <a:pt x="323" y="914"/>
                  </a:lnTo>
                  <a:lnTo>
                    <a:pt x="324" y="914"/>
                  </a:lnTo>
                  <a:lnTo>
                    <a:pt x="326" y="915"/>
                  </a:lnTo>
                  <a:lnTo>
                    <a:pt x="329" y="916"/>
                  </a:lnTo>
                  <a:lnTo>
                    <a:pt x="337" y="919"/>
                  </a:lnTo>
                  <a:lnTo>
                    <a:pt x="351" y="925"/>
                  </a:lnTo>
                  <a:lnTo>
                    <a:pt x="352" y="925"/>
                  </a:lnTo>
                  <a:lnTo>
                    <a:pt x="353" y="925"/>
                  </a:lnTo>
                  <a:lnTo>
                    <a:pt x="354" y="926"/>
                  </a:lnTo>
                  <a:lnTo>
                    <a:pt x="358" y="927"/>
                  </a:lnTo>
                  <a:lnTo>
                    <a:pt x="365" y="930"/>
                  </a:lnTo>
                  <a:lnTo>
                    <a:pt x="379" y="934"/>
                  </a:lnTo>
                  <a:lnTo>
                    <a:pt x="380" y="935"/>
                  </a:lnTo>
                  <a:lnTo>
                    <a:pt x="380" y="935"/>
                  </a:lnTo>
                  <a:lnTo>
                    <a:pt x="382" y="935"/>
                  </a:lnTo>
                  <a:lnTo>
                    <a:pt x="386" y="937"/>
                  </a:lnTo>
                  <a:lnTo>
                    <a:pt x="393" y="939"/>
                  </a:lnTo>
                  <a:lnTo>
                    <a:pt x="407" y="943"/>
                  </a:lnTo>
                  <a:lnTo>
                    <a:pt x="434" y="950"/>
                  </a:lnTo>
                  <a:lnTo>
                    <a:pt x="435" y="950"/>
                  </a:lnTo>
                  <a:lnTo>
                    <a:pt x="436" y="951"/>
                  </a:lnTo>
                  <a:lnTo>
                    <a:pt x="438" y="951"/>
                  </a:lnTo>
                  <a:lnTo>
                    <a:pt x="442" y="952"/>
                  </a:lnTo>
                  <a:lnTo>
                    <a:pt x="449" y="954"/>
                  </a:lnTo>
                  <a:lnTo>
                    <a:pt x="464" y="957"/>
                  </a:lnTo>
                  <a:lnTo>
                    <a:pt x="494" y="964"/>
                  </a:lnTo>
                  <a:lnTo>
                    <a:pt x="495" y="964"/>
                  </a:lnTo>
                  <a:lnTo>
                    <a:pt x="496" y="964"/>
                  </a:lnTo>
                  <a:lnTo>
                    <a:pt x="498" y="964"/>
                  </a:lnTo>
                  <a:lnTo>
                    <a:pt x="501" y="965"/>
                  </a:lnTo>
                  <a:lnTo>
                    <a:pt x="508" y="967"/>
                  </a:lnTo>
                  <a:lnTo>
                    <a:pt x="522" y="969"/>
                  </a:lnTo>
                  <a:lnTo>
                    <a:pt x="550" y="974"/>
                  </a:lnTo>
                  <a:lnTo>
                    <a:pt x="551" y="974"/>
                  </a:lnTo>
                  <a:lnTo>
                    <a:pt x="552" y="974"/>
                  </a:lnTo>
                  <a:lnTo>
                    <a:pt x="554" y="974"/>
                  </a:lnTo>
                  <a:lnTo>
                    <a:pt x="558" y="975"/>
                  </a:lnTo>
                  <a:lnTo>
                    <a:pt x="565" y="976"/>
                  </a:lnTo>
                  <a:lnTo>
                    <a:pt x="580" y="979"/>
                  </a:lnTo>
                  <a:lnTo>
                    <a:pt x="610" y="983"/>
                  </a:lnTo>
                  <a:lnTo>
                    <a:pt x="611" y="983"/>
                  </a:lnTo>
                  <a:lnTo>
                    <a:pt x="612" y="983"/>
                  </a:lnTo>
                  <a:lnTo>
                    <a:pt x="614" y="983"/>
                  </a:lnTo>
                  <a:lnTo>
                    <a:pt x="617" y="984"/>
                  </a:lnTo>
                  <a:lnTo>
                    <a:pt x="624" y="985"/>
                  </a:lnTo>
                  <a:lnTo>
                    <a:pt x="639" y="987"/>
                  </a:lnTo>
                  <a:lnTo>
                    <a:pt x="667" y="990"/>
                  </a:lnTo>
                  <a:lnTo>
                    <a:pt x="722" y="996"/>
                  </a:lnTo>
                  <a:lnTo>
                    <a:pt x="783" y="1002"/>
                  </a:lnTo>
                  <a:lnTo>
                    <a:pt x="839" y="1006"/>
                  </a:lnTo>
                  <a:lnTo>
                    <a:pt x="899" y="1011"/>
                  </a:lnTo>
                  <a:lnTo>
                    <a:pt x="959" y="1015"/>
                  </a:lnTo>
                  <a:lnTo>
                    <a:pt x="1015" y="1018"/>
                  </a:lnTo>
                  <a:lnTo>
                    <a:pt x="1076" y="1021"/>
                  </a:lnTo>
                  <a:lnTo>
                    <a:pt x="1132" y="1023"/>
                  </a:lnTo>
                  <a:lnTo>
                    <a:pt x="1187" y="1025"/>
                  </a:lnTo>
                  <a:lnTo>
                    <a:pt x="1247" y="1028"/>
                  </a:lnTo>
                  <a:lnTo>
                    <a:pt x="1303" y="1030"/>
                  </a:lnTo>
                  <a:lnTo>
                    <a:pt x="1304" y="1030"/>
                  </a:lnTo>
                  <a:lnTo>
                    <a:pt x="1305" y="1030"/>
                  </a:lnTo>
                  <a:lnTo>
                    <a:pt x="1307" y="1030"/>
                  </a:lnTo>
                  <a:lnTo>
                    <a:pt x="1311" y="1030"/>
                  </a:lnTo>
                  <a:lnTo>
                    <a:pt x="1318" y="1030"/>
                  </a:lnTo>
                  <a:lnTo>
                    <a:pt x="1334" y="1031"/>
                  </a:lnTo>
                  <a:lnTo>
                    <a:pt x="1335" y="1031"/>
                  </a:lnTo>
                  <a:lnTo>
                    <a:pt x="1336" y="1031"/>
                  </a:lnTo>
                  <a:lnTo>
                    <a:pt x="1338" y="1031"/>
                  </a:lnTo>
                  <a:lnTo>
                    <a:pt x="1342" y="1031"/>
                  </a:lnTo>
                  <a:lnTo>
                    <a:pt x="1350" y="1031"/>
                  </a:lnTo>
                  <a:lnTo>
                    <a:pt x="1351" y="1031"/>
                  </a:lnTo>
                  <a:lnTo>
                    <a:pt x="1352" y="1031"/>
                  </a:lnTo>
                  <a:lnTo>
                    <a:pt x="1354" y="1031"/>
                  </a:lnTo>
                  <a:lnTo>
                    <a:pt x="1358" y="1031"/>
                  </a:lnTo>
                  <a:lnTo>
                    <a:pt x="1359" y="1031"/>
                  </a:lnTo>
                  <a:lnTo>
                    <a:pt x="1360" y="1031"/>
                  </a:lnTo>
                  <a:lnTo>
                    <a:pt x="1362" y="1032"/>
                  </a:lnTo>
                  <a:lnTo>
                    <a:pt x="1363" y="1032"/>
                  </a:lnTo>
                  <a:lnTo>
                    <a:pt x="1364" y="1032"/>
                  </a:lnTo>
                  <a:lnTo>
                    <a:pt x="1365" y="1032"/>
                  </a:lnTo>
                  <a:lnTo>
                    <a:pt x="1365" y="1032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7" name="右箭头 16"/>
          <p:cNvSpPr/>
          <p:nvPr/>
        </p:nvSpPr>
        <p:spPr>
          <a:xfrm flipH="1">
            <a:off x="3592037" y="3090204"/>
            <a:ext cx="648072" cy="268313"/>
          </a:xfrm>
          <a:prstGeom prst="right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8" name="右箭头 17"/>
          <p:cNvSpPr/>
          <p:nvPr/>
        </p:nvSpPr>
        <p:spPr>
          <a:xfrm rot="10800000" flipH="1">
            <a:off x="1052708" y="3090203"/>
            <a:ext cx="648072" cy="268313"/>
          </a:xfrm>
          <a:prstGeom prst="right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9" name="右箭头 18"/>
          <p:cNvSpPr/>
          <p:nvPr/>
        </p:nvSpPr>
        <p:spPr>
          <a:xfrm rot="16200000">
            <a:off x="2423118" y="1682805"/>
            <a:ext cx="427179" cy="258285"/>
          </a:xfrm>
          <a:prstGeom prst="rightArrow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0" name="右箭头 19"/>
          <p:cNvSpPr/>
          <p:nvPr/>
        </p:nvSpPr>
        <p:spPr>
          <a:xfrm rot="5400000">
            <a:off x="2429593" y="4443815"/>
            <a:ext cx="409143" cy="255334"/>
          </a:xfrm>
          <a:prstGeom prst="rightArrow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44250" y="5158281"/>
                <a:ext cx="5747777" cy="724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𝟎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铅直渐近线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250" y="5158281"/>
                <a:ext cx="5747777" cy="724878"/>
              </a:xfrm>
              <a:prstGeom prst="rect">
                <a:avLst/>
              </a:prstGeom>
              <a:blipFill rotWithShape="1">
                <a:blip r:embed="rId6"/>
                <a:stretch>
                  <a:fillRect l="-1" t="-24" r="8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/>
          <p:cNvGrpSpPr/>
          <p:nvPr/>
        </p:nvGrpSpPr>
        <p:grpSpPr>
          <a:xfrm>
            <a:off x="6109512" y="3356768"/>
            <a:ext cx="2147762" cy="2376488"/>
            <a:chOff x="8956103" y="2980433"/>
            <a:chExt cx="2147762" cy="2376488"/>
          </a:xfrm>
        </p:grpSpPr>
        <p:sp>
          <p:nvSpPr>
            <p:cNvPr id="23" name="Freeform 158"/>
            <p:cNvSpPr/>
            <p:nvPr/>
          </p:nvSpPr>
          <p:spPr bwMode="auto">
            <a:xfrm>
              <a:off x="8956103" y="2980433"/>
              <a:ext cx="2076569" cy="2376488"/>
            </a:xfrm>
            <a:custGeom>
              <a:avLst/>
              <a:gdLst>
                <a:gd name="T0" fmla="*/ 1 w 1352"/>
                <a:gd name="T1" fmla="*/ 1496 h 1497"/>
                <a:gd name="T2" fmla="*/ 3 w 1352"/>
                <a:gd name="T3" fmla="*/ 1465 h 1497"/>
                <a:gd name="T4" fmla="*/ 8 w 1352"/>
                <a:gd name="T5" fmla="*/ 1418 h 1497"/>
                <a:gd name="T6" fmla="*/ 11 w 1352"/>
                <a:gd name="T7" fmla="*/ 1393 h 1497"/>
                <a:gd name="T8" fmla="*/ 21 w 1352"/>
                <a:gd name="T9" fmla="*/ 1303 h 1497"/>
                <a:gd name="T10" fmla="*/ 23 w 1352"/>
                <a:gd name="T11" fmla="*/ 1290 h 1497"/>
                <a:gd name="T12" fmla="*/ 29 w 1352"/>
                <a:gd name="T13" fmla="*/ 1253 h 1497"/>
                <a:gd name="T14" fmla="*/ 37 w 1352"/>
                <a:gd name="T15" fmla="*/ 1204 h 1497"/>
                <a:gd name="T16" fmla="*/ 39 w 1352"/>
                <a:gd name="T17" fmla="*/ 1188 h 1497"/>
                <a:gd name="T18" fmla="*/ 51 w 1352"/>
                <a:gd name="T19" fmla="*/ 1132 h 1497"/>
                <a:gd name="T20" fmla="*/ 52 w 1352"/>
                <a:gd name="T21" fmla="*/ 1124 h 1497"/>
                <a:gd name="T22" fmla="*/ 58 w 1352"/>
                <a:gd name="T23" fmla="*/ 1101 h 1497"/>
                <a:gd name="T24" fmla="*/ 78 w 1352"/>
                <a:gd name="T25" fmla="*/ 1019 h 1497"/>
                <a:gd name="T26" fmla="*/ 79 w 1352"/>
                <a:gd name="T27" fmla="*/ 1013 h 1497"/>
                <a:gd name="T28" fmla="*/ 85 w 1352"/>
                <a:gd name="T29" fmla="*/ 995 h 1497"/>
                <a:gd name="T30" fmla="*/ 105 w 1352"/>
                <a:gd name="T31" fmla="*/ 931 h 1497"/>
                <a:gd name="T32" fmla="*/ 107 w 1352"/>
                <a:gd name="T33" fmla="*/ 925 h 1497"/>
                <a:gd name="T34" fmla="*/ 113 w 1352"/>
                <a:gd name="T35" fmla="*/ 910 h 1497"/>
                <a:gd name="T36" fmla="*/ 135 w 1352"/>
                <a:gd name="T37" fmla="*/ 853 h 1497"/>
                <a:gd name="T38" fmla="*/ 137 w 1352"/>
                <a:gd name="T39" fmla="*/ 848 h 1497"/>
                <a:gd name="T40" fmla="*/ 142 w 1352"/>
                <a:gd name="T41" fmla="*/ 835 h 1497"/>
                <a:gd name="T42" fmla="*/ 164 w 1352"/>
                <a:gd name="T43" fmla="*/ 787 h 1497"/>
                <a:gd name="T44" fmla="*/ 166 w 1352"/>
                <a:gd name="T45" fmla="*/ 784 h 1497"/>
                <a:gd name="T46" fmla="*/ 172 w 1352"/>
                <a:gd name="T47" fmla="*/ 773 h 1497"/>
                <a:gd name="T48" fmla="*/ 193 w 1352"/>
                <a:gd name="T49" fmla="*/ 732 h 1497"/>
                <a:gd name="T50" fmla="*/ 223 w 1352"/>
                <a:gd name="T51" fmla="*/ 682 h 1497"/>
                <a:gd name="T52" fmla="*/ 226 w 1352"/>
                <a:gd name="T53" fmla="*/ 678 h 1497"/>
                <a:gd name="T54" fmla="*/ 236 w 1352"/>
                <a:gd name="T55" fmla="*/ 662 h 1497"/>
                <a:gd name="T56" fmla="*/ 277 w 1352"/>
                <a:gd name="T57" fmla="*/ 606 h 1497"/>
                <a:gd name="T58" fmla="*/ 278 w 1352"/>
                <a:gd name="T59" fmla="*/ 603 h 1497"/>
                <a:gd name="T60" fmla="*/ 284 w 1352"/>
                <a:gd name="T61" fmla="*/ 596 h 1497"/>
                <a:gd name="T62" fmla="*/ 306 w 1352"/>
                <a:gd name="T63" fmla="*/ 569 h 1497"/>
                <a:gd name="T64" fmla="*/ 390 w 1352"/>
                <a:gd name="T65" fmla="*/ 479 h 1497"/>
                <a:gd name="T66" fmla="*/ 502 w 1352"/>
                <a:gd name="T67" fmla="*/ 384 h 1497"/>
                <a:gd name="T68" fmla="*/ 616 w 1352"/>
                <a:gd name="T69" fmla="*/ 307 h 1497"/>
                <a:gd name="T70" fmla="*/ 725 w 1352"/>
                <a:gd name="T71" fmla="*/ 244 h 1497"/>
                <a:gd name="T72" fmla="*/ 838 w 1352"/>
                <a:gd name="T73" fmla="*/ 187 h 1497"/>
                <a:gd name="T74" fmla="*/ 956 w 1352"/>
                <a:gd name="T75" fmla="*/ 136 h 1497"/>
                <a:gd name="T76" fmla="*/ 1069 w 1352"/>
                <a:gd name="T77" fmla="*/ 92 h 1497"/>
                <a:gd name="T78" fmla="*/ 1178 w 1352"/>
                <a:gd name="T79" fmla="*/ 54 h 1497"/>
                <a:gd name="T80" fmla="*/ 1291 w 1352"/>
                <a:gd name="T81" fmla="*/ 18 h 1497"/>
                <a:gd name="T82" fmla="*/ 1293 w 1352"/>
                <a:gd name="T83" fmla="*/ 17 h 1497"/>
                <a:gd name="T84" fmla="*/ 1299 w 1352"/>
                <a:gd name="T85" fmla="*/ 16 h 1497"/>
                <a:gd name="T86" fmla="*/ 1321 w 1352"/>
                <a:gd name="T87" fmla="*/ 9 h 1497"/>
                <a:gd name="T88" fmla="*/ 1323 w 1352"/>
                <a:gd name="T89" fmla="*/ 8 h 1497"/>
                <a:gd name="T90" fmla="*/ 1329 w 1352"/>
                <a:gd name="T91" fmla="*/ 6 h 1497"/>
                <a:gd name="T92" fmla="*/ 1338 w 1352"/>
                <a:gd name="T93" fmla="*/ 4 h 1497"/>
                <a:gd name="T94" fmla="*/ 1340 w 1352"/>
                <a:gd name="T95" fmla="*/ 3 h 1497"/>
                <a:gd name="T96" fmla="*/ 1345 w 1352"/>
                <a:gd name="T97" fmla="*/ 1 h 1497"/>
                <a:gd name="T98" fmla="*/ 1348 w 1352"/>
                <a:gd name="T99" fmla="*/ 1 h 1497"/>
                <a:gd name="T100" fmla="*/ 1350 w 1352"/>
                <a:gd name="T101" fmla="*/ 0 h 1497"/>
                <a:gd name="T102" fmla="*/ 1352 w 1352"/>
                <a:gd name="T103" fmla="*/ 0 h 1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352" h="1497">
                  <a:moveTo>
                    <a:pt x="0" y="1497"/>
                  </a:moveTo>
                  <a:lnTo>
                    <a:pt x="1" y="1496"/>
                  </a:lnTo>
                  <a:lnTo>
                    <a:pt x="1" y="1486"/>
                  </a:lnTo>
                  <a:lnTo>
                    <a:pt x="3" y="1465"/>
                  </a:lnTo>
                  <a:lnTo>
                    <a:pt x="6" y="1428"/>
                  </a:lnTo>
                  <a:lnTo>
                    <a:pt x="8" y="1418"/>
                  </a:lnTo>
                  <a:lnTo>
                    <a:pt x="9" y="1410"/>
                  </a:lnTo>
                  <a:lnTo>
                    <a:pt x="11" y="1393"/>
                  </a:lnTo>
                  <a:lnTo>
                    <a:pt x="14" y="1361"/>
                  </a:lnTo>
                  <a:lnTo>
                    <a:pt x="21" y="1303"/>
                  </a:lnTo>
                  <a:lnTo>
                    <a:pt x="22" y="1297"/>
                  </a:lnTo>
                  <a:lnTo>
                    <a:pt x="23" y="1290"/>
                  </a:lnTo>
                  <a:lnTo>
                    <a:pt x="25" y="1278"/>
                  </a:lnTo>
                  <a:lnTo>
                    <a:pt x="29" y="1253"/>
                  </a:lnTo>
                  <a:lnTo>
                    <a:pt x="36" y="1209"/>
                  </a:lnTo>
                  <a:lnTo>
                    <a:pt x="37" y="1204"/>
                  </a:lnTo>
                  <a:lnTo>
                    <a:pt x="38" y="1198"/>
                  </a:lnTo>
                  <a:lnTo>
                    <a:pt x="39" y="1188"/>
                  </a:lnTo>
                  <a:lnTo>
                    <a:pt x="43" y="1169"/>
                  </a:lnTo>
                  <a:lnTo>
                    <a:pt x="51" y="1132"/>
                  </a:lnTo>
                  <a:lnTo>
                    <a:pt x="52" y="1128"/>
                  </a:lnTo>
                  <a:lnTo>
                    <a:pt x="52" y="1124"/>
                  </a:lnTo>
                  <a:lnTo>
                    <a:pt x="54" y="1116"/>
                  </a:lnTo>
                  <a:lnTo>
                    <a:pt x="58" y="1101"/>
                  </a:lnTo>
                  <a:lnTo>
                    <a:pt x="64" y="1072"/>
                  </a:lnTo>
                  <a:lnTo>
                    <a:pt x="78" y="1019"/>
                  </a:lnTo>
                  <a:lnTo>
                    <a:pt x="79" y="1016"/>
                  </a:lnTo>
                  <a:lnTo>
                    <a:pt x="79" y="1013"/>
                  </a:lnTo>
                  <a:lnTo>
                    <a:pt x="81" y="1007"/>
                  </a:lnTo>
                  <a:lnTo>
                    <a:pt x="85" y="995"/>
                  </a:lnTo>
                  <a:lnTo>
                    <a:pt x="92" y="972"/>
                  </a:lnTo>
                  <a:lnTo>
                    <a:pt x="105" y="931"/>
                  </a:lnTo>
                  <a:lnTo>
                    <a:pt x="106" y="928"/>
                  </a:lnTo>
                  <a:lnTo>
                    <a:pt x="107" y="925"/>
                  </a:lnTo>
                  <a:lnTo>
                    <a:pt x="109" y="920"/>
                  </a:lnTo>
                  <a:lnTo>
                    <a:pt x="113" y="910"/>
                  </a:lnTo>
                  <a:lnTo>
                    <a:pt x="120" y="890"/>
                  </a:lnTo>
                  <a:lnTo>
                    <a:pt x="135" y="853"/>
                  </a:lnTo>
                  <a:lnTo>
                    <a:pt x="136" y="850"/>
                  </a:lnTo>
                  <a:lnTo>
                    <a:pt x="137" y="848"/>
                  </a:lnTo>
                  <a:lnTo>
                    <a:pt x="139" y="844"/>
                  </a:lnTo>
                  <a:lnTo>
                    <a:pt x="142" y="835"/>
                  </a:lnTo>
                  <a:lnTo>
                    <a:pt x="150" y="819"/>
                  </a:lnTo>
                  <a:lnTo>
                    <a:pt x="164" y="787"/>
                  </a:lnTo>
                  <a:lnTo>
                    <a:pt x="165" y="785"/>
                  </a:lnTo>
                  <a:lnTo>
                    <a:pt x="166" y="784"/>
                  </a:lnTo>
                  <a:lnTo>
                    <a:pt x="168" y="780"/>
                  </a:lnTo>
                  <a:lnTo>
                    <a:pt x="172" y="773"/>
                  </a:lnTo>
                  <a:lnTo>
                    <a:pt x="179" y="759"/>
                  </a:lnTo>
                  <a:lnTo>
                    <a:pt x="193" y="732"/>
                  </a:lnTo>
                  <a:lnTo>
                    <a:pt x="223" y="683"/>
                  </a:lnTo>
                  <a:lnTo>
                    <a:pt x="223" y="682"/>
                  </a:lnTo>
                  <a:lnTo>
                    <a:pt x="224" y="681"/>
                  </a:lnTo>
                  <a:lnTo>
                    <a:pt x="226" y="678"/>
                  </a:lnTo>
                  <a:lnTo>
                    <a:pt x="229" y="673"/>
                  </a:lnTo>
                  <a:lnTo>
                    <a:pt x="236" y="662"/>
                  </a:lnTo>
                  <a:lnTo>
                    <a:pt x="250" y="643"/>
                  </a:lnTo>
                  <a:lnTo>
                    <a:pt x="277" y="606"/>
                  </a:lnTo>
                  <a:lnTo>
                    <a:pt x="277" y="604"/>
                  </a:lnTo>
                  <a:lnTo>
                    <a:pt x="278" y="603"/>
                  </a:lnTo>
                  <a:lnTo>
                    <a:pt x="280" y="601"/>
                  </a:lnTo>
                  <a:lnTo>
                    <a:pt x="284" y="596"/>
                  </a:lnTo>
                  <a:lnTo>
                    <a:pt x="291" y="587"/>
                  </a:lnTo>
                  <a:lnTo>
                    <a:pt x="306" y="569"/>
                  </a:lnTo>
                  <a:lnTo>
                    <a:pt x="335" y="535"/>
                  </a:lnTo>
                  <a:lnTo>
                    <a:pt x="390" y="479"/>
                  </a:lnTo>
                  <a:lnTo>
                    <a:pt x="444" y="431"/>
                  </a:lnTo>
                  <a:lnTo>
                    <a:pt x="502" y="384"/>
                  </a:lnTo>
                  <a:lnTo>
                    <a:pt x="557" y="345"/>
                  </a:lnTo>
                  <a:lnTo>
                    <a:pt x="616" y="307"/>
                  </a:lnTo>
                  <a:lnTo>
                    <a:pt x="671" y="274"/>
                  </a:lnTo>
                  <a:lnTo>
                    <a:pt x="725" y="244"/>
                  </a:lnTo>
                  <a:lnTo>
                    <a:pt x="784" y="213"/>
                  </a:lnTo>
                  <a:lnTo>
                    <a:pt x="838" y="187"/>
                  </a:lnTo>
                  <a:lnTo>
                    <a:pt x="898" y="161"/>
                  </a:lnTo>
                  <a:lnTo>
                    <a:pt x="956" y="136"/>
                  </a:lnTo>
                  <a:lnTo>
                    <a:pt x="1010" y="114"/>
                  </a:lnTo>
                  <a:lnTo>
                    <a:pt x="1069" y="92"/>
                  </a:lnTo>
                  <a:lnTo>
                    <a:pt x="1124" y="73"/>
                  </a:lnTo>
                  <a:lnTo>
                    <a:pt x="1178" y="54"/>
                  </a:lnTo>
                  <a:lnTo>
                    <a:pt x="1236" y="35"/>
                  </a:lnTo>
                  <a:lnTo>
                    <a:pt x="1291" y="18"/>
                  </a:lnTo>
                  <a:lnTo>
                    <a:pt x="1292" y="18"/>
                  </a:lnTo>
                  <a:lnTo>
                    <a:pt x="1293" y="17"/>
                  </a:lnTo>
                  <a:lnTo>
                    <a:pt x="1295" y="17"/>
                  </a:lnTo>
                  <a:lnTo>
                    <a:pt x="1299" y="16"/>
                  </a:lnTo>
                  <a:lnTo>
                    <a:pt x="1306" y="13"/>
                  </a:lnTo>
                  <a:lnTo>
                    <a:pt x="1321" y="9"/>
                  </a:lnTo>
                  <a:lnTo>
                    <a:pt x="1323" y="8"/>
                  </a:lnTo>
                  <a:lnTo>
                    <a:pt x="1323" y="8"/>
                  </a:lnTo>
                  <a:lnTo>
                    <a:pt x="1325" y="8"/>
                  </a:lnTo>
                  <a:lnTo>
                    <a:pt x="1329" y="6"/>
                  </a:lnTo>
                  <a:lnTo>
                    <a:pt x="1337" y="4"/>
                  </a:lnTo>
                  <a:lnTo>
                    <a:pt x="1338" y="4"/>
                  </a:lnTo>
                  <a:lnTo>
                    <a:pt x="1338" y="4"/>
                  </a:lnTo>
                  <a:lnTo>
                    <a:pt x="1340" y="3"/>
                  </a:lnTo>
                  <a:lnTo>
                    <a:pt x="1344" y="2"/>
                  </a:lnTo>
                  <a:lnTo>
                    <a:pt x="1345" y="1"/>
                  </a:lnTo>
                  <a:lnTo>
                    <a:pt x="1346" y="1"/>
                  </a:lnTo>
                  <a:lnTo>
                    <a:pt x="1348" y="1"/>
                  </a:lnTo>
                  <a:lnTo>
                    <a:pt x="1349" y="0"/>
                  </a:lnTo>
                  <a:lnTo>
                    <a:pt x="1350" y="0"/>
                  </a:lnTo>
                  <a:lnTo>
                    <a:pt x="1351" y="0"/>
                  </a:lnTo>
                  <a:lnTo>
                    <a:pt x="1352" y="0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9119989" y="4029432"/>
                  <a:ext cx="1983876" cy="5232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800" b="1" i="0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𝐥𝐧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𝒙</m:t>
                        </m:r>
                      </m:oMath>
                    </m:oMathPara>
                  </a14:m>
                  <a:endParaRPr lang="zh-CN" altLang="en-US" sz="28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9989" y="4029432"/>
                  <a:ext cx="1983876" cy="523220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右箭头 24"/>
          <p:cNvSpPr/>
          <p:nvPr/>
        </p:nvSpPr>
        <p:spPr>
          <a:xfrm rot="10800000">
            <a:off x="6273398" y="3660982"/>
            <a:ext cx="648072" cy="268313"/>
          </a:xfrm>
          <a:prstGeom prst="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47649" y="904428"/>
                <a:ext cx="5127817" cy="538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𝟎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ln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铅直渐近线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649" y="904428"/>
                <a:ext cx="5127817" cy="538609"/>
              </a:xfrm>
              <a:prstGeom prst="rect">
                <a:avLst/>
              </a:prstGeom>
              <a:blipFill rotWithShape="1">
                <a:blip r:embed="rId8"/>
                <a:stretch>
                  <a:fillRect l="-10" t="-35" r="1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右箭头 26"/>
          <p:cNvSpPr/>
          <p:nvPr/>
        </p:nvSpPr>
        <p:spPr>
          <a:xfrm rot="5400000">
            <a:off x="5823656" y="4593135"/>
            <a:ext cx="409143" cy="255334"/>
          </a:xfrm>
          <a:prstGeom prst="rightArrow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/>
      <p:bldP spid="25" grpId="0" animBg="1"/>
      <p:bldP spid="26" grpId="0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25488" y="908720"/>
            <a:ext cx="1212850" cy="6096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62293" y="1556792"/>
            <a:ext cx="81067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穷大不是很大的数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它是描述函数的一种状态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62293" y="2175352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为无穷大 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必定无界 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但反之不真 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Text Box 5"/>
              <p:cNvSpPr txBox="1">
                <a:spLocks noChangeArrowheads="1"/>
              </p:cNvSpPr>
              <p:nvPr/>
            </p:nvSpPr>
            <p:spPr bwMode="auto">
              <a:xfrm>
                <a:off x="543555" y="2852936"/>
                <a:ext cx="827691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如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kumimoji="1"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2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)=</m:t>
                        </m:r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zh-CN" altLang="en-US" sz="3200">
                            <a:latin typeface="Cambria Math" panose="02040503050406030204"/>
                          </a:rPr>
                          <m:t>cos</m:t>
                        </m:r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zh-CN" altLang="en-US" sz="32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32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∈(−∞</m:t>
                        </m:r>
                        <m:r>
                          <m:rPr>
                            <m:nor/>
                          </m:rPr>
                          <a:rPr lang="zh-CN" altLang="en-US" sz="32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3200" i="1" smtClean="0">
                            <a:latin typeface="Cambria Math" panose="02040503050406030204"/>
                          </a:rPr>
                          <m:t> 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+∞</m:t>
                        </m:r>
                        <m:r>
                          <m:rPr>
                            <m:nor/>
                          </m:rPr>
                          <a:rPr lang="zh-CN" altLang="en-US" sz="3200" i="1">
                            <a:latin typeface="Cambria Math" panose="02040503050406030204" charset="0"/>
                          </a:rPr>
                          <m:t> </m:t>
                        </m:r>
                      </m:e>
                    </m:d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819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555" y="2852936"/>
                <a:ext cx="8276917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8" t="-88" r="4" b="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577751" y="3587750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63245" imgH="171450" progId="Equation.3">
                  <p:embed/>
                </p:oleObj>
              </mc:Choice>
              <mc:Fallback>
                <p:oleObj name="公式" r:id="rId4" imgW="563245" imgH="171450" progId="Equation.3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751" y="3587750"/>
                        <a:ext cx="1649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0" name="Group 8"/>
          <p:cNvGrpSpPr/>
          <p:nvPr/>
        </p:nvGrpSpPr>
        <p:grpSpPr bwMode="auto">
          <a:xfrm>
            <a:off x="4132039" y="3573463"/>
            <a:ext cx="2816225" cy="536575"/>
            <a:chOff x="2546" y="2801"/>
            <a:chExt cx="1774" cy="338"/>
          </a:xfrm>
        </p:grpSpPr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2546" y="2815"/>
            <a:ext cx="177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55040" imgH="171450" progId="Equation.3">
                    <p:embed/>
                  </p:oleObj>
                </mc:Choice>
                <mc:Fallback>
                  <p:oleObj name="Equation" r:id="rId6" imgW="955040" imgH="171450" progId="Equation.3">
                    <p:embed/>
                    <p:pic>
                      <p:nvPicPr>
                        <p:cNvPr id="820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2815"/>
                          <a:ext cx="177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3184" y="280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当</a:t>
              </a:r>
            </a:p>
          </p:txBody>
        </p:sp>
      </p:grp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257326" y="3576638"/>
          <a:ext cx="8715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750" imgH="171450" progId="Equation.3">
                  <p:embed/>
                </p:oleObj>
              </mc:Choice>
              <mc:Fallback>
                <p:oleObj name="Equation" r:id="rId8" imgW="285750" imgH="171450" progId="Equation.3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326" y="3576638"/>
                        <a:ext cx="8715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497360" y="4221088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但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904167" y="4060666"/>
          <a:ext cx="2794872" cy="80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1845" imgH="228600" progId="Equation.3">
                  <p:embed/>
                </p:oleObj>
              </mc:Choice>
              <mc:Fallback>
                <p:oleObj name="Equation" r:id="rId10" imgW="791845" imgH="228600" progId="Equation.3">
                  <p:embed/>
                  <p:pic>
                    <p:nvPicPr>
                      <p:cNvPr id="8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167" y="4060666"/>
                        <a:ext cx="2794872" cy="80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6" name="Group 14"/>
          <p:cNvGrpSpPr/>
          <p:nvPr/>
        </p:nvGrpSpPr>
        <p:grpSpPr bwMode="auto">
          <a:xfrm>
            <a:off x="1240393" y="4869160"/>
            <a:ext cx="3048000" cy="519113"/>
            <a:chOff x="2592" y="3216"/>
            <a:chExt cx="1920" cy="327"/>
          </a:xfrm>
        </p:grpSpPr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2592" y="3216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</a:t>
              </a:r>
            </a:p>
          </p:txBody>
        </p:sp>
        <p:graphicFrame>
          <p:nvGraphicFramePr>
            <p:cNvPr id="8208" name="Object 16"/>
            <p:cNvGraphicFramePr>
              <a:graphicFrameLocks noChangeAspect="1"/>
            </p:cNvGraphicFramePr>
            <p:nvPr/>
          </p:nvGraphicFramePr>
          <p:xfrm>
            <a:off x="3106" y="3270"/>
            <a:ext cx="81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3540" imgH="122555" progId="Equation.DSMT4">
                    <p:embed/>
                  </p:oleObj>
                </mc:Choice>
                <mc:Fallback>
                  <p:oleObj name="Equation" r:id="rId12" imgW="383540" imgH="122555" progId="Equation.DSMT4">
                    <p:embed/>
                    <p:pic>
                      <p:nvPicPr>
                        <p:cNvPr id="820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3270"/>
                          <a:ext cx="81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3888" y="3216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11" name="Text Box 19"/>
              <p:cNvSpPr txBox="1">
                <a:spLocks noChangeArrowheads="1"/>
              </p:cNvSpPr>
              <p:nvPr/>
            </p:nvSpPr>
            <p:spPr bwMode="auto">
              <a:xfrm>
                <a:off x="1240393" y="5435232"/>
                <a:ext cx="351948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是无穷大 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!</a:t>
                </a:r>
              </a:p>
            </p:txBody>
          </p:sp>
        </mc:Choice>
        <mc:Fallback xmlns="">
          <p:sp>
            <p:nvSpPr>
              <p:cNvPr id="821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0393" y="5435232"/>
                <a:ext cx="3519487" cy="523220"/>
              </a:xfrm>
              <a:prstGeom prst="rect">
                <a:avLst/>
              </a:prstGeom>
              <a:blipFill rotWithShape="1">
                <a:blip r:embed="rId14"/>
                <a:stretch>
                  <a:fillRect l="-7" t="-51" r="16" b="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27" name="Group 35"/>
          <p:cNvGrpSpPr/>
          <p:nvPr/>
        </p:nvGrpSpPr>
        <p:grpSpPr bwMode="auto">
          <a:xfrm>
            <a:off x="5220072" y="4149725"/>
            <a:ext cx="3313112" cy="2374900"/>
            <a:chOff x="3560" y="2614"/>
            <a:chExt cx="2087" cy="1496"/>
          </a:xfrm>
        </p:grpSpPr>
        <p:grpSp>
          <p:nvGrpSpPr>
            <p:cNvPr id="8212" name="Group 20"/>
            <p:cNvGrpSpPr/>
            <p:nvPr/>
          </p:nvGrpSpPr>
          <p:grpSpPr bwMode="auto">
            <a:xfrm>
              <a:off x="3996" y="3085"/>
              <a:ext cx="1176" cy="924"/>
              <a:chOff x="3624" y="2436"/>
              <a:chExt cx="1176" cy="924"/>
            </a:xfrm>
          </p:grpSpPr>
          <p:sp>
            <p:nvSpPr>
              <p:cNvPr id="8213" name="Freeform 21"/>
              <p:cNvSpPr/>
              <p:nvPr/>
            </p:nvSpPr>
            <p:spPr bwMode="auto">
              <a:xfrm>
                <a:off x="4212" y="2790"/>
                <a:ext cx="336" cy="294"/>
              </a:xfrm>
              <a:custGeom>
                <a:avLst/>
                <a:gdLst>
                  <a:gd name="T0" fmla="*/ 6 w 336"/>
                  <a:gd name="T1" fmla="*/ 102 h 294"/>
                  <a:gd name="T2" fmla="*/ 12 w 336"/>
                  <a:gd name="T3" fmla="*/ 96 h 294"/>
                  <a:gd name="T4" fmla="*/ 18 w 336"/>
                  <a:gd name="T5" fmla="*/ 90 h 294"/>
                  <a:gd name="T6" fmla="*/ 24 w 336"/>
                  <a:gd name="T7" fmla="*/ 90 h 294"/>
                  <a:gd name="T8" fmla="*/ 30 w 336"/>
                  <a:gd name="T9" fmla="*/ 84 h 294"/>
                  <a:gd name="T10" fmla="*/ 36 w 336"/>
                  <a:gd name="T11" fmla="*/ 78 h 294"/>
                  <a:gd name="T12" fmla="*/ 42 w 336"/>
                  <a:gd name="T13" fmla="*/ 78 h 294"/>
                  <a:gd name="T14" fmla="*/ 54 w 336"/>
                  <a:gd name="T15" fmla="*/ 78 h 294"/>
                  <a:gd name="T16" fmla="*/ 60 w 336"/>
                  <a:gd name="T17" fmla="*/ 78 h 294"/>
                  <a:gd name="T18" fmla="*/ 66 w 336"/>
                  <a:gd name="T19" fmla="*/ 78 h 294"/>
                  <a:gd name="T20" fmla="*/ 72 w 336"/>
                  <a:gd name="T21" fmla="*/ 78 h 294"/>
                  <a:gd name="T22" fmla="*/ 78 w 336"/>
                  <a:gd name="T23" fmla="*/ 84 h 294"/>
                  <a:gd name="T24" fmla="*/ 84 w 336"/>
                  <a:gd name="T25" fmla="*/ 90 h 294"/>
                  <a:gd name="T26" fmla="*/ 90 w 336"/>
                  <a:gd name="T27" fmla="*/ 96 h 294"/>
                  <a:gd name="T28" fmla="*/ 96 w 336"/>
                  <a:gd name="T29" fmla="*/ 102 h 294"/>
                  <a:gd name="T30" fmla="*/ 102 w 336"/>
                  <a:gd name="T31" fmla="*/ 108 h 294"/>
                  <a:gd name="T32" fmla="*/ 108 w 336"/>
                  <a:gd name="T33" fmla="*/ 120 h 294"/>
                  <a:gd name="T34" fmla="*/ 114 w 336"/>
                  <a:gd name="T35" fmla="*/ 126 h 294"/>
                  <a:gd name="T36" fmla="*/ 126 w 336"/>
                  <a:gd name="T37" fmla="*/ 138 h 294"/>
                  <a:gd name="T38" fmla="*/ 132 w 336"/>
                  <a:gd name="T39" fmla="*/ 150 h 294"/>
                  <a:gd name="T40" fmla="*/ 138 w 336"/>
                  <a:gd name="T41" fmla="*/ 162 h 294"/>
                  <a:gd name="T42" fmla="*/ 144 w 336"/>
                  <a:gd name="T43" fmla="*/ 180 h 294"/>
                  <a:gd name="T44" fmla="*/ 150 w 336"/>
                  <a:gd name="T45" fmla="*/ 192 h 294"/>
                  <a:gd name="T46" fmla="*/ 156 w 336"/>
                  <a:gd name="T47" fmla="*/ 204 h 294"/>
                  <a:gd name="T48" fmla="*/ 162 w 336"/>
                  <a:gd name="T49" fmla="*/ 216 h 294"/>
                  <a:gd name="T50" fmla="*/ 168 w 336"/>
                  <a:gd name="T51" fmla="*/ 228 h 294"/>
                  <a:gd name="T52" fmla="*/ 174 w 336"/>
                  <a:gd name="T53" fmla="*/ 240 h 294"/>
                  <a:gd name="T54" fmla="*/ 180 w 336"/>
                  <a:gd name="T55" fmla="*/ 252 h 294"/>
                  <a:gd name="T56" fmla="*/ 186 w 336"/>
                  <a:gd name="T57" fmla="*/ 264 h 294"/>
                  <a:gd name="T58" fmla="*/ 198 w 336"/>
                  <a:gd name="T59" fmla="*/ 270 h 294"/>
                  <a:gd name="T60" fmla="*/ 204 w 336"/>
                  <a:gd name="T61" fmla="*/ 282 h 294"/>
                  <a:gd name="T62" fmla="*/ 210 w 336"/>
                  <a:gd name="T63" fmla="*/ 288 h 294"/>
                  <a:gd name="T64" fmla="*/ 216 w 336"/>
                  <a:gd name="T65" fmla="*/ 288 h 294"/>
                  <a:gd name="T66" fmla="*/ 222 w 336"/>
                  <a:gd name="T67" fmla="*/ 294 h 294"/>
                  <a:gd name="T68" fmla="*/ 228 w 336"/>
                  <a:gd name="T69" fmla="*/ 294 h 294"/>
                  <a:gd name="T70" fmla="*/ 234 w 336"/>
                  <a:gd name="T71" fmla="*/ 288 h 294"/>
                  <a:gd name="T72" fmla="*/ 240 w 336"/>
                  <a:gd name="T73" fmla="*/ 282 h 294"/>
                  <a:gd name="T74" fmla="*/ 246 w 336"/>
                  <a:gd name="T75" fmla="*/ 276 h 294"/>
                  <a:gd name="T76" fmla="*/ 252 w 336"/>
                  <a:gd name="T77" fmla="*/ 270 h 294"/>
                  <a:gd name="T78" fmla="*/ 264 w 336"/>
                  <a:gd name="T79" fmla="*/ 258 h 294"/>
                  <a:gd name="T80" fmla="*/ 270 w 336"/>
                  <a:gd name="T81" fmla="*/ 246 h 294"/>
                  <a:gd name="T82" fmla="*/ 276 w 336"/>
                  <a:gd name="T83" fmla="*/ 228 h 294"/>
                  <a:gd name="T84" fmla="*/ 282 w 336"/>
                  <a:gd name="T85" fmla="*/ 210 h 294"/>
                  <a:gd name="T86" fmla="*/ 288 w 336"/>
                  <a:gd name="T87" fmla="*/ 186 h 294"/>
                  <a:gd name="T88" fmla="*/ 294 w 336"/>
                  <a:gd name="T89" fmla="*/ 168 h 294"/>
                  <a:gd name="T90" fmla="*/ 300 w 336"/>
                  <a:gd name="T91" fmla="*/ 144 h 294"/>
                  <a:gd name="T92" fmla="*/ 306 w 336"/>
                  <a:gd name="T93" fmla="*/ 114 h 294"/>
                  <a:gd name="T94" fmla="*/ 312 w 336"/>
                  <a:gd name="T95" fmla="*/ 90 h 294"/>
                  <a:gd name="T96" fmla="*/ 318 w 336"/>
                  <a:gd name="T97" fmla="*/ 60 h 294"/>
                  <a:gd name="T98" fmla="*/ 324 w 336"/>
                  <a:gd name="T99" fmla="*/ 36 h 294"/>
                  <a:gd name="T100" fmla="*/ 336 w 336"/>
                  <a:gd name="T101" fmla="*/ 6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36" h="294">
                    <a:moveTo>
                      <a:pt x="0" y="108"/>
                    </a:moveTo>
                    <a:lnTo>
                      <a:pt x="0" y="108"/>
                    </a:lnTo>
                    <a:lnTo>
                      <a:pt x="0" y="108"/>
                    </a:lnTo>
                    <a:lnTo>
                      <a:pt x="6" y="102"/>
                    </a:lnTo>
                    <a:lnTo>
                      <a:pt x="6" y="102"/>
                    </a:lnTo>
                    <a:lnTo>
                      <a:pt x="6" y="102"/>
                    </a:lnTo>
                    <a:lnTo>
                      <a:pt x="6" y="102"/>
                    </a:lnTo>
                    <a:lnTo>
                      <a:pt x="12" y="102"/>
                    </a:lnTo>
                    <a:lnTo>
                      <a:pt x="12" y="102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6" y="84"/>
                    </a:lnTo>
                    <a:lnTo>
                      <a:pt x="36" y="84"/>
                    </a:lnTo>
                    <a:lnTo>
                      <a:pt x="36" y="84"/>
                    </a:lnTo>
                    <a:lnTo>
                      <a:pt x="36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60" y="78"/>
                    </a:lnTo>
                    <a:lnTo>
                      <a:pt x="60" y="78"/>
                    </a:lnTo>
                    <a:lnTo>
                      <a:pt x="60" y="78"/>
                    </a:lnTo>
                    <a:lnTo>
                      <a:pt x="60" y="78"/>
                    </a:lnTo>
                    <a:lnTo>
                      <a:pt x="60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90"/>
                    </a:lnTo>
                    <a:lnTo>
                      <a:pt x="84" y="90"/>
                    </a:lnTo>
                    <a:lnTo>
                      <a:pt x="84" y="90"/>
                    </a:lnTo>
                    <a:lnTo>
                      <a:pt x="90" y="90"/>
                    </a:lnTo>
                    <a:lnTo>
                      <a:pt x="90" y="90"/>
                    </a:lnTo>
                    <a:lnTo>
                      <a:pt x="90" y="96"/>
                    </a:lnTo>
                    <a:lnTo>
                      <a:pt x="90" y="96"/>
                    </a:lnTo>
                    <a:lnTo>
                      <a:pt x="96" y="96"/>
                    </a:lnTo>
                    <a:lnTo>
                      <a:pt x="96" y="96"/>
                    </a:lnTo>
                    <a:lnTo>
                      <a:pt x="96" y="96"/>
                    </a:lnTo>
                    <a:lnTo>
                      <a:pt x="96" y="102"/>
                    </a:lnTo>
                    <a:lnTo>
                      <a:pt x="96" y="102"/>
                    </a:lnTo>
                    <a:lnTo>
                      <a:pt x="102" y="102"/>
                    </a:lnTo>
                    <a:lnTo>
                      <a:pt x="102" y="108"/>
                    </a:lnTo>
                    <a:lnTo>
                      <a:pt x="102" y="108"/>
                    </a:lnTo>
                    <a:lnTo>
                      <a:pt x="102" y="108"/>
                    </a:lnTo>
                    <a:lnTo>
                      <a:pt x="102" y="108"/>
                    </a:lnTo>
                    <a:lnTo>
                      <a:pt x="108" y="114"/>
                    </a:lnTo>
                    <a:lnTo>
                      <a:pt x="108" y="114"/>
                    </a:lnTo>
                    <a:lnTo>
                      <a:pt x="108" y="114"/>
                    </a:lnTo>
                    <a:lnTo>
                      <a:pt x="108" y="120"/>
                    </a:lnTo>
                    <a:lnTo>
                      <a:pt x="114" y="120"/>
                    </a:lnTo>
                    <a:lnTo>
                      <a:pt x="114" y="120"/>
                    </a:lnTo>
                    <a:lnTo>
                      <a:pt x="114" y="126"/>
                    </a:lnTo>
                    <a:lnTo>
                      <a:pt x="114" y="126"/>
                    </a:lnTo>
                    <a:lnTo>
                      <a:pt x="114" y="126"/>
                    </a:lnTo>
                    <a:lnTo>
                      <a:pt x="120" y="132"/>
                    </a:lnTo>
                    <a:lnTo>
                      <a:pt x="120" y="132"/>
                    </a:lnTo>
                    <a:lnTo>
                      <a:pt x="120" y="138"/>
                    </a:lnTo>
                    <a:lnTo>
                      <a:pt x="120" y="138"/>
                    </a:lnTo>
                    <a:lnTo>
                      <a:pt x="126" y="138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26" y="150"/>
                    </a:lnTo>
                    <a:lnTo>
                      <a:pt x="126" y="150"/>
                    </a:lnTo>
                    <a:lnTo>
                      <a:pt x="132" y="150"/>
                    </a:lnTo>
                    <a:lnTo>
                      <a:pt x="132" y="156"/>
                    </a:lnTo>
                    <a:lnTo>
                      <a:pt x="132" y="156"/>
                    </a:lnTo>
                    <a:lnTo>
                      <a:pt x="132" y="162"/>
                    </a:lnTo>
                    <a:lnTo>
                      <a:pt x="138" y="162"/>
                    </a:lnTo>
                    <a:lnTo>
                      <a:pt x="138" y="162"/>
                    </a:lnTo>
                    <a:lnTo>
                      <a:pt x="138" y="168"/>
                    </a:lnTo>
                    <a:lnTo>
                      <a:pt x="138" y="168"/>
                    </a:lnTo>
                    <a:lnTo>
                      <a:pt x="138" y="174"/>
                    </a:lnTo>
                    <a:lnTo>
                      <a:pt x="144" y="174"/>
                    </a:lnTo>
                    <a:lnTo>
                      <a:pt x="144" y="180"/>
                    </a:lnTo>
                    <a:lnTo>
                      <a:pt x="144" y="180"/>
                    </a:lnTo>
                    <a:lnTo>
                      <a:pt x="144" y="186"/>
                    </a:lnTo>
                    <a:lnTo>
                      <a:pt x="144" y="186"/>
                    </a:lnTo>
                    <a:lnTo>
                      <a:pt x="150" y="186"/>
                    </a:lnTo>
                    <a:lnTo>
                      <a:pt x="150" y="192"/>
                    </a:lnTo>
                    <a:lnTo>
                      <a:pt x="150" y="192"/>
                    </a:lnTo>
                    <a:lnTo>
                      <a:pt x="150" y="198"/>
                    </a:lnTo>
                    <a:lnTo>
                      <a:pt x="156" y="198"/>
                    </a:lnTo>
                    <a:lnTo>
                      <a:pt x="156" y="204"/>
                    </a:lnTo>
                    <a:lnTo>
                      <a:pt x="156" y="204"/>
                    </a:lnTo>
                    <a:lnTo>
                      <a:pt x="156" y="210"/>
                    </a:lnTo>
                    <a:lnTo>
                      <a:pt x="156" y="210"/>
                    </a:lnTo>
                    <a:lnTo>
                      <a:pt x="162" y="210"/>
                    </a:lnTo>
                    <a:lnTo>
                      <a:pt x="162" y="216"/>
                    </a:lnTo>
                    <a:lnTo>
                      <a:pt x="162" y="216"/>
                    </a:lnTo>
                    <a:lnTo>
                      <a:pt x="162" y="222"/>
                    </a:lnTo>
                    <a:lnTo>
                      <a:pt x="168" y="222"/>
                    </a:lnTo>
                    <a:lnTo>
                      <a:pt x="168" y="228"/>
                    </a:lnTo>
                    <a:lnTo>
                      <a:pt x="168" y="228"/>
                    </a:lnTo>
                    <a:lnTo>
                      <a:pt x="168" y="228"/>
                    </a:lnTo>
                    <a:lnTo>
                      <a:pt x="168" y="234"/>
                    </a:lnTo>
                    <a:lnTo>
                      <a:pt x="174" y="234"/>
                    </a:lnTo>
                    <a:lnTo>
                      <a:pt x="174" y="240"/>
                    </a:lnTo>
                    <a:lnTo>
                      <a:pt x="174" y="240"/>
                    </a:lnTo>
                    <a:lnTo>
                      <a:pt x="174" y="240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6" y="258"/>
                    </a:lnTo>
                    <a:lnTo>
                      <a:pt x="186" y="258"/>
                    </a:lnTo>
                    <a:lnTo>
                      <a:pt x="186" y="258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92" y="264"/>
                    </a:lnTo>
                    <a:lnTo>
                      <a:pt x="192" y="270"/>
                    </a:lnTo>
                    <a:lnTo>
                      <a:pt x="192" y="270"/>
                    </a:lnTo>
                    <a:lnTo>
                      <a:pt x="192" y="270"/>
                    </a:lnTo>
                    <a:lnTo>
                      <a:pt x="198" y="270"/>
                    </a:lnTo>
                    <a:lnTo>
                      <a:pt x="198" y="276"/>
                    </a:lnTo>
                    <a:lnTo>
                      <a:pt x="198" y="276"/>
                    </a:lnTo>
                    <a:lnTo>
                      <a:pt x="198" y="276"/>
                    </a:lnTo>
                    <a:lnTo>
                      <a:pt x="198" y="276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10" y="282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6" y="288"/>
                    </a:lnTo>
                    <a:lnTo>
                      <a:pt x="216" y="288"/>
                    </a:lnTo>
                    <a:lnTo>
                      <a:pt x="216" y="288"/>
                    </a:lnTo>
                    <a:lnTo>
                      <a:pt x="216" y="288"/>
                    </a:lnTo>
                    <a:lnTo>
                      <a:pt x="222" y="294"/>
                    </a:lnTo>
                    <a:lnTo>
                      <a:pt x="222" y="294"/>
                    </a:lnTo>
                    <a:lnTo>
                      <a:pt x="222" y="294"/>
                    </a:lnTo>
                    <a:lnTo>
                      <a:pt x="222" y="294"/>
                    </a:lnTo>
                    <a:lnTo>
                      <a:pt x="222" y="294"/>
                    </a:lnTo>
                    <a:lnTo>
                      <a:pt x="228" y="294"/>
                    </a:lnTo>
                    <a:lnTo>
                      <a:pt x="228" y="294"/>
                    </a:lnTo>
                    <a:lnTo>
                      <a:pt x="228" y="294"/>
                    </a:lnTo>
                    <a:lnTo>
                      <a:pt x="228" y="294"/>
                    </a:lnTo>
                    <a:lnTo>
                      <a:pt x="228" y="294"/>
                    </a:lnTo>
                    <a:lnTo>
                      <a:pt x="234" y="288"/>
                    </a:lnTo>
                    <a:lnTo>
                      <a:pt x="234" y="288"/>
                    </a:lnTo>
                    <a:lnTo>
                      <a:pt x="234" y="288"/>
                    </a:lnTo>
                    <a:lnTo>
                      <a:pt x="234" y="288"/>
                    </a:lnTo>
                    <a:lnTo>
                      <a:pt x="240" y="288"/>
                    </a:lnTo>
                    <a:lnTo>
                      <a:pt x="240" y="288"/>
                    </a:lnTo>
                    <a:lnTo>
                      <a:pt x="240" y="288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76"/>
                    </a:lnTo>
                    <a:lnTo>
                      <a:pt x="252" y="276"/>
                    </a:lnTo>
                    <a:lnTo>
                      <a:pt x="252" y="276"/>
                    </a:lnTo>
                    <a:lnTo>
                      <a:pt x="252" y="270"/>
                    </a:lnTo>
                    <a:lnTo>
                      <a:pt x="252" y="270"/>
                    </a:lnTo>
                    <a:lnTo>
                      <a:pt x="252" y="270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58"/>
                    </a:lnTo>
                    <a:lnTo>
                      <a:pt x="264" y="258"/>
                    </a:lnTo>
                    <a:lnTo>
                      <a:pt x="264" y="252"/>
                    </a:lnTo>
                    <a:lnTo>
                      <a:pt x="264" y="252"/>
                    </a:lnTo>
                    <a:lnTo>
                      <a:pt x="264" y="246"/>
                    </a:lnTo>
                    <a:lnTo>
                      <a:pt x="264" y="246"/>
                    </a:lnTo>
                    <a:lnTo>
                      <a:pt x="270" y="246"/>
                    </a:lnTo>
                    <a:lnTo>
                      <a:pt x="270" y="240"/>
                    </a:lnTo>
                    <a:lnTo>
                      <a:pt x="270" y="234"/>
                    </a:lnTo>
                    <a:lnTo>
                      <a:pt x="270" y="234"/>
                    </a:lnTo>
                    <a:lnTo>
                      <a:pt x="270" y="228"/>
                    </a:lnTo>
                    <a:lnTo>
                      <a:pt x="276" y="228"/>
                    </a:lnTo>
                    <a:lnTo>
                      <a:pt x="276" y="222"/>
                    </a:lnTo>
                    <a:lnTo>
                      <a:pt x="276" y="222"/>
                    </a:lnTo>
                    <a:lnTo>
                      <a:pt x="276" y="216"/>
                    </a:lnTo>
                    <a:lnTo>
                      <a:pt x="282" y="210"/>
                    </a:lnTo>
                    <a:lnTo>
                      <a:pt x="282" y="210"/>
                    </a:lnTo>
                    <a:lnTo>
                      <a:pt x="282" y="204"/>
                    </a:lnTo>
                    <a:lnTo>
                      <a:pt x="282" y="198"/>
                    </a:lnTo>
                    <a:lnTo>
                      <a:pt x="282" y="198"/>
                    </a:lnTo>
                    <a:lnTo>
                      <a:pt x="288" y="192"/>
                    </a:lnTo>
                    <a:lnTo>
                      <a:pt x="288" y="186"/>
                    </a:lnTo>
                    <a:lnTo>
                      <a:pt x="288" y="186"/>
                    </a:lnTo>
                    <a:lnTo>
                      <a:pt x="288" y="180"/>
                    </a:lnTo>
                    <a:lnTo>
                      <a:pt x="294" y="174"/>
                    </a:lnTo>
                    <a:lnTo>
                      <a:pt x="294" y="168"/>
                    </a:lnTo>
                    <a:lnTo>
                      <a:pt x="294" y="168"/>
                    </a:lnTo>
                    <a:lnTo>
                      <a:pt x="294" y="162"/>
                    </a:lnTo>
                    <a:lnTo>
                      <a:pt x="294" y="156"/>
                    </a:lnTo>
                    <a:lnTo>
                      <a:pt x="300" y="150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38"/>
                    </a:lnTo>
                    <a:lnTo>
                      <a:pt x="306" y="132"/>
                    </a:lnTo>
                    <a:lnTo>
                      <a:pt x="306" y="126"/>
                    </a:lnTo>
                    <a:lnTo>
                      <a:pt x="306" y="120"/>
                    </a:lnTo>
                    <a:lnTo>
                      <a:pt x="306" y="114"/>
                    </a:lnTo>
                    <a:lnTo>
                      <a:pt x="306" y="114"/>
                    </a:lnTo>
                    <a:lnTo>
                      <a:pt x="312" y="108"/>
                    </a:lnTo>
                    <a:lnTo>
                      <a:pt x="312" y="102"/>
                    </a:lnTo>
                    <a:lnTo>
                      <a:pt x="312" y="96"/>
                    </a:lnTo>
                    <a:lnTo>
                      <a:pt x="312" y="90"/>
                    </a:lnTo>
                    <a:lnTo>
                      <a:pt x="312" y="84"/>
                    </a:lnTo>
                    <a:lnTo>
                      <a:pt x="318" y="78"/>
                    </a:lnTo>
                    <a:lnTo>
                      <a:pt x="318" y="72"/>
                    </a:lnTo>
                    <a:lnTo>
                      <a:pt x="318" y="66"/>
                    </a:lnTo>
                    <a:lnTo>
                      <a:pt x="318" y="60"/>
                    </a:lnTo>
                    <a:lnTo>
                      <a:pt x="324" y="54"/>
                    </a:lnTo>
                    <a:lnTo>
                      <a:pt x="324" y="54"/>
                    </a:lnTo>
                    <a:lnTo>
                      <a:pt x="324" y="48"/>
                    </a:lnTo>
                    <a:lnTo>
                      <a:pt x="324" y="42"/>
                    </a:lnTo>
                    <a:lnTo>
                      <a:pt x="324" y="36"/>
                    </a:lnTo>
                    <a:lnTo>
                      <a:pt x="330" y="30"/>
                    </a:lnTo>
                    <a:lnTo>
                      <a:pt x="330" y="24"/>
                    </a:lnTo>
                    <a:lnTo>
                      <a:pt x="330" y="18"/>
                    </a:lnTo>
                    <a:lnTo>
                      <a:pt x="330" y="12"/>
                    </a:lnTo>
                    <a:lnTo>
                      <a:pt x="336" y="6"/>
                    </a:lnTo>
                    <a:lnTo>
                      <a:pt x="336" y="0"/>
                    </a:ln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4" name="Freeform 22"/>
              <p:cNvSpPr/>
              <p:nvPr/>
            </p:nvSpPr>
            <p:spPr bwMode="auto">
              <a:xfrm>
                <a:off x="4548" y="2544"/>
                <a:ext cx="252" cy="816"/>
              </a:xfrm>
              <a:custGeom>
                <a:avLst/>
                <a:gdLst>
                  <a:gd name="T0" fmla="*/ 0 w 252"/>
                  <a:gd name="T1" fmla="*/ 228 h 816"/>
                  <a:gd name="T2" fmla="*/ 6 w 252"/>
                  <a:gd name="T3" fmla="*/ 204 h 816"/>
                  <a:gd name="T4" fmla="*/ 12 w 252"/>
                  <a:gd name="T5" fmla="*/ 186 h 816"/>
                  <a:gd name="T6" fmla="*/ 18 w 252"/>
                  <a:gd name="T7" fmla="*/ 162 h 816"/>
                  <a:gd name="T8" fmla="*/ 24 w 252"/>
                  <a:gd name="T9" fmla="*/ 138 h 816"/>
                  <a:gd name="T10" fmla="*/ 30 w 252"/>
                  <a:gd name="T11" fmla="*/ 120 h 816"/>
                  <a:gd name="T12" fmla="*/ 36 w 252"/>
                  <a:gd name="T13" fmla="*/ 102 h 816"/>
                  <a:gd name="T14" fmla="*/ 42 w 252"/>
                  <a:gd name="T15" fmla="*/ 84 h 816"/>
                  <a:gd name="T16" fmla="*/ 42 w 252"/>
                  <a:gd name="T17" fmla="*/ 66 h 816"/>
                  <a:gd name="T18" fmla="*/ 48 w 252"/>
                  <a:gd name="T19" fmla="*/ 54 h 816"/>
                  <a:gd name="T20" fmla="*/ 54 w 252"/>
                  <a:gd name="T21" fmla="*/ 36 h 816"/>
                  <a:gd name="T22" fmla="*/ 60 w 252"/>
                  <a:gd name="T23" fmla="*/ 24 h 816"/>
                  <a:gd name="T24" fmla="*/ 66 w 252"/>
                  <a:gd name="T25" fmla="*/ 18 h 816"/>
                  <a:gd name="T26" fmla="*/ 72 w 252"/>
                  <a:gd name="T27" fmla="*/ 6 h 816"/>
                  <a:gd name="T28" fmla="*/ 78 w 252"/>
                  <a:gd name="T29" fmla="*/ 0 h 816"/>
                  <a:gd name="T30" fmla="*/ 84 w 252"/>
                  <a:gd name="T31" fmla="*/ 0 h 816"/>
                  <a:gd name="T32" fmla="*/ 84 w 252"/>
                  <a:gd name="T33" fmla="*/ 0 h 816"/>
                  <a:gd name="T34" fmla="*/ 90 w 252"/>
                  <a:gd name="T35" fmla="*/ 0 h 816"/>
                  <a:gd name="T36" fmla="*/ 96 w 252"/>
                  <a:gd name="T37" fmla="*/ 0 h 816"/>
                  <a:gd name="T38" fmla="*/ 102 w 252"/>
                  <a:gd name="T39" fmla="*/ 6 h 816"/>
                  <a:gd name="T40" fmla="*/ 108 w 252"/>
                  <a:gd name="T41" fmla="*/ 18 h 816"/>
                  <a:gd name="T42" fmla="*/ 114 w 252"/>
                  <a:gd name="T43" fmla="*/ 30 h 816"/>
                  <a:gd name="T44" fmla="*/ 120 w 252"/>
                  <a:gd name="T45" fmla="*/ 42 h 816"/>
                  <a:gd name="T46" fmla="*/ 126 w 252"/>
                  <a:gd name="T47" fmla="*/ 60 h 816"/>
                  <a:gd name="T48" fmla="*/ 126 w 252"/>
                  <a:gd name="T49" fmla="*/ 78 h 816"/>
                  <a:gd name="T50" fmla="*/ 132 w 252"/>
                  <a:gd name="T51" fmla="*/ 96 h 816"/>
                  <a:gd name="T52" fmla="*/ 138 w 252"/>
                  <a:gd name="T53" fmla="*/ 120 h 816"/>
                  <a:gd name="T54" fmla="*/ 144 w 252"/>
                  <a:gd name="T55" fmla="*/ 144 h 816"/>
                  <a:gd name="T56" fmla="*/ 150 w 252"/>
                  <a:gd name="T57" fmla="*/ 174 h 816"/>
                  <a:gd name="T58" fmla="*/ 156 w 252"/>
                  <a:gd name="T59" fmla="*/ 198 h 816"/>
                  <a:gd name="T60" fmla="*/ 162 w 252"/>
                  <a:gd name="T61" fmla="*/ 234 h 816"/>
                  <a:gd name="T62" fmla="*/ 168 w 252"/>
                  <a:gd name="T63" fmla="*/ 264 h 816"/>
                  <a:gd name="T64" fmla="*/ 168 w 252"/>
                  <a:gd name="T65" fmla="*/ 294 h 816"/>
                  <a:gd name="T66" fmla="*/ 174 w 252"/>
                  <a:gd name="T67" fmla="*/ 330 h 816"/>
                  <a:gd name="T68" fmla="*/ 180 w 252"/>
                  <a:gd name="T69" fmla="*/ 366 h 816"/>
                  <a:gd name="T70" fmla="*/ 186 w 252"/>
                  <a:gd name="T71" fmla="*/ 402 h 816"/>
                  <a:gd name="T72" fmla="*/ 192 w 252"/>
                  <a:gd name="T73" fmla="*/ 438 h 816"/>
                  <a:gd name="T74" fmla="*/ 198 w 252"/>
                  <a:gd name="T75" fmla="*/ 474 h 816"/>
                  <a:gd name="T76" fmla="*/ 204 w 252"/>
                  <a:gd name="T77" fmla="*/ 510 h 816"/>
                  <a:gd name="T78" fmla="*/ 210 w 252"/>
                  <a:gd name="T79" fmla="*/ 546 h 816"/>
                  <a:gd name="T80" fmla="*/ 210 w 252"/>
                  <a:gd name="T81" fmla="*/ 582 h 816"/>
                  <a:gd name="T82" fmla="*/ 216 w 252"/>
                  <a:gd name="T83" fmla="*/ 618 h 816"/>
                  <a:gd name="T84" fmla="*/ 222 w 252"/>
                  <a:gd name="T85" fmla="*/ 648 h 816"/>
                  <a:gd name="T86" fmla="*/ 228 w 252"/>
                  <a:gd name="T87" fmla="*/ 678 h 816"/>
                  <a:gd name="T88" fmla="*/ 234 w 252"/>
                  <a:gd name="T89" fmla="*/ 714 h 816"/>
                  <a:gd name="T90" fmla="*/ 240 w 252"/>
                  <a:gd name="T91" fmla="*/ 738 h 816"/>
                  <a:gd name="T92" fmla="*/ 246 w 252"/>
                  <a:gd name="T93" fmla="*/ 768 h 816"/>
                  <a:gd name="T94" fmla="*/ 252 w 252"/>
                  <a:gd name="T95" fmla="*/ 792 h 816"/>
                  <a:gd name="T96" fmla="*/ 252 w 252"/>
                  <a:gd name="T97" fmla="*/ 816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52" h="816">
                    <a:moveTo>
                      <a:pt x="0" y="246"/>
                    </a:moveTo>
                    <a:lnTo>
                      <a:pt x="0" y="240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6" y="222"/>
                    </a:lnTo>
                    <a:lnTo>
                      <a:pt x="6" y="216"/>
                    </a:lnTo>
                    <a:lnTo>
                      <a:pt x="6" y="210"/>
                    </a:lnTo>
                    <a:lnTo>
                      <a:pt x="6" y="204"/>
                    </a:lnTo>
                    <a:lnTo>
                      <a:pt x="12" y="198"/>
                    </a:lnTo>
                    <a:lnTo>
                      <a:pt x="12" y="198"/>
                    </a:lnTo>
                    <a:lnTo>
                      <a:pt x="12" y="192"/>
                    </a:lnTo>
                    <a:lnTo>
                      <a:pt x="12" y="186"/>
                    </a:lnTo>
                    <a:lnTo>
                      <a:pt x="12" y="180"/>
                    </a:lnTo>
                    <a:lnTo>
                      <a:pt x="18" y="174"/>
                    </a:lnTo>
                    <a:lnTo>
                      <a:pt x="18" y="168"/>
                    </a:lnTo>
                    <a:lnTo>
                      <a:pt x="18" y="162"/>
                    </a:lnTo>
                    <a:lnTo>
                      <a:pt x="18" y="156"/>
                    </a:lnTo>
                    <a:lnTo>
                      <a:pt x="18" y="150"/>
                    </a:lnTo>
                    <a:lnTo>
                      <a:pt x="24" y="144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2"/>
                    </a:lnTo>
                    <a:lnTo>
                      <a:pt x="30" y="126"/>
                    </a:lnTo>
                    <a:lnTo>
                      <a:pt x="30" y="120"/>
                    </a:lnTo>
                    <a:lnTo>
                      <a:pt x="30" y="114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36" y="102"/>
                    </a:lnTo>
                    <a:lnTo>
                      <a:pt x="36" y="96"/>
                    </a:lnTo>
                    <a:lnTo>
                      <a:pt x="36" y="90"/>
                    </a:lnTo>
                    <a:lnTo>
                      <a:pt x="36" y="90"/>
                    </a:lnTo>
                    <a:lnTo>
                      <a:pt x="42" y="84"/>
                    </a:lnTo>
                    <a:lnTo>
                      <a:pt x="42" y="78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66"/>
                    </a:lnTo>
                    <a:lnTo>
                      <a:pt x="48" y="60"/>
                    </a:lnTo>
                    <a:lnTo>
                      <a:pt x="48" y="60"/>
                    </a:lnTo>
                    <a:lnTo>
                      <a:pt x="48" y="54"/>
                    </a:lnTo>
                    <a:lnTo>
                      <a:pt x="48" y="54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54" y="36"/>
                    </a:lnTo>
                    <a:lnTo>
                      <a:pt x="54" y="36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18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72" y="12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24"/>
                    </a:lnTo>
                    <a:lnTo>
                      <a:pt x="114" y="24"/>
                    </a:lnTo>
                    <a:lnTo>
                      <a:pt x="114" y="30"/>
                    </a:lnTo>
                    <a:lnTo>
                      <a:pt x="114" y="30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20" y="42"/>
                    </a:lnTo>
                    <a:lnTo>
                      <a:pt x="120" y="48"/>
                    </a:lnTo>
                    <a:lnTo>
                      <a:pt x="120" y="48"/>
                    </a:lnTo>
                    <a:lnTo>
                      <a:pt x="120" y="54"/>
                    </a:lnTo>
                    <a:lnTo>
                      <a:pt x="126" y="60"/>
                    </a:lnTo>
                    <a:lnTo>
                      <a:pt x="126" y="60"/>
                    </a:lnTo>
                    <a:lnTo>
                      <a:pt x="126" y="66"/>
                    </a:lnTo>
                    <a:lnTo>
                      <a:pt x="126" y="72"/>
                    </a:lnTo>
                    <a:lnTo>
                      <a:pt x="126" y="78"/>
                    </a:lnTo>
                    <a:lnTo>
                      <a:pt x="132" y="84"/>
                    </a:lnTo>
                    <a:lnTo>
                      <a:pt x="132" y="84"/>
                    </a:lnTo>
                    <a:lnTo>
                      <a:pt x="132" y="90"/>
                    </a:lnTo>
                    <a:lnTo>
                      <a:pt x="132" y="96"/>
                    </a:lnTo>
                    <a:lnTo>
                      <a:pt x="138" y="102"/>
                    </a:lnTo>
                    <a:lnTo>
                      <a:pt x="138" y="108"/>
                    </a:lnTo>
                    <a:lnTo>
                      <a:pt x="138" y="114"/>
                    </a:lnTo>
                    <a:lnTo>
                      <a:pt x="138" y="120"/>
                    </a:lnTo>
                    <a:lnTo>
                      <a:pt x="138" y="126"/>
                    </a:lnTo>
                    <a:lnTo>
                      <a:pt x="144" y="132"/>
                    </a:lnTo>
                    <a:lnTo>
                      <a:pt x="144" y="138"/>
                    </a:lnTo>
                    <a:lnTo>
                      <a:pt x="144" y="144"/>
                    </a:lnTo>
                    <a:lnTo>
                      <a:pt x="144" y="150"/>
                    </a:lnTo>
                    <a:lnTo>
                      <a:pt x="144" y="156"/>
                    </a:lnTo>
                    <a:lnTo>
                      <a:pt x="150" y="168"/>
                    </a:lnTo>
                    <a:lnTo>
                      <a:pt x="150" y="174"/>
                    </a:lnTo>
                    <a:lnTo>
                      <a:pt x="150" y="180"/>
                    </a:lnTo>
                    <a:lnTo>
                      <a:pt x="150" y="186"/>
                    </a:lnTo>
                    <a:lnTo>
                      <a:pt x="156" y="192"/>
                    </a:lnTo>
                    <a:lnTo>
                      <a:pt x="156" y="198"/>
                    </a:lnTo>
                    <a:lnTo>
                      <a:pt x="156" y="210"/>
                    </a:lnTo>
                    <a:lnTo>
                      <a:pt x="156" y="216"/>
                    </a:lnTo>
                    <a:lnTo>
                      <a:pt x="156" y="222"/>
                    </a:lnTo>
                    <a:lnTo>
                      <a:pt x="162" y="234"/>
                    </a:lnTo>
                    <a:lnTo>
                      <a:pt x="162" y="240"/>
                    </a:lnTo>
                    <a:lnTo>
                      <a:pt x="162" y="246"/>
                    </a:lnTo>
                    <a:lnTo>
                      <a:pt x="162" y="258"/>
                    </a:lnTo>
                    <a:lnTo>
                      <a:pt x="168" y="264"/>
                    </a:lnTo>
                    <a:lnTo>
                      <a:pt x="168" y="270"/>
                    </a:lnTo>
                    <a:lnTo>
                      <a:pt x="168" y="282"/>
                    </a:lnTo>
                    <a:lnTo>
                      <a:pt x="168" y="288"/>
                    </a:lnTo>
                    <a:lnTo>
                      <a:pt x="168" y="294"/>
                    </a:lnTo>
                    <a:lnTo>
                      <a:pt x="174" y="306"/>
                    </a:lnTo>
                    <a:lnTo>
                      <a:pt x="174" y="312"/>
                    </a:lnTo>
                    <a:lnTo>
                      <a:pt x="174" y="324"/>
                    </a:lnTo>
                    <a:lnTo>
                      <a:pt x="174" y="330"/>
                    </a:lnTo>
                    <a:lnTo>
                      <a:pt x="174" y="342"/>
                    </a:lnTo>
                    <a:lnTo>
                      <a:pt x="180" y="348"/>
                    </a:lnTo>
                    <a:lnTo>
                      <a:pt x="180" y="354"/>
                    </a:lnTo>
                    <a:lnTo>
                      <a:pt x="180" y="366"/>
                    </a:lnTo>
                    <a:lnTo>
                      <a:pt x="180" y="372"/>
                    </a:lnTo>
                    <a:lnTo>
                      <a:pt x="186" y="384"/>
                    </a:lnTo>
                    <a:lnTo>
                      <a:pt x="186" y="390"/>
                    </a:lnTo>
                    <a:lnTo>
                      <a:pt x="186" y="402"/>
                    </a:lnTo>
                    <a:lnTo>
                      <a:pt x="186" y="408"/>
                    </a:lnTo>
                    <a:lnTo>
                      <a:pt x="186" y="420"/>
                    </a:lnTo>
                    <a:lnTo>
                      <a:pt x="192" y="426"/>
                    </a:lnTo>
                    <a:lnTo>
                      <a:pt x="192" y="438"/>
                    </a:lnTo>
                    <a:lnTo>
                      <a:pt x="192" y="444"/>
                    </a:lnTo>
                    <a:lnTo>
                      <a:pt x="192" y="456"/>
                    </a:lnTo>
                    <a:lnTo>
                      <a:pt x="198" y="462"/>
                    </a:lnTo>
                    <a:lnTo>
                      <a:pt x="198" y="474"/>
                    </a:lnTo>
                    <a:lnTo>
                      <a:pt x="198" y="480"/>
                    </a:lnTo>
                    <a:lnTo>
                      <a:pt x="198" y="492"/>
                    </a:lnTo>
                    <a:lnTo>
                      <a:pt x="198" y="498"/>
                    </a:lnTo>
                    <a:lnTo>
                      <a:pt x="204" y="510"/>
                    </a:lnTo>
                    <a:lnTo>
                      <a:pt x="204" y="516"/>
                    </a:lnTo>
                    <a:lnTo>
                      <a:pt x="204" y="528"/>
                    </a:lnTo>
                    <a:lnTo>
                      <a:pt x="204" y="534"/>
                    </a:lnTo>
                    <a:lnTo>
                      <a:pt x="210" y="546"/>
                    </a:lnTo>
                    <a:lnTo>
                      <a:pt x="210" y="552"/>
                    </a:lnTo>
                    <a:lnTo>
                      <a:pt x="210" y="564"/>
                    </a:lnTo>
                    <a:lnTo>
                      <a:pt x="210" y="570"/>
                    </a:lnTo>
                    <a:lnTo>
                      <a:pt x="210" y="582"/>
                    </a:lnTo>
                    <a:lnTo>
                      <a:pt x="216" y="588"/>
                    </a:lnTo>
                    <a:lnTo>
                      <a:pt x="216" y="600"/>
                    </a:lnTo>
                    <a:lnTo>
                      <a:pt x="216" y="606"/>
                    </a:lnTo>
                    <a:lnTo>
                      <a:pt x="216" y="618"/>
                    </a:lnTo>
                    <a:lnTo>
                      <a:pt x="216" y="624"/>
                    </a:lnTo>
                    <a:lnTo>
                      <a:pt x="222" y="630"/>
                    </a:lnTo>
                    <a:lnTo>
                      <a:pt x="222" y="642"/>
                    </a:lnTo>
                    <a:lnTo>
                      <a:pt x="222" y="648"/>
                    </a:lnTo>
                    <a:lnTo>
                      <a:pt x="222" y="654"/>
                    </a:lnTo>
                    <a:lnTo>
                      <a:pt x="228" y="666"/>
                    </a:lnTo>
                    <a:lnTo>
                      <a:pt x="228" y="672"/>
                    </a:lnTo>
                    <a:lnTo>
                      <a:pt x="228" y="678"/>
                    </a:lnTo>
                    <a:lnTo>
                      <a:pt x="228" y="690"/>
                    </a:lnTo>
                    <a:lnTo>
                      <a:pt x="228" y="696"/>
                    </a:lnTo>
                    <a:lnTo>
                      <a:pt x="234" y="702"/>
                    </a:lnTo>
                    <a:lnTo>
                      <a:pt x="234" y="714"/>
                    </a:lnTo>
                    <a:lnTo>
                      <a:pt x="234" y="720"/>
                    </a:lnTo>
                    <a:lnTo>
                      <a:pt x="234" y="726"/>
                    </a:lnTo>
                    <a:lnTo>
                      <a:pt x="240" y="732"/>
                    </a:lnTo>
                    <a:lnTo>
                      <a:pt x="240" y="738"/>
                    </a:lnTo>
                    <a:lnTo>
                      <a:pt x="240" y="744"/>
                    </a:lnTo>
                    <a:lnTo>
                      <a:pt x="240" y="756"/>
                    </a:lnTo>
                    <a:lnTo>
                      <a:pt x="240" y="762"/>
                    </a:lnTo>
                    <a:lnTo>
                      <a:pt x="246" y="768"/>
                    </a:lnTo>
                    <a:lnTo>
                      <a:pt x="246" y="774"/>
                    </a:lnTo>
                    <a:lnTo>
                      <a:pt x="246" y="780"/>
                    </a:lnTo>
                    <a:lnTo>
                      <a:pt x="246" y="786"/>
                    </a:lnTo>
                    <a:lnTo>
                      <a:pt x="252" y="792"/>
                    </a:lnTo>
                    <a:lnTo>
                      <a:pt x="252" y="798"/>
                    </a:lnTo>
                    <a:lnTo>
                      <a:pt x="252" y="804"/>
                    </a:lnTo>
                    <a:lnTo>
                      <a:pt x="252" y="810"/>
                    </a:lnTo>
                    <a:lnTo>
                      <a:pt x="252" y="816"/>
                    </a:ln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5" name="Freeform 23"/>
              <p:cNvSpPr/>
              <p:nvPr/>
            </p:nvSpPr>
            <p:spPr bwMode="auto">
              <a:xfrm>
                <a:off x="3876" y="2712"/>
                <a:ext cx="336" cy="294"/>
              </a:xfrm>
              <a:custGeom>
                <a:avLst/>
                <a:gdLst>
                  <a:gd name="T0" fmla="*/ 330 w 336"/>
                  <a:gd name="T1" fmla="*/ 192 h 294"/>
                  <a:gd name="T2" fmla="*/ 324 w 336"/>
                  <a:gd name="T3" fmla="*/ 198 h 294"/>
                  <a:gd name="T4" fmla="*/ 318 w 336"/>
                  <a:gd name="T5" fmla="*/ 204 h 294"/>
                  <a:gd name="T6" fmla="*/ 312 w 336"/>
                  <a:gd name="T7" fmla="*/ 204 h 294"/>
                  <a:gd name="T8" fmla="*/ 306 w 336"/>
                  <a:gd name="T9" fmla="*/ 210 h 294"/>
                  <a:gd name="T10" fmla="*/ 300 w 336"/>
                  <a:gd name="T11" fmla="*/ 216 h 294"/>
                  <a:gd name="T12" fmla="*/ 294 w 336"/>
                  <a:gd name="T13" fmla="*/ 216 h 294"/>
                  <a:gd name="T14" fmla="*/ 282 w 336"/>
                  <a:gd name="T15" fmla="*/ 216 h 294"/>
                  <a:gd name="T16" fmla="*/ 276 w 336"/>
                  <a:gd name="T17" fmla="*/ 216 h 294"/>
                  <a:gd name="T18" fmla="*/ 270 w 336"/>
                  <a:gd name="T19" fmla="*/ 216 h 294"/>
                  <a:gd name="T20" fmla="*/ 264 w 336"/>
                  <a:gd name="T21" fmla="*/ 216 h 294"/>
                  <a:gd name="T22" fmla="*/ 258 w 336"/>
                  <a:gd name="T23" fmla="*/ 210 h 294"/>
                  <a:gd name="T24" fmla="*/ 252 w 336"/>
                  <a:gd name="T25" fmla="*/ 204 h 294"/>
                  <a:gd name="T26" fmla="*/ 246 w 336"/>
                  <a:gd name="T27" fmla="*/ 198 h 294"/>
                  <a:gd name="T28" fmla="*/ 240 w 336"/>
                  <a:gd name="T29" fmla="*/ 192 h 294"/>
                  <a:gd name="T30" fmla="*/ 234 w 336"/>
                  <a:gd name="T31" fmla="*/ 186 h 294"/>
                  <a:gd name="T32" fmla="*/ 228 w 336"/>
                  <a:gd name="T33" fmla="*/ 174 h 294"/>
                  <a:gd name="T34" fmla="*/ 222 w 336"/>
                  <a:gd name="T35" fmla="*/ 168 h 294"/>
                  <a:gd name="T36" fmla="*/ 210 w 336"/>
                  <a:gd name="T37" fmla="*/ 156 h 294"/>
                  <a:gd name="T38" fmla="*/ 204 w 336"/>
                  <a:gd name="T39" fmla="*/ 144 h 294"/>
                  <a:gd name="T40" fmla="*/ 198 w 336"/>
                  <a:gd name="T41" fmla="*/ 132 h 294"/>
                  <a:gd name="T42" fmla="*/ 192 w 336"/>
                  <a:gd name="T43" fmla="*/ 114 h 294"/>
                  <a:gd name="T44" fmla="*/ 186 w 336"/>
                  <a:gd name="T45" fmla="*/ 102 h 294"/>
                  <a:gd name="T46" fmla="*/ 180 w 336"/>
                  <a:gd name="T47" fmla="*/ 90 h 294"/>
                  <a:gd name="T48" fmla="*/ 174 w 336"/>
                  <a:gd name="T49" fmla="*/ 78 h 294"/>
                  <a:gd name="T50" fmla="*/ 168 w 336"/>
                  <a:gd name="T51" fmla="*/ 66 h 294"/>
                  <a:gd name="T52" fmla="*/ 162 w 336"/>
                  <a:gd name="T53" fmla="*/ 54 h 294"/>
                  <a:gd name="T54" fmla="*/ 156 w 336"/>
                  <a:gd name="T55" fmla="*/ 42 h 294"/>
                  <a:gd name="T56" fmla="*/ 150 w 336"/>
                  <a:gd name="T57" fmla="*/ 30 h 294"/>
                  <a:gd name="T58" fmla="*/ 138 w 336"/>
                  <a:gd name="T59" fmla="*/ 24 h 294"/>
                  <a:gd name="T60" fmla="*/ 132 w 336"/>
                  <a:gd name="T61" fmla="*/ 12 h 294"/>
                  <a:gd name="T62" fmla="*/ 126 w 336"/>
                  <a:gd name="T63" fmla="*/ 6 h 294"/>
                  <a:gd name="T64" fmla="*/ 120 w 336"/>
                  <a:gd name="T65" fmla="*/ 6 h 294"/>
                  <a:gd name="T66" fmla="*/ 114 w 336"/>
                  <a:gd name="T67" fmla="*/ 0 h 294"/>
                  <a:gd name="T68" fmla="*/ 108 w 336"/>
                  <a:gd name="T69" fmla="*/ 0 h 294"/>
                  <a:gd name="T70" fmla="*/ 102 w 336"/>
                  <a:gd name="T71" fmla="*/ 6 h 294"/>
                  <a:gd name="T72" fmla="*/ 96 w 336"/>
                  <a:gd name="T73" fmla="*/ 12 h 294"/>
                  <a:gd name="T74" fmla="*/ 90 w 336"/>
                  <a:gd name="T75" fmla="*/ 18 h 294"/>
                  <a:gd name="T76" fmla="*/ 84 w 336"/>
                  <a:gd name="T77" fmla="*/ 24 h 294"/>
                  <a:gd name="T78" fmla="*/ 72 w 336"/>
                  <a:gd name="T79" fmla="*/ 36 h 294"/>
                  <a:gd name="T80" fmla="*/ 66 w 336"/>
                  <a:gd name="T81" fmla="*/ 48 h 294"/>
                  <a:gd name="T82" fmla="*/ 60 w 336"/>
                  <a:gd name="T83" fmla="*/ 66 h 294"/>
                  <a:gd name="T84" fmla="*/ 54 w 336"/>
                  <a:gd name="T85" fmla="*/ 84 h 294"/>
                  <a:gd name="T86" fmla="*/ 48 w 336"/>
                  <a:gd name="T87" fmla="*/ 108 h 294"/>
                  <a:gd name="T88" fmla="*/ 42 w 336"/>
                  <a:gd name="T89" fmla="*/ 126 h 294"/>
                  <a:gd name="T90" fmla="*/ 36 w 336"/>
                  <a:gd name="T91" fmla="*/ 150 h 294"/>
                  <a:gd name="T92" fmla="*/ 30 w 336"/>
                  <a:gd name="T93" fmla="*/ 180 h 294"/>
                  <a:gd name="T94" fmla="*/ 24 w 336"/>
                  <a:gd name="T95" fmla="*/ 204 h 294"/>
                  <a:gd name="T96" fmla="*/ 18 w 336"/>
                  <a:gd name="T97" fmla="*/ 234 h 294"/>
                  <a:gd name="T98" fmla="*/ 12 w 336"/>
                  <a:gd name="T99" fmla="*/ 258 h 294"/>
                  <a:gd name="T100" fmla="*/ 0 w 336"/>
                  <a:gd name="T101" fmla="*/ 288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36" h="294">
                    <a:moveTo>
                      <a:pt x="336" y="186"/>
                    </a:moveTo>
                    <a:lnTo>
                      <a:pt x="336" y="186"/>
                    </a:lnTo>
                    <a:lnTo>
                      <a:pt x="336" y="186"/>
                    </a:lnTo>
                    <a:lnTo>
                      <a:pt x="330" y="192"/>
                    </a:lnTo>
                    <a:lnTo>
                      <a:pt x="330" y="192"/>
                    </a:lnTo>
                    <a:lnTo>
                      <a:pt x="330" y="192"/>
                    </a:lnTo>
                    <a:lnTo>
                      <a:pt x="330" y="192"/>
                    </a:lnTo>
                    <a:lnTo>
                      <a:pt x="324" y="192"/>
                    </a:lnTo>
                    <a:lnTo>
                      <a:pt x="324" y="192"/>
                    </a:lnTo>
                    <a:lnTo>
                      <a:pt x="324" y="198"/>
                    </a:lnTo>
                    <a:lnTo>
                      <a:pt x="324" y="198"/>
                    </a:lnTo>
                    <a:lnTo>
                      <a:pt x="324" y="198"/>
                    </a:lnTo>
                    <a:lnTo>
                      <a:pt x="318" y="198"/>
                    </a:lnTo>
                    <a:lnTo>
                      <a:pt x="318" y="198"/>
                    </a:lnTo>
                    <a:lnTo>
                      <a:pt x="318" y="204"/>
                    </a:lnTo>
                    <a:lnTo>
                      <a:pt x="318" y="204"/>
                    </a:lnTo>
                    <a:lnTo>
                      <a:pt x="318" y="204"/>
                    </a:lnTo>
                    <a:lnTo>
                      <a:pt x="312" y="204"/>
                    </a:lnTo>
                    <a:lnTo>
                      <a:pt x="312" y="204"/>
                    </a:lnTo>
                    <a:lnTo>
                      <a:pt x="312" y="204"/>
                    </a:lnTo>
                    <a:lnTo>
                      <a:pt x="312" y="204"/>
                    </a:lnTo>
                    <a:lnTo>
                      <a:pt x="306" y="210"/>
                    </a:lnTo>
                    <a:lnTo>
                      <a:pt x="306" y="210"/>
                    </a:lnTo>
                    <a:lnTo>
                      <a:pt x="306" y="210"/>
                    </a:lnTo>
                    <a:lnTo>
                      <a:pt x="306" y="210"/>
                    </a:lnTo>
                    <a:lnTo>
                      <a:pt x="306" y="210"/>
                    </a:lnTo>
                    <a:lnTo>
                      <a:pt x="300" y="210"/>
                    </a:lnTo>
                    <a:lnTo>
                      <a:pt x="300" y="210"/>
                    </a:lnTo>
                    <a:lnTo>
                      <a:pt x="300" y="210"/>
                    </a:lnTo>
                    <a:lnTo>
                      <a:pt x="300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76" y="216"/>
                    </a:lnTo>
                    <a:lnTo>
                      <a:pt x="276" y="216"/>
                    </a:lnTo>
                    <a:lnTo>
                      <a:pt x="276" y="216"/>
                    </a:lnTo>
                    <a:lnTo>
                      <a:pt x="276" y="216"/>
                    </a:lnTo>
                    <a:lnTo>
                      <a:pt x="276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0"/>
                    </a:lnTo>
                    <a:lnTo>
                      <a:pt x="258" y="210"/>
                    </a:lnTo>
                    <a:lnTo>
                      <a:pt x="258" y="210"/>
                    </a:lnTo>
                    <a:lnTo>
                      <a:pt x="258" y="210"/>
                    </a:lnTo>
                    <a:lnTo>
                      <a:pt x="258" y="210"/>
                    </a:lnTo>
                    <a:lnTo>
                      <a:pt x="252" y="210"/>
                    </a:lnTo>
                    <a:lnTo>
                      <a:pt x="252" y="210"/>
                    </a:lnTo>
                    <a:lnTo>
                      <a:pt x="252" y="204"/>
                    </a:lnTo>
                    <a:lnTo>
                      <a:pt x="252" y="204"/>
                    </a:lnTo>
                    <a:lnTo>
                      <a:pt x="252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198"/>
                    </a:lnTo>
                    <a:lnTo>
                      <a:pt x="246" y="198"/>
                    </a:lnTo>
                    <a:lnTo>
                      <a:pt x="240" y="198"/>
                    </a:lnTo>
                    <a:lnTo>
                      <a:pt x="240" y="198"/>
                    </a:lnTo>
                    <a:lnTo>
                      <a:pt x="240" y="198"/>
                    </a:lnTo>
                    <a:lnTo>
                      <a:pt x="240" y="192"/>
                    </a:lnTo>
                    <a:lnTo>
                      <a:pt x="240" y="192"/>
                    </a:lnTo>
                    <a:lnTo>
                      <a:pt x="234" y="192"/>
                    </a:lnTo>
                    <a:lnTo>
                      <a:pt x="234" y="186"/>
                    </a:lnTo>
                    <a:lnTo>
                      <a:pt x="234" y="186"/>
                    </a:lnTo>
                    <a:lnTo>
                      <a:pt x="234" y="186"/>
                    </a:lnTo>
                    <a:lnTo>
                      <a:pt x="234" y="186"/>
                    </a:lnTo>
                    <a:lnTo>
                      <a:pt x="228" y="180"/>
                    </a:lnTo>
                    <a:lnTo>
                      <a:pt x="228" y="180"/>
                    </a:lnTo>
                    <a:lnTo>
                      <a:pt x="228" y="180"/>
                    </a:lnTo>
                    <a:lnTo>
                      <a:pt x="228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16" y="162"/>
                    </a:lnTo>
                    <a:lnTo>
                      <a:pt x="216" y="162"/>
                    </a:lnTo>
                    <a:lnTo>
                      <a:pt x="216" y="156"/>
                    </a:lnTo>
                    <a:lnTo>
                      <a:pt x="216" y="156"/>
                    </a:lnTo>
                    <a:lnTo>
                      <a:pt x="210" y="156"/>
                    </a:lnTo>
                    <a:lnTo>
                      <a:pt x="210" y="150"/>
                    </a:lnTo>
                    <a:lnTo>
                      <a:pt x="210" y="150"/>
                    </a:lnTo>
                    <a:lnTo>
                      <a:pt x="210" y="144"/>
                    </a:lnTo>
                    <a:lnTo>
                      <a:pt x="210" y="144"/>
                    </a:lnTo>
                    <a:lnTo>
                      <a:pt x="204" y="144"/>
                    </a:lnTo>
                    <a:lnTo>
                      <a:pt x="204" y="138"/>
                    </a:lnTo>
                    <a:lnTo>
                      <a:pt x="204" y="138"/>
                    </a:lnTo>
                    <a:lnTo>
                      <a:pt x="204" y="132"/>
                    </a:lnTo>
                    <a:lnTo>
                      <a:pt x="198" y="132"/>
                    </a:lnTo>
                    <a:lnTo>
                      <a:pt x="198" y="132"/>
                    </a:lnTo>
                    <a:lnTo>
                      <a:pt x="198" y="126"/>
                    </a:lnTo>
                    <a:lnTo>
                      <a:pt x="198" y="126"/>
                    </a:lnTo>
                    <a:lnTo>
                      <a:pt x="198" y="120"/>
                    </a:lnTo>
                    <a:lnTo>
                      <a:pt x="192" y="120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86" y="108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96"/>
                    </a:lnTo>
                    <a:lnTo>
                      <a:pt x="180" y="96"/>
                    </a:lnTo>
                    <a:lnTo>
                      <a:pt x="180" y="90"/>
                    </a:lnTo>
                    <a:lnTo>
                      <a:pt x="180" y="90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74" y="84"/>
                    </a:lnTo>
                    <a:lnTo>
                      <a:pt x="174" y="78"/>
                    </a:lnTo>
                    <a:lnTo>
                      <a:pt x="174" y="78"/>
                    </a:lnTo>
                    <a:lnTo>
                      <a:pt x="174" y="72"/>
                    </a:lnTo>
                    <a:lnTo>
                      <a:pt x="168" y="72"/>
                    </a:lnTo>
                    <a:lnTo>
                      <a:pt x="168" y="66"/>
                    </a:lnTo>
                    <a:lnTo>
                      <a:pt x="168" y="66"/>
                    </a:lnTo>
                    <a:lnTo>
                      <a:pt x="168" y="66"/>
                    </a:lnTo>
                    <a:lnTo>
                      <a:pt x="168" y="60"/>
                    </a:lnTo>
                    <a:lnTo>
                      <a:pt x="162" y="60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56" y="48"/>
                    </a:lnTo>
                    <a:lnTo>
                      <a:pt x="156" y="48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44" y="30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38" y="24"/>
                    </a:lnTo>
                    <a:lnTo>
                      <a:pt x="138" y="18"/>
                    </a:lnTo>
                    <a:lnTo>
                      <a:pt x="138" y="18"/>
                    </a:lnTo>
                    <a:lnTo>
                      <a:pt x="138" y="18"/>
                    </a:lnTo>
                    <a:lnTo>
                      <a:pt x="138" y="18"/>
                    </a:lnTo>
                    <a:lnTo>
                      <a:pt x="132" y="12"/>
                    </a:lnTo>
                    <a:lnTo>
                      <a:pt x="132" y="12"/>
                    </a:lnTo>
                    <a:lnTo>
                      <a:pt x="132" y="12"/>
                    </a:lnTo>
                    <a:lnTo>
                      <a:pt x="132" y="12"/>
                    </a:lnTo>
                    <a:lnTo>
                      <a:pt x="126" y="12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6" y="12"/>
                    </a:lnTo>
                    <a:lnTo>
                      <a:pt x="96" y="12"/>
                    </a:lnTo>
                    <a:lnTo>
                      <a:pt x="90" y="12"/>
                    </a:lnTo>
                    <a:lnTo>
                      <a:pt x="90" y="12"/>
                    </a:lnTo>
                    <a:lnTo>
                      <a:pt x="90" y="12"/>
                    </a:lnTo>
                    <a:lnTo>
                      <a:pt x="90" y="18"/>
                    </a:lnTo>
                    <a:lnTo>
                      <a:pt x="84" y="18"/>
                    </a:lnTo>
                    <a:lnTo>
                      <a:pt x="84" y="18"/>
                    </a:lnTo>
                    <a:lnTo>
                      <a:pt x="84" y="24"/>
                    </a:lnTo>
                    <a:lnTo>
                      <a:pt x="84" y="24"/>
                    </a:lnTo>
                    <a:lnTo>
                      <a:pt x="84" y="24"/>
                    </a:lnTo>
                    <a:lnTo>
                      <a:pt x="78" y="30"/>
                    </a:lnTo>
                    <a:lnTo>
                      <a:pt x="78" y="30"/>
                    </a:lnTo>
                    <a:lnTo>
                      <a:pt x="78" y="30"/>
                    </a:lnTo>
                    <a:lnTo>
                      <a:pt x="78" y="36"/>
                    </a:lnTo>
                    <a:lnTo>
                      <a:pt x="72" y="36"/>
                    </a:lnTo>
                    <a:lnTo>
                      <a:pt x="72" y="42"/>
                    </a:lnTo>
                    <a:lnTo>
                      <a:pt x="72" y="42"/>
                    </a:lnTo>
                    <a:lnTo>
                      <a:pt x="72" y="48"/>
                    </a:lnTo>
                    <a:lnTo>
                      <a:pt x="72" y="48"/>
                    </a:lnTo>
                    <a:lnTo>
                      <a:pt x="66" y="48"/>
                    </a:lnTo>
                    <a:lnTo>
                      <a:pt x="66" y="54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6"/>
                    </a:lnTo>
                    <a:lnTo>
                      <a:pt x="60" y="66"/>
                    </a:lnTo>
                    <a:lnTo>
                      <a:pt x="60" y="72"/>
                    </a:lnTo>
                    <a:lnTo>
                      <a:pt x="60" y="72"/>
                    </a:lnTo>
                    <a:lnTo>
                      <a:pt x="60" y="78"/>
                    </a:lnTo>
                    <a:lnTo>
                      <a:pt x="54" y="84"/>
                    </a:lnTo>
                    <a:lnTo>
                      <a:pt x="54" y="84"/>
                    </a:lnTo>
                    <a:lnTo>
                      <a:pt x="54" y="90"/>
                    </a:lnTo>
                    <a:lnTo>
                      <a:pt x="54" y="96"/>
                    </a:lnTo>
                    <a:lnTo>
                      <a:pt x="54" y="96"/>
                    </a:lnTo>
                    <a:lnTo>
                      <a:pt x="48" y="102"/>
                    </a:lnTo>
                    <a:lnTo>
                      <a:pt x="48" y="108"/>
                    </a:lnTo>
                    <a:lnTo>
                      <a:pt x="48" y="108"/>
                    </a:lnTo>
                    <a:lnTo>
                      <a:pt x="48" y="114"/>
                    </a:lnTo>
                    <a:lnTo>
                      <a:pt x="42" y="120"/>
                    </a:lnTo>
                    <a:lnTo>
                      <a:pt x="42" y="126"/>
                    </a:lnTo>
                    <a:lnTo>
                      <a:pt x="42" y="126"/>
                    </a:lnTo>
                    <a:lnTo>
                      <a:pt x="42" y="132"/>
                    </a:lnTo>
                    <a:lnTo>
                      <a:pt x="42" y="138"/>
                    </a:lnTo>
                    <a:lnTo>
                      <a:pt x="36" y="144"/>
                    </a:lnTo>
                    <a:lnTo>
                      <a:pt x="36" y="150"/>
                    </a:lnTo>
                    <a:lnTo>
                      <a:pt x="36" y="150"/>
                    </a:lnTo>
                    <a:lnTo>
                      <a:pt x="36" y="156"/>
                    </a:lnTo>
                    <a:lnTo>
                      <a:pt x="30" y="162"/>
                    </a:lnTo>
                    <a:lnTo>
                      <a:pt x="30" y="168"/>
                    </a:lnTo>
                    <a:lnTo>
                      <a:pt x="30" y="174"/>
                    </a:lnTo>
                    <a:lnTo>
                      <a:pt x="30" y="180"/>
                    </a:lnTo>
                    <a:lnTo>
                      <a:pt x="30" y="180"/>
                    </a:lnTo>
                    <a:lnTo>
                      <a:pt x="24" y="186"/>
                    </a:lnTo>
                    <a:lnTo>
                      <a:pt x="24" y="192"/>
                    </a:lnTo>
                    <a:lnTo>
                      <a:pt x="24" y="198"/>
                    </a:lnTo>
                    <a:lnTo>
                      <a:pt x="24" y="204"/>
                    </a:lnTo>
                    <a:lnTo>
                      <a:pt x="24" y="210"/>
                    </a:lnTo>
                    <a:lnTo>
                      <a:pt x="18" y="216"/>
                    </a:lnTo>
                    <a:lnTo>
                      <a:pt x="18" y="222"/>
                    </a:lnTo>
                    <a:lnTo>
                      <a:pt x="18" y="228"/>
                    </a:lnTo>
                    <a:lnTo>
                      <a:pt x="18" y="234"/>
                    </a:lnTo>
                    <a:lnTo>
                      <a:pt x="12" y="240"/>
                    </a:lnTo>
                    <a:lnTo>
                      <a:pt x="12" y="240"/>
                    </a:lnTo>
                    <a:lnTo>
                      <a:pt x="12" y="246"/>
                    </a:lnTo>
                    <a:lnTo>
                      <a:pt x="12" y="252"/>
                    </a:lnTo>
                    <a:lnTo>
                      <a:pt x="12" y="258"/>
                    </a:lnTo>
                    <a:lnTo>
                      <a:pt x="6" y="264"/>
                    </a:lnTo>
                    <a:lnTo>
                      <a:pt x="6" y="270"/>
                    </a:lnTo>
                    <a:lnTo>
                      <a:pt x="6" y="276"/>
                    </a:lnTo>
                    <a:lnTo>
                      <a:pt x="6" y="282"/>
                    </a:lnTo>
                    <a:lnTo>
                      <a:pt x="0" y="288"/>
                    </a:lnTo>
                    <a:lnTo>
                      <a:pt x="0" y="294"/>
                    </a:ln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6" name="Freeform 24"/>
              <p:cNvSpPr/>
              <p:nvPr/>
            </p:nvSpPr>
            <p:spPr bwMode="auto">
              <a:xfrm>
                <a:off x="3624" y="2436"/>
                <a:ext cx="252" cy="816"/>
              </a:xfrm>
              <a:custGeom>
                <a:avLst/>
                <a:gdLst>
                  <a:gd name="T0" fmla="*/ 252 w 252"/>
                  <a:gd name="T1" fmla="*/ 588 h 816"/>
                  <a:gd name="T2" fmla="*/ 246 w 252"/>
                  <a:gd name="T3" fmla="*/ 612 h 816"/>
                  <a:gd name="T4" fmla="*/ 240 w 252"/>
                  <a:gd name="T5" fmla="*/ 630 h 816"/>
                  <a:gd name="T6" fmla="*/ 234 w 252"/>
                  <a:gd name="T7" fmla="*/ 654 h 816"/>
                  <a:gd name="T8" fmla="*/ 228 w 252"/>
                  <a:gd name="T9" fmla="*/ 678 h 816"/>
                  <a:gd name="T10" fmla="*/ 222 w 252"/>
                  <a:gd name="T11" fmla="*/ 696 h 816"/>
                  <a:gd name="T12" fmla="*/ 216 w 252"/>
                  <a:gd name="T13" fmla="*/ 714 h 816"/>
                  <a:gd name="T14" fmla="*/ 210 w 252"/>
                  <a:gd name="T15" fmla="*/ 732 h 816"/>
                  <a:gd name="T16" fmla="*/ 210 w 252"/>
                  <a:gd name="T17" fmla="*/ 750 h 816"/>
                  <a:gd name="T18" fmla="*/ 204 w 252"/>
                  <a:gd name="T19" fmla="*/ 762 h 816"/>
                  <a:gd name="T20" fmla="*/ 198 w 252"/>
                  <a:gd name="T21" fmla="*/ 780 h 816"/>
                  <a:gd name="T22" fmla="*/ 192 w 252"/>
                  <a:gd name="T23" fmla="*/ 792 h 816"/>
                  <a:gd name="T24" fmla="*/ 186 w 252"/>
                  <a:gd name="T25" fmla="*/ 798 h 816"/>
                  <a:gd name="T26" fmla="*/ 180 w 252"/>
                  <a:gd name="T27" fmla="*/ 810 h 816"/>
                  <a:gd name="T28" fmla="*/ 174 w 252"/>
                  <a:gd name="T29" fmla="*/ 816 h 816"/>
                  <a:gd name="T30" fmla="*/ 168 w 252"/>
                  <a:gd name="T31" fmla="*/ 816 h 816"/>
                  <a:gd name="T32" fmla="*/ 168 w 252"/>
                  <a:gd name="T33" fmla="*/ 816 h 816"/>
                  <a:gd name="T34" fmla="*/ 162 w 252"/>
                  <a:gd name="T35" fmla="*/ 816 h 816"/>
                  <a:gd name="T36" fmla="*/ 156 w 252"/>
                  <a:gd name="T37" fmla="*/ 816 h 816"/>
                  <a:gd name="T38" fmla="*/ 150 w 252"/>
                  <a:gd name="T39" fmla="*/ 810 h 816"/>
                  <a:gd name="T40" fmla="*/ 144 w 252"/>
                  <a:gd name="T41" fmla="*/ 798 h 816"/>
                  <a:gd name="T42" fmla="*/ 138 w 252"/>
                  <a:gd name="T43" fmla="*/ 786 h 816"/>
                  <a:gd name="T44" fmla="*/ 132 w 252"/>
                  <a:gd name="T45" fmla="*/ 774 h 816"/>
                  <a:gd name="T46" fmla="*/ 126 w 252"/>
                  <a:gd name="T47" fmla="*/ 756 h 816"/>
                  <a:gd name="T48" fmla="*/ 126 w 252"/>
                  <a:gd name="T49" fmla="*/ 738 h 816"/>
                  <a:gd name="T50" fmla="*/ 120 w 252"/>
                  <a:gd name="T51" fmla="*/ 720 h 816"/>
                  <a:gd name="T52" fmla="*/ 114 w 252"/>
                  <a:gd name="T53" fmla="*/ 696 h 816"/>
                  <a:gd name="T54" fmla="*/ 108 w 252"/>
                  <a:gd name="T55" fmla="*/ 672 h 816"/>
                  <a:gd name="T56" fmla="*/ 102 w 252"/>
                  <a:gd name="T57" fmla="*/ 642 h 816"/>
                  <a:gd name="T58" fmla="*/ 96 w 252"/>
                  <a:gd name="T59" fmla="*/ 618 h 816"/>
                  <a:gd name="T60" fmla="*/ 90 w 252"/>
                  <a:gd name="T61" fmla="*/ 582 h 816"/>
                  <a:gd name="T62" fmla="*/ 84 w 252"/>
                  <a:gd name="T63" fmla="*/ 552 h 816"/>
                  <a:gd name="T64" fmla="*/ 84 w 252"/>
                  <a:gd name="T65" fmla="*/ 522 h 816"/>
                  <a:gd name="T66" fmla="*/ 78 w 252"/>
                  <a:gd name="T67" fmla="*/ 486 h 816"/>
                  <a:gd name="T68" fmla="*/ 72 w 252"/>
                  <a:gd name="T69" fmla="*/ 450 h 816"/>
                  <a:gd name="T70" fmla="*/ 66 w 252"/>
                  <a:gd name="T71" fmla="*/ 414 h 816"/>
                  <a:gd name="T72" fmla="*/ 60 w 252"/>
                  <a:gd name="T73" fmla="*/ 378 h 816"/>
                  <a:gd name="T74" fmla="*/ 54 w 252"/>
                  <a:gd name="T75" fmla="*/ 342 h 816"/>
                  <a:gd name="T76" fmla="*/ 48 w 252"/>
                  <a:gd name="T77" fmla="*/ 306 h 816"/>
                  <a:gd name="T78" fmla="*/ 42 w 252"/>
                  <a:gd name="T79" fmla="*/ 270 h 816"/>
                  <a:gd name="T80" fmla="*/ 42 w 252"/>
                  <a:gd name="T81" fmla="*/ 234 h 816"/>
                  <a:gd name="T82" fmla="*/ 36 w 252"/>
                  <a:gd name="T83" fmla="*/ 198 h 816"/>
                  <a:gd name="T84" fmla="*/ 30 w 252"/>
                  <a:gd name="T85" fmla="*/ 168 h 816"/>
                  <a:gd name="T86" fmla="*/ 24 w 252"/>
                  <a:gd name="T87" fmla="*/ 138 h 816"/>
                  <a:gd name="T88" fmla="*/ 18 w 252"/>
                  <a:gd name="T89" fmla="*/ 102 h 816"/>
                  <a:gd name="T90" fmla="*/ 12 w 252"/>
                  <a:gd name="T91" fmla="*/ 78 h 816"/>
                  <a:gd name="T92" fmla="*/ 6 w 252"/>
                  <a:gd name="T93" fmla="*/ 48 h 816"/>
                  <a:gd name="T94" fmla="*/ 0 w 252"/>
                  <a:gd name="T95" fmla="*/ 24 h 816"/>
                  <a:gd name="T96" fmla="*/ 0 w 252"/>
                  <a:gd name="T97" fmla="*/ 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52" h="816">
                    <a:moveTo>
                      <a:pt x="252" y="570"/>
                    </a:moveTo>
                    <a:lnTo>
                      <a:pt x="252" y="576"/>
                    </a:lnTo>
                    <a:lnTo>
                      <a:pt x="252" y="582"/>
                    </a:lnTo>
                    <a:lnTo>
                      <a:pt x="252" y="588"/>
                    </a:lnTo>
                    <a:lnTo>
                      <a:pt x="246" y="594"/>
                    </a:lnTo>
                    <a:lnTo>
                      <a:pt x="246" y="600"/>
                    </a:lnTo>
                    <a:lnTo>
                      <a:pt x="246" y="606"/>
                    </a:lnTo>
                    <a:lnTo>
                      <a:pt x="246" y="612"/>
                    </a:lnTo>
                    <a:lnTo>
                      <a:pt x="240" y="618"/>
                    </a:lnTo>
                    <a:lnTo>
                      <a:pt x="240" y="618"/>
                    </a:lnTo>
                    <a:lnTo>
                      <a:pt x="240" y="624"/>
                    </a:lnTo>
                    <a:lnTo>
                      <a:pt x="240" y="630"/>
                    </a:lnTo>
                    <a:lnTo>
                      <a:pt x="240" y="636"/>
                    </a:lnTo>
                    <a:lnTo>
                      <a:pt x="234" y="642"/>
                    </a:lnTo>
                    <a:lnTo>
                      <a:pt x="234" y="648"/>
                    </a:lnTo>
                    <a:lnTo>
                      <a:pt x="234" y="654"/>
                    </a:lnTo>
                    <a:lnTo>
                      <a:pt x="234" y="660"/>
                    </a:lnTo>
                    <a:lnTo>
                      <a:pt x="234" y="666"/>
                    </a:lnTo>
                    <a:lnTo>
                      <a:pt x="228" y="672"/>
                    </a:lnTo>
                    <a:lnTo>
                      <a:pt x="228" y="678"/>
                    </a:lnTo>
                    <a:lnTo>
                      <a:pt x="228" y="678"/>
                    </a:lnTo>
                    <a:lnTo>
                      <a:pt x="228" y="684"/>
                    </a:lnTo>
                    <a:lnTo>
                      <a:pt x="222" y="690"/>
                    </a:lnTo>
                    <a:lnTo>
                      <a:pt x="222" y="696"/>
                    </a:lnTo>
                    <a:lnTo>
                      <a:pt x="222" y="702"/>
                    </a:lnTo>
                    <a:lnTo>
                      <a:pt x="222" y="708"/>
                    </a:lnTo>
                    <a:lnTo>
                      <a:pt x="222" y="708"/>
                    </a:lnTo>
                    <a:lnTo>
                      <a:pt x="216" y="714"/>
                    </a:lnTo>
                    <a:lnTo>
                      <a:pt x="216" y="720"/>
                    </a:lnTo>
                    <a:lnTo>
                      <a:pt x="216" y="726"/>
                    </a:lnTo>
                    <a:lnTo>
                      <a:pt x="216" y="726"/>
                    </a:lnTo>
                    <a:lnTo>
                      <a:pt x="210" y="732"/>
                    </a:lnTo>
                    <a:lnTo>
                      <a:pt x="210" y="738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50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62"/>
                    </a:lnTo>
                    <a:lnTo>
                      <a:pt x="204" y="762"/>
                    </a:lnTo>
                    <a:lnTo>
                      <a:pt x="198" y="768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2" y="786"/>
                    </a:lnTo>
                    <a:lnTo>
                      <a:pt x="192" y="786"/>
                    </a:lnTo>
                    <a:lnTo>
                      <a:pt x="192" y="792"/>
                    </a:lnTo>
                    <a:lnTo>
                      <a:pt x="192" y="792"/>
                    </a:lnTo>
                    <a:lnTo>
                      <a:pt x="192" y="798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186" y="804"/>
                    </a:lnTo>
                    <a:lnTo>
                      <a:pt x="186" y="804"/>
                    </a:lnTo>
                    <a:lnTo>
                      <a:pt x="180" y="804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74" y="816"/>
                    </a:lnTo>
                    <a:lnTo>
                      <a:pt x="174" y="816"/>
                    </a:lnTo>
                    <a:lnTo>
                      <a:pt x="174" y="816"/>
                    </a:lnTo>
                    <a:lnTo>
                      <a:pt x="174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56" y="816"/>
                    </a:lnTo>
                    <a:lnTo>
                      <a:pt x="156" y="816"/>
                    </a:lnTo>
                    <a:lnTo>
                      <a:pt x="156" y="816"/>
                    </a:lnTo>
                    <a:lnTo>
                      <a:pt x="156" y="816"/>
                    </a:lnTo>
                    <a:lnTo>
                      <a:pt x="156" y="810"/>
                    </a:lnTo>
                    <a:lnTo>
                      <a:pt x="150" y="810"/>
                    </a:lnTo>
                    <a:lnTo>
                      <a:pt x="150" y="810"/>
                    </a:lnTo>
                    <a:lnTo>
                      <a:pt x="150" y="810"/>
                    </a:lnTo>
                    <a:lnTo>
                      <a:pt x="150" y="804"/>
                    </a:lnTo>
                    <a:lnTo>
                      <a:pt x="150" y="804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44" y="792"/>
                    </a:lnTo>
                    <a:lnTo>
                      <a:pt x="138" y="792"/>
                    </a:lnTo>
                    <a:lnTo>
                      <a:pt x="138" y="786"/>
                    </a:lnTo>
                    <a:lnTo>
                      <a:pt x="138" y="786"/>
                    </a:lnTo>
                    <a:lnTo>
                      <a:pt x="138" y="780"/>
                    </a:lnTo>
                    <a:lnTo>
                      <a:pt x="138" y="780"/>
                    </a:lnTo>
                    <a:lnTo>
                      <a:pt x="132" y="774"/>
                    </a:lnTo>
                    <a:lnTo>
                      <a:pt x="132" y="768"/>
                    </a:lnTo>
                    <a:lnTo>
                      <a:pt x="132" y="768"/>
                    </a:lnTo>
                    <a:lnTo>
                      <a:pt x="132" y="762"/>
                    </a:lnTo>
                    <a:lnTo>
                      <a:pt x="126" y="756"/>
                    </a:lnTo>
                    <a:lnTo>
                      <a:pt x="126" y="756"/>
                    </a:lnTo>
                    <a:lnTo>
                      <a:pt x="126" y="750"/>
                    </a:lnTo>
                    <a:lnTo>
                      <a:pt x="126" y="744"/>
                    </a:lnTo>
                    <a:lnTo>
                      <a:pt x="126" y="738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26"/>
                    </a:lnTo>
                    <a:lnTo>
                      <a:pt x="120" y="720"/>
                    </a:lnTo>
                    <a:lnTo>
                      <a:pt x="114" y="714"/>
                    </a:lnTo>
                    <a:lnTo>
                      <a:pt x="114" y="708"/>
                    </a:lnTo>
                    <a:lnTo>
                      <a:pt x="114" y="702"/>
                    </a:lnTo>
                    <a:lnTo>
                      <a:pt x="114" y="696"/>
                    </a:lnTo>
                    <a:lnTo>
                      <a:pt x="114" y="690"/>
                    </a:lnTo>
                    <a:lnTo>
                      <a:pt x="108" y="684"/>
                    </a:lnTo>
                    <a:lnTo>
                      <a:pt x="108" y="678"/>
                    </a:lnTo>
                    <a:lnTo>
                      <a:pt x="108" y="672"/>
                    </a:lnTo>
                    <a:lnTo>
                      <a:pt x="108" y="666"/>
                    </a:lnTo>
                    <a:lnTo>
                      <a:pt x="108" y="660"/>
                    </a:lnTo>
                    <a:lnTo>
                      <a:pt x="102" y="648"/>
                    </a:lnTo>
                    <a:lnTo>
                      <a:pt x="102" y="642"/>
                    </a:lnTo>
                    <a:lnTo>
                      <a:pt x="102" y="636"/>
                    </a:lnTo>
                    <a:lnTo>
                      <a:pt x="102" y="630"/>
                    </a:lnTo>
                    <a:lnTo>
                      <a:pt x="96" y="624"/>
                    </a:lnTo>
                    <a:lnTo>
                      <a:pt x="96" y="618"/>
                    </a:lnTo>
                    <a:lnTo>
                      <a:pt x="96" y="606"/>
                    </a:lnTo>
                    <a:lnTo>
                      <a:pt x="96" y="600"/>
                    </a:lnTo>
                    <a:lnTo>
                      <a:pt x="96" y="594"/>
                    </a:lnTo>
                    <a:lnTo>
                      <a:pt x="90" y="582"/>
                    </a:lnTo>
                    <a:lnTo>
                      <a:pt x="90" y="576"/>
                    </a:lnTo>
                    <a:lnTo>
                      <a:pt x="90" y="570"/>
                    </a:lnTo>
                    <a:lnTo>
                      <a:pt x="90" y="558"/>
                    </a:lnTo>
                    <a:lnTo>
                      <a:pt x="84" y="552"/>
                    </a:lnTo>
                    <a:lnTo>
                      <a:pt x="84" y="546"/>
                    </a:lnTo>
                    <a:lnTo>
                      <a:pt x="84" y="534"/>
                    </a:lnTo>
                    <a:lnTo>
                      <a:pt x="84" y="528"/>
                    </a:lnTo>
                    <a:lnTo>
                      <a:pt x="84" y="522"/>
                    </a:lnTo>
                    <a:lnTo>
                      <a:pt x="78" y="510"/>
                    </a:lnTo>
                    <a:lnTo>
                      <a:pt x="78" y="504"/>
                    </a:lnTo>
                    <a:lnTo>
                      <a:pt x="78" y="492"/>
                    </a:lnTo>
                    <a:lnTo>
                      <a:pt x="78" y="486"/>
                    </a:lnTo>
                    <a:lnTo>
                      <a:pt x="78" y="474"/>
                    </a:lnTo>
                    <a:lnTo>
                      <a:pt x="72" y="468"/>
                    </a:lnTo>
                    <a:lnTo>
                      <a:pt x="72" y="462"/>
                    </a:lnTo>
                    <a:lnTo>
                      <a:pt x="72" y="450"/>
                    </a:lnTo>
                    <a:lnTo>
                      <a:pt x="72" y="444"/>
                    </a:lnTo>
                    <a:lnTo>
                      <a:pt x="66" y="432"/>
                    </a:lnTo>
                    <a:lnTo>
                      <a:pt x="66" y="426"/>
                    </a:lnTo>
                    <a:lnTo>
                      <a:pt x="66" y="414"/>
                    </a:lnTo>
                    <a:lnTo>
                      <a:pt x="66" y="408"/>
                    </a:lnTo>
                    <a:lnTo>
                      <a:pt x="66" y="396"/>
                    </a:lnTo>
                    <a:lnTo>
                      <a:pt x="60" y="390"/>
                    </a:lnTo>
                    <a:lnTo>
                      <a:pt x="60" y="378"/>
                    </a:lnTo>
                    <a:lnTo>
                      <a:pt x="60" y="372"/>
                    </a:lnTo>
                    <a:lnTo>
                      <a:pt x="60" y="360"/>
                    </a:lnTo>
                    <a:lnTo>
                      <a:pt x="54" y="354"/>
                    </a:lnTo>
                    <a:lnTo>
                      <a:pt x="54" y="342"/>
                    </a:lnTo>
                    <a:lnTo>
                      <a:pt x="54" y="336"/>
                    </a:lnTo>
                    <a:lnTo>
                      <a:pt x="54" y="324"/>
                    </a:lnTo>
                    <a:lnTo>
                      <a:pt x="54" y="318"/>
                    </a:lnTo>
                    <a:lnTo>
                      <a:pt x="48" y="306"/>
                    </a:lnTo>
                    <a:lnTo>
                      <a:pt x="48" y="300"/>
                    </a:lnTo>
                    <a:lnTo>
                      <a:pt x="48" y="288"/>
                    </a:lnTo>
                    <a:lnTo>
                      <a:pt x="48" y="282"/>
                    </a:lnTo>
                    <a:lnTo>
                      <a:pt x="42" y="270"/>
                    </a:lnTo>
                    <a:lnTo>
                      <a:pt x="42" y="264"/>
                    </a:lnTo>
                    <a:lnTo>
                      <a:pt x="42" y="252"/>
                    </a:lnTo>
                    <a:lnTo>
                      <a:pt x="42" y="246"/>
                    </a:lnTo>
                    <a:lnTo>
                      <a:pt x="42" y="234"/>
                    </a:lnTo>
                    <a:lnTo>
                      <a:pt x="36" y="228"/>
                    </a:lnTo>
                    <a:lnTo>
                      <a:pt x="36" y="216"/>
                    </a:lnTo>
                    <a:lnTo>
                      <a:pt x="36" y="210"/>
                    </a:lnTo>
                    <a:lnTo>
                      <a:pt x="36" y="198"/>
                    </a:lnTo>
                    <a:lnTo>
                      <a:pt x="36" y="192"/>
                    </a:lnTo>
                    <a:lnTo>
                      <a:pt x="30" y="186"/>
                    </a:lnTo>
                    <a:lnTo>
                      <a:pt x="30" y="174"/>
                    </a:lnTo>
                    <a:lnTo>
                      <a:pt x="30" y="168"/>
                    </a:lnTo>
                    <a:lnTo>
                      <a:pt x="30" y="162"/>
                    </a:lnTo>
                    <a:lnTo>
                      <a:pt x="24" y="150"/>
                    </a:lnTo>
                    <a:lnTo>
                      <a:pt x="24" y="144"/>
                    </a:lnTo>
                    <a:lnTo>
                      <a:pt x="24" y="138"/>
                    </a:lnTo>
                    <a:lnTo>
                      <a:pt x="24" y="126"/>
                    </a:lnTo>
                    <a:lnTo>
                      <a:pt x="24" y="120"/>
                    </a:lnTo>
                    <a:lnTo>
                      <a:pt x="18" y="114"/>
                    </a:lnTo>
                    <a:lnTo>
                      <a:pt x="18" y="102"/>
                    </a:lnTo>
                    <a:lnTo>
                      <a:pt x="18" y="96"/>
                    </a:lnTo>
                    <a:lnTo>
                      <a:pt x="18" y="90"/>
                    </a:lnTo>
                    <a:lnTo>
                      <a:pt x="12" y="84"/>
                    </a:lnTo>
                    <a:lnTo>
                      <a:pt x="12" y="78"/>
                    </a:lnTo>
                    <a:lnTo>
                      <a:pt x="12" y="72"/>
                    </a:lnTo>
                    <a:lnTo>
                      <a:pt x="12" y="60"/>
                    </a:lnTo>
                    <a:lnTo>
                      <a:pt x="12" y="54"/>
                    </a:lnTo>
                    <a:lnTo>
                      <a:pt x="6" y="48"/>
                    </a:lnTo>
                    <a:lnTo>
                      <a:pt x="6" y="42"/>
                    </a:lnTo>
                    <a:lnTo>
                      <a:pt x="6" y="36"/>
                    </a:lnTo>
                    <a:lnTo>
                      <a:pt x="6" y="30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17" name="Group 25"/>
            <p:cNvGrpSpPr/>
            <p:nvPr/>
          </p:nvGrpSpPr>
          <p:grpSpPr bwMode="auto">
            <a:xfrm>
              <a:off x="3600" y="2659"/>
              <a:ext cx="2016" cy="1408"/>
              <a:chOff x="3648" y="2352"/>
              <a:chExt cx="2016" cy="1408"/>
            </a:xfrm>
          </p:grpSpPr>
          <p:sp>
            <p:nvSpPr>
              <p:cNvPr id="8218" name="Line 26"/>
              <p:cNvSpPr>
                <a:spLocks noChangeShapeType="1"/>
              </p:cNvSpPr>
              <p:nvPr/>
            </p:nvSpPr>
            <p:spPr bwMode="auto">
              <a:xfrm>
                <a:off x="3648" y="3240"/>
                <a:ext cx="196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9" name="Line 27"/>
              <p:cNvSpPr>
                <a:spLocks noChangeShapeType="1"/>
              </p:cNvSpPr>
              <p:nvPr/>
            </p:nvSpPr>
            <p:spPr bwMode="auto">
              <a:xfrm>
                <a:off x="4632" y="2400"/>
                <a:ext cx="1" cy="13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20" name="Object 28"/>
              <p:cNvGraphicFramePr>
                <a:graphicFrameLocks noChangeAspect="1"/>
              </p:cNvGraphicFramePr>
              <p:nvPr/>
            </p:nvGraphicFramePr>
            <p:xfrm>
              <a:off x="4456" y="3264"/>
              <a:ext cx="20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06045" imgH="122555" progId="Equation.3">
                      <p:embed/>
                    </p:oleObj>
                  </mc:Choice>
                  <mc:Fallback>
                    <p:oleObj name="Equation" r:id="rId15" imgW="106045" imgH="122555" progId="Equation.3">
                      <p:embed/>
                      <p:pic>
                        <p:nvPicPr>
                          <p:cNvPr id="822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biLevel thresh="5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6" y="3264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1" name="Object 29"/>
              <p:cNvGraphicFramePr>
                <a:graphicFrameLocks noChangeAspect="1"/>
              </p:cNvGraphicFramePr>
              <p:nvPr/>
            </p:nvGraphicFramePr>
            <p:xfrm>
              <a:off x="5464" y="3264"/>
              <a:ext cx="20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06045" imgH="122555" progId="Equation.3">
                      <p:embed/>
                    </p:oleObj>
                  </mc:Choice>
                  <mc:Fallback>
                    <p:oleObj name="Equation" r:id="rId17" imgW="106045" imgH="122555" progId="Equation.3">
                      <p:embed/>
                      <p:pic>
                        <p:nvPicPr>
                          <p:cNvPr id="822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biLevel thresh="5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64" y="3264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2" name="Object 30"/>
              <p:cNvGraphicFramePr>
                <a:graphicFrameLocks noChangeAspect="1"/>
              </p:cNvGraphicFramePr>
              <p:nvPr/>
            </p:nvGraphicFramePr>
            <p:xfrm>
              <a:off x="4416" y="2352"/>
              <a:ext cx="22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22555" imgH="139065" progId="Equation.3">
                      <p:embed/>
                    </p:oleObj>
                  </mc:Choice>
                  <mc:Fallback>
                    <p:oleObj name="Equation" r:id="rId19" imgW="122555" imgH="139065" progId="Equation.3">
                      <p:embed/>
                      <p:pic>
                        <p:nvPicPr>
                          <p:cNvPr id="8222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biLevel thresh="5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352"/>
                            <a:ext cx="22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23" name="Object 31"/>
            <p:cNvGraphicFramePr>
              <a:graphicFrameLocks noChangeAspect="1"/>
            </p:cNvGraphicFramePr>
            <p:nvPr/>
          </p:nvGraphicFramePr>
          <p:xfrm>
            <a:off x="4656" y="3043"/>
            <a:ext cx="97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30960" imgH="269240" progId="Equation.3">
                    <p:embed/>
                  </p:oleObj>
                </mc:Choice>
                <mc:Fallback>
                  <p:oleObj name="Equation" r:id="rId21" imgW="1330960" imgH="269240" progId="Equation.3">
                    <p:embed/>
                    <p:pic>
                      <p:nvPicPr>
                        <p:cNvPr id="822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043"/>
                          <a:ext cx="97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6" name="Rectangle 34"/>
            <p:cNvSpPr>
              <a:spLocks noChangeArrowheads="1"/>
            </p:cNvSpPr>
            <p:nvPr/>
          </p:nvSpPr>
          <p:spPr bwMode="auto">
            <a:xfrm>
              <a:off x="3560" y="2614"/>
              <a:ext cx="2087" cy="1496"/>
            </a:xfrm>
            <a:prstGeom prst="rect">
              <a:avLst/>
            </a:prstGeom>
            <a:noFill/>
            <a:ln w="38100" cmpd="dbl">
              <a:solidFill>
                <a:srgbClr val="00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  <p:bldP spid="8196" grpId="0" autoUpdateAnimBg="0"/>
      <p:bldP spid="8197" grpId="0" autoUpdateAnimBg="0"/>
      <p:bldP spid="8204" grpId="0" autoUpdateAnimBg="0"/>
      <p:bldP spid="8211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55576" y="908720"/>
            <a:ext cx="755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l"/>
              <a:defRPr kumimoji="1"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1" dirty="0">
                <a:solidFill>
                  <a:srgbClr val="FF0000"/>
                </a:solidFill>
              </a:rPr>
              <a:t>有界函数与无穷大的和为无穷大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5"/>
              <p:cNvSpPr txBox="1">
                <a:spLocks noChangeArrowheads="1"/>
              </p:cNvSpPr>
              <p:nvPr/>
            </p:nvSpPr>
            <p:spPr bwMode="auto">
              <a:xfrm>
                <a:off x="683568" y="1461195"/>
                <a:ext cx="7345214" cy="1212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 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lim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∞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lim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𝑔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𝐵</m:t>
                    </m:r>
                    <m:r>
                      <a:rPr lang="zh-CN" altLang="en-US" sz="2800">
                        <a:latin typeface="Cambria Math" panose="02040503050406030204"/>
                      </a:rPr>
                      <m:t>≠0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则</a:t>
                </a:r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lim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𝑔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=∞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charset="0"/>
                        </a:rPr>
                        <m:t> 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461195"/>
                <a:ext cx="7345214" cy="1212640"/>
              </a:xfrm>
              <a:prstGeom prst="rect">
                <a:avLst/>
              </a:prstGeom>
              <a:blipFill rotWithShape="1">
                <a:blip r:embed="rId2"/>
                <a:stretch>
                  <a:fillRect l="-4" t="-5" r="6" b="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48679" y="5085184"/>
                <a:ext cx="8214493" cy="1446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“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”和“</a:t>
                </a:r>
                <a14:m>
                  <m:oMath xmlns:m="http://schemas.openxmlformats.org/officeDocument/2006/math">
                    <m:r>
                      <a:rPr lang="zh-CN" altLang="en-US" sz="2800" b="0" i="1" dirty="0" smtClean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∞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”分别表示同一过程的无穷小和无穷大，则无穷大与无穷小的关系可表示为“</a:t>
                </a:r>
                <a14:m>
                  <m:oMath xmlns:m="http://schemas.openxmlformats.org/officeDocument/2006/math">
                    <m:r>
                      <a:rPr lang="zh-CN" altLang="en-US" sz="280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∞=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0</m:t>
                        </m:r>
                      </m:den>
                    </m:f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”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79" y="5085184"/>
                <a:ext cx="8214493" cy="1446871"/>
              </a:xfrm>
              <a:prstGeom prst="rect">
                <a:avLst/>
              </a:prstGeom>
              <a:blipFill>
                <a:blip r:embed="rId3"/>
                <a:stretch>
                  <a:fillRect l="-1484" r="-668" b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983E1705-0154-C977-4B2E-A4BEC92BD10C}"/>
                  </a:ext>
                </a:extLst>
              </p14:cNvPr>
              <p14:cNvContentPartPr/>
              <p14:nvPr/>
            </p14:nvContentPartPr>
            <p14:xfrm>
              <a:off x="2382840" y="2016360"/>
              <a:ext cx="6040080" cy="279324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983E1705-0154-C977-4B2E-A4BEC92BD10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73480" y="2007000"/>
                <a:ext cx="6058800" cy="2811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Text Box 4"/>
              <p:cNvSpPr txBox="1">
                <a:spLocks noChangeArrowheads="1"/>
              </p:cNvSpPr>
              <p:nvPr/>
            </p:nvSpPr>
            <p:spPr bwMode="auto">
              <a:xfrm>
                <a:off x="1035824" y="1163325"/>
                <a:ext cx="631130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→0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/>
                      </a:rPr>
                      <m:t>3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i="1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i="1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sin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是无穷小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307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5824" y="1163325"/>
                <a:ext cx="6311304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" t="-1" r="3" b="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213660" y="1714187"/>
          <a:ext cx="117348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1270000" progId="Equation.3">
                  <p:embed/>
                </p:oleObj>
              </mc:Choice>
              <mc:Fallback>
                <p:oleObj name="Equation" r:id="rId3" imgW="1422400" imgH="1270000" progId="Equation.3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660" y="1714187"/>
                        <a:ext cx="117348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404285" y="2096140"/>
          <a:ext cx="68453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500" imgH="520700" progId="Equation.3">
                  <p:embed/>
                </p:oleObj>
              </mc:Choice>
              <mc:Fallback>
                <p:oleObj name="Equation" r:id="rId5" imgW="825500" imgH="520700" progId="Equation.3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285" y="2096140"/>
                        <a:ext cx="68453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209975" y="2860362"/>
          <a:ext cx="1466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8000" imgH="1181100" progId="Equation.3">
                  <p:embed/>
                </p:oleObj>
              </mc:Choice>
              <mc:Fallback>
                <p:oleObj name="Equation" r:id="rId7" imgW="1778000" imgH="1181100" progId="Equation.3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75" y="2860362"/>
                        <a:ext cx="1466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797792" y="3201675"/>
          <a:ext cx="78232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500" imgH="419100" progId="Equation.3">
                  <p:embed/>
                </p:oleObj>
              </mc:Choice>
              <mc:Fallback>
                <p:oleObj name="Equation" r:id="rId9" imgW="952500" imgH="419100" progId="Equation.3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792" y="3201675"/>
                        <a:ext cx="78232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809540" y="1795467"/>
          <a:ext cx="148082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700" imgH="1130300" progId="Equation.3">
                  <p:embed/>
                </p:oleObj>
              </mc:Choice>
              <mc:Fallback>
                <p:oleObj name="Equation" r:id="rId11" imgW="1790700" imgH="1130300" progId="Equation.3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540" y="1795467"/>
                        <a:ext cx="148082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393780" y="1797055"/>
          <a:ext cx="69850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900" imgH="1130300" progId="Equation.3">
                  <p:embed/>
                </p:oleObj>
              </mc:Choice>
              <mc:Fallback>
                <p:oleObj name="Equation" r:id="rId13" imgW="850900" imgH="1130300" progId="Equation.3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780" y="1797055"/>
                        <a:ext cx="69850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6732240" y="1163325"/>
            <a:ext cx="6511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但 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997000" y="3985900"/>
            <a:ext cx="59650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可见无穷小趋于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速度是多样的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B71C948-5C7C-1E86-2489-D01AB4C393E7}"/>
                  </a:ext>
                </a:extLst>
              </p14:cNvPr>
              <p14:cNvContentPartPr/>
              <p14:nvPr/>
            </p14:nvContentPartPr>
            <p14:xfrm>
              <a:off x="1058400" y="1977480"/>
              <a:ext cx="7684560" cy="43606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B71C948-5C7C-1E86-2489-D01AB4C393E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49040" y="1968120"/>
                <a:ext cx="7703280" cy="4379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utoUpdateAnimBg="0"/>
      <p:bldP spid="3085" grpId="0" build="p" autoUpdateAnimBg="0"/>
      <p:bldP spid="308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23"/>
          <p:cNvSpPr>
            <a:spLocks noChangeArrowheads="1"/>
          </p:cNvSpPr>
          <p:nvPr/>
        </p:nvSpPr>
        <p:spPr bwMode="auto">
          <a:xfrm>
            <a:off x="576812" y="922154"/>
            <a:ext cx="5183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FontTx/>
              <a:buBlip>
                <a:blip r:embed="rId3"/>
              </a:buBlip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次数学危机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1876" y="907296"/>
            <a:ext cx="360040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理数的发现</a:t>
            </a:r>
          </a:p>
        </p:txBody>
      </p:sp>
      <p:sp>
        <p:nvSpPr>
          <p:cNvPr id="13" name="矩形 23"/>
          <p:cNvSpPr>
            <a:spLocks noChangeArrowheads="1"/>
          </p:cNvSpPr>
          <p:nvPr/>
        </p:nvSpPr>
        <p:spPr bwMode="auto">
          <a:xfrm>
            <a:off x="576812" y="1589276"/>
            <a:ext cx="5183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FontTx/>
              <a:buBlip>
                <a:blip r:embed="rId3"/>
              </a:buBlip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次数学危机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62826" y="1574542"/>
            <a:ext cx="473347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积分的逻辑基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8820" y="2399769"/>
                <a:ext cx="8171652" cy="984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：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质点做直线运动，在时刻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𝑡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距离出发点的距离为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𝑠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𝑡</m:t>
                        </m:r>
                      </m:e>
                      <m:sup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求质点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𝑡</m:t>
                        </m:r>
                      </m:e>
                      <m: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时刻的速度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820" y="2399769"/>
                <a:ext cx="8171652" cy="984885"/>
              </a:xfrm>
              <a:prstGeom prst="rect">
                <a:avLst/>
              </a:prstGeom>
              <a:blipFill rotWithShape="1">
                <a:blip r:embed="rId4"/>
                <a:stretch>
                  <a:fillRect l="-6" t="-11" r="4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48820" y="3512999"/>
                <a:ext cx="35821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考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𝑡</m:t>
                        </m:r>
                      </m:e>
                      <m: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后极短瞬间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𝛥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𝑡</m:t>
                    </m:r>
                  </m:oMath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820" y="3512999"/>
                <a:ext cx="3582199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4" t="-34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3851920" y="3512999"/>
            <a:ext cx="5019323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质点在该瞬间走过的路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475656" y="4263512"/>
                <a:ext cx="3446264" cy="531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𝑠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 sz="2800">
                                      <a:solidFill>
                                        <a:schemeClr val="tx1"/>
                                      </a:solidFill>
                                      <a:latin typeface="Cambria Math" panose="02040503050406030204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𝛥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</m:d>
                        </m:e>
                        <m:sup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</m:sup>
                      </m:sSup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4263512"/>
                <a:ext cx="3446264" cy="531684"/>
              </a:xfrm>
              <a:prstGeom prst="rect">
                <a:avLst/>
              </a:prstGeom>
              <a:blipFill rotWithShape="1">
                <a:blip r:embed="rId6"/>
                <a:stretch>
                  <a:fillRect l="-16" t="-23" r="1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744532" y="4273932"/>
                <a:ext cx="24838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2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𝑡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𝛥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4532" y="4273932"/>
                <a:ext cx="2483885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8" t="-73" r="9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648820" y="5079370"/>
            <a:ext cx="4192052" cy="53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点在该瞬间的速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283968" y="4810586"/>
                <a:ext cx="2497222" cy="930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𝛥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𝑠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𝛥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den>
                      </m:f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2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𝑡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810586"/>
                <a:ext cx="2497222" cy="930768"/>
              </a:xfrm>
              <a:prstGeom prst="rect">
                <a:avLst/>
              </a:prstGeom>
              <a:blipFill rotWithShape="1">
                <a:blip r:embed="rId8"/>
                <a:stretch>
                  <a:fillRect l="-10" t="-50" r="1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6605791" y="5044766"/>
                <a:ext cx="1177052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 smtClean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𝟐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𝒕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791" y="5044766"/>
                <a:ext cx="1177052" cy="538609"/>
              </a:xfrm>
              <a:prstGeom prst="rect">
                <a:avLst/>
              </a:prstGeom>
              <a:blipFill rotWithShape="1">
                <a:blip r:embed="rId9"/>
                <a:stretch>
                  <a:fillRect l="-44" t="-61" r="24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17"/>
              <p:cNvSpPr txBox="1">
                <a:spLocks noChangeArrowheads="1"/>
              </p:cNvSpPr>
              <p:nvPr/>
            </p:nvSpPr>
            <p:spPr bwMode="auto">
              <a:xfrm>
                <a:off x="838481" y="836712"/>
                <a:ext cx="7765967" cy="11580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义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4  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kumimoji="0" lang="en-US" altLang="zh-CN" sz="280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𝑔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均是</a:t>
                </a:r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过程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→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中的无穷小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𝑔</m:t>
                    </m:r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)≠</m:t>
                    </m:r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481" y="836712"/>
                <a:ext cx="7765967" cy="1158074"/>
              </a:xfrm>
              <a:prstGeom prst="rect">
                <a:avLst/>
              </a:prstGeom>
              <a:blipFill rotWithShape="1">
                <a:blip r:embed="rId2"/>
                <a:stretch>
                  <a:fillRect l="-4" t="-36" r="3" b="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835545" y="1700808"/>
                <a:ext cx="8308455" cy="186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1)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 b="0" i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∗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𝑔</m:t>
                            </m:r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称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𝒇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𝒈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在过程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→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高阶</a:t>
                </a:r>
                <a:r>
                  <a:rPr lang="zh-CN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无穷小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记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作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 </m:t>
                    </m:r>
                    <m:r>
                      <a:rPr lang="zh-CN" altLang="en-US" sz="2800" b="1" i="1" smtClean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𝒇</m:t>
                    </m:r>
                    <m:d>
                      <m:dPr>
                        <m:ctrlP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𝒐</m:t>
                    </m:r>
                    <m:d>
                      <m:dPr>
                        <m:ctrl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45" y="1700808"/>
                <a:ext cx="8308455" cy="1868140"/>
              </a:xfrm>
              <a:prstGeom prst="rect">
                <a:avLst/>
              </a:prstGeom>
              <a:blipFill rotWithShape="1">
                <a:blip r:embed="rId3"/>
                <a:stretch>
                  <a:fillRect l="-6" t="-15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959814" y="4842580"/>
                <a:ext cx="8004674" cy="8897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如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𝜑</m:t>
                            </m:r>
                            <m:r>
                              <a:rPr lang="zh-CN" altLang="en-US" sz="3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𝑔</m:t>
                            </m:r>
                            <m:r>
                              <a:rPr lang="zh-CN" altLang="en-US" sz="3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32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</a:t>
                </a:r>
                <a:r>
                  <a:rPr lang="zh-CN" altLang="en-US" sz="32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3200" b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zh-CN" altLang="en-US" sz="3200" b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sin</m:t>
                        </m:r>
                        <m:r>
                          <a:rPr lang="zh-CN" altLang="en-US" sz="3200" b="1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den>
                    </m:f>
                    <m:r>
                      <a:rPr lang="zh-CN" altLang="en-US" sz="32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0</m:t>
                    </m:r>
                  </m:oMath>
                </a14:m>
                <a:r>
                  <a:rPr lang="zh-CN" altLang="en-US" sz="32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（</a:t>
                </a:r>
                <a14:m>
                  <m:oMath xmlns:m="http://schemas.openxmlformats.org/officeDocument/2006/math"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32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0</m:t>
                    </m:r>
                  </m:oMath>
                </a14:m>
                <a:r>
                  <a:rPr lang="zh-CN" altLang="en-US" sz="32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814" y="4842580"/>
                <a:ext cx="8004674" cy="889795"/>
              </a:xfrm>
              <a:prstGeom prst="rect">
                <a:avLst/>
              </a:prstGeom>
              <a:blipFill rotWithShape="1">
                <a:blip r:embed="rId4"/>
                <a:stretch>
                  <a:fillRect l="-4" t="-8" r="2" b="-2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2793528" y="5805264"/>
                <a:ext cx="4392488" cy="596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⇒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𝜑</m:t>
                    </m:r>
                    <m:d>
                      <m:d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𝑜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528" y="5805264"/>
                <a:ext cx="4392488" cy="596061"/>
              </a:xfrm>
              <a:prstGeom prst="rect">
                <a:avLst/>
              </a:prstGeom>
              <a:blipFill rotWithShape="1">
                <a:blip r:embed="rId5"/>
                <a:stretch>
                  <a:fillRect l="-4" t="-16" r="8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744915" y="3789040"/>
                <a:ext cx="8075558" cy="538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也称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𝒈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𝒇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在过程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→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低阶</a:t>
                </a:r>
                <a:r>
                  <a:rPr lang="zh-CN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无穷小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915" y="3789040"/>
                <a:ext cx="8075558" cy="538609"/>
              </a:xfrm>
              <a:prstGeom prst="rect">
                <a:avLst/>
              </a:prstGeom>
              <a:blipFill rotWithShape="1">
                <a:blip r:embed="rId6"/>
                <a:stretch>
                  <a:fillRect l="-1" t="-117" r="4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连接符 38"/>
          <p:cNvCxnSpPr/>
          <p:nvPr/>
        </p:nvCxnSpPr>
        <p:spPr bwMode="auto">
          <a:xfrm>
            <a:off x="491763" y="4725144"/>
            <a:ext cx="832871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36" grpId="0"/>
      <p:bldP spid="37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4C3204F8-7376-07CE-57A4-C2FF2EEEAC36}"/>
              </a:ext>
            </a:extLst>
          </p:cNvPr>
          <p:cNvGrpSpPr/>
          <p:nvPr/>
        </p:nvGrpSpPr>
        <p:grpSpPr>
          <a:xfrm>
            <a:off x="711857" y="1170549"/>
            <a:ext cx="908640" cy="793440"/>
            <a:chOff x="711857" y="1170549"/>
            <a:chExt cx="908640" cy="79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0AC5FC28-FFB3-A5A2-CD01-E4CAE0A33BF4}"/>
                    </a:ext>
                  </a:extLst>
                </p14:cNvPr>
                <p14:cNvContentPartPr/>
                <p14:nvPr/>
              </p14:nvContentPartPr>
              <p14:xfrm>
                <a:off x="711857" y="1170549"/>
                <a:ext cx="36720" cy="523440"/>
              </p14:xfrm>
            </p:contentPart>
          </mc:Choice>
          <mc:Fallback xmlns=""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0AC5FC28-FFB3-A5A2-CD01-E4CAE0A33BF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02857" y="1161549"/>
                  <a:ext cx="54360" cy="54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886372D3-14AA-6C70-6F22-FCC963BE5538}"/>
                    </a:ext>
                  </a:extLst>
                </p14:cNvPr>
                <p14:cNvContentPartPr/>
                <p14:nvPr/>
              </p14:nvContentPartPr>
              <p14:xfrm>
                <a:off x="716897" y="1377549"/>
                <a:ext cx="280440" cy="25992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886372D3-14AA-6C70-6F22-FCC963BE553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08257" y="1368909"/>
                  <a:ext cx="29808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A722DB0C-A406-1DA1-D47B-C3FE8DCF4686}"/>
                    </a:ext>
                  </a:extLst>
                </p14:cNvPr>
                <p14:cNvContentPartPr/>
                <p14:nvPr/>
              </p14:nvContentPartPr>
              <p14:xfrm>
                <a:off x="1196777" y="1240389"/>
                <a:ext cx="94320" cy="20160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A722DB0C-A406-1DA1-D47B-C3FE8DCF468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187777" y="1231389"/>
                  <a:ext cx="11196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373CA687-1606-10AD-3D8D-28065573696B}"/>
                    </a:ext>
                  </a:extLst>
                </p14:cNvPr>
                <p14:cNvContentPartPr/>
                <p14:nvPr/>
              </p14:nvContentPartPr>
              <p14:xfrm>
                <a:off x="1107857" y="1256949"/>
                <a:ext cx="84600" cy="35388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373CA687-1606-10AD-3D8D-28065573696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98857" y="1248309"/>
                  <a:ext cx="10224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72B86BD6-E64F-D046-A12F-2191318E344E}"/>
                    </a:ext>
                  </a:extLst>
                </p14:cNvPr>
                <p14:cNvContentPartPr/>
                <p14:nvPr/>
              </p14:nvContentPartPr>
              <p14:xfrm>
                <a:off x="1375697" y="1212309"/>
                <a:ext cx="244800" cy="17028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72B86BD6-E64F-D046-A12F-2191318E344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66697" y="1203309"/>
                  <a:ext cx="26244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F66E177C-CE64-D1E1-3BC0-E6A3FED4C809}"/>
                    </a:ext>
                  </a:extLst>
                </p14:cNvPr>
                <p14:cNvContentPartPr/>
                <p14:nvPr/>
              </p14:nvContentPartPr>
              <p14:xfrm>
                <a:off x="1427177" y="1356669"/>
                <a:ext cx="67320" cy="16920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F66E177C-CE64-D1E1-3BC0-E6A3FED4C80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18537" y="1348029"/>
                  <a:ext cx="8496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A88DF1AC-0D52-DDA4-4DE3-28B0217BDE5A}"/>
                    </a:ext>
                  </a:extLst>
                </p14:cNvPr>
                <p14:cNvContentPartPr/>
                <p14:nvPr/>
              </p14:nvContentPartPr>
              <p14:xfrm>
                <a:off x="1526897" y="1339749"/>
                <a:ext cx="44280" cy="62424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A88DF1AC-0D52-DDA4-4DE3-28B0217BDE5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17897" y="1330749"/>
                  <a:ext cx="61920" cy="64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C40EFF0-1836-AB7A-628B-B69A5FD904FC}"/>
              </a:ext>
            </a:extLst>
          </p:cNvPr>
          <p:cNvGrpSpPr/>
          <p:nvPr/>
        </p:nvGrpSpPr>
        <p:grpSpPr>
          <a:xfrm>
            <a:off x="1816337" y="1125549"/>
            <a:ext cx="1176480" cy="490320"/>
            <a:chOff x="1816337" y="1125549"/>
            <a:chExt cx="1176480" cy="49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D93708A8-034F-EDBF-E760-156D0F4B2892}"/>
                    </a:ext>
                  </a:extLst>
                </p14:cNvPr>
                <p14:cNvContentPartPr/>
                <p14:nvPr/>
              </p14:nvContentPartPr>
              <p14:xfrm>
                <a:off x="1879697" y="1164069"/>
                <a:ext cx="131040" cy="3564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D93708A8-034F-EDBF-E760-156D0F4B289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70697" y="1155429"/>
                  <a:ext cx="1486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E4AD7D0E-C19C-0D1B-ADE1-5CC75BEA7053}"/>
                    </a:ext>
                  </a:extLst>
                </p14:cNvPr>
                <p14:cNvContentPartPr/>
                <p14:nvPr/>
              </p14:nvContentPartPr>
              <p14:xfrm>
                <a:off x="1816337" y="1290069"/>
                <a:ext cx="210240" cy="3096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E4AD7D0E-C19C-0D1B-ADE1-5CC75BEA705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807697" y="1281069"/>
                  <a:ext cx="2278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A581218D-6B4D-CE96-59DF-7DDC1FFD1A5E}"/>
                    </a:ext>
                  </a:extLst>
                </p14:cNvPr>
                <p14:cNvContentPartPr/>
                <p14:nvPr/>
              </p14:nvContentPartPr>
              <p14:xfrm>
                <a:off x="1828937" y="1235709"/>
                <a:ext cx="155160" cy="23004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A581218D-6B4D-CE96-59DF-7DDC1FFD1A5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820297" y="1226709"/>
                  <a:ext cx="17280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AC25A5B3-D7CC-7560-38D5-648BA049734B}"/>
                    </a:ext>
                  </a:extLst>
                </p14:cNvPr>
                <p14:cNvContentPartPr/>
                <p14:nvPr/>
              </p14:nvContentPartPr>
              <p14:xfrm>
                <a:off x="1945937" y="1339749"/>
                <a:ext cx="177480" cy="22176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AC25A5B3-D7CC-7560-38D5-648BA049734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937297" y="1330749"/>
                  <a:ext cx="1951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13A8F3B5-BEC9-4A61-CAC3-D9B961284A86}"/>
                    </a:ext>
                  </a:extLst>
                </p14:cNvPr>
                <p14:cNvContentPartPr/>
                <p14:nvPr/>
              </p14:nvContentPartPr>
              <p14:xfrm>
                <a:off x="2322857" y="1125549"/>
                <a:ext cx="68040" cy="5472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13A8F3B5-BEC9-4A61-CAC3-D9B961284A8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313857" y="1116549"/>
                  <a:ext cx="8568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D10077D2-863A-1D48-2F0A-0BAB706F1B62}"/>
                    </a:ext>
                  </a:extLst>
                </p14:cNvPr>
                <p14:cNvContentPartPr/>
                <p14:nvPr/>
              </p14:nvContentPartPr>
              <p14:xfrm>
                <a:off x="2148977" y="1222029"/>
                <a:ext cx="94320" cy="12204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D10077D2-863A-1D48-2F0A-0BAB706F1B6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140337" y="1213029"/>
                  <a:ext cx="1119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C3594DF6-81DF-0E8F-E232-1DDFD313CA3B}"/>
                    </a:ext>
                  </a:extLst>
                </p14:cNvPr>
                <p14:cNvContentPartPr/>
                <p14:nvPr/>
              </p14:nvContentPartPr>
              <p14:xfrm>
                <a:off x="2283617" y="1207269"/>
                <a:ext cx="197640" cy="10260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C3594DF6-81DF-0E8F-E232-1DDFD313CA3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274977" y="1198269"/>
                  <a:ext cx="21528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F55CC4AA-1794-D4C8-A6F4-CF29DEE71B03}"/>
                    </a:ext>
                  </a:extLst>
                </p14:cNvPr>
                <p14:cNvContentPartPr/>
                <p14:nvPr/>
              </p14:nvContentPartPr>
              <p14:xfrm>
                <a:off x="2247617" y="1276389"/>
                <a:ext cx="96480" cy="8460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F55CC4AA-1794-D4C8-A6F4-CF29DEE71B0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238617" y="1267389"/>
                  <a:ext cx="1141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F625DE8B-E6D8-6068-B6DD-E7927EBCB9E2}"/>
                    </a:ext>
                  </a:extLst>
                </p14:cNvPr>
                <p14:cNvContentPartPr/>
                <p14:nvPr/>
              </p14:nvContentPartPr>
              <p14:xfrm>
                <a:off x="2280017" y="1304469"/>
                <a:ext cx="223920" cy="31104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F625DE8B-E6D8-6068-B6DD-E7927EBCB9E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271377" y="1295829"/>
                  <a:ext cx="24156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A1122466-D5F4-86A3-F609-C231A4054068}"/>
                    </a:ext>
                  </a:extLst>
                </p14:cNvPr>
                <p14:cNvContentPartPr/>
                <p14:nvPr/>
              </p14:nvContentPartPr>
              <p14:xfrm>
                <a:off x="2325377" y="1341909"/>
                <a:ext cx="121680" cy="27396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A1122466-D5F4-86A3-F609-C231A405406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316377" y="1333269"/>
                  <a:ext cx="13932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408EA8C7-FF6A-80B7-103C-60246CBA5278}"/>
                    </a:ext>
                  </a:extLst>
                </p14:cNvPr>
                <p14:cNvContentPartPr/>
                <p14:nvPr/>
              </p14:nvContentPartPr>
              <p14:xfrm>
                <a:off x="2685377" y="1187109"/>
                <a:ext cx="168840" cy="34632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408EA8C7-FF6A-80B7-103C-60246CBA527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676737" y="1178469"/>
                  <a:ext cx="18648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A20CAD96-5CDE-B669-F83E-7EB365BF8429}"/>
                    </a:ext>
                  </a:extLst>
                </p14:cNvPr>
                <p14:cNvContentPartPr/>
                <p14:nvPr/>
              </p14:nvContentPartPr>
              <p14:xfrm>
                <a:off x="2852777" y="1353789"/>
                <a:ext cx="140040" cy="131040"/>
              </p14:xfrm>
            </p:contentPart>
          </mc:Choice>
          <mc:Fallback xmlns=""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A20CAD96-5CDE-B669-F83E-7EB365BF842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844137" y="1345149"/>
                  <a:ext cx="157680" cy="14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977BB598-B579-66DE-5B55-5C95B379EA4F}"/>
              </a:ext>
            </a:extLst>
          </p:cNvPr>
          <p:cNvGrpSpPr/>
          <p:nvPr/>
        </p:nvGrpSpPr>
        <p:grpSpPr>
          <a:xfrm>
            <a:off x="3287657" y="1456029"/>
            <a:ext cx="52920" cy="150840"/>
            <a:chOff x="3287657" y="1456029"/>
            <a:chExt cx="52920" cy="15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E7084924-D2D0-F65C-9FF6-5F77F1AFFDEC}"/>
                    </a:ext>
                  </a:extLst>
                </p14:cNvPr>
                <p14:cNvContentPartPr/>
                <p14:nvPr/>
              </p14:nvContentPartPr>
              <p14:xfrm>
                <a:off x="3304577" y="1456029"/>
                <a:ext cx="36000" cy="5724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E7084924-D2D0-F65C-9FF6-5F77F1AFFDE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295577" y="1447389"/>
                  <a:ext cx="5364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55CDD90F-0B61-EC97-11D4-A580BD3B3E32}"/>
                    </a:ext>
                  </a:extLst>
                </p14:cNvPr>
                <p14:cNvContentPartPr/>
                <p14:nvPr/>
              </p14:nvContentPartPr>
              <p14:xfrm>
                <a:off x="3287657" y="1593549"/>
                <a:ext cx="34920" cy="1332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55CDD90F-0B61-EC97-11D4-A580BD3B3E3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279017" y="1584549"/>
                  <a:ext cx="52560" cy="30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7" name="墨迹 26">
                <a:extLst>
                  <a:ext uri="{FF2B5EF4-FFF2-40B4-BE49-F238E27FC236}">
                    <a16:creationId xmlns:a16="http://schemas.microsoft.com/office/drawing/2014/main" id="{A46CF3F3-71A1-FA01-CD96-B325D5722079}"/>
                  </a:ext>
                </a:extLst>
              </p14:cNvPr>
              <p14:cNvContentPartPr/>
              <p14:nvPr/>
            </p14:nvContentPartPr>
            <p14:xfrm>
              <a:off x="687240" y="2167920"/>
              <a:ext cx="8127360" cy="3668400"/>
            </p14:xfrm>
          </p:contentPart>
        </mc:Choice>
        <mc:Fallback xmlns="">
          <p:pic>
            <p:nvPicPr>
              <p:cNvPr id="27" name="墨迹 26">
                <a:extLst>
                  <a:ext uri="{FF2B5EF4-FFF2-40B4-BE49-F238E27FC236}">
                    <a16:creationId xmlns:a16="http://schemas.microsoft.com/office/drawing/2014/main" id="{A46CF3F3-71A1-FA01-CD96-B325D5722079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77880" y="2158560"/>
                <a:ext cx="8146080" cy="368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4039178"/>
      </p:ext>
    </p:extLst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17"/>
              <p:cNvSpPr txBox="1">
                <a:spLocks noChangeArrowheads="1"/>
              </p:cNvSpPr>
              <p:nvPr/>
            </p:nvSpPr>
            <p:spPr bwMode="auto">
              <a:xfrm>
                <a:off x="838481" y="836712"/>
                <a:ext cx="7765967" cy="11580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义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4  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kumimoji="0" lang="en-US" altLang="zh-CN" sz="280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𝑔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均是</a:t>
                </a:r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过程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→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中的无穷小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𝑔</m:t>
                    </m:r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)≠</m:t>
                    </m:r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481" y="836712"/>
                <a:ext cx="7765967" cy="1158074"/>
              </a:xfrm>
              <a:prstGeom prst="rect">
                <a:avLst/>
              </a:prstGeom>
              <a:blipFill rotWithShape="1">
                <a:blip r:embed="rId2"/>
                <a:stretch>
                  <a:fillRect l="-4" t="-36" r="3" b="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35545" y="1772816"/>
                <a:ext cx="7984927" cy="1784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2)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 b="0" i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∗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𝑔</m:t>
                            </m:r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𝐶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≠0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𝒇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𝒈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过程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→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同阶</a:t>
                </a:r>
                <a:r>
                  <a:rPr lang="zh-CN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无穷小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45" y="1772816"/>
                <a:ext cx="7984927" cy="1784912"/>
              </a:xfrm>
              <a:prstGeom prst="rect">
                <a:avLst/>
              </a:prstGeom>
              <a:blipFill rotWithShape="1">
                <a:blip r:embed="rId3"/>
                <a:stretch>
                  <a:fillRect l="-7" t="-30" r="4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48197" y="3212976"/>
                <a:ext cx="7972276" cy="1784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3)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 b="0" i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∗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𝑔</m:t>
                            </m:r>
                            <m:r>
                              <a:rPr lang="zh-CN" altLang="en-US" sz="2800" b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b="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zh-CN" altLang="en-US" sz="2800" b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1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𝒇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𝒈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过程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→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等价</a:t>
                </a:r>
                <a:r>
                  <a:rPr lang="zh-CN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无穷小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记为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197" y="3212976"/>
                <a:ext cx="7972276" cy="1784912"/>
              </a:xfrm>
              <a:prstGeom prst="rect">
                <a:avLst/>
              </a:prstGeom>
              <a:blipFill rotWithShape="1">
                <a:blip r:embed="rId4"/>
                <a:stretch>
                  <a:fillRect l="-6" t="-29" r="4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16"/>
          <p:cNvCxnSpPr/>
          <p:nvPr/>
        </p:nvCxnSpPr>
        <p:spPr bwMode="auto">
          <a:xfrm>
            <a:off x="372294" y="5085184"/>
            <a:ext cx="844817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119174" y="5085184"/>
                <a:ext cx="3419013" cy="1037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𝑔</m:t>
                              </m:r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limLow>
                        <m:limLow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sin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174" y="5085184"/>
                <a:ext cx="3419013" cy="1037656"/>
              </a:xfrm>
              <a:prstGeom prst="rect">
                <a:avLst/>
              </a:prstGeom>
              <a:blipFill rotWithShape="1">
                <a:blip r:embed="rId5"/>
                <a:stretch>
                  <a:fillRect l="-5" t="-10" r="10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148064" y="5916858"/>
                <a:ext cx="343177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⇒</m:t>
                    </m:r>
                    <m:r>
                      <a:rPr lang="en-US" altLang="zh-CN" sz="320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32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32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sin</m:t>
                    </m:r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en-US" altLang="zh-CN" sz="32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  (</m:t>
                    </m:r>
                    <m:r>
                      <a:rPr lang="en-US" altLang="zh-CN" sz="3200" i="1" dirty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en-US" altLang="zh-CN" sz="3200" i="1" dirty="0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</a:rPr>
                      <m:t>→0</m:t>
                    </m:r>
                  </m:oMath>
                </a14:m>
                <a:r>
                  <a:rPr lang="en-US" altLang="zh-CN" sz="3200" dirty="0">
                    <a:solidFill>
                      <a:schemeClr val="tx1"/>
                    </a:solidFill>
                  </a:rPr>
                  <a:t>)</a:t>
                </a:r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5916858"/>
                <a:ext cx="3431773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3" t="-96" r="10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318124" y="5378249"/>
                <a:ext cx="863441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1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4" y="5378249"/>
                <a:ext cx="863441" cy="538609"/>
              </a:xfrm>
              <a:prstGeom prst="rect">
                <a:avLst/>
              </a:prstGeom>
              <a:blipFill rotWithShape="1">
                <a:blip r:embed="rId7"/>
                <a:stretch>
                  <a:fillRect l="-73" t="-81" r="55" b="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902355" y="5378250"/>
            <a:ext cx="1300356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148065" y="4388236"/>
                <a:ext cx="388843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𝒇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)~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𝒈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→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/>
                            <a:ea typeface="Cambria Math" panose="02040503050406030204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5" y="4388236"/>
                <a:ext cx="3888431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3" t="-74" r="11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23727A2-6572-69F9-095F-78F4C99EA145}"/>
                  </a:ext>
                </a:extLst>
              </p14:cNvPr>
              <p14:cNvContentPartPr/>
              <p14:nvPr/>
            </p14:nvContentPartPr>
            <p14:xfrm>
              <a:off x="7885080" y="2873880"/>
              <a:ext cx="354600" cy="4914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23727A2-6572-69F9-095F-78F4C99EA14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875720" y="2864520"/>
                <a:ext cx="373320" cy="510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0" grpId="0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B6895CC5-0848-D3F3-68A6-7E487F6E879B}"/>
                  </a:ext>
                </a:extLst>
              </p14:cNvPr>
              <p14:cNvContentPartPr/>
              <p14:nvPr/>
            </p14:nvContentPartPr>
            <p14:xfrm>
              <a:off x="888120" y="1066680"/>
              <a:ext cx="8039880" cy="49312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B6895CC5-0848-D3F3-68A6-7E487F6E879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78760" y="1057320"/>
                <a:ext cx="8058600" cy="495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5566728"/>
      </p:ext>
    </p:extLst>
  </p:cSld>
  <p:clrMapOvr>
    <a:masterClrMapping/>
  </p:clrMapOvr>
  <p:transition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08559" y="908720"/>
                <a:ext cx="8335514" cy="538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明下列等价关系（过程均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→0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：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559" y="908720"/>
                <a:ext cx="8335514" cy="538609"/>
              </a:xfrm>
              <a:prstGeom prst="rect">
                <a:avLst/>
              </a:prstGeom>
              <a:blipFill rotWithShape="1">
                <a:blip r:embed="rId3"/>
                <a:stretch>
                  <a:fillRect l="-6" t="-6" r="5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19672" y="1485978"/>
                <a:ext cx="1978427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sin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~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485978"/>
                <a:ext cx="1978427" cy="538609"/>
              </a:xfrm>
              <a:prstGeom prst="rect">
                <a:avLst/>
              </a:prstGeom>
              <a:blipFill rotWithShape="1">
                <a:blip r:embed="rId4"/>
                <a:stretch>
                  <a:fillRect l="-21" t="-14" r="-632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19672" y="2024587"/>
                <a:ext cx="3114763" cy="722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3)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/>
                      </a:rPr>
                      <m:t> </m:t>
                    </m:r>
                    <m:r>
                      <a:rPr lang="zh-CN" altLang="en-US" sz="2800">
                        <a:latin typeface="Cambria Math" panose="02040503050406030204"/>
                      </a:rPr>
                      <m:t>1−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cos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~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024587"/>
                <a:ext cx="3114763" cy="722505"/>
              </a:xfrm>
              <a:prstGeom prst="rect">
                <a:avLst/>
              </a:prstGeom>
              <a:blipFill rotWithShape="1">
                <a:blip r:embed="rId5"/>
                <a:stretch>
                  <a:fillRect l="-14" t="-29" r="16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842270" y="1485975"/>
                <a:ext cx="1997791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tan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~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270" y="1485975"/>
                <a:ext cx="1997791" cy="538609"/>
              </a:xfrm>
              <a:prstGeom prst="rect">
                <a:avLst/>
              </a:prstGeom>
              <a:blipFill rotWithShape="1">
                <a:blip r:embed="rId6"/>
                <a:stretch>
                  <a:fillRect l="-20" t="-14" r="-358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619672" y="2732692"/>
                <a:ext cx="2794676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4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ln</m:t>
                    </m:r>
                    <m:r>
                      <a:rPr lang="zh-CN" altLang="en-US" sz="2800">
                        <a:latin typeface="Cambria Math" panose="02040503050406030204"/>
                      </a:rPr>
                      <m:t>(1+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~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732692"/>
                <a:ext cx="2794676" cy="538609"/>
              </a:xfrm>
              <a:prstGeom prst="rect">
                <a:avLst/>
              </a:prstGeom>
              <a:blipFill rotWithShape="1">
                <a:blip r:embed="rId7"/>
                <a:stretch>
                  <a:fillRect l="-15" t="-53" r="17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45937" y="2739859"/>
                <a:ext cx="2366610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5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𝑒</m:t>
                        </m:r>
                      </m:e>
                      <m:sup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−1~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937" y="2739859"/>
                <a:ext cx="2366610" cy="538609"/>
              </a:xfrm>
              <a:prstGeom prst="rect">
                <a:avLst/>
              </a:prstGeom>
              <a:blipFill rotWithShape="1">
                <a:blip r:embed="rId8"/>
                <a:stretch>
                  <a:fillRect l="-20" t="-87" r="19" b="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19672" y="3452772"/>
                <a:ext cx="5326202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6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sup>
                        </m:sSup>
                        <m:r>
                          <a:rPr lang="zh-CN" altLang="en-US" sz="2800">
                            <a:latin typeface="Cambria Math" panose="02040503050406030204"/>
                          </a:rPr>
                          <m:t>−1~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n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&gt;0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≠1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3452772"/>
                <a:ext cx="5326202" cy="538609"/>
              </a:xfrm>
              <a:prstGeom prst="rect">
                <a:avLst/>
              </a:prstGeom>
              <a:blipFill rotWithShape="1">
                <a:blip r:embed="rId9"/>
                <a:stretch>
                  <a:fillRect l="-8" t="-51" r="5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619672" y="4100844"/>
                <a:ext cx="7255394" cy="538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7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1+</m:t>
                                </m:r>
                                <m:r>
                                  <a:rPr lang="zh-CN" altLang="en-US" sz="2800" i="1">
                                    <a:latin typeface="Cambria Math" panose="02040503050406030204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𝑎</m:t>
                            </m:r>
                          </m:sup>
                        </m:sSup>
                        <m:r>
                          <a:rPr lang="zh-CN" altLang="en-US" sz="2800">
                            <a:latin typeface="Cambria Math" panose="02040503050406030204"/>
                          </a:rPr>
                          <m:t>−1~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𝑥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00844"/>
                <a:ext cx="7255394" cy="538609"/>
              </a:xfrm>
              <a:prstGeom prst="rect">
                <a:avLst/>
              </a:prstGeom>
              <a:blipFill rotWithShape="1">
                <a:blip r:embed="rId10"/>
                <a:stretch>
                  <a:fillRect l="-6" t="-3" r="4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852574" y="5377209"/>
            <a:ext cx="7012955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一过程的等价无穷小具有传递性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619672" y="4729137"/>
                <a:ext cx="309200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/>
                  <a:t>(8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smtClean="0">
                        <a:latin typeface="Cambria Math" panose="02040503050406030204"/>
                      </a:rPr>
                      <m:t>arcsin</m:t>
                    </m:r>
                    <m:r>
                      <a:rPr lang="en-US" altLang="zh-CN" sz="3200" b="0" i="1" smtClean="0">
                        <a:latin typeface="Cambria Math" panose="02040503050406030204"/>
                      </a:rPr>
                      <m:t>𝑥</m:t>
                    </m:r>
                    <m:r>
                      <a:rPr lang="zh-CN" altLang="en-US" sz="3200">
                        <a:latin typeface="Cambria Math" panose="02040503050406030204"/>
                      </a:rPr>
                      <m:t>∼</m:t>
                    </m:r>
                    <m:r>
                      <m:rPr>
                        <m:nor/>
                      </m:rPr>
                      <a:rPr lang="zh-CN" altLang="en-US" sz="32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32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/>
                      </a:rPr>
                      <m:t>.</m:t>
                    </m:r>
                    <m:r>
                      <m:rPr>
                        <m:nor/>
                      </m:rPr>
                      <a:rPr lang="zh-CN" altLang="en-US" sz="3200" i="1">
                        <a:latin typeface="Cambria Math" panose="02040503050406030204" charset="0"/>
                      </a:rPr>
                      <m:t> </m:t>
                    </m:r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729137"/>
                <a:ext cx="3092000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14" t="-50" r="20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10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9552" y="836712"/>
                <a:ext cx="8280920" cy="5223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设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 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𝑗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1,2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和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𝑔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 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𝑗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1,2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均为过程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→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无穷小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,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𝑔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 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𝑗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1,2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相应的去心邻域中不等于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且有</a:t>
                </a:r>
                <a:endParaRPr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𝒇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~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𝒇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𝟐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zh-CN" altLang="en-US" sz="2800" b="1" i="1">
                            <a:solidFill>
                              <a:srgbClr val="C0000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 </m:t>
                        </m:r>
                        <m:d>
                          <m:d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  <m:r>
                              <a:rPr lang="zh-CN" altLang="en-US" sz="2800" b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zh-CN" altLang="en-US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zh-CN" altLang="en-US" sz="2800" b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en-US" altLang="zh-CN" sz="2800" b="1" i="0" smtClean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  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𝒈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)~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𝒈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800" b="1" i="1">
                            <a:solidFill>
                              <a:srgbClr val="C0000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 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1)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极限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∗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800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zh-CN" altLang="en-US" sz="2800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，则极限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∗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800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zh-CN" altLang="en-US" sz="2800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定存在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且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zh-CN" altLang="en-US" sz="2800" b="1" i="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𝐥𝐢𝐦</m:t>
                        </m:r>
                      </m:e>
                      <m:lim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∗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zh-CN" altLang="en-US" sz="2800" b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𝒈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zh-CN" altLang="en-US" sz="2800" b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</m:den>
                    </m:f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/>
                      </a:rPr>
                      <m:t>=</m:t>
                    </m:r>
                    <m:limLow>
                      <m:limLowPr>
                        <m:ctrlP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zh-CN" altLang="en-US" sz="2800" b="1" i="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𝐥𝐢𝐦</m:t>
                        </m:r>
                      </m:e>
                      <m:lim>
                        <m: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∗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zh-CN" altLang="en-US" sz="2800" b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𝒈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zh-CN" altLang="en-US" sz="2800" b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</m:den>
                    </m:f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.</m:t>
                    </m:r>
                  </m:oMath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2) </a:t>
                </a:r>
                <a:r>
                  <a:rPr lang="zh-CN" altLang="en-US" sz="28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∗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800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zh-CN" altLang="en-US" sz="2800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zh-CN" altLang="en-US" sz="280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=∞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有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0000FF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∗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800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800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zh-CN" altLang="en-US" sz="2800">
                                    <a:solidFill>
                                      <a:srgbClr val="0000FF"/>
                                    </a:solidFill>
                                    <a:latin typeface="Cambria Math" panose="02040503050406030204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800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zh-CN" altLang="en-US" sz="280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=∞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836712"/>
                <a:ext cx="8280920" cy="5223546"/>
              </a:xfrm>
              <a:prstGeom prst="rect">
                <a:avLst/>
              </a:prstGeom>
              <a:blipFill>
                <a:blip r:embed="rId3"/>
                <a:stretch>
                  <a:fillRect l="-1546" r="-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148064" y="4474567"/>
            <a:ext cx="3531736" cy="538609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无穷小等价代换）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0877F297-0165-740B-B257-F0B3C031EB59}"/>
                  </a:ext>
                </a:extLst>
              </p14:cNvPr>
              <p14:cNvContentPartPr/>
              <p14:nvPr/>
            </p14:nvContentPartPr>
            <p14:xfrm>
              <a:off x="921960" y="4300560"/>
              <a:ext cx="7268760" cy="180396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0877F297-0165-740B-B257-F0B3C031EB5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12600" y="4291200"/>
                <a:ext cx="7287480" cy="1822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 39"/>
          <p:cNvSpPr/>
          <p:nvPr/>
        </p:nvSpPr>
        <p:spPr>
          <a:xfrm>
            <a:off x="660590" y="1299049"/>
            <a:ext cx="6032421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函数极限                      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3612918" y="1094324"/>
                <a:ext cx="2735749" cy="92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tan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sin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2918" y="1094324"/>
                <a:ext cx="2735749" cy="924805"/>
              </a:xfrm>
              <a:prstGeom prst="rect">
                <a:avLst/>
              </a:prstGeom>
              <a:blipFill rotWithShape="1">
                <a:blip r:embed="rId2"/>
                <a:stretch>
                  <a:fillRect l="-15" t="-24" r="21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786949" y="2523185"/>
            <a:ext cx="5854497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错误的等价代换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3491880" y="2330086"/>
                <a:ext cx="2735749" cy="924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tan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sin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2330086"/>
                <a:ext cx="2735749" cy="924805"/>
              </a:xfrm>
              <a:prstGeom prst="rect">
                <a:avLst/>
              </a:prstGeom>
              <a:blipFill rotWithShape="1">
                <a:blip r:embed="rId2"/>
                <a:stretch>
                  <a:fillRect l="-1" t="-29" r="7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6007923" y="2338512"/>
                <a:ext cx="2132122" cy="8567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limLow>
                        <m:limLow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923" y="2338512"/>
                <a:ext cx="2132122" cy="856709"/>
              </a:xfrm>
              <a:prstGeom prst="rect">
                <a:avLst/>
              </a:prstGeom>
              <a:blipFill rotWithShape="1">
                <a:blip r:embed="rId4"/>
                <a:stretch>
                  <a:fillRect l="-9" t="-52" r="29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7935901" y="2469341"/>
                <a:ext cx="863441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5901" y="2469341"/>
                <a:ext cx="863441" cy="538609"/>
              </a:xfrm>
              <a:prstGeom prst="rect">
                <a:avLst/>
              </a:prstGeom>
              <a:blipFill rotWithShape="1">
                <a:blip r:embed="rId5"/>
                <a:stretch>
                  <a:fillRect l="-35" t="-86" r="17" b="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组合 47"/>
          <p:cNvGrpSpPr/>
          <p:nvPr/>
        </p:nvGrpSpPr>
        <p:grpSpPr>
          <a:xfrm>
            <a:off x="6159260" y="2592510"/>
            <a:ext cx="258888" cy="410677"/>
            <a:chOff x="8327901" y="3651734"/>
            <a:chExt cx="258888" cy="410677"/>
          </a:xfrm>
        </p:grpSpPr>
        <p:cxnSp>
          <p:nvCxnSpPr>
            <p:cNvPr id="49" name="直接连接符 48"/>
            <p:cNvCxnSpPr/>
            <p:nvPr/>
          </p:nvCxnSpPr>
          <p:spPr bwMode="auto">
            <a:xfrm>
              <a:off x="8342190" y="3656495"/>
              <a:ext cx="244599" cy="40591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 flipH="1">
              <a:off x="8327901" y="3651734"/>
              <a:ext cx="244599" cy="40591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3B47CBB-25CA-EE2A-3212-2D06776DC619}"/>
                  </a:ext>
                </a:extLst>
              </p14:cNvPr>
              <p14:cNvContentPartPr/>
              <p14:nvPr/>
            </p14:nvContentPartPr>
            <p14:xfrm>
              <a:off x="1548720" y="1247760"/>
              <a:ext cx="7030440" cy="46321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3B47CBB-25CA-EE2A-3212-2D06776DC61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39360" y="1238400"/>
                <a:ext cx="7049160" cy="4650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4" grpId="0"/>
      <p:bldP spid="45" grpId="0"/>
      <p:bldP spid="46" grpId="0"/>
      <p:bldP spid="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39750" y="836712"/>
            <a:ext cx="808436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对同一变化过程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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, </a:t>
            </a:r>
            <a:r>
              <a:rPr kumimoji="1"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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为无穷小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等价无穷小的性质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得简化某些极限运算的下述规则：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729982" y="1916832"/>
            <a:ext cx="32640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 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差取大规则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5" name="Text Box 9"/>
              <p:cNvSpPr txBox="1">
                <a:spLocks noChangeArrowheads="1"/>
              </p:cNvSpPr>
              <p:nvPr/>
            </p:nvSpPr>
            <p:spPr bwMode="auto">
              <a:xfrm>
                <a:off x="3915648" y="1916832"/>
                <a:ext cx="382880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 </a:t>
                </a:r>
                <a14:m>
                  <m:oMath xmlns:m="http://schemas.openxmlformats.org/officeDocument/2006/math">
                    <m:r>
                      <a:rPr kumimoji="1" lang="zh-CN" altLang="en-US" sz="2800" i="1" dirty="0" smtClean="0">
                        <a:latin typeface="Cambria Math" panose="02040503050406030204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 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= 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𝑜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() </m:t>
                    </m:r>
                  </m:oMath>
                </a14:m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𝛼</m:t>
                    </m:r>
                    <m:r>
                      <a:rPr lang="zh-CN" altLang="en-US" sz="2800">
                        <a:latin typeface="Cambria Math" panose="02040503050406030204"/>
                      </a:rPr>
                      <m:t>±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𝛽</m:t>
                    </m:r>
                    <m:r>
                      <a:rPr lang="zh-CN" altLang="en-US" sz="2800">
                        <a:latin typeface="Cambria Math" panose="02040503050406030204"/>
                      </a:rPr>
                      <m:t>~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𝛼</m:t>
                    </m:r>
                  </m:oMath>
                </a14:m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</a:t>
                </a:r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2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5648" y="1916832"/>
                <a:ext cx="3828805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6" t="-77" r="-5540" b="-85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720729" y="3617168"/>
            <a:ext cx="32640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 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差代替规则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512416" y="2680221"/>
            <a:ext cx="1005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kumimoji="1" lang="en-US" altLang="zh-CN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567786" y="2468448"/>
          <a:ext cx="1927860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800" imgH="1206500" progId="Equation.3">
                  <p:embed/>
                </p:oleObj>
              </mc:Choice>
              <mc:Fallback>
                <p:oleObj name="Equation" r:id="rId3" imgW="2336800" imgH="1206500" progId="Equation.3">
                  <p:embed/>
                  <p:pic>
                    <p:nvPicPr>
                      <p:cNvPr id="9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786" y="2468448"/>
                        <a:ext cx="1927860" cy="991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559280" y="2493010"/>
          <a:ext cx="145288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300" imgH="1130300" progId="Equation.3">
                  <p:embed/>
                </p:oleObj>
              </mc:Choice>
              <mc:Fallback>
                <p:oleObj name="Equation" r:id="rId5" imgW="1765300" imgH="1130300" progId="Equation.3">
                  <p:embed/>
                  <p:pic>
                    <p:nvPicPr>
                      <p:cNvPr id="92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280" y="2493010"/>
                        <a:ext cx="145288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173440" y="2493010"/>
          <a:ext cx="55880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3100" imgH="1130300" progId="Equation.3">
                  <p:embed/>
                </p:oleObj>
              </mc:Choice>
              <mc:Fallback>
                <p:oleObj name="Equation" r:id="rId7" imgW="673100" imgH="1130300" progId="Equation.3">
                  <p:embed/>
                  <p:pic>
                    <p:nvPicPr>
                      <p:cNvPr id="9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440" y="2493010"/>
                        <a:ext cx="55880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4652736" y="4149080"/>
          <a:ext cx="3484619" cy="89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014400" imgH="10058400" progId="Equation.DSMT4">
                  <p:embed/>
                </p:oleObj>
              </mc:Choice>
              <mc:Fallback>
                <p:oleObj name="Equation" r:id="rId9" imgW="39014400" imgH="10058400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736" y="4149080"/>
                        <a:ext cx="3484619" cy="898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323979" y="5661248"/>
            <a:ext cx="1005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2400637" y="5480402"/>
          <a:ext cx="2863850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67100" imgH="1155700" progId="Equation.3">
                  <p:embed/>
                </p:oleObj>
              </mc:Choice>
              <mc:Fallback>
                <p:oleObj name="Equation" r:id="rId11" imgW="3467100" imgH="1155700" progId="Equation.3">
                  <p:embed/>
                  <p:pic>
                    <p:nvPicPr>
                      <p:cNvPr id="9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637" y="5480402"/>
                        <a:ext cx="2863850" cy="94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5292080" y="5465797"/>
          <a:ext cx="2081530" cy="113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300" imgH="1371600" progId="Equation.3">
                  <p:embed/>
                </p:oleObj>
              </mc:Choice>
              <mc:Fallback>
                <p:oleObj name="Equation" r:id="rId13" imgW="2527300" imgH="1371600" progId="Equation.3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465797"/>
                        <a:ext cx="2081530" cy="113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7596336" y="5794092"/>
          <a:ext cx="558800" cy="33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3100" imgH="406400" progId="Equation.3">
                  <p:embed/>
                </p:oleObj>
              </mc:Choice>
              <mc:Fallback>
                <p:oleObj name="Equation" r:id="rId15" imgW="673100" imgH="406400" progId="Equation.3">
                  <p:embed/>
                  <p:pic>
                    <p:nvPicPr>
                      <p:cNvPr id="92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794092"/>
                        <a:ext cx="558800" cy="33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923928" y="3553852"/>
                <a:ext cx="43122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𝛼</m:t>
                    </m:r>
                    <m:r>
                      <a:rPr lang="zh-CN" altLang="en-US" sz="2800">
                        <a:latin typeface="Cambria Math" panose="02040503050406030204"/>
                      </a:rPr>
                      <m:t>~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′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i="1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 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𝛽</m:t>
                    </m:r>
                    <m:r>
                      <a:rPr lang="zh-CN" altLang="en-US" sz="2800">
                        <a:latin typeface="Cambria Math" panose="02040503050406030204"/>
                      </a:rPr>
                      <m:t>~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𝛽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′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𝛼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𝛽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等价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3553852"/>
                <a:ext cx="4312271" cy="523220"/>
              </a:xfrm>
              <a:prstGeom prst="rect">
                <a:avLst/>
              </a:prstGeom>
              <a:blipFill>
                <a:blip r:embed="rId17"/>
                <a:stretch>
                  <a:fillRect t="-12791" r="-2263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439762" y="4273932"/>
                <a:ext cx="31692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𝛼</m:t>
                    </m:r>
                    <m:r>
                      <a:rPr lang="en-US" altLang="zh-CN" sz="2800" b="0" i="0" smtClean="0">
                        <a:latin typeface="Cambria Math" panose="02040503050406030204"/>
                      </a:rPr>
                      <m:t>−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𝛽</m:t>
                    </m:r>
                    <m:r>
                      <a:rPr lang="zh-CN" altLang="en-US" sz="2800">
                        <a:latin typeface="Cambria Math" panose="02040503050406030204"/>
                      </a:rPr>
                      <m:t>~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𝛼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′</m:t>
                    </m:r>
                    <m:r>
                      <a:rPr lang="en-US" altLang="zh-CN" sz="2800" b="0" i="0" smtClean="0">
                        <a:latin typeface="Cambria Math" panose="02040503050406030204"/>
                      </a:rPr>
                      <m:t>−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𝛽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′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且</a:t>
                </a: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762" y="4273932"/>
                <a:ext cx="3169201" cy="523220"/>
              </a:xfrm>
              <a:prstGeom prst="rect">
                <a:avLst/>
              </a:prstGeom>
              <a:blipFill rotWithShape="1">
                <a:blip r:embed="rId18"/>
                <a:stretch>
                  <a:fillRect l="-7" t="-73" r="-2040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436205" y="4895582"/>
                <a:ext cx="34849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但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𝛼</m:t>
                    </m:r>
                    <m:r>
                      <a:rPr lang="zh-CN" altLang="en-US" sz="2800">
                        <a:latin typeface="Cambria Math" panose="02040503050406030204"/>
                      </a:rPr>
                      <m:t>~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𝛽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未必成立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205" y="4895582"/>
                <a:ext cx="3484928" cy="523220"/>
              </a:xfrm>
              <a:prstGeom prst="rect">
                <a:avLst/>
              </a:prstGeom>
              <a:blipFill rotWithShape="1">
                <a:blip r:embed="rId19"/>
                <a:stretch>
                  <a:fillRect l="-13" t="-70" r="-1242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2067B69-AA13-3138-32F2-4D8015B80636}"/>
                  </a:ext>
                </a:extLst>
              </p14:cNvPr>
              <p14:cNvContentPartPr/>
              <p14:nvPr/>
            </p14:nvContentPartPr>
            <p14:xfrm>
              <a:off x="1621080" y="2224080"/>
              <a:ext cx="6827760" cy="38955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2067B69-AA13-3138-32F2-4D8015B80636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611720" y="2214720"/>
                <a:ext cx="6846480" cy="3914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uild="p" autoUpdateAnimBg="0"/>
      <p:bldP spid="9225" grpId="0" build="p" autoUpdateAnimBg="0"/>
      <p:bldP spid="9226" grpId="0" build="p" autoUpdateAnimBg="0"/>
      <p:bldP spid="9229" grpId="0" build="p" autoUpdateAnimBg="0"/>
      <p:bldP spid="9236" grpId="0" build="p" autoUpdateAnimBg="0"/>
      <p:bldP spid="3" grpId="0"/>
      <p:bldP spid="26" grpId="0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4" name="Text Box 4"/>
              <p:cNvSpPr txBox="1">
                <a:spLocks noChangeArrowheads="1"/>
              </p:cNvSpPr>
              <p:nvPr/>
            </p:nvSpPr>
            <p:spPr bwMode="auto">
              <a:xfrm>
                <a:off x="768097" y="764704"/>
                <a:ext cx="7980367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3) 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式代替规则</a:t>
                </a:r>
                <a:r>
                  <a:rPr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  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𝛼</m:t>
                    </m:r>
                    <m:r>
                      <a:rPr lang="zh-CN" altLang="en-US" sz="2800">
                        <a:latin typeface="Cambria Math" panose="02040503050406030204"/>
                      </a:rPr>
                      <m:t>~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𝛽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且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𝜑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极限存在或有界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im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𝛼𝜑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im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𝛽𝜑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24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097" y="764704"/>
                <a:ext cx="7980367" cy="1384995"/>
              </a:xfrm>
              <a:prstGeom prst="rect">
                <a:avLst/>
              </a:prstGeom>
              <a:blipFill rotWithShape="1">
                <a:blip r:embed="rId2"/>
                <a:stretch>
                  <a:fillRect l="-5" t="-12" r="1" b="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753616" y="2412132"/>
            <a:ext cx="1005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2193925" y="2475632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Webdings" panose="05030102010509060703" pitchFamily="18" charset="2"/>
              </a:rPr>
              <a:t></a:t>
            </a:r>
            <a:endParaRPr kumimoji="1"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836380" y="2202899"/>
          <a:ext cx="561594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07200" imgH="1130300" progId="Equation.3">
                  <p:embed/>
                </p:oleObj>
              </mc:Choice>
              <mc:Fallback>
                <p:oleObj name="Equation" r:id="rId3" imgW="6807200" imgH="1130300" progId="Equation.3">
                  <p:embed/>
                  <p:pic>
                    <p:nvPicPr>
                      <p:cNvPr id="102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380" y="2202899"/>
                        <a:ext cx="561594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A65FD5A8-6F70-B248-1C88-A08AF0EB1B89}"/>
                  </a:ext>
                </a:extLst>
              </p14:cNvPr>
              <p14:cNvContentPartPr/>
              <p14:nvPr/>
            </p14:nvContentPartPr>
            <p14:xfrm>
              <a:off x="768600" y="1894680"/>
              <a:ext cx="8096760" cy="30268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A65FD5A8-6F70-B248-1C88-A08AF0EB1B8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9240" y="1885320"/>
                <a:ext cx="8115480" cy="3045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 advAuto="0"/>
      <p:bldP spid="1024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B8C8768B-8AE5-3766-E299-7871782AB118}"/>
                  </a:ext>
                </a:extLst>
              </p14:cNvPr>
              <p14:cNvContentPartPr/>
              <p14:nvPr/>
            </p14:nvContentPartPr>
            <p14:xfrm>
              <a:off x="550800" y="1137240"/>
              <a:ext cx="7945920" cy="35902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B8C8768B-8AE5-3766-E299-7871782AB11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1440" y="1127880"/>
                <a:ext cx="7964640" cy="360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4120698"/>
      </p:ext>
    </p:extLst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3"/>
          <p:cNvSpPr>
            <a:spLocks noChangeArrowheads="1"/>
          </p:cNvSpPr>
          <p:nvPr/>
        </p:nvSpPr>
        <p:spPr bwMode="auto">
          <a:xfrm>
            <a:off x="576812" y="922154"/>
            <a:ext cx="5183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FontTx/>
              <a:buBlip>
                <a:blip r:embed="rId3"/>
              </a:buBlip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次数学危机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81876" y="907296"/>
            <a:ext cx="360040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理数的发现</a:t>
            </a:r>
          </a:p>
        </p:txBody>
      </p:sp>
      <p:sp>
        <p:nvSpPr>
          <p:cNvPr id="4" name="矩形 23"/>
          <p:cNvSpPr>
            <a:spLocks noChangeArrowheads="1"/>
          </p:cNvSpPr>
          <p:nvPr/>
        </p:nvSpPr>
        <p:spPr bwMode="auto">
          <a:xfrm>
            <a:off x="576812" y="1589276"/>
            <a:ext cx="5183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FontTx/>
              <a:buBlip>
                <a:blip r:embed="rId3"/>
              </a:buBlip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次数学危机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62826" y="1574542"/>
            <a:ext cx="473347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积分的逻辑基础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2564904"/>
            <a:ext cx="5688632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无穷小量是已死量的幽灵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2125" y="3404998"/>
            <a:ext cx="7530275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与自然的规律隐藏在茫茫黑夜中，上帝说“让牛顿降生吧”，于是一片光明。</a:t>
            </a:r>
            <a:endParaRPr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r>
              <a:rPr lang="en-US" altLang="zh-CN" sz="28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——</a:t>
            </a:r>
            <a:r>
              <a:rPr lang="zh-CN" altLang="en-US" sz="28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亚历山大 ∙ 蒲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8906210"/>
      </p:ext>
    </p:extLst>
  </p:cSld>
  <p:clrMapOvr>
    <a:masterClrMapping/>
  </p:clrMapOvr>
  <p:transition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17"/>
              <p:cNvSpPr>
                <a:spLocks noChangeArrowheads="1"/>
              </p:cNvSpPr>
              <p:nvPr/>
            </p:nvSpPr>
            <p:spPr bwMode="auto">
              <a:xfrm>
                <a:off x="395536" y="908720"/>
                <a:ext cx="8208912" cy="7146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altLang="zh-CN" sz="280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 </a:t>
                </a: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Ex1</a:t>
                </a:r>
                <a:r>
                  <a:rPr kumimoji="0" lang="zh-CN" altLang="en-US" sz="28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：</a:t>
                </a:r>
                <a:r>
                  <a:rPr kumimoji="0" lang="zh-CN" altLang="en-US" sz="280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/>
                      </a:rPr>
                      <m:t>𝒇</m:t>
                    </m:r>
                    <m:r>
                      <a:rPr lang="zh-CN" altLang="en-US" sz="2800" b="1"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latin typeface="Cambria Math" panose="02040503050406030204"/>
                      </a:rPr>
                      <m:t>)=</m:t>
                    </m:r>
                    <m:f>
                      <m:f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1" i="1">
                            <a:latin typeface="Cambria Math" panose="02040503050406030204"/>
                          </a:rPr>
                          <m:t>𝟏</m:t>
                        </m:r>
                      </m:num>
                      <m:den>
                        <m:r>
                          <a:rPr lang="zh-CN" altLang="en-US" sz="2800" b="1" i="1">
                            <a:latin typeface="Cambria Math" panose="02040503050406030204"/>
                          </a:rPr>
                          <m:t>𝒙</m:t>
                        </m:r>
                      </m:den>
                    </m:f>
                    <m:r>
                      <a:rPr lang="zh-CN" altLang="en-US" sz="2800" b="1">
                        <a:latin typeface="Cambria Math" panose="02040503050406030204"/>
                      </a:rPr>
                      <m:t>+</m:t>
                    </m:r>
                    <m:r>
                      <a:rPr lang="zh-CN" altLang="en-US" sz="2800" b="1" i="1">
                        <a:latin typeface="Cambria Math" panose="02040503050406030204"/>
                      </a:rPr>
                      <m:t>𝐥𝐧</m:t>
                    </m:r>
                    <m:r>
                      <a:rPr lang="zh-CN" altLang="en-US" sz="2800" b="1"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latin typeface="Cambria Math" panose="02040503050406030204"/>
                      </a:rPr>
                      <m:t>𝟏</m:t>
                    </m:r>
                    <m:r>
                      <a:rPr lang="zh-CN" altLang="en-US" sz="2800" b="1">
                        <a:latin typeface="Cambria Math" panose="02040503050406030204"/>
                      </a:rPr>
                      <m:t>+</m:t>
                    </m:r>
                    <m:sSup>
                      <m:sSup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latin typeface="Cambria Math" panose="02040503050406030204"/>
                          </a:rPr>
                          <m:t>𝒆</m:t>
                        </m:r>
                      </m:e>
                      <m:sup>
                        <m:r>
                          <a:rPr lang="zh-CN" altLang="en-US" sz="2800" b="1" i="1">
                            <a:latin typeface="Cambria Math" panose="02040503050406030204"/>
                          </a:rPr>
                          <m:t>𝒙</m:t>
                        </m:r>
                      </m:sup>
                    </m:sSup>
                    <m:r>
                      <a:rPr lang="en-US" altLang="zh-CN" sz="2800" b="1" i="1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试求下列极限：</a:t>
                </a:r>
              </a:p>
            </p:txBody>
          </p:sp>
        </mc:Choice>
        <mc:Fallback xmlns="">
          <p:sp>
            <p:nvSpPr>
              <p:cNvPr id="5" name="Rectangle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908720"/>
                <a:ext cx="8208912" cy="714683"/>
              </a:xfrm>
              <a:prstGeom prst="rect">
                <a:avLst/>
              </a:prstGeom>
              <a:blipFill rotWithShape="1">
                <a:blip r:embed="rId3"/>
                <a:stretch>
                  <a:fillRect l="-7" t="-5" r="2" b="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22557" y="1635242"/>
                <a:ext cx="2776786" cy="7471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/>
                      </a:rPr>
                      <m:t>(1)</m:t>
                    </m:r>
                    <m:limLow>
                      <m:limLowPr>
                        <m:ctrlPr>
                          <a:rPr lang="zh-CN" altLang="en-US" sz="320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32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r>
                      <a:rPr lang="zh-CN" altLang="en-US" sz="32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3200">
                        <a:latin typeface="Cambria Math" panose="02040503050406030204"/>
                      </a:rPr>
                      <m:t>(</m:t>
                    </m:r>
                    <m:r>
                      <a:rPr lang="zh-CN" altLang="en-US" sz="32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3200" dirty="0"/>
                  <a:t>；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57" y="1635242"/>
                <a:ext cx="2776786" cy="747128"/>
              </a:xfrm>
              <a:prstGeom prst="rect">
                <a:avLst/>
              </a:prstGeom>
              <a:blipFill rotWithShape="1">
                <a:blip r:embed="rId4"/>
                <a:stretch>
                  <a:fillRect l="-9" t="-16" r="7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22557" y="2578015"/>
                <a:ext cx="2776786" cy="733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/>
                      </a:rPr>
                      <m:t>(4)</m:t>
                    </m:r>
                    <m:limLow>
                      <m:limLowPr>
                        <m:ctrlPr>
                          <a:rPr lang="zh-CN" altLang="en-US" sz="320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32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0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/>
                              </a:rPr>
                              <m:t>−</m:t>
                            </m:r>
                          </m:sup>
                        </m:sSup>
                      </m:lim>
                    </m:limLow>
                    <m:r>
                      <a:rPr lang="zh-CN" altLang="en-US" sz="32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3200">
                        <a:latin typeface="Cambria Math" panose="02040503050406030204"/>
                      </a:rPr>
                      <m:t>(</m:t>
                    </m:r>
                    <m:r>
                      <a:rPr lang="zh-CN" altLang="en-US" sz="32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3200" dirty="0"/>
                  <a:t>；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57" y="2578015"/>
                <a:ext cx="2776786" cy="733791"/>
              </a:xfrm>
              <a:prstGeom prst="rect">
                <a:avLst/>
              </a:prstGeom>
              <a:blipFill rotWithShape="1">
                <a:blip r:embed="rId5"/>
                <a:stretch>
                  <a:fillRect l="-9" t="-75" r="7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262388" y="1642135"/>
                <a:ext cx="2902205" cy="7333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/>
                      </a:rPr>
                      <m:t>(2)</m:t>
                    </m:r>
                    <m:limLow>
                      <m:limLowPr>
                        <m:ctrlPr>
                          <a:rPr lang="zh-CN" altLang="en-US" sz="320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32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→+∞</m:t>
                        </m:r>
                      </m:lim>
                    </m:limLow>
                    <m:r>
                      <a:rPr lang="zh-CN" altLang="en-US" sz="32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3200">
                        <a:latin typeface="Cambria Math" panose="02040503050406030204"/>
                      </a:rPr>
                      <m:t>(</m:t>
                    </m:r>
                    <m:r>
                      <a:rPr lang="zh-CN" altLang="en-US" sz="32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3200" dirty="0"/>
                  <a:t>；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388" y="1642135"/>
                <a:ext cx="2902205" cy="733342"/>
              </a:xfrm>
              <a:prstGeom prst="rect">
                <a:avLst/>
              </a:prstGeom>
              <a:blipFill rotWithShape="1">
                <a:blip r:embed="rId6"/>
                <a:stretch>
                  <a:fillRect l="-14" t="-3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262388" y="2578239"/>
                <a:ext cx="2902205" cy="7333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/>
                      </a:rPr>
                      <m:t>(5)</m:t>
                    </m:r>
                    <m:limLow>
                      <m:limLowPr>
                        <m:ctrlPr>
                          <a:rPr lang="zh-CN" altLang="en-US" sz="320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32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→</m:t>
                        </m:r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−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∞</m:t>
                        </m:r>
                      </m:lim>
                    </m:limLow>
                    <m:r>
                      <a:rPr lang="zh-CN" altLang="en-US" sz="32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3200">
                        <a:latin typeface="Cambria Math" panose="02040503050406030204"/>
                      </a:rPr>
                      <m:t>(</m:t>
                    </m:r>
                    <m:r>
                      <a:rPr lang="zh-CN" altLang="en-US" sz="32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3200" dirty="0"/>
                  <a:t>；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388" y="2578239"/>
                <a:ext cx="2902205" cy="733342"/>
              </a:xfrm>
              <a:prstGeom prst="rect">
                <a:avLst/>
              </a:prstGeom>
              <a:blipFill rotWithShape="1">
                <a:blip r:embed="rId7"/>
                <a:stretch>
                  <a:fillRect l="-14" t="-19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931415" y="1484784"/>
                <a:ext cx="2653612" cy="1048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/>
                        </a:rPr>
                        <m:t>(3)</m:t>
                      </m:r>
                      <m:limLow>
                        <m:limLow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→+∞</m:t>
                          </m:r>
                        </m:lim>
                      </m:limLow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1415" y="1484784"/>
                <a:ext cx="2653612" cy="1048044"/>
              </a:xfrm>
              <a:prstGeom prst="rect">
                <a:avLst/>
              </a:prstGeom>
              <a:blipFill rotWithShape="1">
                <a:blip r:embed="rId8"/>
                <a:stretch>
                  <a:fillRect l="-19" t="-15" r="17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984757" y="2420888"/>
                <a:ext cx="2653612" cy="1048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/>
                        </a:rPr>
                        <m:t>(6)</m:t>
                      </m:r>
                      <m:limLow>
                        <m:limLowPr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→</m:t>
                          </m:r>
                          <m:r>
                            <a:rPr lang="en-US" altLang="zh-CN" sz="3200" b="0" i="1" smtClean="0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∞</m:t>
                          </m:r>
                        </m:lim>
                      </m:limLow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𝑓</m:t>
                              </m:r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757" y="2420888"/>
                <a:ext cx="2653612" cy="1048044"/>
              </a:xfrm>
              <a:prstGeom prst="rect">
                <a:avLst/>
              </a:prstGeom>
              <a:blipFill rotWithShape="1">
                <a:blip r:embed="rId9"/>
                <a:stretch>
                  <a:fillRect l="-19" t="-26" r="17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11560" y="3429000"/>
                <a:ext cx="3591176" cy="7333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/>
                        </a:rPr>
                        <m:t>(7)</m:t>
                      </m:r>
                      <m:limLow>
                        <m:limLow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→+∞</m:t>
                          </m:r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𝑓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)−</m:t>
                          </m:r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429000"/>
                <a:ext cx="3591176" cy="733342"/>
              </a:xfrm>
              <a:prstGeom prst="rect">
                <a:avLst/>
              </a:prstGeom>
              <a:blipFill rotWithShape="1">
                <a:blip r:embed="rId10"/>
                <a:stretch>
                  <a:fillRect l="-2" r="9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A6108CDD-B999-D461-4016-AB0C50D52C4B}"/>
                  </a:ext>
                </a:extLst>
              </p14:cNvPr>
              <p14:cNvContentPartPr/>
              <p14:nvPr/>
            </p14:nvContentPartPr>
            <p14:xfrm>
              <a:off x="2480040" y="2248200"/>
              <a:ext cx="5059080" cy="16516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A6108CDD-B999-D461-4016-AB0C50D52C4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470680" y="2238840"/>
                <a:ext cx="5077800" cy="1670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5" name="AutoShape 64"/>
          <p:cNvSpPr>
            <a:spLocks noChangeAspect="1" noChangeArrowheads="1" noTextEdit="1"/>
          </p:cNvSpPr>
          <p:nvPr/>
        </p:nvSpPr>
        <p:spPr bwMode="auto">
          <a:xfrm>
            <a:off x="4002578" y="1052513"/>
            <a:ext cx="4276725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57" name="Freeform 67"/>
          <p:cNvSpPr/>
          <p:nvPr/>
        </p:nvSpPr>
        <p:spPr bwMode="auto">
          <a:xfrm>
            <a:off x="4058141" y="1579563"/>
            <a:ext cx="4179888" cy="4181475"/>
          </a:xfrm>
          <a:custGeom>
            <a:avLst/>
            <a:gdLst>
              <a:gd name="T0" fmla="*/ 1 w 2633"/>
              <a:gd name="T1" fmla="*/ 2633 h 2634"/>
              <a:gd name="T2" fmla="*/ 4 w 2633"/>
              <a:gd name="T3" fmla="*/ 2631 h 2634"/>
              <a:gd name="T4" fmla="*/ 13 w 2633"/>
              <a:gd name="T5" fmla="*/ 2621 h 2634"/>
              <a:gd name="T6" fmla="*/ 52 w 2633"/>
              <a:gd name="T7" fmla="*/ 2582 h 2634"/>
              <a:gd name="T8" fmla="*/ 160 w 2633"/>
              <a:gd name="T9" fmla="*/ 2474 h 2634"/>
              <a:gd name="T10" fmla="*/ 267 w 2633"/>
              <a:gd name="T11" fmla="*/ 2367 h 2634"/>
              <a:gd name="T12" fmla="*/ 375 w 2633"/>
              <a:gd name="T13" fmla="*/ 2259 h 2634"/>
              <a:gd name="T14" fmla="*/ 482 w 2633"/>
              <a:gd name="T15" fmla="*/ 2152 h 2634"/>
              <a:gd name="T16" fmla="*/ 590 w 2633"/>
              <a:gd name="T17" fmla="*/ 2044 h 2634"/>
              <a:gd name="T18" fmla="*/ 697 w 2633"/>
              <a:gd name="T19" fmla="*/ 1937 h 2634"/>
              <a:gd name="T20" fmla="*/ 805 w 2633"/>
              <a:gd name="T21" fmla="*/ 1829 h 2634"/>
              <a:gd name="T22" fmla="*/ 911 w 2633"/>
              <a:gd name="T23" fmla="*/ 1723 h 2634"/>
              <a:gd name="T24" fmla="*/ 1019 w 2633"/>
              <a:gd name="T25" fmla="*/ 1615 h 2634"/>
              <a:gd name="T26" fmla="*/ 1131 w 2633"/>
              <a:gd name="T27" fmla="*/ 1504 h 2634"/>
              <a:gd name="T28" fmla="*/ 1238 w 2633"/>
              <a:gd name="T29" fmla="*/ 1396 h 2634"/>
              <a:gd name="T30" fmla="*/ 1342 w 2633"/>
              <a:gd name="T31" fmla="*/ 1292 h 2634"/>
              <a:gd name="T32" fmla="*/ 1449 w 2633"/>
              <a:gd name="T33" fmla="*/ 1185 h 2634"/>
              <a:gd name="T34" fmla="*/ 1560 w 2633"/>
              <a:gd name="T35" fmla="*/ 1073 h 2634"/>
              <a:gd name="T36" fmla="*/ 1668 w 2633"/>
              <a:gd name="T37" fmla="*/ 966 h 2634"/>
              <a:gd name="T38" fmla="*/ 1771 w 2633"/>
              <a:gd name="T39" fmla="*/ 863 h 2634"/>
              <a:gd name="T40" fmla="*/ 1878 w 2633"/>
              <a:gd name="T41" fmla="*/ 755 h 2634"/>
              <a:gd name="T42" fmla="*/ 1986 w 2633"/>
              <a:gd name="T43" fmla="*/ 647 h 2634"/>
              <a:gd name="T44" fmla="*/ 2094 w 2633"/>
              <a:gd name="T45" fmla="*/ 540 h 2634"/>
              <a:gd name="T46" fmla="*/ 2202 w 2633"/>
              <a:gd name="T47" fmla="*/ 432 h 2634"/>
              <a:gd name="T48" fmla="*/ 2308 w 2633"/>
              <a:gd name="T49" fmla="*/ 325 h 2634"/>
              <a:gd name="T50" fmla="*/ 2417 w 2633"/>
              <a:gd name="T51" fmla="*/ 217 h 2634"/>
              <a:gd name="T52" fmla="*/ 2523 w 2633"/>
              <a:gd name="T53" fmla="*/ 110 h 2634"/>
              <a:gd name="T54" fmla="*/ 2576 w 2633"/>
              <a:gd name="T55" fmla="*/ 57 h 2634"/>
              <a:gd name="T56" fmla="*/ 2579 w 2633"/>
              <a:gd name="T57" fmla="*/ 55 h 2634"/>
              <a:gd name="T58" fmla="*/ 2590 w 2633"/>
              <a:gd name="T59" fmla="*/ 44 h 2634"/>
              <a:gd name="T60" fmla="*/ 2605 w 2633"/>
              <a:gd name="T61" fmla="*/ 28 h 2634"/>
              <a:gd name="T62" fmla="*/ 2608 w 2633"/>
              <a:gd name="T63" fmla="*/ 26 h 2634"/>
              <a:gd name="T64" fmla="*/ 2619 w 2633"/>
              <a:gd name="T65" fmla="*/ 15 h 2634"/>
              <a:gd name="T66" fmla="*/ 2620 w 2633"/>
              <a:gd name="T67" fmla="*/ 13 h 2634"/>
              <a:gd name="T68" fmla="*/ 2626 w 2633"/>
              <a:gd name="T69" fmla="*/ 8 h 2634"/>
              <a:gd name="T70" fmla="*/ 2628 w 2633"/>
              <a:gd name="T71" fmla="*/ 6 h 2634"/>
              <a:gd name="T72" fmla="*/ 2630 w 2633"/>
              <a:gd name="T73" fmla="*/ 3 h 2634"/>
              <a:gd name="T74" fmla="*/ 2632 w 2633"/>
              <a:gd name="T75" fmla="*/ 1 h 26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2633" h="2634">
                <a:moveTo>
                  <a:pt x="0" y="2634"/>
                </a:moveTo>
                <a:lnTo>
                  <a:pt x="1" y="2633"/>
                </a:lnTo>
                <a:lnTo>
                  <a:pt x="2" y="2633"/>
                </a:lnTo>
                <a:lnTo>
                  <a:pt x="4" y="2631"/>
                </a:lnTo>
                <a:lnTo>
                  <a:pt x="7" y="2628"/>
                </a:lnTo>
                <a:lnTo>
                  <a:pt x="13" y="2621"/>
                </a:lnTo>
                <a:lnTo>
                  <a:pt x="26" y="2608"/>
                </a:lnTo>
                <a:lnTo>
                  <a:pt x="52" y="2582"/>
                </a:lnTo>
                <a:lnTo>
                  <a:pt x="108" y="2527"/>
                </a:lnTo>
                <a:lnTo>
                  <a:pt x="160" y="2474"/>
                </a:lnTo>
                <a:lnTo>
                  <a:pt x="211" y="2423"/>
                </a:lnTo>
                <a:lnTo>
                  <a:pt x="267" y="2367"/>
                </a:lnTo>
                <a:lnTo>
                  <a:pt x="319" y="2315"/>
                </a:lnTo>
                <a:lnTo>
                  <a:pt x="375" y="2259"/>
                </a:lnTo>
                <a:lnTo>
                  <a:pt x="431" y="2204"/>
                </a:lnTo>
                <a:lnTo>
                  <a:pt x="482" y="2152"/>
                </a:lnTo>
                <a:lnTo>
                  <a:pt x="538" y="2096"/>
                </a:lnTo>
                <a:lnTo>
                  <a:pt x="590" y="2044"/>
                </a:lnTo>
                <a:lnTo>
                  <a:pt x="641" y="1993"/>
                </a:lnTo>
                <a:lnTo>
                  <a:pt x="697" y="1937"/>
                </a:lnTo>
                <a:lnTo>
                  <a:pt x="748" y="1886"/>
                </a:lnTo>
                <a:lnTo>
                  <a:pt x="805" y="1829"/>
                </a:lnTo>
                <a:lnTo>
                  <a:pt x="860" y="1774"/>
                </a:lnTo>
                <a:lnTo>
                  <a:pt x="911" y="1723"/>
                </a:lnTo>
                <a:lnTo>
                  <a:pt x="967" y="1667"/>
                </a:lnTo>
                <a:lnTo>
                  <a:pt x="1019" y="1615"/>
                </a:lnTo>
                <a:lnTo>
                  <a:pt x="1075" y="1559"/>
                </a:lnTo>
                <a:lnTo>
                  <a:pt x="1131" y="1504"/>
                </a:lnTo>
                <a:lnTo>
                  <a:pt x="1182" y="1452"/>
                </a:lnTo>
                <a:lnTo>
                  <a:pt x="1238" y="1396"/>
                </a:lnTo>
                <a:lnTo>
                  <a:pt x="1290" y="1343"/>
                </a:lnTo>
                <a:lnTo>
                  <a:pt x="1342" y="1292"/>
                </a:lnTo>
                <a:lnTo>
                  <a:pt x="1397" y="1237"/>
                </a:lnTo>
                <a:lnTo>
                  <a:pt x="1449" y="1185"/>
                </a:lnTo>
                <a:lnTo>
                  <a:pt x="1505" y="1129"/>
                </a:lnTo>
                <a:lnTo>
                  <a:pt x="1560" y="1073"/>
                </a:lnTo>
                <a:lnTo>
                  <a:pt x="1612" y="1022"/>
                </a:lnTo>
                <a:lnTo>
                  <a:pt x="1668" y="966"/>
                </a:lnTo>
                <a:lnTo>
                  <a:pt x="1720" y="914"/>
                </a:lnTo>
                <a:lnTo>
                  <a:pt x="1771" y="863"/>
                </a:lnTo>
                <a:lnTo>
                  <a:pt x="1826" y="807"/>
                </a:lnTo>
                <a:lnTo>
                  <a:pt x="1878" y="755"/>
                </a:lnTo>
                <a:lnTo>
                  <a:pt x="1934" y="700"/>
                </a:lnTo>
                <a:lnTo>
                  <a:pt x="1986" y="647"/>
                </a:lnTo>
                <a:lnTo>
                  <a:pt x="2038" y="596"/>
                </a:lnTo>
                <a:lnTo>
                  <a:pt x="2094" y="540"/>
                </a:lnTo>
                <a:lnTo>
                  <a:pt x="2145" y="488"/>
                </a:lnTo>
                <a:lnTo>
                  <a:pt x="2202" y="432"/>
                </a:lnTo>
                <a:lnTo>
                  <a:pt x="2257" y="376"/>
                </a:lnTo>
                <a:lnTo>
                  <a:pt x="2308" y="325"/>
                </a:lnTo>
                <a:lnTo>
                  <a:pt x="2364" y="269"/>
                </a:lnTo>
                <a:lnTo>
                  <a:pt x="2417" y="217"/>
                </a:lnTo>
                <a:lnTo>
                  <a:pt x="2468" y="166"/>
                </a:lnTo>
                <a:lnTo>
                  <a:pt x="2523" y="110"/>
                </a:lnTo>
                <a:lnTo>
                  <a:pt x="2575" y="58"/>
                </a:lnTo>
                <a:lnTo>
                  <a:pt x="2576" y="57"/>
                </a:lnTo>
                <a:lnTo>
                  <a:pt x="2577" y="56"/>
                </a:lnTo>
                <a:lnTo>
                  <a:pt x="2579" y="55"/>
                </a:lnTo>
                <a:lnTo>
                  <a:pt x="2583" y="51"/>
                </a:lnTo>
                <a:lnTo>
                  <a:pt x="2590" y="44"/>
                </a:lnTo>
                <a:lnTo>
                  <a:pt x="2604" y="29"/>
                </a:lnTo>
                <a:lnTo>
                  <a:pt x="2605" y="28"/>
                </a:lnTo>
                <a:lnTo>
                  <a:pt x="2606" y="28"/>
                </a:lnTo>
                <a:lnTo>
                  <a:pt x="2608" y="26"/>
                </a:lnTo>
                <a:lnTo>
                  <a:pt x="2611" y="22"/>
                </a:lnTo>
                <a:lnTo>
                  <a:pt x="2619" y="15"/>
                </a:lnTo>
                <a:lnTo>
                  <a:pt x="2619" y="14"/>
                </a:lnTo>
                <a:lnTo>
                  <a:pt x="2620" y="13"/>
                </a:lnTo>
                <a:lnTo>
                  <a:pt x="2622" y="11"/>
                </a:lnTo>
                <a:lnTo>
                  <a:pt x="2626" y="8"/>
                </a:lnTo>
                <a:lnTo>
                  <a:pt x="2627" y="7"/>
                </a:lnTo>
                <a:lnTo>
                  <a:pt x="2628" y="6"/>
                </a:lnTo>
                <a:lnTo>
                  <a:pt x="2629" y="4"/>
                </a:lnTo>
                <a:lnTo>
                  <a:pt x="2630" y="3"/>
                </a:lnTo>
                <a:lnTo>
                  <a:pt x="2631" y="2"/>
                </a:lnTo>
                <a:lnTo>
                  <a:pt x="2632" y="1"/>
                </a:lnTo>
                <a:lnTo>
                  <a:pt x="2633" y="0"/>
                </a:lnTo>
              </a:path>
            </a:pathLst>
          </a:custGeom>
          <a:noFill/>
          <a:ln w="28575" cap="sq">
            <a:solidFill>
              <a:srgbClr val="0066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58" name="Freeform 68"/>
          <p:cNvSpPr/>
          <p:nvPr/>
        </p:nvSpPr>
        <p:spPr bwMode="auto">
          <a:xfrm>
            <a:off x="4058141" y="3792538"/>
            <a:ext cx="1997075" cy="2490788"/>
          </a:xfrm>
          <a:custGeom>
            <a:avLst/>
            <a:gdLst>
              <a:gd name="T0" fmla="*/ 2 w 1258"/>
              <a:gd name="T1" fmla="*/ 0 h 1569"/>
              <a:gd name="T2" fmla="*/ 13 w 1258"/>
              <a:gd name="T3" fmla="*/ 0 h 1569"/>
              <a:gd name="T4" fmla="*/ 108 w 1258"/>
              <a:gd name="T5" fmla="*/ 5 h 1569"/>
              <a:gd name="T6" fmla="*/ 267 w 1258"/>
              <a:gd name="T7" fmla="*/ 13 h 1569"/>
              <a:gd name="T8" fmla="*/ 431 w 1258"/>
              <a:gd name="T9" fmla="*/ 24 h 1569"/>
              <a:gd name="T10" fmla="*/ 590 w 1258"/>
              <a:gd name="T11" fmla="*/ 38 h 1569"/>
              <a:gd name="T12" fmla="*/ 643 w 1258"/>
              <a:gd name="T13" fmla="*/ 44 h 1569"/>
              <a:gd name="T14" fmla="*/ 655 w 1258"/>
              <a:gd name="T15" fmla="*/ 46 h 1569"/>
              <a:gd name="T16" fmla="*/ 697 w 1258"/>
              <a:gd name="T17" fmla="*/ 52 h 1569"/>
              <a:gd name="T18" fmla="*/ 703 w 1258"/>
              <a:gd name="T19" fmla="*/ 53 h 1569"/>
              <a:gd name="T20" fmla="*/ 724 w 1258"/>
              <a:gd name="T21" fmla="*/ 56 h 1569"/>
              <a:gd name="T22" fmla="*/ 729 w 1258"/>
              <a:gd name="T23" fmla="*/ 57 h 1569"/>
              <a:gd name="T24" fmla="*/ 750 w 1258"/>
              <a:gd name="T25" fmla="*/ 60 h 1569"/>
              <a:gd name="T26" fmla="*/ 756 w 1258"/>
              <a:gd name="T27" fmla="*/ 62 h 1569"/>
              <a:gd name="T28" fmla="*/ 778 w 1258"/>
              <a:gd name="T29" fmla="*/ 66 h 1569"/>
              <a:gd name="T30" fmla="*/ 784 w 1258"/>
              <a:gd name="T31" fmla="*/ 67 h 1569"/>
              <a:gd name="T32" fmla="*/ 805 w 1258"/>
              <a:gd name="T33" fmla="*/ 72 h 1569"/>
              <a:gd name="T34" fmla="*/ 811 w 1258"/>
              <a:gd name="T35" fmla="*/ 74 h 1569"/>
              <a:gd name="T36" fmla="*/ 833 w 1258"/>
              <a:gd name="T37" fmla="*/ 79 h 1569"/>
              <a:gd name="T38" fmla="*/ 839 w 1258"/>
              <a:gd name="T39" fmla="*/ 81 h 1569"/>
              <a:gd name="T40" fmla="*/ 861 w 1258"/>
              <a:gd name="T41" fmla="*/ 87 h 1569"/>
              <a:gd name="T42" fmla="*/ 866 w 1258"/>
              <a:gd name="T43" fmla="*/ 89 h 1569"/>
              <a:gd name="T44" fmla="*/ 886 w 1258"/>
              <a:gd name="T45" fmla="*/ 96 h 1569"/>
              <a:gd name="T46" fmla="*/ 892 w 1258"/>
              <a:gd name="T47" fmla="*/ 98 h 1569"/>
              <a:gd name="T48" fmla="*/ 912 w 1258"/>
              <a:gd name="T49" fmla="*/ 107 h 1569"/>
              <a:gd name="T50" fmla="*/ 918 w 1258"/>
              <a:gd name="T51" fmla="*/ 109 h 1569"/>
              <a:gd name="T52" fmla="*/ 940 w 1258"/>
              <a:gd name="T53" fmla="*/ 120 h 1569"/>
              <a:gd name="T54" fmla="*/ 946 w 1258"/>
              <a:gd name="T55" fmla="*/ 123 h 1569"/>
              <a:gd name="T56" fmla="*/ 968 w 1258"/>
              <a:gd name="T57" fmla="*/ 136 h 1569"/>
              <a:gd name="T58" fmla="*/ 973 w 1258"/>
              <a:gd name="T59" fmla="*/ 140 h 1569"/>
              <a:gd name="T60" fmla="*/ 994 w 1258"/>
              <a:gd name="T61" fmla="*/ 154 h 1569"/>
              <a:gd name="T62" fmla="*/ 999 w 1258"/>
              <a:gd name="T63" fmla="*/ 158 h 1569"/>
              <a:gd name="T64" fmla="*/ 1020 w 1258"/>
              <a:gd name="T65" fmla="*/ 176 h 1569"/>
              <a:gd name="T66" fmla="*/ 1026 w 1258"/>
              <a:gd name="T67" fmla="*/ 182 h 1569"/>
              <a:gd name="T68" fmla="*/ 1035 w 1258"/>
              <a:gd name="T69" fmla="*/ 191 h 1569"/>
              <a:gd name="T70" fmla="*/ 1047 w 1258"/>
              <a:gd name="T71" fmla="*/ 205 h 1569"/>
              <a:gd name="T72" fmla="*/ 1051 w 1258"/>
              <a:gd name="T73" fmla="*/ 209 h 1569"/>
              <a:gd name="T74" fmla="*/ 1075 w 1258"/>
              <a:gd name="T75" fmla="*/ 243 h 1569"/>
              <a:gd name="T76" fmla="*/ 1079 w 1258"/>
              <a:gd name="T77" fmla="*/ 248 h 1569"/>
              <a:gd name="T78" fmla="*/ 1090 w 1258"/>
              <a:gd name="T79" fmla="*/ 267 h 1569"/>
              <a:gd name="T80" fmla="*/ 1096 w 1258"/>
              <a:gd name="T81" fmla="*/ 278 h 1569"/>
              <a:gd name="T82" fmla="*/ 1105 w 1258"/>
              <a:gd name="T83" fmla="*/ 296 h 1569"/>
              <a:gd name="T84" fmla="*/ 1117 w 1258"/>
              <a:gd name="T85" fmla="*/ 322 h 1569"/>
              <a:gd name="T86" fmla="*/ 1132 w 1258"/>
              <a:gd name="T87" fmla="*/ 362 h 1569"/>
              <a:gd name="T88" fmla="*/ 1143 w 1258"/>
              <a:gd name="T89" fmla="*/ 396 h 1569"/>
              <a:gd name="T90" fmla="*/ 1147 w 1258"/>
              <a:gd name="T91" fmla="*/ 407 h 1569"/>
              <a:gd name="T92" fmla="*/ 1157 w 1258"/>
              <a:gd name="T93" fmla="*/ 445 h 1569"/>
              <a:gd name="T94" fmla="*/ 1163 w 1258"/>
              <a:gd name="T95" fmla="*/ 468 h 1569"/>
              <a:gd name="T96" fmla="*/ 1171 w 1258"/>
              <a:gd name="T97" fmla="*/ 504 h 1569"/>
              <a:gd name="T98" fmla="*/ 1182 w 1258"/>
              <a:gd name="T99" fmla="*/ 561 h 1569"/>
              <a:gd name="T100" fmla="*/ 1186 w 1258"/>
              <a:gd name="T101" fmla="*/ 582 h 1569"/>
              <a:gd name="T102" fmla="*/ 1191 w 1258"/>
              <a:gd name="T103" fmla="*/ 614 h 1569"/>
              <a:gd name="T104" fmla="*/ 1197 w 1258"/>
              <a:gd name="T105" fmla="*/ 656 h 1569"/>
              <a:gd name="T106" fmla="*/ 1203 w 1258"/>
              <a:gd name="T107" fmla="*/ 702 h 1569"/>
              <a:gd name="T108" fmla="*/ 1212 w 1258"/>
              <a:gd name="T109" fmla="*/ 778 h 1569"/>
              <a:gd name="T110" fmla="*/ 1218 w 1258"/>
              <a:gd name="T111" fmla="*/ 840 h 1569"/>
              <a:gd name="T112" fmla="*/ 1224 w 1258"/>
              <a:gd name="T113" fmla="*/ 910 h 1569"/>
              <a:gd name="T114" fmla="*/ 1228 w 1258"/>
              <a:gd name="T115" fmla="*/ 954 h 1569"/>
              <a:gd name="T116" fmla="*/ 1239 w 1258"/>
              <a:gd name="T117" fmla="*/ 1127 h 1569"/>
              <a:gd name="T118" fmla="*/ 1245 w 1258"/>
              <a:gd name="T119" fmla="*/ 1235 h 1569"/>
              <a:gd name="T120" fmla="*/ 1248 w 1258"/>
              <a:gd name="T121" fmla="*/ 1305 h 1569"/>
              <a:gd name="T122" fmla="*/ 1253 w 1258"/>
              <a:gd name="T123" fmla="*/ 1425 h 1569"/>
              <a:gd name="T124" fmla="*/ 1258 w 1258"/>
              <a:gd name="T125" fmla="*/ 1569 h 15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258" h="1569">
                <a:moveTo>
                  <a:pt x="0" y="0"/>
                </a:moveTo>
                <a:lnTo>
                  <a:pt x="1" y="0"/>
                </a:lnTo>
                <a:lnTo>
                  <a:pt x="2" y="0"/>
                </a:lnTo>
                <a:lnTo>
                  <a:pt x="4" y="0"/>
                </a:lnTo>
                <a:lnTo>
                  <a:pt x="7" y="0"/>
                </a:lnTo>
                <a:lnTo>
                  <a:pt x="13" y="0"/>
                </a:lnTo>
                <a:lnTo>
                  <a:pt x="26" y="1"/>
                </a:lnTo>
                <a:lnTo>
                  <a:pt x="52" y="2"/>
                </a:lnTo>
                <a:lnTo>
                  <a:pt x="108" y="5"/>
                </a:lnTo>
                <a:lnTo>
                  <a:pt x="160" y="7"/>
                </a:lnTo>
                <a:lnTo>
                  <a:pt x="211" y="10"/>
                </a:lnTo>
                <a:lnTo>
                  <a:pt x="267" y="13"/>
                </a:lnTo>
                <a:lnTo>
                  <a:pt x="319" y="17"/>
                </a:lnTo>
                <a:lnTo>
                  <a:pt x="375" y="20"/>
                </a:lnTo>
                <a:lnTo>
                  <a:pt x="431" y="24"/>
                </a:lnTo>
                <a:lnTo>
                  <a:pt x="482" y="28"/>
                </a:lnTo>
                <a:lnTo>
                  <a:pt x="538" y="33"/>
                </a:lnTo>
                <a:lnTo>
                  <a:pt x="590" y="38"/>
                </a:lnTo>
                <a:lnTo>
                  <a:pt x="641" y="44"/>
                </a:lnTo>
                <a:lnTo>
                  <a:pt x="642" y="44"/>
                </a:lnTo>
                <a:lnTo>
                  <a:pt x="643" y="44"/>
                </a:lnTo>
                <a:lnTo>
                  <a:pt x="645" y="44"/>
                </a:lnTo>
                <a:lnTo>
                  <a:pt x="648" y="45"/>
                </a:lnTo>
                <a:lnTo>
                  <a:pt x="655" y="46"/>
                </a:lnTo>
                <a:lnTo>
                  <a:pt x="669" y="48"/>
                </a:lnTo>
                <a:lnTo>
                  <a:pt x="697" y="51"/>
                </a:lnTo>
                <a:lnTo>
                  <a:pt x="697" y="52"/>
                </a:lnTo>
                <a:lnTo>
                  <a:pt x="699" y="52"/>
                </a:lnTo>
                <a:lnTo>
                  <a:pt x="700" y="52"/>
                </a:lnTo>
                <a:lnTo>
                  <a:pt x="703" y="53"/>
                </a:lnTo>
                <a:lnTo>
                  <a:pt x="710" y="53"/>
                </a:lnTo>
                <a:lnTo>
                  <a:pt x="723" y="56"/>
                </a:lnTo>
                <a:lnTo>
                  <a:pt x="724" y="56"/>
                </a:lnTo>
                <a:lnTo>
                  <a:pt x="724" y="56"/>
                </a:lnTo>
                <a:lnTo>
                  <a:pt x="726" y="56"/>
                </a:lnTo>
                <a:lnTo>
                  <a:pt x="729" y="57"/>
                </a:lnTo>
                <a:lnTo>
                  <a:pt x="736" y="58"/>
                </a:lnTo>
                <a:lnTo>
                  <a:pt x="748" y="60"/>
                </a:lnTo>
                <a:lnTo>
                  <a:pt x="750" y="60"/>
                </a:lnTo>
                <a:lnTo>
                  <a:pt x="750" y="60"/>
                </a:lnTo>
                <a:lnTo>
                  <a:pt x="752" y="61"/>
                </a:lnTo>
                <a:lnTo>
                  <a:pt x="756" y="62"/>
                </a:lnTo>
                <a:lnTo>
                  <a:pt x="763" y="63"/>
                </a:lnTo>
                <a:lnTo>
                  <a:pt x="777" y="66"/>
                </a:lnTo>
                <a:lnTo>
                  <a:pt x="778" y="66"/>
                </a:lnTo>
                <a:lnTo>
                  <a:pt x="778" y="66"/>
                </a:lnTo>
                <a:lnTo>
                  <a:pt x="780" y="66"/>
                </a:lnTo>
                <a:lnTo>
                  <a:pt x="784" y="67"/>
                </a:lnTo>
                <a:lnTo>
                  <a:pt x="791" y="69"/>
                </a:lnTo>
                <a:lnTo>
                  <a:pt x="805" y="72"/>
                </a:lnTo>
                <a:lnTo>
                  <a:pt x="805" y="72"/>
                </a:lnTo>
                <a:lnTo>
                  <a:pt x="807" y="72"/>
                </a:lnTo>
                <a:lnTo>
                  <a:pt x="808" y="73"/>
                </a:lnTo>
                <a:lnTo>
                  <a:pt x="811" y="74"/>
                </a:lnTo>
                <a:lnTo>
                  <a:pt x="819" y="75"/>
                </a:lnTo>
                <a:lnTo>
                  <a:pt x="832" y="79"/>
                </a:lnTo>
                <a:lnTo>
                  <a:pt x="833" y="79"/>
                </a:lnTo>
                <a:lnTo>
                  <a:pt x="834" y="80"/>
                </a:lnTo>
                <a:lnTo>
                  <a:pt x="836" y="80"/>
                </a:lnTo>
                <a:lnTo>
                  <a:pt x="839" y="81"/>
                </a:lnTo>
                <a:lnTo>
                  <a:pt x="846" y="83"/>
                </a:lnTo>
                <a:lnTo>
                  <a:pt x="860" y="87"/>
                </a:lnTo>
                <a:lnTo>
                  <a:pt x="861" y="87"/>
                </a:lnTo>
                <a:lnTo>
                  <a:pt x="861" y="88"/>
                </a:lnTo>
                <a:lnTo>
                  <a:pt x="863" y="88"/>
                </a:lnTo>
                <a:lnTo>
                  <a:pt x="866" y="89"/>
                </a:lnTo>
                <a:lnTo>
                  <a:pt x="873" y="92"/>
                </a:lnTo>
                <a:lnTo>
                  <a:pt x="885" y="96"/>
                </a:lnTo>
                <a:lnTo>
                  <a:pt x="886" y="96"/>
                </a:lnTo>
                <a:lnTo>
                  <a:pt x="887" y="96"/>
                </a:lnTo>
                <a:lnTo>
                  <a:pt x="889" y="97"/>
                </a:lnTo>
                <a:lnTo>
                  <a:pt x="892" y="98"/>
                </a:lnTo>
                <a:lnTo>
                  <a:pt x="898" y="101"/>
                </a:lnTo>
                <a:lnTo>
                  <a:pt x="911" y="106"/>
                </a:lnTo>
                <a:lnTo>
                  <a:pt x="912" y="107"/>
                </a:lnTo>
                <a:lnTo>
                  <a:pt x="913" y="107"/>
                </a:lnTo>
                <a:lnTo>
                  <a:pt x="915" y="108"/>
                </a:lnTo>
                <a:lnTo>
                  <a:pt x="918" y="109"/>
                </a:lnTo>
                <a:lnTo>
                  <a:pt x="925" y="113"/>
                </a:lnTo>
                <a:lnTo>
                  <a:pt x="939" y="119"/>
                </a:lnTo>
                <a:lnTo>
                  <a:pt x="940" y="120"/>
                </a:lnTo>
                <a:lnTo>
                  <a:pt x="941" y="120"/>
                </a:lnTo>
                <a:lnTo>
                  <a:pt x="943" y="121"/>
                </a:lnTo>
                <a:lnTo>
                  <a:pt x="946" y="123"/>
                </a:lnTo>
                <a:lnTo>
                  <a:pt x="953" y="127"/>
                </a:lnTo>
                <a:lnTo>
                  <a:pt x="967" y="135"/>
                </a:lnTo>
                <a:lnTo>
                  <a:pt x="968" y="136"/>
                </a:lnTo>
                <a:lnTo>
                  <a:pt x="969" y="137"/>
                </a:lnTo>
                <a:lnTo>
                  <a:pt x="970" y="137"/>
                </a:lnTo>
                <a:lnTo>
                  <a:pt x="973" y="140"/>
                </a:lnTo>
                <a:lnTo>
                  <a:pt x="980" y="144"/>
                </a:lnTo>
                <a:lnTo>
                  <a:pt x="993" y="153"/>
                </a:lnTo>
                <a:lnTo>
                  <a:pt x="994" y="154"/>
                </a:lnTo>
                <a:lnTo>
                  <a:pt x="994" y="155"/>
                </a:lnTo>
                <a:lnTo>
                  <a:pt x="996" y="156"/>
                </a:lnTo>
                <a:lnTo>
                  <a:pt x="999" y="158"/>
                </a:lnTo>
                <a:lnTo>
                  <a:pt x="1006" y="164"/>
                </a:lnTo>
                <a:lnTo>
                  <a:pt x="1019" y="175"/>
                </a:lnTo>
                <a:lnTo>
                  <a:pt x="1020" y="176"/>
                </a:lnTo>
                <a:lnTo>
                  <a:pt x="1021" y="177"/>
                </a:lnTo>
                <a:lnTo>
                  <a:pt x="1023" y="179"/>
                </a:lnTo>
                <a:lnTo>
                  <a:pt x="1026" y="182"/>
                </a:lnTo>
                <a:lnTo>
                  <a:pt x="1033" y="189"/>
                </a:lnTo>
                <a:lnTo>
                  <a:pt x="1034" y="190"/>
                </a:lnTo>
                <a:lnTo>
                  <a:pt x="1035" y="191"/>
                </a:lnTo>
                <a:lnTo>
                  <a:pt x="1036" y="193"/>
                </a:lnTo>
                <a:lnTo>
                  <a:pt x="1040" y="197"/>
                </a:lnTo>
                <a:lnTo>
                  <a:pt x="1047" y="205"/>
                </a:lnTo>
                <a:lnTo>
                  <a:pt x="1048" y="206"/>
                </a:lnTo>
                <a:lnTo>
                  <a:pt x="1049" y="207"/>
                </a:lnTo>
                <a:lnTo>
                  <a:pt x="1051" y="209"/>
                </a:lnTo>
                <a:lnTo>
                  <a:pt x="1054" y="214"/>
                </a:lnTo>
                <a:lnTo>
                  <a:pt x="1061" y="223"/>
                </a:lnTo>
                <a:lnTo>
                  <a:pt x="1075" y="243"/>
                </a:lnTo>
                <a:lnTo>
                  <a:pt x="1076" y="245"/>
                </a:lnTo>
                <a:lnTo>
                  <a:pt x="1077" y="246"/>
                </a:lnTo>
                <a:lnTo>
                  <a:pt x="1079" y="248"/>
                </a:lnTo>
                <a:lnTo>
                  <a:pt x="1082" y="254"/>
                </a:lnTo>
                <a:lnTo>
                  <a:pt x="1089" y="266"/>
                </a:lnTo>
                <a:lnTo>
                  <a:pt x="1090" y="267"/>
                </a:lnTo>
                <a:lnTo>
                  <a:pt x="1091" y="269"/>
                </a:lnTo>
                <a:lnTo>
                  <a:pt x="1093" y="272"/>
                </a:lnTo>
                <a:lnTo>
                  <a:pt x="1096" y="278"/>
                </a:lnTo>
                <a:lnTo>
                  <a:pt x="1103" y="292"/>
                </a:lnTo>
                <a:lnTo>
                  <a:pt x="1104" y="294"/>
                </a:lnTo>
                <a:lnTo>
                  <a:pt x="1105" y="296"/>
                </a:lnTo>
                <a:lnTo>
                  <a:pt x="1107" y="299"/>
                </a:lnTo>
                <a:lnTo>
                  <a:pt x="1110" y="306"/>
                </a:lnTo>
                <a:lnTo>
                  <a:pt x="1117" y="322"/>
                </a:lnTo>
                <a:lnTo>
                  <a:pt x="1131" y="357"/>
                </a:lnTo>
                <a:lnTo>
                  <a:pt x="1131" y="360"/>
                </a:lnTo>
                <a:lnTo>
                  <a:pt x="1132" y="362"/>
                </a:lnTo>
                <a:lnTo>
                  <a:pt x="1134" y="367"/>
                </a:lnTo>
                <a:lnTo>
                  <a:pt x="1137" y="376"/>
                </a:lnTo>
                <a:lnTo>
                  <a:pt x="1143" y="396"/>
                </a:lnTo>
                <a:lnTo>
                  <a:pt x="1144" y="399"/>
                </a:lnTo>
                <a:lnTo>
                  <a:pt x="1145" y="402"/>
                </a:lnTo>
                <a:lnTo>
                  <a:pt x="1147" y="407"/>
                </a:lnTo>
                <a:lnTo>
                  <a:pt x="1150" y="418"/>
                </a:lnTo>
                <a:lnTo>
                  <a:pt x="1156" y="442"/>
                </a:lnTo>
                <a:lnTo>
                  <a:pt x="1157" y="445"/>
                </a:lnTo>
                <a:lnTo>
                  <a:pt x="1158" y="448"/>
                </a:lnTo>
                <a:lnTo>
                  <a:pt x="1160" y="455"/>
                </a:lnTo>
                <a:lnTo>
                  <a:pt x="1163" y="468"/>
                </a:lnTo>
                <a:lnTo>
                  <a:pt x="1169" y="496"/>
                </a:lnTo>
                <a:lnTo>
                  <a:pt x="1170" y="500"/>
                </a:lnTo>
                <a:lnTo>
                  <a:pt x="1171" y="504"/>
                </a:lnTo>
                <a:lnTo>
                  <a:pt x="1173" y="511"/>
                </a:lnTo>
                <a:lnTo>
                  <a:pt x="1176" y="527"/>
                </a:lnTo>
                <a:lnTo>
                  <a:pt x="1182" y="561"/>
                </a:lnTo>
                <a:lnTo>
                  <a:pt x="1183" y="566"/>
                </a:lnTo>
                <a:lnTo>
                  <a:pt x="1184" y="572"/>
                </a:lnTo>
                <a:lnTo>
                  <a:pt x="1186" y="582"/>
                </a:lnTo>
                <a:lnTo>
                  <a:pt x="1189" y="603"/>
                </a:lnTo>
                <a:lnTo>
                  <a:pt x="1190" y="608"/>
                </a:lnTo>
                <a:lnTo>
                  <a:pt x="1191" y="614"/>
                </a:lnTo>
                <a:lnTo>
                  <a:pt x="1193" y="626"/>
                </a:lnTo>
                <a:lnTo>
                  <a:pt x="1196" y="650"/>
                </a:lnTo>
                <a:lnTo>
                  <a:pt x="1197" y="656"/>
                </a:lnTo>
                <a:lnTo>
                  <a:pt x="1198" y="662"/>
                </a:lnTo>
                <a:lnTo>
                  <a:pt x="1200" y="675"/>
                </a:lnTo>
                <a:lnTo>
                  <a:pt x="1203" y="702"/>
                </a:lnTo>
                <a:lnTo>
                  <a:pt x="1210" y="762"/>
                </a:lnTo>
                <a:lnTo>
                  <a:pt x="1211" y="770"/>
                </a:lnTo>
                <a:lnTo>
                  <a:pt x="1212" y="778"/>
                </a:lnTo>
                <a:lnTo>
                  <a:pt x="1214" y="795"/>
                </a:lnTo>
                <a:lnTo>
                  <a:pt x="1217" y="831"/>
                </a:lnTo>
                <a:lnTo>
                  <a:pt x="1218" y="840"/>
                </a:lnTo>
                <a:lnTo>
                  <a:pt x="1219" y="849"/>
                </a:lnTo>
                <a:lnTo>
                  <a:pt x="1221" y="869"/>
                </a:lnTo>
                <a:lnTo>
                  <a:pt x="1224" y="910"/>
                </a:lnTo>
                <a:lnTo>
                  <a:pt x="1225" y="921"/>
                </a:lnTo>
                <a:lnTo>
                  <a:pt x="1226" y="932"/>
                </a:lnTo>
                <a:lnTo>
                  <a:pt x="1228" y="954"/>
                </a:lnTo>
                <a:lnTo>
                  <a:pt x="1231" y="1003"/>
                </a:lnTo>
                <a:lnTo>
                  <a:pt x="1238" y="1113"/>
                </a:lnTo>
                <a:lnTo>
                  <a:pt x="1239" y="1127"/>
                </a:lnTo>
                <a:lnTo>
                  <a:pt x="1240" y="1142"/>
                </a:lnTo>
                <a:lnTo>
                  <a:pt x="1242" y="1172"/>
                </a:lnTo>
                <a:lnTo>
                  <a:pt x="1245" y="1235"/>
                </a:lnTo>
                <a:lnTo>
                  <a:pt x="1246" y="1252"/>
                </a:lnTo>
                <a:lnTo>
                  <a:pt x="1246" y="1270"/>
                </a:lnTo>
                <a:lnTo>
                  <a:pt x="1248" y="1305"/>
                </a:lnTo>
                <a:lnTo>
                  <a:pt x="1251" y="1383"/>
                </a:lnTo>
                <a:lnTo>
                  <a:pt x="1252" y="1403"/>
                </a:lnTo>
                <a:lnTo>
                  <a:pt x="1253" y="1425"/>
                </a:lnTo>
                <a:lnTo>
                  <a:pt x="1255" y="1469"/>
                </a:lnTo>
                <a:lnTo>
                  <a:pt x="1258" y="1564"/>
                </a:lnTo>
                <a:lnTo>
                  <a:pt x="1258" y="1569"/>
                </a:lnTo>
              </a:path>
            </a:pathLst>
          </a:custGeom>
          <a:noFill/>
          <a:ln w="28575" cap="sq">
            <a:solidFill>
              <a:srgbClr val="FF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59" name="Freeform 69"/>
          <p:cNvSpPr/>
          <p:nvPr/>
        </p:nvSpPr>
        <p:spPr bwMode="auto">
          <a:xfrm>
            <a:off x="6272703" y="1057276"/>
            <a:ext cx="1965325" cy="1414463"/>
          </a:xfrm>
          <a:custGeom>
            <a:avLst/>
            <a:gdLst>
              <a:gd name="T0" fmla="*/ 4 w 1238"/>
              <a:gd name="T1" fmla="*/ 57 h 891"/>
              <a:gd name="T2" fmla="*/ 10 w 1238"/>
              <a:gd name="T3" fmla="*/ 149 h 891"/>
              <a:gd name="T4" fmla="*/ 17 w 1238"/>
              <a:gd name="T5" fmla="*/ 229 h 891"/>
              <a:gd name="T6" fmla="*/ 29 w 1238"/>
              <a:gd name="T7" fmla="*/ 351 h 891"/>
              <a:gd name="T8" fmla="*/ 41 w 1238"/>
              <a:gd name="T9" fmla="*/ 446 h 891"/>
              <a:gd name="T10" fmla="*/ 48 w 1238"/>
              <a:gd name="T11" fmla="*/ 489 h 891"/>
              <a:gd name="T12" fmla="*/ 58 w 1238"/>
              <a:gd name="T13" fmla="*/ 546 h 891"/>
              <a:gd name="T14" fmla="*/ 70 w 1238"/>
              <a:gd name="T15" fmla="*/ 605 h 891"/>
              <a:gd name="T16" fmla="*/ 83 w 1238"/>
              <a:gd name="T17" fmla="*/ 656 h 891"/>
              <a:gd name="T18" fmla="*/ 96 w 1238"/>
              <a:gd name="T19" fmla="*/ 699 h 891"/>
              <a:gd name="T20" fmla="*/ 103 w 1238"/>
              <a:gd name="T21" fmla="*/ 718 h 891"/>
              <a:gd name="T22" fmla="*/ 114 w 1238"/>
              <a:gd name="T23" fmla="*/ 744 h 891"/>
              <a:gd name="T24" fmla="*/ 126 w 1238"/>
              <a:gd name="T25" fmla="*/ 770 h 891"/>
              <a:gd name="T26" fmla="*/ 139 w 1238"/>
              <a:gd name="T27" fmla="*/ 793 h 891"/>
              <a:gd name="T28" fmla="*/ 152 w 1238"/>
              <a:gd name="T29" fmla="*/ 812 h 891"/>
              <a:gd name="T30" fmla="*/ 159 w 1238"/>
              <a:gd name="T31" fmla="*/ 821 h 891"/>
              <a:gd name="T32" fmla="*/ 169 w 1238"/>
              <a:gd name="T33" fmla="*/ 833 h 891"/>
              <a:gd name="T34" fmla="*/ 180 w 1238"/>
              <a:gd name="T35" fmla="*/ 845 h 891"/>
              <a:gd name="T36" fmla="*/ 192 w 1238"/>
              <a:gd name="T37" fmla="*/ 855 h 891"/>
              <a:gd name="T38" fmla="*/ 204 w 1238"/>
              <a:gd name="T39" fmla="*/ 864 h 891"/>
              <a:gd name="T40" fmla="*/ 211 w 1238"/>
              <a:gd name="T41" fmla="*/ 868 h 891"/>
              <a:gd name="T42" fmla="*/ 220 w 1238"/>
              <a:gd name="T43" fmla="*/ 873 h 891"/>
              <a:gd name="T44" fmla="*/ 228 w 1238"/>
              <a:gd name="T45" fmla="*/ 876 h 891"/>
              <a:gd name="T46" fmla="*/ 234 w 1238"/>
              <a:gd name="T47" fmla="*/ 879 h 891"/>
              <a:gd name="T48" fmla="*/ 247 w 1238"/>
              <a:gd name="T49" fmla="*/ 883 h 891"/>
              <a:gd name="T50" fmla="*/ 253 w 1238"/>
              <a:gd name="T51" fmla="*/ 885 h 891"/>
              <a:gd name="T52" fmla="*/ 261 w 1238"/>
              <a:gd name="T53" fmla="*/ 887 h 891"/>
              <a:gd name="T54" fmla="*/ 266 w 1238"/>
              <a:gd name="T55" fmla="*/ 888 h 891"/>
              <a:gd name="T56" fmla="*/ 273 w 1238"/>
              <a:gd name="T57" fmla="*/ 889 h 891"/>
              <a:gd name="T58" fmla="*/ 277 w 1238"/>
              <a:gd name="T59" fmla="*/ 889 h 891"/>
              <a:gd name="T60" fmla="*/ 281 w 1238"/>
              <a:gd name="T61" fmla="*/ 890 h 891"/>
              <a:gd name="T62" fmla="*/ 286 w 1238"/>
              <a:gd name="T63" fmla="*/ 890 h 891"/>
              <a:gd name="T64" fmla="*/ 289 w 1238"/>
              <a:gd name="T65" fmla="*/ 891 h 891"/>
              <a:gd name="T66" fmla="*/ 292 w 1238"/>
              <a:gd name="T67" fmla="*/ 891 h 891"/>
              <a:gd name="T68" fmla="*/ 295 w 1238"/>
              <a:gd name="T69" fmla="*/ 891 h 891"/>
              <a:gd name="T70" fmla="*/ 299 w 1238"/>
              <a:gd name="T71" fmla="*/ 891 h 891"/>
              <a:gd name="T72" fmla="*/ 302 w 1238"/>
              <a:gd name="T73" fmla="*/ 891 h 891"/>
              <a:gd name="T74" fmla="*/ 305 w 1238"/>
              <a:gd name="T75" fmla="*/ 891 h 891"/>
              <a:gd name="T76" fmla="*/ 309 w 1238"/>
              <a:gd name="T77" fmla="*/ 891 h 891"/>
              <a:gd name="T78" fmla="*/ 313 w 1238"/>
              <a:gd name="T79" fmla="*/ 891 h 891"/>
              <a:gd name="T80" fmla="*/ 317 w 1238"/>
              <a:gd name="T81" fmla="*/ 890 h 891"/>
              <a:gd name="T82" fmla="*/ 322 w 1238"/>
              <a:gd name="T83" fmla="*/ 890 h 891"/>
              <a:gd name="T84" fmla="*/ 328 w 1238"/>
              <a:gd name="T85" fmla="*/ 889 h 891"/>
              <a:gd name="T86" fmla="*/ 334 w 1238"/>
              <a:gd name="T87" fmla="*/ 888 h 891"/>
              <a:gd name="T88" fmla="*/ 341 w 1238"/>
              <a:gd name="T89" fmla="*/ 887 h 891"/>
              <a:gd name="T90" fmla="*/ 352 w 1238"/>
              <a:gd name="T91" fmla="*/ 885 h 891"/>
              <a:gd name="T92" fmla="*/ 376 w 1238"/>
              <a:gd name="T93" fmla="*/ 879 h 891"/>
              <a:gd name="T94" fmla="*/ 383 w 1238"/>
              <a:gd name="T95" fmla="*/ 877 h 891"/>
              <a:gd name="T96" fmla="*/ 405 w 1238"/>
              <a:gd name="T97" fmla="*/ 870 h 891"/>
              <a:gd name="T98" fmla="*/ 431 w 1238"/>
              <a:gd name="T99" fmla="*/ 860 h 891"/>
              <a:gd name="T100" fmla="*/ 438 w 1238"/>
              <a:gd name="T101" fmla="*/ 858 h 891"/>
              <a:gd name="T102" fmla="*/ 539 w 1238"/>
              <a:gd name="T103" fmla="*/ 806 h 891"/>
              <a:gd name="T104" fmla="*/ 750 w 1238"/>
              <a:gd name="T105" fmla="*/ 661 h 891"/>
              <a:gd name="T106" fmla="*/ 969 w 1238"/>
              <a:gd name="T107" fmla="*/ 481 h 891"/>
              <a:gd name="T108" fmla="*/ 1180 w 1238"/>
              <a:gd name="T109" fmla="*/ 294 h 891"/>
              <a:gd name="T110" fmla="*/ 1188 w 1238"/>
              <a:gd name="T111" fmla="*/ 287 h 891"/>
              <a:gd name="T112" fmla="*/ 1211 w 1238"/>
              <a:gd name="T113" fmla="*/ 266 h 891"/>
              <a:gd name="T114" fmla="*/ 1224 w 1238"/>
              <a:gd name="T115" fmla="*/ 253 h 891"/>
              <a:gd name="T116" fmla="*/ 1232 w 1238"/>
              <a:gd name="T117" fmla="*/ 247 h 891"/>
              <a:gd name="T118" fmla="*/ 1236 w 1238"/>
              <a:gd name="T119" fmla="*/ 243 h 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238" h="891">
                <a:moveTo>
                  <a:pt x="0" y="0"/>
                </a:moveTo>
                <a:lnTo>
                  <a:pt x="2" y="31"/>
                </a:lnTo>
                <a:lnTo>
                  <a:pt x="3" y="44"/>
                </a:lnTo>
                <a:lnTo>
                  <a:pt x="4" y="57"/>
                </a:lnTo>
                <a:lnTo>
                  <a:pt x="6" y="81"/>
                </a:lnTo>
                <a:lnTo>
                  <a:pt x="9" y="127"/>
                </a:lnTo>
                <a:lnTo>
                  <a:pt x="10" y="138"/>
                </a:lnTo>
                <a:lnTo>
                  <a:pt x="10" y="149"/>
                </a:lnTo>
                <a:lnTo>
                  <a:pt x="12" y="170"/>
                </a:lnTo>
                <a:lnTo>
                  <a:pt x="15" y="210"/>
                </a:lnTo>
                <a:lnTo>
                  <a:pt x="16" y="219"/>
                </a:lnTo>
                <a:lnTo>
                  <a:pt x="17" y="229"/>
                </a:lnTo>
                <a:lnTo>
                  <a:pt x="18" y="247"/>
                </a:lnTo>
                <a:lnTo>
                  <a:pt x="22" y="281"/>
                </a:lnTo>
                <a:lnTo>
                  <a:pt x="28" y="343"/>
                </a:lnTo>
                <a:lnTo>
                  <a:pt x="29" y="351"/>
                </a:lnTo>
                <a:lnTo>
                  <a:pt x="30" y="358"/>
                </a:lnTo>
                <a:lnTo>
                  <a:pt x="31" y="372"/>
                </a:lnTo>
                <a:lnTo>
                  <a:pt x="35" y="398"/>
                </a:lnTo>
                <a:lnTo>
                  <a:pt x="41" y="446"/>
                </a:lnTo>
                <a:lnTo>
                  <a:pt x="42" y="452"/>
                </a:lnTo>
                <a:lnTo>
                  <a:pt x="43" y="457"/>
                </a:lnTo>
                <a:lnTo>
                  <a:pt x="44" y="468"/>
                </a:lnTo>
                <a:lnTo>
                  <a:pt x="48" y="489"/>
                </a:lnTo>
                <a:lnTo>
                  <a:pt x="54" y="527"/>
                </a:lnTo>
                <a:lnTo>
                  <a:pt x="55" y="532"/>
                </a:lnTo>
                <a:lnTo>
                  <a:pt x="56" y="537"/>
                </a:lnTo>
                <a:lnTo>
                  <a:pt x="58" y="546"/>
                </a:lnTo>
                <a:lnTo>
                  <a:pt x="61" y="564"/>
                </a:lnTo>
                <a:lnTo>
                  <a:pt x="68" y="597"/>
                </a:lnTo>
                <a:lnTo>
                  <a:pt x="69" y="601"/>
                </a:lnTo>
                <a:lnTo>
                  <a:pt x="70" y="605"/>
                </a:lnTo>
                <a:lnTo>
                  <a:pt x="72" y="612"/>
                </a:lnTo>
                <a:lnTo>
                  <a:pt x="75" y="627"/>
                </a:lnTo>
                <a:lnTo>
                  <a:pt x="82" y="653"/>
                </a:lnTo>
                <a:lnTo>
                  <a:pt x="83" y="656"/>
                </a:lnTo>
                <a:lnTo>
                  <a:pt x="84" y="660"/>
                </a:lnTo>
                <a:lnTo>
                  <a:pt x="86" y="666"/>
                </a:lnTo>
                <a:lnTo>
                  <a:pt x="89" y="677"/>
                </a:lnTo>
                <a:lnTo>
                  <a:pt x="96" y="699"/>
                </a:lnTo>
                <a:lnTo>
                  <a:pt x="97" y="701"/>
                </a:lnTo>
                <a:lnTo>
                  <a:pt x="98" y="704"/>
                </a:lnTo>
                <a:lnTo>
                  <a:pt x="100" y="709"/>
                </a:lnTo>
                <a:lnTo>
                  <a:pt x="103" y="718"/>
                </a:lnTo>
                <a:lnTo>
                  <a:pt x="110" y="736"/>
                </a:lnTo>
                <a:lnTo>
                  <a:pt x="111" y="738"/>
                </a:lnTo>
                <a:lnTo>
                  <a:pt x="112" y="740"/>
                </a:lnTo>
                <a:lnTo>
                  <a:pt x="114" y="744"/>
                </a:lnTo>
                <a:lnTo>
                  <a:pt x="117" y="752"/>
                </a:lnTo>
                <a:lnTo>
                  <a:pt x="124" y="766"/>
                </a:lnTo>
                <a:lnTo>
                  <a:pt x="125" y="768"/>
                </a:lnTo>
                <a:lnTo>
                  <a:pt x="126" y="770"/>
                </a:lnTo>
                <a:lnTo>
                  <a:pt x="127" y="773"/>
                </a:lnTo>
                <a:lnTo>
                  <a:pt x="131" y="780"/>
                </a:lnTo>
                <a:lnTo>
                  <a:pt x="138" y="792"/>
                </a:lnTo>
                <a:lnTo>
                  <a:pt x="139" y="793"/>
                </a:lnTo>
                <a:lnTo>
                  <a:pt x="139" y="794"/>
                </a:lnTo>
                <a:lnTo>
                  <a:pt x="141" y="797"/>
                </a:lnTo>
                <a:lnTo>
                  <a:pt x="145" y="802"/>
                </a:lnTo>
                <a:lnTo>
                  <a:pt x="152" y="812"/>
                </a:lnTo>
                <a:lnTo>
                  <a:pt x="153" y="813"/>
                </a:lnTo>
                <a:lnTo>
                  <a:pt x="153" y="815"/>
                </a:lnTo>
                <a:lnTo>
                  <a:pt x="155" y="817"/>
                </a:lnTo>
                <a:lnTo>
                  <a:pt x="159" y="821"/>
                </a:lnTo>
                <a:lnTo>
                  <a:pt x="165" y="830"/>
                </a:lnTo>
                <a:lnTo>
                  <a:pt x="166" y="831"/>
                </a:lnTo>
                <a:lnTo>
                  <a:pt x="167" y="831"/>
                </a:lnTo>
                <a:lnTo>
                  <a:pt x="169" y="833"/>
                </a:lnTo>
                <a:lnTo>
                  <a:pt x="172" y="837"/>
                </a:lnTo>
                <a:lnTo>
                  <a:pt x="178" y="843"/>
                </a:lnTo>
                <a:lnTo>
                  <a:pt x="179" y="844"/>
                </a:lnTo>
                <a:lnTo>
                  <a:pt x="180" y="845"/>
                </a:lnTo>
                <a:lnTo>
                  <a:pt x="181" y="846"/>
                </a:lnTo>
                <a:lnTo>
                  <a:pt x="185" y="849"/>
                </a:lnTo>
                <a:lnTo>
                  <a:pt x="191" y="855"/>
                </a:lnTo>
                <a:lnTo>
                  <a:pt x="192" y="855"/>
                </a:lnTo>
                <a:lnTo>
                  <a:pt x="193" y="856"/>
                </a:lnTo>
                <a:lnTo>
                  <a:pt x="195" y="857"/>
                </a:lnTo>
                <a:lnTo>
                  <a:pt x="198" y="859"/>
                </a:lnTo>
                <a:lnTo>
                  <a:pt x="204" y="864"/>
                </a:lnTo>
                <a:lnTo>
                  <a:pt x="205" y="864"/>
                </a:lnTo>
                <a:lnTo>
                  <a:pt x="206" y="865"/>
                </a:lnTo>
                <a:lnTo>
                  <a:pt x="207" y="866"/>
                </a:lnTo>
                <a:lnTo>
                  <a:pt x="211" y="868"/>
                </a:lnTo>
                <a:lnTo>
                  <a:pt x="217" y="871"/>
                </a:lnTo>
                <a:lnTo>
                  <a:pt x="218" y="872"/>
                </a:lnTo>
                <a:lnTo>
                  <a:pt x="219" y="872"/>
                </a:lnTo>
                <a:lnTo>
                  <a:pt x="220" y="873"/>
                </a:lnTo>
                <a:lnTo>
                  <a:pt x="224" y="875"/>
                </a:lnTo>
                <a:lnTo>
                  <a:pt x="225" y="875"/>
                </a:lnTo>
                <a:lnTo>
                  <a:pt x="226" y="876"/>
                </a:lnTo>
                <a:lnTo>
                  <a:pt x="228" y="876"/>
                </a:lnTo>
                <a:lnTo>
                  <a:pt x="231" y="878"/>
                </a:lnTo>
                <a:lnTo>
                  <a:pt x="232" y="878"/>
                </a:lnTo>
                <a:lnTo>
                  <a:pt x="233" y="879"/>
                </a:lnTo>
                <a:lnTo>
                  <a:pt x="234" y="879"/>
                </a:lnTo>
                <a:lnTo>
                  <a:pt x="238" y="881"/>
                </a:lnTo>
                <a:lnTo>
                  <a:pt x="245" y="883"/>
                </a:lnTo>
                <a:lnTo>
                  <a:pt x="246" y="883"/>
                </a:lnTo>
                <a:lnTo>
                  <a:pt x="247" y="883"/>
                </a:lnTo>
                <a:lnTo>
                  <a:pt x="248" y="884"/>
                </a:lnTo>
                <a:lnTo>
                  <a:pt x="252" y="885"/>
                </a:lnTo>
                <a:lnTo>
                  <a:pt x="253" y="885"/>
                </a:lnTo>
                <a:lnTo>
                  <a:pt x="253" y="885"/>
                </a:lnTo>
                <a:lnTo>
                  <a:pt x="255" y="886"/>
                </a:lnTo>
                <a:lnTo>
                  <a:pt x="259" y="886"/>
                </a:lnTo>
                <a:lnTo>
                  <a:pt x="260" y="887"/>
                </a:lnTo>
                <a:lnTo>
                  <a:pt x="261" y="887"/>
                </a:lnTo>
                <a:lnTo>
                  <a:pt x="262" y="887"/>
                </a:lnTo>
                <a:lnTo>
                  <a:pt x="263" y="888"/>
                </a:lnTo>
                <a:lnTo>
                  <a:pt x="264" y="888"/>
                </a:lnTo>
                <a:lnTo>
                  <a:pt x="266" y="888"/>
                </a:lnTo>
                <a:lnTo>
                  <a:pt x="267" y="888"/>
                </a:lnTo>
                <a:lnTo>
                  <a:pt x="268" y="888"/>
                </a:lnTo>
                <a:lnTo>
                  <a:pt x="269" y="889"/>
                </a:lnTo>
                <a:lnTo>
                  <a:pt x="273" y="889"/>
                </a:lnTo>
                <a:lnTo>
                  <a:pt x="274" y="889"/>
                </a:lnTo>
                <a:lnTo>
                  <a:pt x="274" y="889"/>
                </a:lnTo>
                <a:lnTo>
                  <a:pt x="276" y="889"/>
                </a:lnTo>
                <a:lnTo>
                  <a:pt x="277" y="889"/>
                </a:lnTo>
                <a:lnTo>
                  <a:pt x="278" y="890"/>
                </a:lnTo>
                <a:lnTo>
                  <a:pt x="279" y="890"/>
                </a:lnTo>
                <a:lnTo>
                  <a:pt x="280" y="890"/>
                </a:lnTo>
                <a:lnTo>
                  <a:pt x="281" y="890"/>
                </a:lnTo>
                <a:lnTo>
                  <a:pt x="283" y="890"/>
                </a:lnTo>
                <a:lnTo>
                  <a:pt x="283" y="890"/>
                </a:lnTo>
                <a:lnTo>
                  <a:pt x="284" y="890"/>
                </a:lnTo>
                <a:lnTo>
                  <a:pt x="286" y="890"/>
                </a:lnTo>
                <a:lnTo>
                  <a:pt x="286" y="891"/>
                </a:lnTo>
                <a:lnTo>
                  <a:pt x="288" y="891"/>
                </a:lnTo>
                <a:lnTo>
                  <a:pt x="288" y="891"/>
                </a:lnTo>
                <a:lnTo>
                  <a:pt x="289" y="891"/>
                </a:lnTo>
                <a:lnTo>
                  <a:pt x="290" y="891"/>
                </a:lnTo>
                <a:lnTo>
                  <a:pt x="291" y="891"/>
                </a:lnTo>
                <a:lnTo>
                  <a:pt x="291" y="891"/>
                </a:lnTo>
                <a:lnTo>
                  <a:pt x="292" y="891"/>
                </a:lnTo>
                <a:lnTo>
                  <a:pt x="293" y="891"/>
                </a:lnTo>
                <a:lnTo>
                  <a:pt x="294" y="891"/>
                </a:lnTo>
                <a:lnTo>
                  <a:pt x="295" y="891"/>
                </a:lnTo>
                <a:lnTo>
                  <a:pt x="295" y="891"/>
                </a:lnTo>
                <a:lnTo>
                  <a:pt x="297" y="891"/>
                </a:lnTo>
                <a:lnTo>
                  <a:pt x="297" y="891"/>
                </a:lnTo>
                <a:lnTo>
                  <a:pt x="298" y="891"/>
                </a:lnTo>
                <a:lnTo>
                  <a:pt x="299" y="891"/>
                </a:lnTo>
                <a:lnTo>
                  <a:pt x="300" y="891"/>
                </a:lnTo>
                <a:lnTo>
                  <a:pt x="300" y="891"/>
                </a:lnTo>
                <a:lnTo>
                  <a:pt x="301" y="891"/>
                </a:lnTo>
                <a:lnTo>
                  <a:pt x="302" y="891"/>
                </a:lnTo>
                <a:lnTo>
                  <a:pt x="303" y="891"/>
                </a:lnTo>
                <a:lnTo>
                  <a:pt x="304" y="891"/>
                </a:lnTo>
                <a:lnTo>
                  <a:pt x="304" y="891"/>
                </a:lnTo>
                <a:lnTo>
                  <a:pt x="305" y="891"/>
                </a:lnTo>
                <a:lnTo>
                  <a:pt x="306" y="891"/>
                </a:lnTo>
                <a:lnTo>
                  <a:pt x="307" y="891"/>
                </a:lnTo>
                <a:lnTo>
                  <a:pt x="308" y="891"/>
                </a:lnTo>
                <a:lnTo>
                  <a:pt x="309" y="891"/>
                </a:lnTo>
                <a:lnTo>
                  <a:pt x="309" y="891"/>
                </a:lnTo>
                <a:lnTo>
                  <a:pt x="310" y="891"/>
                </a:lnTo>
                <a:lnTo>
                  <a:pt x="312" y="891"/>
                </a:lnTo>
                <a:lnTo>
                  <a:pt x="313" y="891"/>
                </a:lnTo>
                <a:lnTo>
                  <a:pt x="313" y="890"/>
                </a:lnTo>
                <a:lnTo>
                  <a:pt x="315" y="890"/>
                </a:lnTo>
                <a:lnTo>
                  <a:pt x="316" y="890"/>
                </a:lnTo>
                <a:lnTo>
                  <a:pt x="317" y="890"/>
                </a:lnTo>
                <a:lnTo>
                  <a:pt x="318" y="890"/>
                </a:lnTo>
                <a:lnTo>
                  <a:pt x="319" y="890"/>
                </a:lnTo>
                <a:lnTo>
                  <a:pt x="320" y="890"/>
                </a:lnTo>
                <a:lnTo>
                  <a:pt x="322" y="890"/>
                </a:lnTo>
                <a:lnTo>
                  <a:pt x="325" y="889"/>
                </a:lnTo>
                <a:lnTo>
                  <a:pt x="326" y="889"/>
                </a:lnTo>
                <a:lnTo>
                  <a:pt x="327" y="889"/>
                </a:lnTo>
                <a:lnTo>
                  <a:pt x="328" y="889"/>
                </a:lnTo>
                <a:lnTo>
                  <a:pt x="331" y="889"/>
                </a:lnTo>
                <a:lnTo>
                  <a:pt x="332" y="889"/>
                </a:lnTo>
                <a:lnTo>
                  <a:pt x="333" y="888"/>
                </a:lnTo>
                <a:lnTo>
                  <a:pt x="334" y="888"/>
                </a:lnTo>
                <a:lnTo>
                  <a:pt x="338" y="888"/>
                </a:lnTo>
                <a:lnTo>
                  <a:pt x="339" y="888"/>
                </a:lnTo>
                <a:lnTo>
                  <a:pt x="339" y="888"/>
                </a:lnTo>
                <a:lnTo>
                  <a:pt x="341" y="887"/>
                </a:lnTo>
                <a:lnTo>
                  <a:pt x="344" y="887"/>
                </a:lnTo>
                <a:lnTo>
                  <a:pt x="351" y="885"/>
                </a:lnTo>
                <a:lnTo>
                  <a:pt x="351" y="885"/>
                </a:lnTo>
                <a:lnTo>
                  <a:pt x="352" y="885"/>
                </a:lnTo>
                <a:lnTo>
                  <a:pt x="354" y="885"/>
                </a:lnTo>
                <a:lnTo>
                  <a:pt x="357" y="884"/>
                </a:lnTo>
                <a:lnTo>
                  <a:pt x="363" y="883"/>
                </a:lnTo>
                <a:lnTo>
                  <a:pt x="376" y="879"/>
                </a:lnTo>
                <a:lnTo>
                  <a:pt x="377" y="879"/>
                </a:lnTo>
                <a:lnTo>
                  <a:pt x="378" y="879"/>
                </a:lnTo>
                <a:lnTo>
                  <a:pt x="379" y="879"/>
                </a:lnTo>
                <a:lnTo>
                  <a:pt x="383" y="877"/>
                </a:lnTo>
                <a:lnTo>
                  <a:pt x="390" y="875"/>
                </a:lnTo>
                <a:lnTo>
                  <a:pt x="404" y="871"/>
                </a:lnTo>
                <a:lnTo>
                  <a:pt x="405" y="870"/>
                </a:lnTo>
                <a:lnTo>
                  <a:pt x="405" y="870"/>
                </a:lnTo>
                <a:lnTo>
                  <a:pt x="407" y="870"/>
                </a:lnTo>
                <a:lnTo>
                  <a:pt x="411" y="868"/>
                </a:lnTo>
                <a:lnTo>
                  <a:pt x="418" y="866"/>
                </a:lnTo>
                <a:lnTo>
                  <a:pt x="431" y="860"/>
                </a:lnTo>
                <a:lnTo>
                  <a:pt x="432" y="860"/>
                </a:lnTo>
                <a:lnTo>
                  <a:pt x="433" y="860"/>
                </a:lnTo>
                <a:lnTo>
                  <a:pt x="435" y="859"/>
                </a:lnTo>
                <a:lnTo>
                  <a:pt x="438" y="858"/>
                </a:lnTo>
                <a:lnTo>
                  <a:pt x="444" y="855"/>
                </a:lnTo>
                <a:lnTo>
                  <a:pt x="457" y="849"/>
                </a:lnTo>
                <a:lnTo>
                  <a:pt x="483" y="837"/>
                </a:lnTo>
                <a:lnTo>
                  <a:pt x="539" y="806"/>
                </a:lnTo>
                <a:lnTo>
                  <a:pt x="591" y="774"/>
                </a:lnTo>
                <a:lnTo>
                  <a:pt x="643" y="740"/>
                </a:lnTo>
                <a:lnTo>
                  <a:pt x="699" y="700"/>
                </a:lnTo>
                <a:lnTo>
                  <a:pt x="750" y="661"/>
                </a:lnTo>
                <a:lnTo>
                  <a:pt x="807" y="617"/>
                </a:lnTo>
                <a:lnTo>
                  <a:pt x="862" y="572"/>
                </a:lnTo>
                <a:lnTo>
                  <a:pt x="913" y="529"/>
                </a:lnTo>
                <a:lnTo>
                  <a:pt x="969" y="481"/>
                </a:lnTo>
                <a:lnTo>
                  <a:pt x="1022" y="436"/>
                </a:lnTo>
                <a:lnTo>
                  <a:pt x="1073" y="391"/>
                </a:lnTo>
                <a:lnTo>
                  <a:pt x="1128" y="341"/>
                </a:lnTo>
                <a:lnTo>
                  <a:pt x="1180" y="294"/>
                </a:lnTo>
                <a:lnTo>
                  <a:pt x="1181" y="293"/>
                </a:lnTo>
                <a:lnTo>
                  <a:pt x="1182" y="292"/>
                </a:lnTo>
                <a:lnTo>
                  <a:pt x="1184" y="291"/>
                </a:lnTo>
                <a:lnTo>
                  <a:pt x="1188" y="287"/>
                </a:lnTo>
                <a:lnTo>
                  <a:pt x="1195" y="281"/>
                </a:lnTo>
                <a:lnTo>
                  <a:pt x="1209" y="268"/>
                </a:lnTo>
                <a:lnTo>
                  <a:pt x="1210" y="267"/>
                </a:lnTo>
                <a:lnTo>
                  <a:pt x="1211" y="266"/>
                </a:lnTo>
                <a:lnTo>
                  <a:pt x="1213" y="264"/>
                </a:lnTo>
                <a:lnTo>
                  <a:pt x="1216" y="261"/>
                </a:lnTo>
                <a:lnTo>
                  <a:pt x="1224" y="254"/>
                </a:lnTo>
                <a:lnTo>
                  <a:pt x="1224" y="253"/>
                </a:lnTo>
                <a:lnTo>
                  <a:pt x="1225" y="253"/>
                </a:lnTo>
                <a:lnTo>
                  <a:pt x="1227" y="251"/>
                </a:lnTo>
                <a:lnTo>
                  <a:pt x="1231" y="248"/>
                </a:lnTo>
                <a:lnTo>
                  <a:pt x="1232" y="247"/>
                </a:lnTo>
                <a:lnTo>
                  <a:pt x="1233" y="246"/>
                </a:lnTo>
                <a:lnTo>
                  <a:pt x="1234" y="244"/>
                </a:lnTo>
                <a:lnTo>
                  <a:pt x="1235" y="244"/>
                </a:lnTo>
                <a:lnTo>
                  <a:pt x="1236" y="243"/>
                </a:lnTo>
                <a:lnTo>
                  <a:pt x="1237" y="242"/>
                </a:lnTo>
                <a:lnTo>
                  <a:pt x="1238" y="241"/>
                </a:lnTo>
              </a:path>
            </a:pathLst>
          </a:custGeom>
          <a:noFill/>
          <a:ln w="28575" cap="sq">
            <a:solidFill>
              <a:srgbClr val="FF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60" name="Line 70"/>
          <p:cNvSpPr>
            <a:spLocks noChangeShapeType="1"/>
          </p:cNvSpPr>
          <p:nvPr/>
        </p:nvSpPr>
        <p:spPr bwMode="auto">
          <a:xfrm flipV="1">
            <a:off x="6147291" y="1057276"/>
            <a:ext cx="0" cy="5226050"/>
          </a:xfrm>
          <a:prstGeom prst="line">
            <a:avLst/>
          </a:prstGeom>
          <a:noFill/>
          <a:ln w="10" cap="sq">
            <a:solidFill>
              <a:srgbClr val="E19C24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61" name="Line 71"/>
          <p:cNvSpPr>
            <a:spLocks noChangeShapeType="1"/>
          </p:cNvSpPr>
          <p:nvPr/>
        </p:nvSpPr>
        <p:spPr bwMode="auto">
          <a:xfrm flipV="1">
            <a:off x="4058141" y="3632201"/>
            <a:ext cx="0" cy="3810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62" name="Rectangle 72"/>
          <p:cNvSpPr>
            <a:spLocks noChangeArrowheads="1"/>
          </p:cNvSpPr>
          <p:nvPr/>
        </p:nvSpPr>
        <p:spPr bwMode="auto">
          <a:xfrm>
            <a:off x="4004166" y="3759201"/>
            <a:ext cx="46038" cy="7938"/>
          </a:xfrm>
          <a:prstGeom prst="rect">
            <a:avLst/>
          </a:prstGeom>
          <a:solidFill>
            <a:srgbClr val="66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64" name="Line 74"/>
          <p:cNvSpPr>
            <a:spLocks noChangeShapeType="1"/>
          </p:cNvSpPr>
          <p:nvPr/>
        </p:nvSpPr>
        <p:spPr bwMode="auto">
          <a:xfrm flipV="1">
            <a:off x="4320078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65" name="Line 75"/>
          <p:cNvSpPr>
            <a:spLocks noChangeShapeType="1"/>
          </p:cNvSpPr>
          <p:nvPr/>
        </p:nvSpPr>
        <p:spPr bwMode="auto">
          <a:xfrm flipV="1">
            <a:off x="4582016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66" name="Line 76"/>
          <p:cNvSpPr>
            <a:spLocks noChangeShapeType="1"/>
          </p:cNvSpPr>
          <p:nvPr/>
        </p:nvSpPr>
        <p:spPr bwMode="auto">
          <a:xfrm flipV="1">
            <a:off x="4842366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67" name="Line 77"/>
          <p:cNvSpPr>
            <a:spLocks noChangeShapeType="1"/>
          </p:cNvSpPr>
          <p:nvPr/>
        </p:nvSpPr>
        <p:spPr bwMode="auto">
          <a:xfrm flipV="1">
            <a:off x="5102716" y="3632201"/>
            <a:ext cx="0" cy="3810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68" name="Rectangle 78"/>
          <p:cNvSpPr>
            <a:spLocks noChangeArrowheads="1"/>
          </p:cNvSpPr>
          <p:nvPr/>
        </p:nvSpPr>
        <p:spPr bwMode="auto">
          <a:xfrm>
            <a:off x="5048741" y="3759201"/>
            <a:ext cx="46038" cy="7938"/>
          </a:xfrm>
          <a:prstGeom prst="rect">
            <a:avLst/>
          </a:prstGeom>
          <a:solidFill>
            <a:srgbClr val="66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70" name="Line 80"/>
          <p:cNvSpPr>
            <a:spLocks noChangeShapeType="1"/>
          </p:cNvSpPr>
          <p:nvPr/>
        </p:nvSpPr>
        <p:spPr bwMode="auto">
          <a:xfrm flipV="1">
            <a:off x="5364653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71" name="Line 81"/>
          <p:cNvSpPr>
            <a:spLocks noChangeShapeType="1"/>
          </p:cNvSpPr>
          <p:nvPr/>
        </p:nvSpPr>
        <p:spPr bwMode="auto">
          <a:xfrm flipV="1">
            <a:off x="5626591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72" name="Line 82"/>
          <p:cNvSpPr>
            <a:spLocks noChangeShapeType="1"/>
          </p:cNvSpPr>
          <p:nvPr/>
        </p:nvSpPr>
        <p:spPr bwMode="auto">
          <a:xfrm flipV="1">
            <a:off x="5886941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73" name="Line 83"/>
          <p:cNvSpPr>
            <a:spLocks noChangeShapeType="1"/>
          </p:cNvSpPr>
          <p:nvPr/>
        </p:nvSpPr>
        <p:spPr bwMode="auto">
          <a:xfrm flipV="1">
            <a:off x="6148878" y="3632201"/>
            <a:ext cx="0" cy="3810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74" name="Line 84"/>
          <p:cNvSpPr>
            <a:spLocks noChangeShapeType="1"/>
          </p:cNvSpPr>
          <p:nvPr/>
        </p:nvSpPr>
        <p:spPr bwMode="auto">
          <a:xfrm flipV="1">
            <a:off x="6409228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75" name="Line 85"/>
          <p:cNvSpPr>
            <a:spLocks noChangeShapeType="1"/>
          </p:cNvSpPr>
          <p:nvPr/>
        </p:nvSpPr>
        <p:spPr bwMode="auto">
          <a:xfrm flipV="1">
            <a:off x="6671166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76" name="Line 86"/>
          <p:cNvSpPr>
            <a:spLocks noChangeShapeType="1"/>
          </p:cNvSpPr>
          <p:nvPr/>
        </p:nvSpPr>
        <p:spPr bwMode="auto">
          <a:xfrm flipV="1">
            <a:off x="6931516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77" name="Line 87"/>
          <p:cNvSpPr>
            <a:spLocks noChangeShapeType="1"/>
          </p:cNvSpPr>
          <p:nvPr/>
        </p:nvSpPr>
        <p:spPr bwMode="auto">
          <a:xfrm flipV="1">
            <a:off x="7193453" y="3632201"/>
            <a:ext cx="0" cy="3810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79" name="Line 89"/>
          <p:cNvSpPr>
            <a:spLocks noChangeShapeType="1"/>
          </p:cNvSpPr>
          <p:nvPr/>
        </p:nvSpPr>
        <p:spPr bwMode="auto">
          <a:xfrm flipV="1">
            <a:off x="7453803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80" name="Line 90"/>
          <p:cNvSpPr>
            <a:spLocks noChangeShapeType="1"/>
          </p:cNvSpPr>
          <p:nvPr/>
        </p:nvSpPr>
        <p:spPr bwMode="auto">
          <a:xfrm flipV="1">
            <a:off x="7715741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81" name="Line 91"/>
          <p:cNvSpPr>
            <a:spLocks noChangeShapeType="1"/>
          </p:cNvSpPr>
          <p:nvPr/>
        </p:nvSpPr>
        <p:spPr bwMode="auto">
          <a:xfrm flipV="1">
            <a:off x="7977678" y="3648076"/>
            <a:ext cx="0" cy="22225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82" name="Line 92"/>
          <p:cNvSpPr>
            <a:spLocks noChangeShapeType="1"/>
          </p:cNvSpPr>
          <p:nvPr/>
        </p:nvSpPr>
        <p:spPr bwMode="auto">
          <a:xfrm flipV="1">
            <a:off x="8238028" y="3632201"/>
            <a:ext cx="0" cy="3810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84" name="Line 94"/>
          <p:cNvSpPr>
            <a:spLocks noChangeShapeType="1"/>
          </p:cNvSpPr>
          <p:nvPr/>
        </p:nvSpPr>
        <p:spPr bwMode="auto">
          <a:xfrm>
            <a:off x="4058141" y="3670301"/>
            <a:ext cx="4179888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85" name="Line 95"/>
          <p:cNvSpPr>
            <a:spLocks noChangeShapeType="1"/>
          </p:cNvSpPr>
          <p:nvPr/>
        </p:nvSpPr>
        <p:spPr bwMode="auto">
          <a:xfrm>
            <a:off x="6148878" y="6283326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87" name="Line 96"/>
          <p:cNvSpPr>
            <a:spLocks noChangeShapeType="1"/>
          </p:cNvSpPr>
          <p:nvPr/>
        </p:nvSpPr>
        <p:spPr bwMode="auto">
          <a:xfrm>
            <a:off x="6148878" y="6022976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88" name="Line 97"/>
          <p:cNvSpPr>
            <a:spLocks noChangeShapeType="1"/>
          </p:cNvSpPr>
          <p:nvPr/>
        </p:nvSpPr>
        <p:spPr bwMode="auto">
          <a:xfrm>
            <a:off x="6148878" y="5761038"/>
            <a:ext cx="38100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89" name="Rectangle 98"/>
          <p:cNvSpPr>
            <a:spLocks noChangeArrowheads="1"/>
          </p:cNvSpPr>
          <p:nvPr/>
        </p:nvSpPr>
        <p:spPr bwMode="auto">
          <a:xfrm>
            <a:off x="6009178" y="5765801"/>
            <a:ext cx="44450" cy="7938"/>
          </a:xfrm>
          <a:prstGeom prst="rect">
            <a:avLst/>
          </a:prstGeom>
          <a:solidFill>
            <a:srgbClr val="66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91" name="Line 100"/>
          <p:cNvSpPr>
            <a:spLocks noChangeShapeType="1"/>
          </p:cNvSpPr>
          <p:nvPr/>
        </p:nvSpPr>
        <p:spPr bwMode="auto">
          <a:xfrm>
            <a:off x="6148878" y="5500688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92" name="Line 101"/>
          <p:cNvSpPr>
            <a:spLocks noChangeShapeType="1"/>
          </p:cNvSpPr>
          <p:nvPr/>
        </p:nvSpPr>
        <p:spPr bwMode="auto">
          <a:xfrm>
            <a:off x="6148878" y="5238751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93" name="Line 102"/>
          <p:cNvSpPr>
            <a:spLocks noChangeShapeType="1"/>
          </p:cNvSpPr>
          <p:nvPr/>
        </p:nvSpPr>
        <p:spPr bwMode="auto">
          <a:xfrm>
            <a:off x="6148878" y="4976813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94" name="Line 103"/>
          <p:cNvSpPr>
            <a:spLocks noChangeShapeType="1"/>
          </p:cNvSpPr>
          <p:nvPr/>
        </p:nvSpPr>
        <p:spPr bwMode="auto">
          <a:xfrm>
            <a:off x="6148878" y="4716463"/>
            <a:ext cx="38100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95" name="Rectangle 104"/>
          <p:cNvSpPr>
            <a:spLocks noChangeArrowheads="1"/>
          </p:cNvSpPr>
          <p:nvPr/>
        </p:nvSpPr>
        <p:spPr bwMode="auto">
          <a:xfrm>
            <a:off x="6009178" y="4721226"/>
            <a:ext cx="44450" cy="7938"/>
          </a:xfrm>
          <a:prstGeom prst="rect">
            <a:avLst/>
          </a:prstGeom>
          <a:solidFill>
            <a:srgbClr val="66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97" name="Line 106"/>
          <p:cNvSpPr>
            <a:spLocks noChangeShapeType="1"/>
          </p:cNvSpPr>
          <p:nvPr/>
        </p:nvSpPr>
        <p:spPr bwMode="auto">
          <a:xfrm>
            <a:off x="6148878" y="4454526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98" name="Line 107"/>
          <p:cNvSpPr>
            <a:spLocks noChangeShapeType="1"/>
          </p:cNvSpPr>
          <p:nvPr/>
        </p:nvSpPr>
        <p:spPr bwMode="auto">
          <a:xfrm>
            <a:off x="6148878" y="4192588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699" name="Line 108"/>
          <p:cNvSpPr>
            <a:spLocks noChangeShapeType="1"/>
          </p:cNvSpPr>
          <p:nvPr/>
        </p:nvSpPr>
        <p:spPr bwMode="auto">
          <a:xfrm>
            <a:off x="6148878" y="3932238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00" name="Line 109"/>
          <p:cNvSpPr>
            <a:spLocks noChangeShapeType="1"/>
          </p:cNvSpPr>
          <p:nvPr/>
        </p:nvSpPr>
        <p:spPr bwMode="auto">
          <a:xfrm>
            <a:off x="6148878" y="3670301"/>
            <a:ext cx="38100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01" name="Line 110"/>
          <p:cNvSpPr>
            <a:spLocks noChangeShapeType="1"/>
          </p:cNvSpPr>
          <p:nvPr/>
        </p:nvSpPr>
        <p:spPr bwMode="auto">
          <a:xfrm>
            <a:off x="6148878" y="3409951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02" name="Line 111"/>
          <p:cNvSpPr>
            <a:spLocks noChangeShapeType="1"/>
          </p:cNvSpPr>
          <p:nvPr/>
        </p:nvSpPr>
        <p:spPr bwMode="auto">
          <a:xfrm>
            <a:off x="6148878" y="3148013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03" name="Line 112"/>
          <p:cNvSpPr>
            <a:spLocks noChangeShapeType="1"/>
          </p:cNvSpPr>
          <p:nvPr/>
        </p:nvSpPr>
        <p:spPr bwMode="auto">
          <a:xfrm>
            <a:off x="6148878" y="2886076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04" name="Line 113"/>
          <p:cNvSpPr>
            <a:spLocks noChangeShapeType="1"/>
          </p:cNvSpPr>
          <p:nvPr/>
        </p:nvSpPr>
        <p:spPr bwMode="auto">
          <a:xfrm>
            <a:off x="6148878" y="2625726"/>
            <a:ext cx="38100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06" name="Line 115"/>
          <p:cNvSpPr>
            <a:spLocks noChangeShapeType="1"/>
          </p:cNvSpPr>
          <p:nvPr/>
        </p:nvSpPr>
        <p:spPr bwMode="auto">
          <a:xfrm>
            <a:off x="6148878" y="2363788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07" name="Line 116"/>
          <p:cNvSpPr>
            <a:spLocks noChangeShapeType="1"/>
          </p:cNvSpPr>
          <p:nvPr/>
        </p:nvSpPr>
        <p:spPr bwMode="auto">
          <a:xfrm>
            <a:off x="6148878" y="2101851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08" name="Line 117"/>
          <p:cNvSpPr>
            <a:spLocks noChangeShapeType="1"/>
          </p:cNvSpPr>
          <p:nvPr/>
        </p:nvSpPr>
        <p:spPr bwMode="auto">
          <a:xfrm>
            <a:off x="6148878" y="1841501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09" name="Line 118"/>
          <p:cNvSpPr>
            <a:spLocks noChangeShapeType="1"/>
          </p:cNvSpPr>
          <p:nvPr/>
        </p:nvSpPr>
        <p:spPr bwMode="auto">
          <a:xfrm>
            <a:off x="6148878" y="1579563"/>
            <a:ext cx="38100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11" name="Line 120"/>
          <p:cNvSpPr>
            <a:spLocks noChangeShapeType="1"/>
          </p:cNvSpPr>
          <p:nvPr/>
        </p:nvSpPr>
        <p:spPr bwMode="auto">
          <a:xfrm>
            <a:off x="6148878" y="1319213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12" name="Line 121"/>
          <p:cNvSpPr>
            <a:spLocks noChangeShapeType="1"/>
          </p:cNvSpPr>
          <p:nvPr/>
        </p:nvSpPr>
        <p:spPr bwMode="auto">
          <a:xfrm>
            <a:off x="6148878" y="1057276"/>
            <a:ext cx="22225" cy="0"/>
          </a:xfrm>
          <a:prstGeom prst="line">
            <a:avLst/>
          </a:prstGeom>
          <a:noFill/>
          <a:ln w="1" cap="flat">
            <a:solidFill>
              <a:srgbClr val="666666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713" name="Line 122"/>
          <p:cNvSpPr>
            <a:spLocks noChangeShapeType="1"/>
          </p:cNvSpPr>
          <p:nvPr/>
        </p:nvSpPr>
        <p:spPr bwMode="auto">
          <a:xfrm flipV="1">
            <a:off x="6148878" y="1057276"/>
            <a:ext cx="0" cy="5226050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15" name="矩形 26714"/>
              <p:cNvSpPr/>
              <p:nvPr/>
            </p:nvSpPr>
            <p:spPr>
              <a:xfrm>
                <a:off x="8107034" y="3386466"/>
                <a:ext cx="4571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715" name="矩形 267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7034" y="3386466"/>
                <a:ext cx="457176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36" t="-2" r="131" b="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矩形 123"/>
              <p:cNvSpPr/>
              <p:nvPr/>
            </p:nvSpPr>
            <p:spPr>
              <a:xfrm>
                <a:off x="5729802" y="819479"/>
                <a:ext cx="4729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𝑦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4" name="矩形 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9802" y="819479"/>
                <a:ext cx="47295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42" t="-63" r="15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矩形 124"/>
              <p:cNvSpPr/>
              <p:nvPr/>
            </p:nvSpPr>
            <p:spPr>
              <a:xfrm>
                <a:off x="6077609" y="3659188"/>
                <a:ext cx="5172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5" name="矩形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7609" y="3659188"/>
                <a:ext cx="517257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5" t="-61" r="76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矩形 125"/>
              <p:cNvSpPr/>
              <p:nvPr/>
            </p:nvSpPr>
            <p:spPr>
              <a:xfrm>
                <a:off x="7453803" y="2075163"/>
                <a:ext cx="11309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6600"/>
                          </a:solidFill>
                          <a:latin typeface="Cambria Math" panose="02040503050406030204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rgbClr val="0066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6600"/>
                          </a:solidFill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26" name="矩形 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803" y="2075163"/>
                <a:ext cx="1130951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5" t="-118" r="17" b="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716" name="矩形 26715"/>
              <p:cNvSpPr/>
              <p:nvPr/>
            </p:nvSpPr>
            <p:spPr>
              <a:xfrm>
                <a:off x="4648246" y="3140968"/>
                <a:ext cx="113896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C00000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𝑦</m:t>
                      </m:r>
                      <m:r>
                        <a:rPr lang="zh-CN" altLang="en-US" sz="2800">
                          <a:solidFill>
                            <a:srgbClr val="C00000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6716" name="矩形 267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46" y="3140968"/>
                <a:ext cx="1138966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4" t="-49" r="40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717" name="矩形 26716"/>
              <p:cNvSpPr/>
              <p:nvPr/>
            </p:nvSpPr>
            <p:spPr>
              <a:xfrm>
                <a:off x="5154706" y="2397562"/>
                <a:ext cx="11517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𝑥</m:t>
                    </m:r>
                    <m:r>
                      <a:rPr lang="zh-CN" altLang="en-US" sz="2800">
                        <a:solidFill>
                          <a:srgbClr val="0000FF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=0</m:t>
                    </m:r>
                  </m:oMath>
                </a14:m>
                <a:r>
                  <a:rPr lang="en-US" altLang="zh-CN" sz="2800" dirty="0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717" name="矩形 267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4706" y="2397562"/>
                <a:ext cx="1151726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36" t="-84" r="-5988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718" name="矩形 26717"/>
              <p:cNvSpPr/>
              <p:nvPr/>
            </p:nvSpPr>
            <p:spPr>
              <a:xfrm>
                <a:off x="2166567" y="819479"/>
                <a:ext cx="3722173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𝒇</m:t>
                      </m:r>
                      <m:r>
                        <a:rPr lang="zh-CN" altLang="en-US" sz="2800" b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800" b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)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den>
                      </m:f>
                      <m:r>
                        <a:rPr lang="zh-CN" altLang="en-US" sz="2800" b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+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𝐥𝐧</m:t>
                      </m:r>
                      <m:r>
                        <a:rPr lang="zh-CN" altLang="en-US" sz="2800" b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𝟏</m:t>
                      </m:r>
                      <m:r>
                        <a:rPr lang="zh-CN" altLang="en-US" sz="2800" b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+</m:t>
                      </m:r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718" name="矩形 267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567" y="819479"/>
                <a:ext cx="3722173" cy="901785"/>
              </a:xfrm>
              <a:prstGeom prst="rect">
                <a:avLst/>
              </a:prstGeom>
              <a:blipFill rotWithShape="1">
                <a:blip r:embed="rId8"/>
                <a:stretch>
                  <a:fillRect l="-16" t="-36" r="10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47"/>
              <p:cNvSpPr>
                <a:spLocks noChangeArrowheads="1"/>
              </p:cNvSpPr>
              <p:nvPr/>
            </p:nvSpPr>
            <p:spPr bwMode="auto">
              <a:xfrm>
                <a:off x="507783" y="1905213"/>
                <a:ext cx="3416145" cy="3323987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义</a:t>
                </a:r>
                <a:r>
                  <a:rPr lang="en-US" altLang="zh-CN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直线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𝒍</m:t>
                    </m:r>
                    <m:r>
                      <a: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称为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曲线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𝑪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渐近线：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  <m:r>
                      <a:rPr lang="en-US" altLang="zh-CN" sz="2800" b="1" i="1" dirty="0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𝑷</m:t>
                    </m:r>
                    <m:r>
                      <a:rPr lang="en-US" altLang="zh-CN" sz="2800" b="1" i="1" dirty="0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沿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  <m:r>
                      <a:rPr lang="en-US" altLang="zh-CN" sz="2800" b="1" i="1" dirty="0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𝑪</m:t>
                    </m:r>
                    <m:r>
                      <a:rPr lang="en-US" altLang="zh-CN" sz="2800" b="1" i="1" dirty="0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某一支无限远离某定点时，</a:t>
                </a:r>
                <a:r>
                  <a:rPr lang="en-US" altLang="zh-CN" sz="2800" b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𝑷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到直线的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𝛿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𝑃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→0.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0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783" y="1905213"/>
                <a:ext cx="3416145" cy="3323987"/>
              </a:xfrm>
              <a:prstGeom prst="rect">
                <a:avLst/>
              </a:prstGeom>
              <a:blipFill rotWithShape="1">
                <a:blip r:embed="rId9"/>
                <a:stretch>
                  <a:fillRect l="-142" t="-159" r="-122" b="-134"/>
                </a:stretch>
              </a:blipFill>
              <a:ln w="9525" algn="ctr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组合 108"/>
          <p:cNvGrpSpPr/>
          <p:nvPr/>
        </p:nvGrpSpPr>
        <p:grpSpPr>
          <a:xfrm>
            <a:off x="5317051" y="4120416"/>
            <a:ext cx="619080" cy="1118335"/>
            <a:chOff x="5501305" y="4120416"/>
            <a:chExt cx="619080" cy="1118335"/>
          </a:xfrm>
        </p:grpSpPr>
        <p:cxnSp>
          <p:nvCxnSpPr>
            <p:cNvPr id="106" name="直接箭头连接符 105"/>
            <p:cNvCxnSpPr/>
            <p:nvPr/>
          </p:nvCxnSpPr>
          <p:spPr>
            <a:xfrm>
              <a:off x="5971466" y="4276614"/>
              <a:ext cx="99729" cy="962137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椭圆 145"/>
            <p:cNvSpPr/>
            <p:nvPr/>
          </p:nvSpPr>
          <p:spPr>
            <a:xfrm>
              <a:off x="5883060" y="4120416"/>
              <a:ext cx="156198" cy="1561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7" name="矩形 146"/>
                <p:cNvSpPr/>
                <p:nvPr/>
              </p:nvSpPr>
              <p:spPr>
                <a:xfrm>
                  <a:off x="5501305" y="4191974"/>
                  <a:ext cx="61908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dirty="0">
                      <a:solidFill>
                        <a:prstClr val="black"/>
                      </a:solidFill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800" b="1" i="1" dirty="0">
                          <a:solidFill>
                            <a:prstClr val="black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m:t>𝑷</m:t>
                      </m:r>
                    </m:oMath>
                  </a14:m>
                  <a:r>
                    <a:rPr lang="zh-CN" altLang="en-US" sz="2800" dirty="0">
                      <a:solidFill>
                        <a:prstClr val="black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 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147" name="矩形 1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1305" y="4191974"/>
                  <a:ext cx="619080" cy="523220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1" name="矩形 110"/>
          <p:cNvSpPr/>
          <p:nvPr/>
        </p:nvSpPr>
        <p:spPr>
          <a:xfrm>
            <a:off x="4112701" y="186966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铅直渐近线</a:t>
            </a:r>
            <a:endParaRPr lang="zh-CN" altLang="en-US" dirty="0"/>
          </a:p>
        </p:txBody>
      </p:sp>
      <p:sp>
        <p:nvSpPr>
          <p:cNvPr id="151" name="矩形 150"/>
          <p:cNvSpPr/>
          <p:nvPr/>
        </p:nvSpPr>
        <p:spPr>
          <a:xfrm>
            <a:off x="6432973" y="378620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水平渐近线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52" name="矩形 151"/>
          <p:cNvSpPr/>
          <p:nvPr/>
        </p:nvSpPr>
        <p:spPr>
          <a:xfrm>
            <a:off x="7029263" y="261774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斜渐近线</a:t>
            </a:r>
            <a:endParaRPr lang="zh-CN" altLang="en-US" dirty="0">
              <a:solidFill>
                <a:srgbClr val="006600"/>
              </a:solidFill>
            </a:endParaRPr>
          </a:p>
        </p:txBody>
      </p:sp>
      <p:grpSp>
        <p:nvGrpSpPr>
          <p:cNvPr id="104" name="组合 103"/>
          <p:cNvGrpSpPr/>
          <p:nvPr/>
        </p:nvGrpSpPr>
        <p:grpSpPr>
          <a:xfrm>
            <a:off x="5791052" y="4186238"/>
            <a:ext cx="1036107" cy="682922"/>
            <a:chOff x="5975306" y="4186238"/>
            <a:chExt cx="1036107" cy="682922"/>
          </a:xfrm>
        </p:grpSpPr>
        <p:cxnSp>
          <p:nvCxnSpPr>
            <p:cNvPr id="96" name="直接连接符 95"/>
            <p:cNvCxnSpPr/>
            <p:nvPr/>
          </p:nvCxnSpPr>
          <p:spPr>
            <a:xfrm>
              <a:off x="5975306" y="4186238"/>
              <a:ext cx="365124" cy="0"/>
            </a:xfrm>
            <a:prstGeom prst="line">
              <a:avLst/>
            </a:prstGeom>
            <a:ln w="28575">
              <a:solidFill>
                <a:srgbClr val="0000FF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矩形 97"/>
                <p:cNvSpPr/>
                <p:nvPr/>
              </p:nvSpPr>
              <p:spPr>
                <a:xfrm>
                  <a:off x="6372200" y="4345940"/>
                  <a:ext cx="63921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/>
                              </a:rPr>
                              <m:t>𝑃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矩形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2200" y="4345940"/>
                  <a:ext cx="639213" cy="523220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0" name="直接连接符 99"/>
            <p:cNvCxnSpPr/>
            <p:nvPr/>
          </p:nvCxnSpPr>
          <p:spPr>
            <a:xfrm>
              <a:off x="6137870" y="4207801"/>
              <a:ext cx="352816" cy="26161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BA43709-B721-D206-400F-A63827B069C4}"/>
                  </a:ext>
                </a:extLst>
              </p14:cNvPr>
              <p14:cNvContentPartPr/>
              <p14:nvPr/>
            </p14:nvContentPartPr>
            <p14:xfrm>
              <a:off x="468000" y="1263240"/>
              <a:ext cx="7762680" cy="46695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BA43709-B721-D206-400F-A63827B069C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58640" y="1253880"/>
                <a:ext cx="7781400" cy="4688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build="p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696664" y="1008286"/>
            <a:ext cx="5089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定理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（曲线渐近线的求法）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682873" y="1541686"/>
            <a:ext cx="7282507" cy="1042332"/>
            <a:chOff x="682873" y="3125862"/>
            <a:chExt cx="7282507" cy="1042332"/>
          </a:xfrm>
        </p:grpSpPr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682873" y="3162374"/>
              <a:ext cx="5709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(1)</a:t>
              </a:r>
              <a:endParaRPr kumimoji="0" lang="zh-CN" altLang="zh-CN" sz="1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对象 23"/>
                <p:cNvGraphicFramePr>
                  <a:graphicFrameLocks noChangeAspect="1"/>
                </p:cNvGraphicFramePr>
                <p:nvPr/>
              </p:nvGraphicFramePr>
              <p:xfrm>
                <a:off x="1113936" y="3128855"/>
                <a:ext cx="2089912" cy="6972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" imgW="20116800" imgH="6705600" progId="Equation.DSMT4">
                        <p:embed/>
                      </p:oleObj>
                    </mc:Choice>
                    <mc:Fallback>
                      <p:oleObj name="Equation" r:id="rId2" imgW="20116800" imgH="6705600" progId="Equation.DSMT4">
                        <p:embed/>
                        <p:pic>
                          <p:nvPicPr>
                            <p:cNvPr id="24" name="对象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3936" y="3128855"/>
                              <a:ext cx="2089912" cy="697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对象 23"/>
                <p:cNvGraphicFramePr>
                  <a:graphicFrameLocks noChangeAspect="1"/>
                </p:cNvGraphicFramePr>
                <p:nvPr/>
              </p:nvGraphicFramePr>
              <p:xfrm>
                <a:off x="1113936" y="3128855"/>
                <a:ext cx="2089912" cy="6972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20116800" imgH="6705600" progId="Equation.DSMT4">
                        <p:embed/>
                      </p:oleObj>
                    </mc:Choice>
                    <mc:Fallback>
                      <p:oleObj name="Equation" r:id="rId4" imgW="20116800" imgH="6705600" progId="Equation.DSMT4">
                        <p:embed/>
                        <p:pic>
                          <p:nvPicPr>
                            <p:cNvPr id="24" name="对象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3936" y="3128855"/>
                              <a:ext cx="2089912" cy="697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204964" y="3429000"/>
              <a:ext cx="503238" cy="0"/>
            </a:xfrm>
            <a:prstGeom prst="line">
              <a:avLst/>
            </a:prstGeom>
            <a:noFill/>
            <a:ln w="76200">
              <a:solidFill>
                <a:srgbClr val="7030A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3673475" y="3125862"/>
              <a:ext cx="8985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曲线</a:t>
              </a:r>
              <a:endParaRPr kumimoji="0" lang="zh-CN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对象 27"/>
                <p:cNvGraphicFramePr>
                  <a:graphicFrameLocks noChangeAspect="1"/>
                </p:cNvGraphicFramePr>
                <p:nvPr/>
              </p:nvGraphicFramePr>
              <p:xfrm>
                <a:off x="4557762" y="3147452"/>
                <a:ext cx="3326606" cy="5029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32308800" imgH="4876800" progId="Equation.DSMT4">
                        <p:embed/>
                      </p:oleObj>
                    </mc:Choice>
                    <mc:Fallback>
                      <p:oleObj name="Equation" r:id="rId6" imgW="32308800" imgH="4876800" progId="Equation.DSMT4">
                        <p:embed/>
                        <p:pic>
                          <p:nvPicPr>
                            <p:cNvPr id="28" name="对象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7762" y="3147452"/>
                              <a:ext cx="3326606" cy="502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对象 27"/>
                <p:cNvGraphicFramePr>
                  <a:graphicFrameLocks noChangeAspect="1"/>
                </p:cNvGraphicFramePr>
                <p:nvPr/>
              </p:nvGraphicFramePr>
              <p:xfrm>
                <a:off x="4557762" y="3147452"/>
                <a:ext cx="3326606" cy="5029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32308800" imgH="4876800" progId="Equation.DSMT4">
                        <p:embed/>
                      </p:oleObj>
                    </mc:Choice>
                    <mc:Fallback>
                      <p:oleObj name="Equation" r:id="rId8" imgW="32308800" imgH="4876800" progId="Equation.DSMT4">
                        <p:embed/>
                        <p:pic>
                          <p:nvPicPr>
                            <p:cNvPr id="28" name="对象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7762" y="3147452"/>
                              <a:ext cx="3326606" cy="502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283968" y="3644974"/>
                  <a:ext cx="3681412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zh-CN" sz="280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存在</a:t>
                  </a:r>
                  <a:r>
                    <a:rPr kumimoji="0" lang="zh-CN" sz="2800" b="1" i="0" u="none" strike="noStrike" cap="none" normalizeH="0" baseline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水平渐近线</a:t>
                  </a:r>
                  <a14:m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𝒚</m:t>
                      </m:r>
                      <m:r>
                        <a:rPr lang="zh-CN" altLang="en-US" sz="2800" b="1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𝒃</m:t>
                      </m:r>
                      <m:r>
                        <a:rPr lang="zh-CN" altLang="en-US" sz="280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a14:m>
                  <a:endParaRPr lang="zh-CN" altLang="en-US" sz="28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Text 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83968" y="3644974"/>
                  <a:ext cx="3681412" cy="523220"/>
                </a:xfrm>
                <a:prstGeom prst="rect">
                  <a:avLst/>
                </a:prstGeom>
                <a:blipFill rotWithShape="1">
                  <a:blip r:embed="rId10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91764" y="2257708"/>
                <a:ext cx="1547988" cy="52322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7030A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800" b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→</m:t>
                      </m:r>
                      <m:r>
                        <a:rPr lang="en-US" altLang="zh-CN" sz="2800" b="1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zh-CN" altLang="en-US" sz="2800" b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∞</m:t>
                      </m:r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764" y="2257708"/>
                <a:ext cx="1547988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323" t="-1025" r="-302" b="-799"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组合 29"/>
          <p:cNvGrpSpPr/>
          <p:nvPr/>
        </p:nvGrpSpPr>
        <p:grpSpPr>
          <a:xfrm>
            <a:off x="1253863" y="2364465"/>
            <a:ext cx="5193360" cy="4248471"/>
            <a:chOff x="765266" y="1135112"/>
            <a:chExt cx="5193360" cy="4248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/>
                <p:cNvSpPr/>
                <p:nvPr/>
              </p:nvSpPr>
              <p:spPr>
                <a:xfrm>
                  <a:off x="1441239" y="1824415"/>
                  <a:ext cx="1441805" cy="7862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  <m:r>
                          <a:rPr lang="zh-CN" altLang="en-US" sz="2400" b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𝟏</m:t>
                            </m:r>
                          </m:num>
                          <m:den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矩形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1239" y="1824415"/>
                  <a:ext cx="1441805" cy="786241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765266" y="3476650"/>
              <a:ext cx="4846216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Line 79"/>
            <p:cNvSpPr>
              <a:spLocks noChangeShapeType="1"/>
            </p:cNvSpPr>
            <p:nvPr/>
          </p:nvSpPr>
          <p:spPr bwMode="auto">
            <a:xfrm flipV="1">
              <a:off x="3296386" y="1534656"/>
              <a:ext cx="0" cy="3848927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5515428" y="3223344"/>
                  <a:ext cx="44319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5428" y="3223344"/>
                  <a:ext cx="443198" cy="461665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3069522" y="1135112"/>
                  <a:ext cx="8698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9522" y="1135112"/>
                  <a:ext cx="869854" cy="461665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/>
                <p:cNvSpPr txBox="1"/>
                <p:nvPr/>
              </p:nvSpPr>
              <p:spPr>
                <a:xfrm>
                  <a:off x="2928701" y="3468985"/>
                  <a:ext cx="47750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9" name="TextBox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701" y="3468985"/>
                  <a:ext cx="477502" cy="461665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Freeform 7"/>
            <p:cNvSpPr/>
            <p:nvPr/>
          </p:nvSpPr>
          <p:spPr bwMode="auto">
            <a:xfrm>
              <a:off x="1048395" y="3571651"/>
              <a:ext cx="2166938" cy="1638300"/>
            </a:xfrm>
            <a:custGeom>
              <a:avLst/>
              <a:gdLst>
                <a:gd name="T0" fmla="*/ 2 w 1365"/>
                <a:gd name="T1" fmla="*/ 0 h 1032"/>
                <a:gd name="T2" fmla="*/ 14 w 1365"/>
                <a:gd name="T3" fmla="*/ 0 h 1032"/>
                <a:gd name="T4" fmla="*/ 116 w 1365"/>
                <a:gd name="T5" fmla="*/ 3 h 1032"/>
                <a:gd name="T6" fmla="*/ 288 w 1365"/>
                <a:gd name="T7" fmla="*/ 11 h 1032"/>
                <a:gd name="T8" fmla="*/ 465 w 1365"/>
                <a:gd name="T9" fmla="*/ 21 h 1032"/>
                <a:gd name="T10" fmla="*/ 637 w 1365"/>
                <a:gd name="T11" fmla="*/ 35 h 1032"/>
                <a:gd name="T12" fmla="*/ 754 w 1365"/>
                <a:gd name="T13" fmla="*/ 48 h 1032"/>
                <a:gd name="T14" fmla="*/ 759 w 1365"/>
                <a:gd name="T15" fmla="*/ 49 h 1032"/>
                <a:gd name="T16" fmla="*/ 808 w 1365"/>
                <a:gd name="T17" fmla="*/ 56 h 1032"/>
                <a:gd name="T18" fmla="*/ 812 w 1365"/>
                <a:gd name="T19" fmla="*/ 57 h 1032"/>
                <a:gd name="T20" fmla="*/ 839 w 1365"/>
                <a:gd name="T21" fmla="*/ 62 h 1032"/>
                <a:gd name="T22" fmla="*/ 871 w 1365"/>
                <a:gd name="T23" fmla="*/ 68 h 1032"/>
                <a:gd name="T24" fmla="*/ 884 w 1365"/>
                <a:gd name="T25" fmla="*/ 71 h 1032"/>
                <a:gd name="T26" fmla="*/ 900 w 1365"/>
                <a:gd name="T27" fmla="*/ 74 h 1032"/>
                <a:gd name="T28" fmla="*/ 914 w 1365"/>
                <a:gd name="T29" fmla="*/ 77 h 1032"/>
                <a:gd name="T30" fmla="*/ 930 w 1365"/>
                <a:gd name="T31" fmla="*/ 81 h 1032"/>
                <a:gd name="T32" fmla="*/ 943 w 1365"/>
                <a:gd name="T33" fmla="*/ 84 h 1032"/>
                <a:gd name="T34" fmla="*/ 958 w 1365"/>
                <a:gd name="T35" fmla="*/ 89 h 1032"/>
                <a:gd name="T36" fmla="*/ 970 w 1365"/>
                <a:gd name="T37" fmla="*/ 92 h 1032"/>
                <a:gd name="T38" fmla="*/ 986 w 1365"/>
                <a:gd name="T39" fmla="*/ 97 h 1032"/>
                <a:gd name="T40" fmla="*/ 999 w 1365"/>
                <a:gd name="T41" fmla="*/ 101 h 1032"/>
                <a:gd name="T42" fmla="*/ 1016 w 1365"/>
                <a:gd name="T43" fmla="*/ 107 h 1032"/>
                <a:gd name="T44" fmla="*/ 1029 w 1365"/>
                <a:gd name="T45" fmla="*/ 113 h 1032"/>
                <a:gd name="T46" fmla="*/ 1046 w 1365"/>
                <a:gd name="T47" fmla="*/ 119 h 1032"/>
                <a:gd name="T48" fmla="*/ 1058 w 1365"/>
                <a:gd name="T49" fmla="*/ 125 h 1032"/>
                <a:gd name="T50" fmla="*/ 1074 w 1365"/>
                <a:gd name="T51" fmla="*/ 132 h 1032"/>
                <a:gd name="T52" fmla="*/ 1087 w 1365"/>
                <a:gd name="T53" fmla="*/ 139 h 1032"/>
                <a:gd name="T54" fmla="*/ 1102 w 1365"/>
                <a:gd name="T55" fmla="*/ 148 h 1032"/>
                <a:gd name="T56" fmla="*/ 1116 w 1365"/>
                <a:gd name="T57" fmla="*/ 156 h 1032"/>
                <a:gd name="T58" fmla="*/ 1133 w 1365"/>
                <a:gd name="T59" fmla="*/ 168 h 1032"/>
                <a:gd name="T60" fmla="*/ 1146 w 1365"/>
                <a:gd name="T61" fmla="*/ 178 h 1032"/>
                <a:gd name="T62" fmla="*/ 1163 w 1365"/>
                <a:gd name="T63" fmla="*/ 193 h 1032"/>
                <a:gd name="T64" fmla="*/ 1177 w 1365"/>
                <a:gd name="T65" fmla="*/ 206 h 1032"/>
                <a:gd name="T66" fmla="*/ 1180 w 1365"/>
                <a:gd name="T67" fmla="*/ 209 h 1032"/>
                <a:gd name="T68" fmla="*/ 1192 w 1365"/>
                <a:gd name="T69" fmla="*/ 223 h 1032"/>
                <a:gd name="T70" fmla="*/ 1199 w 1365"/>
                <a:gd name="T71" fmla="*/ 230 h 1032"/>
                <a:gd name="T72" fmla="*/ 1222 w 1365"/>
                <a:gd name="T73" fmla="*/ 262 h 1032"/>
                <a:gd name="T74" fmla="*/ 1228 w 1365"/>
                <a:gd name="T75" fmla="*/ 272 h 1032"/>
                <a:gd name="T76" fmla="*/ 1237 w 1365"/>
                <a:gd name="T77" fmla="*/ 287 h 1032"/>
                <a:gd name="T78" fmla="*/ 1249 w 1365"/>
                <a:gd name="T79" fmla="*/ 310 h 1032"/>
                <a:gd name="T80" fmla="*/ 1253 w 1365"/>
                <a:gd name="T81" fmla="*/ 317 h 1032"/>
                <a:gd name="T82" fmla="*/ 1264 w 1365"/>
                <a:gd name="T83" fmla="*/ 343 h 1032"/>
                <a:gd name="T84" fmla="*/ 1270 w 1365"/>
                <a:gd name="T85" fmla="*/ 359 h 1032"/>
                <a:gd name="T86" fmla="*/ 1279 w 1365"/>
                <a:gd name="T87" fmla="*/ 383 h 1032"/>
                <a:gd name="T88" fmla="*/ 1285 w 1365"/>
                <a:gd name="T89" fmla="*/ 404 h 1032"/>
                <a:gd name="T90" fmla="*/ 1292 w 1365"/>
                <a:gd name="T91" fmla="*/ 427 h 1032"/>
                <a:gd name="T92" fmla="*/ 1296 w 1365"/>
                <a:gd name="T93" fmla="*/ 441 h 1032"/>
                <a:gd name="T94" fmla="*/ 1308 w 1365"/>
                <a:gd name="T95" fmla="*/ 493 h 1032"/>
                <a:gd name="T96" fmla="*/ 1315 w 1365"/>
                <a:gd name="T97" fmla="*/ 526 h 1032"/>
                <a:gd name="T98" fmla="*/ 1319 w 1365"/>
                <a:gd name="T99" fmla="*/ 547 h 1032"/>
                <a:gd name="T100" fmla="*/ 1324 w 1365"/>
                <a:gd name="T101" fmla="*/ 581 h 1032"/>
                <a:gd name="T102" fmla="*/ 1337 w 1365"/>
                <a:gd name="T103" fmla="*/ 678 h 1032"/>
                <a:gd name="T104" fmla="*/ 1341 w 1365"/>
                <a:gd name="T105" fmla="*/ 710 h 1032"/>
                <a:gd name="T106" fmla="*/ 1346 w 1365"/>
                <a:gd name="T107" fmla="*/ 762 h 1032"/>
                <a:gd name="T108" fmla="*/ 1352 w 1365"/>
                <a:gd name="T109" fmla="*/ 833 h 1032"/>
                <a:gd name="T110" fmla="*/ 1359 w 1365"/>
                <a:gd name="T111" fmla="*/ 918 h 1032"/>
                <a:gd name="T112" fmla="*/ 1362 w 1365"/>
                <a:gd name="T113" fmla="*/ 975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365" h="1032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7" y="0"/>
                  </a:lnTo>
                  <a:lnTo>
                    <a:pt x="14" y="0"/>
                  </a:lnTo>
                  <a:lnTo>
                    <a:pt x="28" y="0"/>
                  </a:lnTo>
                  <a:lnTo>
                    <a:pt x="56" y="2"/>
                  </a:lnTo>
                  <a:lnTo>
                    <a:pt x="116" y="3"/>
                  </a:lnTo>
                  <a:lnTo>
                    <a:pt x="173" y="6"/>
                  </a:lnTo>
                  <a:lnTo>
                    <a:pt x="228" y="8"/>
                  </a:lnTo>
                  <a:lnTo>
                    <a:pt x="288" y="11"/>
                  </a:lnTo>
                  <a:lnTo>
                    <a:pt x="344" y="14"/>
                  </a:lnTo>
                  <a:lnTo>
                    <a:pt x="405" y="17"/>
                  </a:lnTo>
                  <a:lnTo>
                    <a:pt x="465" y="21"/>
                  </a:lnTo>
                  <a:lnTo>
                    <a:pt x="521" y="24"/>
                  </a:lnTo>
                  <a:lnTo>
                    <a:pt x="581" y="29"/>
                  </a:lnTo>
                  <a:lnTo>
                    <a:pt x="637" y="35"/>
                  </a:lnTo>
                  <a:lnTo>
                    <a:pt x="693" y="41"/>
                  </a:lnTo>
                  <a:lnTo>
                    <a:pt x="753" y="48"/>
                  </a:lnTo>
                  <a:lnTo>
                    <a:pt x="754" y="48"/>
                  </a:lnTo>
                  <a:lnTo>
                    <a:pt x="755" y="48"/>
                  </a:lnTo>
                  <a:lnTo>
                    <a:pt x="756" y="48"/>
                  </a:lnTo>
                  <a:lnTo>
                    <a:pt x="759" y="49"/>
                  </a:lnTo>
                  <a:lnTo>
                    <a:pt x="766" y="50"/>
                  </a:lnTo>
                  <a:lnTo>
                    <a:pt x="781" y="52"/>
                  </a:lnTo>
                  <a:lnTo>
                    <a:pt x="808" y="56"/>
                  </a:lnTo>
                  <a:lnTo>
                    <a:pt x="809" y="57"/>
                  </a:lnTo>
                  <a:lnTo>
                    <a:pt x="810" y="57"/>
                  </a:lnTo>
                  <a:lnTo>
                    <a:pt x="812" y="57"/>
                  </a:lnTo>
                  <a:lnTo>
                    <a:pt x="816" y="58"/>
                  </a:lnTo>
                  <a:lnTo>
                    <a:pt x="824" y="59"/>
                  </a:lnTo>
                  <a:lnTo>
                    <a:pt x="839" y="62"/>
                  </a:lnTo>
                  <a:lnTo>
                    <a:pt x="869" y="67"/>
                  </a:lnTo>
                  <a:lnTo>
                    <a:pt x="870" y="68"/>
                  </a:lnTo>
                  <a:lnTo>
                    <a:pt x="871" y="68"/>
                  </a:lnTo>
                  <a:lnTo>
                    <a:pt x="873" y="68"/>
                  </a:lnTo>
                  <a:lnTo>
                    <a:pt x="877" y="69"/>
                  </a:lnTo>
                  <a:lnTo>
                    <a:pt x="884" y="71"/>
                  </a:lnTo>
                  <a:lnTo>
                    <a:pt x="899" y="74"/>
                  </a:lnTo>
                  <a:lnTo>
                    <a:pt x="900" y="74"/>
                  </a:lnTo>
                  <a:lnTo>
                    <a:pt x="900" y="74"/>
                  </a:lnTo>
                  <a:lnTo>
                    <a:pt x="902" y="74"/>
                  </a:lnTo>
                  <a:lnTo>
                    <a:pt x="906" y="75"/>
                  </a:lnTo>
                  <a:lnTo>
                    <a:pt x="914" y="77"/>
                  </a:lnTo>
                  <a:lnTo>
                    <a:pt x="929" y="81"/>
                  </a:lnTo>
                  <a:lnTo>
                    <a:pt x="930" y="81"/>
                  </a:lnTo>
                  <a:lnTo>
                    <a:pt x="930" y="81"/>
                  </a:lnTo>
                  <a:lnTo>
                    <a:pt x="932" y="81"/>
                  </a:lnTo>
                  <a:lnTo>
                    <a:pt x="936" y="83"/>
                  </a:lnTo>
                  <a:lnTo>
                    <a:pt x="943" y="84"/>
                  </a:lnTo>
                  <a:lnTo>
                    <a:pt x="956" y="88"/>
                  </a:lnTo>
                  <a:lnTo>
                    <a:pt x="957" y="88"/>
                  </a:lnTo>
                  <a:lnTo>
                    <a:pt x="958" y="89"/>
                  </a:lnTo>
                  <a:lnTo>
                    <a:pt x="960" y="89"/>
                  </a:lnTo>
                  <a:lnTo>
                    <a:pt x="963" y="90"/>
                  </a:lnTo>
                  <a:lnTo>
                    <a:pt x="970" y="92"/>
                  </a:lnTo>
                  <a:lnTo>
                    <a:pt x="984" y="96"/>
                  </a:lnTo>
                  <a:lnTo>
                    <a:pt x="985" y="97"/>
                  </a:lnTo>
                  <a:lnTo>
                    <a:pt x="986" y="97"/>
                  </a:lnTo>
                  <a:lnTo>
                    <a:pt x="988" y="98"/>
                  </a:lnTo>
                  <a:lnTo>
                    <a:pt x="992" y="99"/>
                  </a:lnTo>
                  <a:lnTo>
                    <a:pt x="999" y="101"/>
                  </a:lnTo>
                  <a:lnTo>
                    <a:pt x="1014" y="107"/>
                  </a:lnTo>
                  <a:lnTo>
                    <a:pt x="1015" y="107"/>
                  </a:lnTo>
                  <a:lnTo>
                    <a:pt x="1016" y="107"/>
                  </a:lnTo>
                  <a:lnTo>
                    <a:pt x="1018" y="108"/>
                  </a:lnTo>
                  <a:lnTo>
                    <a:pt x="1022" y="110"/>
                  </a:lnTo>
                  <a:lnTo>
                    <a:pt x="1029" y="113"/>
                  </a:lnTo>
                  <a:lnTo>
                    <a:pt x="1044" y="119"/>
                  </a:lnTo>
                  <a:lnTo>
                    <a:pt x="1045" y="119"/>
                  </a:lnTo>
                  <a:lnTo>
                    <a:pt x="1046" y="119"/>
                  </a:lnTo>
                  <a:lnTo>
                    <a:pt x="1048" y="120"/>
                  </a:lnTo>
                  <a:lnTo>
                    <a:pt x="1051" y="122"/>
                  </a:lnTo>
                  <a:lnTo>
                    <a:pt x="1058" y="125"/>
                  </a:lnTo>
                  <a:lnTo>
                    <a:pt x="1073" y="132"/>
                  </a:lnTo>
                  <a:lnTo>
                    <a:pt x="1073" y="132"/>
                  </a:lnTo>
                  <a:lnTo>
                    <a:pt x="1074" y="132"/>
                  </a:lnTo>
                  <a:lnTo>
                    <a:pt x="1076" y="133"/>
                  </a:lnTo>
                  <a:lnTo>
                    <a:pt x="1080" y="135"/>
                  </a:lnTo>
                  <a:lnTo>
                    <a:pt x="1087" y="139"/>
                  </a:lnTo>
                  <a:lnTo>
                    <a:pt x="1100" y="147"/>
                  </a:lnTo>
                  <a:lnTo>
                    <a:pt x="1101" y="147"/>
                  </a:lnTo>
                  <a:lnTo>
                    <a:pt x="1102" y="148"/>
                  </a:lnTo>
                  <a:lnTo>
                    <a:pt x="1104" y="149"/>
                  </a:lnTo>
                  <a:lnTo>
                    <a:pt x="1108" y="152"/>
                  </a:lnTo>
                  <a:lnTo>
                    <a:pt x="1116" y="156"/>
                  </a:lnTo>
                  <a:lnTo>
                    <a:pt x="1131" y="167"/>
                  </a:lnTo>
                  <a:lnTo>
                    <a:pt x="1132" y="167"/>
                  </a:lnTo>
                  <a:lnTo>
                    <a:pt x="1133" y="168"/>
                  </a:lnTo>
                  <a:lnTo>
                    <a:pt x="1135" y="170"/>
                  </a:lnTo>
                  <a:lnTo>
                    <a:pt x="1138" y="173"/>
                  </a:lnTo>
                  <a:lnTo>
                    <a:pt x="1146" y="178"/>
                  </a:lnTo>
                  <a:lnTo>
                    <a:pt x="1161" y="191"/>
                  </a:lnTo>
                  <a:lnTo>
                    <a:pt x="1162" y="192"/>
                  </a:lnTo>
                  <a:lnTo>
                    <a:pt x="1163" y="193"/>
                  </a:lnTo>
                  <a:lnTo>
                    <a:pt x="1165" y="195"/>
                  </a:lnTo>
                  <a:lnTo>
                    <a:pt x="1169" y="198"/>
                  </a:lnTo>
                  <a:lnTo>
                    <a:pt x="1177" y="206"/>
                  </a:lnTo>
                  <a:lnTo>
                    <a:pt x="1177" y="206"/>
                  </a:lnTo>
                  <a:lnTo>
                    <a:pt x="1178" y="207"/>
                  </a:lnTo>
                  <a:lnTo>
                    <a:pt x="1180" y="209"/>
                  </a:lnTo>
                  <a:lnTo>
                    <a:pt x="1184" y="213"/>
                  </a:lnTo>
                  <a:lnTo>
                    <a:pt x="1191" y="222"/>
                  </a:lnTo>
                  <a:lnTo>
                    <a:pt x="1192" y="223"/>
                  </a:lnTo>
                  <a:lnTo>
                    <a:pt x="1193" y="224"/>
                  </a:lnTo>
                  <a:lnTo>
                    <a:pt x="1195" y="226"/>
                  </a:lnTo>
                  <a:lnTo>
                    <a:pt x="1199" y="230"/>
                  </a:lnTo>
                  <a:lnTo>
                    <a:pt x="1206" y="240"/>
                  </a:lnTo>
                  <a:lnTo>
                    <a:pt x="1221" y="261"/>
                  </a:lnTo>
                  <a:lnTo>
                    <a:pt x="1222" y="262"/>
                  </a:lnTo>
                  <a:lnTo>
                    <a:pt x="1223" y="264"/>
                  </a:lnTo>
                  <a:lnTo>
                    <a:pt x="1225" y="266"/>
                  </a:lnTo>
                  <a:lnTo>
                    <a:pt x="1228" y="272"/>
                  </a:lnTo>
                  <a:lnTo>
                    <a:pt x="1235" y="284"/>
                  </a:lnTo>
                  <a:lnTo>
                    <a:pt x="1236" y="285"/>
                  </a:lnTo>
                  <a:lnTo>
                    <a:pt x="1237" y="287"/>
                  </a:lnTo>
                  <a:lnTo>
                    <a:pt x="1238" y="290"/>
                  </a:lnTo>
                  <a:lnTo>
                    <a:pt x="1242" y="296"/>
                  </a:lnTo>
                  <a:lnTo>
                    <a:pt x="1249" y="310"/>
                  </a:lnTo>
                  <a:lnTo>
                    <a:pt x="1250" y="312"/>
                  </a:lnTo>
                  <a:lnTo>
                    <a:pt x="1251" y="314"/>
                  </a:lnTo>
                  <a:lnTo>
                    <a:pt x="1253" y="317"/>
                  </a:lnTo>
                  <a:lnTo>
                    <a:pt x="1256" y="325"/>
                  </a:lnTo>
                  <a:lnTo>
                    <a:pt x="1263" y="341"/>
                  </a:lnTo>
                  <a:lnTo>
                    <a:pt x="1264" y="343"/>
                  </a:lnTo>
                  <a:lnTo>
                    <a:pt x="1265" y="345"/>
                  </a:lnTo>
                  <a:lnTo>
                    <a:pt x="1267" y="350"/>
                  </a:lnTo>
                  <a:lnTo>
                    <a:pt x="1270" y="359"/>
                  </a:lnTo>
                  <a:lnTo>
                    <a:pt x="1277" y="378"/>
                  </a:lnTo>
                  <a:lnTo>
                    <a:pt x="1278" y="381"/>
                  </a:lnTo>
                  <a:lnTo>
                    <a:pt x="1279" y="383"/>
                  </a:lnTo>
                  <a:lnTo>
                    <a:pt x="1281" y="389"/>
                  </a:lnTo>
                  <a:lnTo>
                    <a:pt x="1284" y="401"/>
                  </a:lnTo>
                  <a:lnTo>
                    <a:pt x="1285" y="404"/>
                  </a:lnTo>
                  <a:lnTo>
                    <a:pt x="1286" y="407"/>
                  </a:lnTo>
                  <a:lnTo>
                    <a:pt x="1288" y="413"/>
                  </a:lnTo>
                  <a:lnTo>
                    <a:pt x="1292" y="427"/>
                  </a:lnTo>
                  <a:lnTo>
                    <a:pt x="1293" y="430"/>
                  </a:lnTo>
                  <a:lnTo>
                    <a:pt x="1294" y="434"/>
                  </a:lnTo>
                  <a:lnTo>
                    <a:pt x="1296" y="441"/>
                  </a:lnTo>
                  <a:lnTo>
                    <a:pt x="1300" y="456"/>
                  </a:lnTo>
                  <a:lnTo>
                    <a:pt x="1307" y="489"/>
                  </a:lnTo>
                  <a:lnTo>
                    <a:pt x="1308" y="493"/>
                  </a:lnTo>
                  <a:lnTo>
                    <a:pt x="1309" y="497"/>
                  </a:lnTo>
                  <a:lnTo>
                    <a:pt x="1311" y="507"/>
                  </a:lnTo>
                  <a:lnTo>
                    <a:pt x="1315" y="526"/>
                  </a:lnTo>
                  <a:lnTo>
                    <a:pt x="1316" y="531"/>
                  </a:lnTo>
                  <a:lnTo>
                    <a:pt x="1317" y="536"/>
                  </a:lnTo>
                  <a:lnTo>
                    <a:pt x="1319" y="547"/>
                  </a:lnTo>
                  <a:lnTo>
                    <a:pt x="1323" y="569"/>
                  </a:lnTo>
                  <a:lnTo>
                    <a:pt x="1323" y="575"/>
                  </a:lnTo>
                  <a:lnTo>
                    <a:pt x="1324" y="581"/>
                  </a:lnTo>
                  <a:lnTo>
                    <a:pt x="1326" y="593"/>
                  </a:lnTo>
                  <a:lnTo>
                    <a:pt x="1330" y="619"/>
                  </a:lnTo>
                  <a:lnTo>
                    <a:pt x="1337" y="678"/>
                  </a:lnTo>
                  <a:lnTo>
                    <a:pt x="1338" y="686"/>
                  </a:lnTo>
                  <a:lnTo>
                    <a:pt x="1339" y="693"/>
                  </a:lnTo>
                  <a:lnTo>
                    <a:pt x="1341" y="710"/>
                  </a:lnTo>
                  <a:lnTo>
                    <a:pt x="1344" y="744"/>
                  </a:lnTo>
                  <a:lnTo>
                    <a:pt x="1345" y="753"/>
                  </a:lnTo>
                  <a:lnTo>
                    <a:pt x="1346" y="762"/>
                  </a:lnTo>
                  <a:lnTo>
                    <a:pt x="1348" y="781"/>
                  </a:lnTo>
                  <a:lnTo>
                    <a:pt x="1352" y="822"/>
                  </a:lnTo>
                  <a:lnTo>
                    <a:pt x="1352" y="833"/>
                  </a:lnTo>
                  <a:lnTo>
                    <a:pt x="1353" y="845"/>
                  </a:lnTo>
                  <a:lnTo>
                    <a:pt x="1355" y="868"/>
                  </a:lnTo>
                  <a:lnTo>
                    <a:pt x="1359" y="918"/>
                  </a:lnTo>
                  <a:lnTo>
                    <a:pt x="1360" y="932"/>
                  </a:lnTo>
                  <a:lnTo>
                    <a:pt x="1360" y="946"/>
                  </a:lnTo>
                  <a:lnTo>
                    <a:pt x="1362" y="975"/>
                  </a:lnTo>
                  <a:lnTo>
                    <a:pt x="1365" y="1032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8"/>
            <p:cNvSpPr/>
            <p:nvPr/>
          </p:nvSpPr>
          <p:spPr bwMode="auto">
            <a:xfrm>
              <a:off x="3406203" y="1777776"/>
              <a:ext cx="2166938" cy="1638300"/>
            </a:xfrm>
            <a:custGeom>
              <a:avLst/>
              <a:gdLst>
                <a:gd name="T0" fmla="*/ 1 w 1365"/>
                <a:gd name="T1" fmla="*/ 20 h 1032"/>
                <a:gd name="T2" fmla="*/ 8 w 1365"/>
                <a:gd name="T3" fmla="*/ 127 h 1032"/>
                <a:gd name="T4" fmla="*/ 12 w 1365"/>
                <a:gd name="T5" fmla="*/ 179 h 1032"/>
                <a:gd name="T6" fmla="*/ 17 w 1365"/>
                <a:gd name="T7" fmla="*/ 248 h 1032"/>
                <a:gd name="T8" fmla="*/ 24 w 1365"/>
                <a:gd name="T9" fmla="*/ 315 h 1032"/>
                <a:gd name="T10" fmla="*/ 30 w 1365"/>
                <a:gd name="T11" fmla="*/ 373 h 1032"/>
                <a:gd name="T12" fmla="*/ 34 w 1365"/>
                <a:gd name="T13" fmla="*/ 400 h 1032"/>
                <a:gd name="T14" fmla="*/ 39 w 1365"/>
                <a:gd name="T15" fmla="*/ 437 h 1032"/>
                <a:gd name="T16" fmla="*/ 45 w 1365"/>
                <a:gd name="T17" fmla="*/ 475 h 1032"/>
                <a:gd name="T18" fmla="*/ 51 w 1365"/>
                <a:gd name="T19" fmla="*/ 509 h 1032"/>
                <a:gd name="T20" fmla="*/ 60 w 1365"/>
                <a:gd name="T21" fmla="*/ 551 h 1032"/>
                <a:gd name="T22" fmla="*/ 72 w 1365"/>
                <a:gd name="T23" fmla="*/ 601 h 1032"/>
                <a:gd name="T24" fmla="*/ 76 w 1365"/>
                <a:gd name="T25" fmla="*/ 614 h 1032"/>
                <a:gd name="T26" fmla="*/ 87 w 1365"/>
                <a:gd name="T27" fmla="*/ 650 h 1032"/>
                <a:gd name="T28" fmla="*/ 94 w 1365"/>
                <a:gd name="T29" fmla="*/ 669 h 1032"/>
                <a:gd name="T30" fmla="*/ 103 w 1365"/>
                <a:gd name="T31" fmla="*/ 693 h 1032"/>
                <a:gd name="T32" fmla="*/ 117 w 1365"/>
                <a:gd name="T33" fmla="*/ 722 h 1032"/>
                <a:gd name="T34" fmla="*/ 121 w 1365"/>
                <a:gd name="T35" fmla="*/ 730 h 1032"/>
                <a:gd name="T36" fmla="*/ 147 w 1365"/>
                <a:gd name="T37" fmla="*/ 775 h 1032"/>
                <a:gd name="T38" fmla="*/ 151 w 1365"/>
                <a:gd name="T39" fmla="*/ 780 h 1032"/>
                <a:gd name="T40" fmla="*/ 163 w 1365"/>
                <a:gd name="T41" fmla="*/ 796 h 1032"/>
                <a:gd name="T42" fmla="*/ 170 w 1365"/>
                <a:gd name="T43" fmla="*/ 805 h 1032"/>
                <a:gd name="T44" fmla="*/ 179 w 1365"/>
                <a:gd name="T45" fmla="*/ 815 h 1032"/>
                <a:gd name="T46" fmla="*/ 192 w 1365"/>
                <a:gd name="T47" fmla="*/ 829 h 1032"/>
                <a:gd name="T48" fmla="*/ 208 w 1365"/>
                <a:gd name="T49" fmla="*/ 844 h 1032"/>
                <a:gd name="T50" fmla="*/ 221 w 1365"/>
                <a:gd name="T51" fmla="*/ 854 h 1032"/>
                <a:gd name="T52" fmla="*/ 236 w 1365"/>
                <a:gd name="T53" fmla="*/ 866 h 1032"/>
                <a:gd name="T54" fmla="*/ 248 w 1365"/>
                <a:gd name="T55" fmla="*/ 874 h 1032"/>
                <a:gd name="T56" fmla="*/ 264 w 1365"/>
                <a:gd name="T57" fmla="*/ 884 h 1032"/>
                <a:gd name="T58" fmla="*/ 277 w 1365"/>
                <a:gd name="T59" fmla="*/ 892 h 1032"/>
                <a:gd name="T60" fmla="*/ 294 w 1365"/>
                <a:gd name="T61" fmla="*/ 901 h 1032"/>
                <a:gd name="T62" fmla="*/ 308 w 1365"/>
                <a:gd name="T63" fmla="*/ 907 h 1032"/>
                <a:gd name="T64" fmla="*/ 324 w 1365"/>
                <a:gd name="T65" fmla="*/ 914 h 1032"/>
                <a:gd name="T66" fmla="*/ 337 w 1365"/>
                <a:gd name="T67" fmla="*/ 919 h 1032"/>
                <a:gd name="T68" fmla="*/ 353 w 1365"/>
                <a:gd name="T69" fmla="*/ 925 h 1032"/>
                <a:gd name="T70" fmla="*/ 365 w 1365"/>
                <a:gd name="T71" fmla="*/ 930 h 1032"/>
                <a:gd name="T72" fmla="*/ 380 w 1365"/>
                <a:gd name="T73" fmla="*/ 935 h 1032"/>
                <a:gd name="T74" fmla="*/ 393 w 1365"/>
                <a:gd name="T75" fmla="*/ 939 h 1032"/>
                <a:gd name="T76" fmla="*/ 435 w 1365"/>
                <a:gd name="T77" fmla="*/ 950 h 1032"/>
                <a:gd name="T78" fmla="*/ 442 w 1365"/>
                <a:gd name="T79" fmla="*/ 952 h 1032"/>
                <a:gd name="T80" fmla="*/ 494 w 1365"/>
                <a:gd name="T81" fmla="*/ 964 h 1032"/>
                <a:gd name="T82" fmla="*/ 498 w 1365"/>
                <a:gd name="T83" fmla="*/ 964 h 1032"/>
                <a:gd name="T84" fmla="*/ 522 w 1365"/>
                <a:gd name="T85" fmla="*/ 969 h 1032"/>
                <a:gd name="T86" fmla="*/ 552 w 1365"/>
                <a:gd name="T87" fmla="*/ 974 h 1032"/>
                <a:gd name="T88" fmla="*/ 565 w 1365"/>
                <a:gd name="T89" fmla="*/ 976 h 1032"/>
                <a:gd name="T90" fmla="*/ 611 w 1365"/>
                <a:gd name="T91" fmla="*/ 983 h 1032"/>
                <a:gd name="T92" fmla="*/ 617 w 1365"/>
                <a:gd name="T93" fmla="*/ 984 h 1032"/>
                <a:gd name="T94" fmla="*/ 667 w 1365"/>
                <a:gd name="T95" fmla="*/ 990 h 1032"/>
                <a:gd name="T96" fmla="*/ 839 w 1365"/>
                <a:gd name="T97" fmla="*/ 1006 h 1032"/>
                <a:gd name="T98" fmla="*/ 1015 w 1365"/>
                <a:gd name="T99" fmla="*/ 1018 h 1032"/>
                <a:gd name="T100" fmla="*/ 1187 w 1365"/>
                <a:gd name="T101" fmla="*/ 1025 h 1032"/>
                <a:gd name="T102" fmla="*/ 1304 w 1365"/>
                <a:gd name="T103" fmla="*/ 1030 h 1032"/>
                <a:gd name="T104" fmla="*/ 1311 w 1365"/>
                <a:gd name="T105" fmla="*/ 1030 h 1032"/>
                <a:gd name="T106" fmla="*/ 1335 w 1365"/>
                <a:gd name="T107" fmla="*/ 1031 h 1032"/>
                <a:gd name="T108" fmla="*/ 1342 w 1365"/>
                <a:gd name="T109" fmla="*/ 1031 h 1032"/>
                <a:gd name="T110" fmla="*/ 1352 w 1365"/>
                <a:gd name="T111" fmla="*/ 1031 h 1032"/>
                <a:gd name="T112" fmla="*/ 1359 w 1365"/>
                <a:gd name="T113" fmla="*/ 1031 h 1032"/>
                <a:gd name="T114" fmla="*/ 1363 w 1365"/>
                <a:gd name="T115" fmla="*/ 1032 h 1032"/>
                <a:gd name="T116" fmla="*/ 1365 w 1365"/>
                <a:gd name="T117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365" h="1032">
                  <a:moveTo>
                    <a:pt x="0" y="0"/>
                  </a:moveTo>
                  <a:lnTo>
                    <a:pt x="0" y="3"/>
                  </a:lnTo>
                  <a:lnTo>
                    <a:pt x="1" y="20"/>
                  </a:lnTo>
                  <a:lnTo>
                    <a:pt x="2" y="37"/>
                  </a:lnTo>
                  <a:lnTo>
                    <a:pt x="4" y="69"/>
                  </a:lnTo>
                  <a:lnTo>
                    <a:pt x="8" y="127"/>
                  </a:lnTo>
                  <a:lnTo>
                    <a:pt x="9" y="141"/>
                  </a:lnTo>
                  <a:lnTo>
                    <a:pt x="10" y="154"/>
                  </a:lnTo>
                  <a:lnTo>
                    <a:pt x="12" y="179"/>
                  </a:lnTo>
                  <a:lnTo>
                    <a:pt x="15" y="226"/>
                  </a:lnTo>
                  <a:lnTo>
                    <a:pt x="16" y="237"/>
                  </a:lnTo>
                  <a:lnTo>
                    <a:pt x="17" y="248"/>
                  </a:lnTo>
                  <a:lnTo>
                    <a:pt x="19" y="268"/>
                  </a:lnTo>
                  <a:lnTo>
                    <a:pt x="23" y="306"/>
                  </a:lnTo>
                  <a:lnTo>
                    <a:pt x="24" y="315"/>
                  </a:lnTo>
                  <a:lnTo>
                    <a:pt x="25" y="324"/>
                  </a:lnTo>
                  <a:lnTo>
                    <a:pt x="27" y="341"/>
                  </a:lnTo>
                  <a:lnTo>
                    <a:pt x="30" y="373"/>
                  </a:lnTo>
                  <a:lnTo>
                    <a:pt x="31" y="379"/>
                  </a:lnTo>
                  <a:lnTo>
                    <a:pt x="32" y="386"/>
                  </a:lnTo>
                  <a:lnTo>
                    <a:pt x="34" y="400"/>
                  </a:lnTo>
                  <a:lnTo>
                    <a:pt x="38" y="425"/>
                  </a:lnTo>
                  <a:lnTo>
                    <a:pt x="38" y="431"/>
                  </a:lnTo>
                  <a:lnTo>
                    <a:pt x="39" y="437"/>
                  </a:lnTo>
                  <a:lnTo>
                    <a:pt x="41" y="448"/>
                  </a:lnTo>
                  <a:lnTo>
                    <a:pt x="44" y="470"/>
                  </a:lnTo>
                  <a:lnTo>
                    <a:pt x="45" y="475"/>
                  </a:lnTo>
                  <a:lnTo>
                    <a:pt x="46" y="480"/>
                  </a:lnTo>
                  <a:lnTo>
                    <a:pt x="48" y="490"/>
                  </a:lnTo>
                  <a:lnTo>
                    <a:pt x="51" y="509"/>
                  </a:lnTo>
                  <a:lnTo>
                    <a:pt x="58" y="544"/>
                  </a:lnTo>
                  <a:lnTo>
                    <a:pt x="59" y="547"/>
                  </a:lnTo>
                  <a:lnTo>
                    <a:pt x="60" y="551"/>
                  </a:lnTo>
                  <a:lnTo>
                    <a:pt x="62" y="559"/>
                  </a:lnTo>
                  <a:lnTo>
                    <a:pt x="65" y="574"/>
                  </a:lnTo>
                  <a:lnTo>
                    <a:pt x="72" y="601"/>
                  </a:lnTo>
                  <a:lnTo>
                    <a:pt x="73" y="604"/>
                  </a:lnTo>
                  <a:lnTo>
                    <a:pt x="74" y="607"/>
                  </a:lnTo>
                  <a:lnTo>
                    <a:pt x="76" y="614"/>
                  </a:lnTo>
                  <a:lnTo>
                    <a:pt x="80" y="625"/>
                  </a:lnTo>
                  <a:lnTo>
                    <a:pt x="86" y="647"/>
                  </a:lnTo>
                  <a:lnTo>
                    <a:pt x="87" y="650"/>
                  </a:lnTo>
                  <a:lnTo>
                    <a:pt x="88" y="653"/>
                  </a:lnTo>
                  <a:lnTo>
                    <a:pt x="90" y="658"/>
                  </a:lnTo>
                  <a:lnTo>
                    <a:pt x="94" y="669"/>
                  </a:lnTo>
                  <a:lnTo>
                    <a:pt x="101" y="688"/>
                  </a:lnTo>
                  <a:lnTo>
                    <a:pt x="102" y="691"/>
                  </a:lnTo>
                  <a:lnTo>
                    <a:pt x="103" y="693"/>
                  </a:lnTo>
                  <a:lnTo>
                    <a:pt x="105" y="697"/>
                  </a:lnTo>
                  <a:lnTo>
                    <a:pt x="109" y="706"/>
                  </a:lnTo>
                  <a:lnTo>
                    <a:pt x="117" y="722"/>
                  </a:lnTo>
                  <a:lnTo>
                    <a:pt x="118" y="724"/>
                  </a:lnTo>
                  <a:lnTo>
                    <a:pt x="119" y="726"/>
                  </a:lnTo>
                  <a:lnTo>
                    <a:pt x="121" y="730"/>
                  </a:lnTo>
                  <a:lnTo>
                    <a:pt x="124" y="737"/>
                  </a:lnTo>
                  <a:lnTo>
                    <a:pt x="132" y="751"/>
                  </a:lnTo>
                  <a:lnTo>
                    <a:pt x="147" y="775"/>
                  </a:lnTo>
                  <a:lnTo>
                    <a:pt x="148" y="776"/>
                  </a:lnTo>
                  <a:lnTo>
                    <a:pt x="149" y="778"/>
                  </a:lnTo>
                  <a:lnTo>
                    <a:pt x="151" y="780"/>
                  </a:lnTo>
                  <a:lnTo>
                    <a:pt x="154" y="785"/>
                  </a:lnTo>
                  <a:lnTo>
                    <a:pt x="162" y="795"/>
                  </a:lnTo>
                  <a:lnTo>
                    <a:pt x="163" y="796"/>
                  </a:lnTo>
                  <a:lnTo>
                    <a:pt x="164" y="797"/>
                  </a:lnTo>
                  <a:lnTo>
                    <a:pt x="166" y="800"/>
                  </a:lnTo>
                  <a:lnTo>
                    <a:pt x="170" y="805"/>
                  </a:lnTo>
                  <a:lnTo>
                    <a:pt x="177" y="813"/>
                  </a:lnTo>
                  <a:lnTo>
                    <a:pt x="178" y="814"/>
                  </a:lnTo>
                  <a:lnTo>
                    <a:pt x="179" y="815"/>
                  </a:lnTo>
                  <a:lnTo>
                    <a:pt x="180" y="817"/>
                  </a:lnTo>
                  <a:lnTo>
                    <a:pt x="184" y="821"/>
                  </a:lnTo>
                  <a:lnTo>
                    <a:pt x="192" y="829"/>
                  </a:lnTo>
                  <a:lnTo>
                    <a:pt x="207" y="843"/>
                  </a:lnTo>
                  <a:lnTo>
                    <a:pt x="208" y="844"/>
                  </a:lnTo>
                  <a:lnTo>
                    <a:pt x="208" y="844"/>
                  </a:lnTo>
                  <a:lnTo>
                    <a:pt x="210" y="846"/>
                  </a:lnTo>
                  <a:lnTo>
                    <a:pt x="214" y="848"/>
                  </a:lnTo>
                  <a:lnTo>
                    <a:pt x="221" y="854"/>
                  </a:lnTo>
                  <a:lnTo>
                    <a:pt x="234" y="865"/>
                  </a:lnTo>
                  <a:lnTo>
                    <a:pt x="235" y="865"/>
                  </a:lnTo>
                  <a:lnTo>
                    <a:pt x="236" y="866"/>
                  </a:lnTo>
                  <a:lnTo>
                    <a:pt x="238" y="867"/>
                  </a:lnTo>
                  <a:lnTo>
                    <a:pt x="241" y="870"/>
                  </a:lnTo>
                  <a:lnTo>
                    <a:pt x="248" y="874"/>
                  </a:lnTo>
                  <a:lnTo>
                    <a:pt x="262" y="883"/>
                  </a:lnTo>
                  <a:lnTo>
                    <a:pt x="263" y="884"/>
                  </a:lnTo>
                  <a:lnTo>
                    <a:pt x="264" y="884"/>
                  </a:lnTo>
                  <a:lnTo>
                    <a:pt x="266" y="885"/>
                  </a:lnTo>
                  <a:lnTo>
                    <a:pt x="270" y="887"/>
                  </a:lnTo>
                  <a:lnTo>
                    <a:pt x="277" y="892"/>
                  </a:lnTo>
                  <a:lnTo>
                    <a:pt x="292" y="900"/>
                  </a:lnTo>
                  <a:lnTo>
                    <a:pt x="293" y="900"/>
                  </a:lnTo>
                  <a:lnTo>
                    <a:pt x="294" y="901"/>
                  </a:lnTo>
                  <a:lnTo>
                    <a:pt x="296" y="902"/>
                  </a:lnTo>
                  <a:lnTo>
                    <a:pt x="300" y="903"/>
                  </a:lnTo>
                  <a:lnTo>
                    <a:pt x="308" y="907"/>
                  </a:lnTo>
                  <a:lnTo>
                    <a:pt x="322" y="914"/>
                  </a:lnTo>
                  <a:lnTo>
                    <a:pt x="323" y="914"/>
                  </a:lnTo>
                  <a:lnTo>
                    <a:pt x="324" y="914"/>
                  </a:lnTo>
                  <a:lnTo>
                    <a:pt x="326" y="915"/>
                  </a:lnTo>
                  <a:lnTo>
                    <a:pt x="329" y="916"/>
                  </a:lnTo>
                  <a:lnTo>
                    <a:pt x="337" y="919"/>
                  </a:lnTo>
                  <a:lnTo>
                    <a:pt x="351" y="925"/>
                  </a:lnTo>
                  <a:lnTo>
                    <a:pt x="352" y="925"/>
                  </a:lnTo>
                  <a:lnTo>
                    <a:pt x="353" y="925"/>
                  </a:lnTo>
                  <a:lnTo>
                    <a:pt x="354" y="926"/>
                  </a:lnTo>
                  <a:lnTo>
                    <a:pt x="358" y="927"/>
                  </a:lnTo>
                  <a:lnTo>
                    <a:pt x="365" y="930"/>
                  </a:lnTo>
                  <a:lnTo>
                    <a:pt x="379" y="934"/>
                  </a:lnTo>
                  <a:lnTo>
                    <a:pt x="380" y="935"/>
                  </a:lnTo>
                  <a:lnTo>
                    <a:pt x="380" y="935"/>
                  </a:lnTo>
                  <a:lnTo>
                    <a:pt x="382" y="935"/>
                  </a:lnTo>
                  <a:lnTo>
                    <a:pt x="386" y="937"/>
                  </a:lnTo>
                  <a:lnTo>
                    <a:pt x="393" y="939"/>
                  </a:lnTo>
                  <a:lnTo>
                    <a:pt x="407" y="943"/>
                  </a:lnTo>
                  <a:lnTo>
                    <a:pt x="434" y="950"/>
                  </a:lnTo>
                  <a:lnTo>
                    <a:pt x="435" y="950"/>
                  </a:lnTo>
                  <a:lnTo>
                    <a:pt x="436" y="951"/>
                  </a:lnTo>
                  <a:lnTo>
                    <a:pt x="438" y="951"/>
                  </a:lnTo>
                  <a:lnTo>
                    <a:pt x="442" y="952"/>
                  </a:lnTo>
                  <a:lnTo>
                    <a:pt x="449" y="954"/>
                  </a:lnTo>
                  <a:lnTo>
                    <a:pt x="464" y="957"/>
                  </a:lnTo>
                  <a:lnTo>
                    <a:pt x="494" y="964"/>
                  </a:lnTo>
                  <a:lnTo>
                    <a:pt x="495" y="964"/>
                  </a:lnTo>
                  <a:lnTo>
                    <a:pt x="496" y="964"/>
                  </a:lnTo>
                  <a:lnTo>
                    <a:pt x="498" y="964"/>
                  </a:lnTo>
                  <a:lnTo>
                    <a:pt x="501" y="965"/>
                  </a:lnTo>
                  <a:lnTo>
                    <a:pt x="508" y="967"/>
                  </a:lnTo>
                  <a:lnTo>
                    <a:pt x="522" y="969"/>
                  </a:lnTo>
                  <a:lnTo>
                    <a:pt x="550" y="974"/>
                  </a:lnTo>
                  <a:lnTo>
                    <a:pt x="551" y="974"/>
                  </a:lnTo>
                  <a:lnTo>
                    <a:pt x="552" y="974"/>
                  </a:lnTo>
                  <a:lnTo>
                    <a:pt x="554" y="974"/>
                  </a:lnTo>
                  <a:lnTo>
                    <a:pt x="558" y="975"/>
                  </a:lnTo>
                  <a:lnTo>
                    <a:pt x="565" y="976"/>
                  </a:lnTo>
                  <a:lnTo>
                    <a:pt x="580" y="979"/>
                  </a:lnTo>
                  <a:lnTo>
                    <a:pt x="610" y="983"/>
                  </a:lnTo>
                  <a:lnTo>
                    <a:pt x="611" y="983"/>
                  </a:lnTo>
                  <a:lnTo>
                    <a:pt x="612" y="983"/>
                  </a:lnTo>
                  <a:lnTo>
                    <a:pt x="614" y="983"/>
                  </a:lnTo>
                  <a:lnTo>
                    <a:pt x="617" y="984"/>
                  </a:lnTo>
                  <a:lnTo>
                    <a:pt x="624" y="985"/>
                  </a:lnTo>
                  <a:lnTo>
                    <a:pt x="639" y="987"/>
                  </a:lnTo>
                  <a:lnTo>
                    <a:pt x="667" y="990"/>
                  </a:lnTo>
                  <a:lnTo>
                    <a:pt x="722" y="996"/>
                  </a:lnTo>
                  <a:lnTo>
                    <a:pt x="783" y="1002"/>
                  </a:lnTo>
                  <a:lnTo>
                    <a:pt x="839" y="1006"/>
                  </a:lnTo>
                  <a:lnTo>
                    <a:pt x="899" y="1011"/>
                  </a:lnTo>
                  <a:lnTo>
                    <a:pt x="959" y="1015"/>
                  </a:lnTo>
                  <a:lnTo>
                    <a:pt x="1015" y="1018"/>
                  </a:lnTo>
                  <a:lnTo>
                    <a:pt x="1076" y="1021"/>
                  </a:lnTo>
                  <a:lnTo>
                    <a:pt x="1132" y="1023"/>
                  </a:lnTo>
                  <a:lnTo>
                    <a:pt x="1187" y="1025"/>
                  </a:lnTo>
                  <a:lnTo>
                    <a:pt x="1247" y="1028"/>
                  </a:lnTo>
                  <a:lnTo>
                    <a:pt x="1303" y="1030"/>
                  </a:lnTo>
                  <a:lnTo>
                    <a:pt x="1304" y="1030"/>
                  </a:lnTo>
                  <a:lnTo>
                    <a:pt x="1305" y="1030"/>
                  </a:lnTo>
                  <a:lnTo>
                    <a:pt x="1307" y="1030"/>
                  </a:lnTo>
                  <a:lnTo>
                    <a:pt x="1311" y="1030"/>
                  </a:lnTo>
                  <a:lnTo>
                    <a:pt x="1318" y="1030"/>
                  </a:lnTo>
                  <a:lnTo>
                    <a:pt x="1334" y="1031"/>
                  </a:lnTo>
                  <a:lnTo>
                    <a:pt x="1335" y="1031"/>
                  </a:lnTo>
                  <a:lnTo>
                    <a:pt x="1336" y="1031"/>
                  </a:lnTo>
                  <a:lnTo>
                    <a:pt x="1338" y="1031"/>
                  </a:lnTo>
                  <a:lnTo>
                    <a:pt x="1342" y="1031"/>
                  </a:lnTo>
                  <a:lnTo>
                    <a:pt x="1350" y="1031"/>
                  </a:lnTo>
                  <a:lnTo>
                    <a:pt x="1351" y="1031"/>
                  </a:lnTo>
                  <a:lnTo>
                    <a:pt x="1352" y="1031"/>
                  </a:lnTo>
                  <a:lnTo>
                    <a:pt x="1354" y="1031"/>
                  </a:lnTo>
                  <a:lnTo>
                    <a:pt x="1358" y="1031"/>
                  </a:lnTo>
                  <a:lnTo>
                    <a:pt x="1359" y="1031"/>
                  </a:lnTo>
                  <a:lnTo>
                    <a:pt x="1360" y="1031"/>
                  </a:lnTo>
                  <a:lnTo>
                    <a:pt x="1362" y="1032"/>
                  </a:lnTo>
                  <a:lnTo>
                    <a:pt x="1363" y="1032"/>
                  </a:lnTo>
                  <a:lnTo>
                    <a:pt x="1364" y="1032"/>
                  </a:lnTo>
                  <a:lnTo>
                    <a:pt x="1365" y="1032"/>
                  </a:lnTo>
                  <a:lnTo>
                    <a:pt x="1365" y="1032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5" name="右箭头 54"/>
          <p:cNvSpPr/>
          <p:nvPr/>
        </p:nvSpPr>
        <p:spPr>
          <a:xfrm>
            <a:off x="4739793" y="4570179"/>
            <a:ext cx="648072" cy="268313"/>
          </a:xfrm>
          <a:prstGeom prst="right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56" name="右箭头 55"/>
          <p:cNvSpPr/>
          <p:nvPr/>
        </p:nvSpPr>
        <p:spPr>
          <a:xfrm rot="10800000">
            <a:off x="2200464" y="4570178"/>
            <a:ext cx="648072" cy="268313"/>
          </a:xfrm>
          <a:prstGeom prst="right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57" name="右箭头 56"/>
          <p:cNvSpPr/>
          <p:nvPr/>
        </p:nvSpPr>
        <p:spPr>
          <a:xfrm rot="5400000" flipV="1">
            <a:off x="3570874" y="4295268"/>
            <a:ext cx="427179" cy="258285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58" name="右箭头 57"/>
          <p:cNvSpPr/>
          <p:nvPr/>
        </p:nvSpPr>
        <p:spPr>
          <a:xfrm rot="16200000" flipV="1">
            <a:off x="3584568" y="5226243"/>
            <a:ext cx="409143" cy="255334"/>
          </a:xfrm>
          <a:prstGeom prst="rightArrow">
            <a:avLst/>
          </a:prstGeom>
          <a:solidFill>
            <a:srgbClr val="0000FF"/>
          </a:solidFill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" name="弧形 1"/>
          <p:cNvSpPr/>
          <p:nvPr/>
        </p:nvSpPr>
        <p:spPr>
          <a:xfrm flipH="1">
            <a:off x="2877267" y="5160003"/>
            <a:ext cx="3222811" cy="1390328"/>
          </a:xfrm>
          <a:custGeom>
            <a:avLst/>
            <a:gdLst>
              <a:gd name="connsiteX0" fmla="*/ 457200 w 914400"/>
              <a:gd name="connsiteY0" fmla="*/ 0 h 914400"/>
              <a:gd name="connsiteX1" fmla="*/ 914235 w 914400"/>
              <a:gd name="connsiteY1" fmla="*/ 444931 h 914400"/>
              <a:gd name="connsiteX2" fmla="*/ 457200 w 914400"/>
              <a:gd name="connsiteY2" fmla="*/ 457200 h 914400"/>
              <a:gd name="connsiteX3" fmla="*/ 457200 w 914400"/>
              <a:gd name="connsiteY3" fmla="*/ 0 h 914400"/>
              <a:gd name="connsiteX0-1" fmla="*/ 457200 w 914400"/>
              <a:gd name="connsiteY0-2" fmla="*/ 0 h 914400"/>
              <a:gd name="connsiteX1-3" fmla="*/ 914235 w 914400"/>
              <a:gd name="connsiteY1-4" fmla="*/ 444931 h 914400"/>
              <a:gd name="connsiteX0-5" fmla="*/ 1999282 w 2456317"/>
              <a:gd name="connsiteY0-6" fmla="*/ 464949 h 922149"/>
              <a:gd name="connsiteX1-7" fmla="*/ 2456317 w 2456317"/>
              <a:gd name="connsiteY1-8" fmla="*/ 909880 h 922149"/>
              <a:gd name="connsiteX2-9" fmla="*/ 1999282 w 2456317"/>
              <a:gd name="connsiteY2-10" fmla="*/ 922149 h 922149"/>
              <a:gd name="connsiteX3-11" fmla="*/ 1999282 w 2456317"/>
              <a:gd name="connsiteY3-12" fmla="*/ 464949 h 922149"/>
              <a:gd name="connsiteX0-13" fmla="*/ 0 w 2456317"/>
              <a:gd name="connsiteY0-14" fmla="*/ 0 h 922149"/>
              <a:gd name="connsiteX1-15" fmla="*/ 2456317 w 2456317"/>
              <a:gd name="connsiteY1-16" fmla="*/ 909880 h 922149"/>
              <a:gd name="connsiteX0-17" fmla="*/ 1999282 w 2456317"/>
              <a:gd name="connsiteY0-18" fmla="*/ 499067 h 956267"/>
              <a:gd name="connsiteX1-19" fmla="*/ 2456317 w 2456317"/>
              <a:gd name="connsiteY1-20" fmla="*/ 943998 h 956267"/>
              <a:gd name="connsiteX2-21" fmla="*/ 1999282 w 2456317"/>
              <a:gd name="connsiteY2-22" fmla="*/ 956267 h 956267"/>
              <a:gd name="connsiteX3-23" fmla="*/ 1999282 w 2456317"/>
              <a:gd name="connsiteY3-24" fmla="*/ 499067 h 956267"/>
              <a:gd name="connsiteX0-25" fmla="*/ 0 w 2456317"/>
              <a:gd name="connsiteY0-26" fmla="*/ 34118 h 956267"/>
              <a:gd name="connsiteX1-27" fmla="*/ 2456317 w 2456317"/>
              <a:gd name="connsiteY1-28" fmla="*/ 943998 h 956267"/>
              <a:gd name="connsiteX0-29" fmla="*/ 1999282 w 2456317"/>
              <a:gd name="connsiteY0-30" fmla="*/ 464949 h 922149"/>
              <a:gd name="connsiteX1-31" fmla="*/ 2456317 w 2456317"/>
              <a:gd name="connsiteY1-32" fmla="*/ 909880 h 922149"/>
              <a:gd name="connsiteX2-33" fmla="*/ 1999282 w 2456317"/>
              <a:gd name="connsiteY2-34" fmla="*/ 922149 h 922149"/>
              <a:gd name="connsiteX3-35" fmla="*/ 1999282 w 2456317"/>
              <a:gd name="connsiteY3-36" fmla="*/ 464949 h 922149"/>
              <a:gd name="connsiteX0-37" fmla="*/ 0 w 2456317"/>
              <a:gd name="connsiteY0-38" fmla="*/ 0 h 922149"/>
              <a:gd name="connsiteX1-39" fmla="*/ 2456317 w 2456317"/>
              <a:gd name="connsiteY1-40" fmla="*/ 909880 h 922149"/>
              <a:gd name="connsiteX0-41" fmla="*/ 1999282 w 2859273"/>
              <a:gd name="connsiteY0-42" fmla="*/ 464949 h 1142355"/>
              <a:gd name="connsiteX1-43" fmla="*/ 2456317 w 2859273"/>
              <a:gd name="connsiteY1-44" fmla="*/ 909880 h 1142355"/>
              <a:gd name="connsiteX2-45" fmla="*/ 1999282 w 2859273"/>
              <a:gd name="connsiteY2-46" fmla="*/ 922149 h 1142355"/>
              <a:gd name="connsiteX3-47" fmla="*/ 1999282 w 2859273"/>
              <a:gd name="connsiteY3-48" fmla="*/ 464949 h 1142355"/>
              <a:gd name="connsiteX0-49" fmla="*/ 0 w 2859273"/>
              <a:gd name="connsiteY0-50" fmla="*/ 0 h 1142355"/>
              <a:gd name="connsiteX1-51" fmla="*/ 2859273 w 2859273"/>
              <a:gd name="connsiteY1-52" fmla="*/ 1142355 h 1142355"/>
              <a:gd name="connsiteX0-53" fmla="*/ 1999282 w 2859273"/>
              <a:gd name="connsiteY0-54" fmla="*/ 464949 h 1142355"/>
              <a:gd name="connsiteX1-55" fmla="*/ 2456317 w 2859273"/>
              <a:gd name="connsiteY1-56" fmla="*/ 909880 h 1142355"/>
              <a:gd name="connsiteX2-57" fmla="*/ 1999282 w 2859273"/>
              <a:gd name="connsiteY2-58" fmla="*/ 922149 h 1142355"/>
              <a:gd name="connsiteX3-59" fmla="*/ 1999282 w 2859273"/>
              <a:gd name="connsiteY3-60" fmla="*/ 464949 h 1142355"/>
              <a:gd name="connsiteX0-61" fmla="*/ 0 w 2859273"/>
              <a:gd name="connsiteY0-62" fmla="*/ 0 h 1142355"/>
              <a:gd name="connsiteX1-63" fmla="*/ 2859273 w 2859273"/>
              <a:gd name="connsiteY1-64" fmla="*/ 1142355 h 1142355"/>
              <a:gd name="connsiteX0-65" fmla="*/ 1999282 w 2874772"/>
              <a:gd name="connsiteY0-66" fmla="*/ 464949 h 1390328"/>
              <a:gd name="connsiteX1-67" fmla="*/ 2456317 w 2874772"/>
              <a:gd name="connsiteY1-68" fmla="*/ 909880 h 1390328"/>
              <a:gd name="connsiteX2-69" fmla="*/ 1999282 w 2874772"/>
              <a:gd name="connsiteY2-70" fmla="*/ 922149 h 1390328"/>
              <a:gd name="connsiteX3-71" fmla="*/ 1999282 w 2874772"/>
              <a:gd name="connsiteY3-72" fmla="*/ 464949 h 1390328"/>
              <a:gd name="connsiteX0-73" fmla="*/ 0 w 2874772"/>
              <a:gd name="connsiteY0-74" fmla="*/ 0 h 1390328"/>
              <a:gd name="connsiteX1-75" fmla="*/ 2874772 w 2874772"/>
              <a:gd name="connsiteY1-76" fmla="*/ 1390328 h 139032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</a:cxnLst>
            <a:rect l="l" t="t" r="r" b="b"/>
            <a:pathLst>
              <a:path w="2874772" h="1390328" stroke="0" extrusionOk="0">
                <a:moveTo>
                  <a:pt x="1999282" y="464949"/>
                </a:moveTo>
                <a:cubicBezTo>
                  <a:pt x="2247008" y="464949"/>
                  <a:pt x="2449669" y="662243"/>
                  <a:pt x="2456317" y="909880"/>
                </a:cubicBezTo>
                <a:lnTo>
                  <a:pt x="1999282" y="922149"/>
                </a:lnTo>
                <a:lnTo>
                  <a:pt x="1999282" y="464949"/>
                </a:lnTo>
                <a:close/>
              </a:path>
              <a:path w="2874772" h="1390328" fill="none">
                <a:moveTo>
                  <a:pt x="0" y="0"/>
                </a:moveTo>
                <a:cubicBezTo>
                  <a:pt x="2293502" y="30997"/>
                  <a:pt x="2868124" y="1049701"/>
                  <a:pt x="2874772" y="1390328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1565758" y="5085184"/>
            <a:ext cx="4558916" cy="0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89139" y="4273932"/>
                <a:ext cx="4844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𝒃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139" y="4273932"/>
                <a:ext cx="484427" cy="523220"/>
              </a:xfrm>
              <a:prstGeom prst="rect">
                <a:avLst/>
              </a:prstGeom>
              <a:blipFill rotWithShape="1">
                <a:blip r:embed="rId16"/>
                <a:stretch>
                  <a:fillRect l="-19" t="-73" r="3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/>
              <p:cNvSpPr/>
              <p:nvPr/>
            </p:nvSpPr>
            <p:spPr>
              <a:xfrm>
                <a:off x="3707904" y="4653136"/>
                <a:ext cx="4844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2060"/>
                          </a:solidFill>
                          <a:latin typeface="Cambria Math" panose="02040503050406030204"/>
                        </a:rPr>
                        <m:t>𝒃</m:t>
                      </m:r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653136"/>
                <a:ext cx="484427" cy="523220"/>
              </a:xfrm>
              <a:prstGeom prst="rect">
                <a:avLst/>
              </a:prstGeom>
              <a:blipFill rotWithShape="1">
                <a:blip r:embed="rId17"/>
                <a:stretch>
                  <a:fillRect l="-29" t="-94" r="13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696664" y="1008286"/>
            <a:ext cx="5089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定理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（曲线渐近线的求法）</a:t>
            </a:r>
          </a:p>
        </p:txBody>
      </p:sp>
      <p:grpSp>
        <p:nvGrpSpPr>
          <p:cNvPr id="53" name="组合 52"/>
          <p:cNvGrpSpPr/>
          <p:nvPr/>
        </p:nvGrpSpPr>
        <p:grpSpPr>
          <a:xfrm>
            <a:off x="682873" y="1628800"/>
            <a:ext cx="7282507" cy="1040006"/>
            <a:chOff x="682873" y="4207688"/>
            <a:chExt cx="7282507" cy="1040006"/>
          </a:xfrm>
        </p:grpSpPr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682873" y="4221237"/>
              <a:ext cx="5709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(2)</a:t>
              </a:r>
              <a:endParaRPr kumimoji="0" lang="zh-CN" altLang="zh-CN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" name="对象 31"/>
                <p:cNvGraphicFramePr>
                  <a:graphicFrameLocks noChangeAspect="1"/>
                </p:cNvGraphicFramePr>
                <p:nvPr/>
              </p:nvGraphicFramePr>
              <p:xfrm>
                <a:off x="1169591" y="4207688"/>
                <a:ext cx="2178273" cy="70496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" imgW="20726400" imgH="6705600" progId="Equation.DSMT4">
                        <p:embed/>
                      </p:oleObj>
                    </mc:Choice>
                    <mc:Fallback>
                      <p:oleObj name="Equation" r:id="rId2" imgW="20726400" imgH="6705600" progId="Equation.DSMT4">
                        <p:embed/>
                        <p:pic>
                          <p:nvPicPr>
                            <p:cNvPr id="32" name="对象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69591" y="4207688"/>
                              <a:ext cx="2178273" cy="70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2" name="对象 31"/>
                <p:cNvGraphicFramePr>
                  <a:graphicFrameLocks noChangeAspect="1"/>
                </p:cNvGraphicFramePr>
                <p:nvPr/>
              </p:nvGraphicFramePr>
              <p:xfrm>
                <a:off x="1169591" y="4207688"/>
                <a:ext cx="2178273" cy="70496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20726400" imgH="6705600" progId="Equation.DSMT4">
                        <p:embed/>
                      </p:oleObj>
                    </mc:Choice>
                    <mc:Fallback>
                      <p:oleObj name="Equation" r:id="rId4" imgW="20726400" imgH="6705600" progId="Equation.DSMT4">
                        <p:embed/>
                        <p:pic>
                          <p:nvPicPr>
                            <p:cNvPr id="32" name="对象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69591" y="4207688"/>
                              <a:ext cx="2178273" cy="70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3379678" y="4481120"/>
              <a:ext cx="503238" cy="0"/>
            </a:xfrm>
            <a:prstGeom prst="line">
              <a:avLst/>
            </a:prstGeom>
            <a:noFill/>
            <a:ln w="76200">
              <a:solidFill>
                <a:srgbClr val="7030A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3889499" y="4221237"/>
              <a:ext cx="8985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曲线</a:t>
              </a:r>
              <a:endParaRPr kumimoji="0" lang="zh-CN" sz="1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6" name="对象 35"/>
                <p:cNvGraphicFramePr>
                  <a:graphicFrameLocks noChangeAspect="1"/>
                </p:cNvGraphicFramePr>
                <p:nvPr/>
              </p:nvGraphicFramePr>
              <p:xfrm>
                <a:off x="4721622" y="4221286"/>
                <a:ext cx="3234754" cy="5397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29260800" imgH="4876800" progId="Equation.DSMT4">
                        <p:embed/>
                      </p:oleObj>
                    </mc:Choice>
                    <mc:Fallback>
                      <p:oleObj name="Equation" r:id="rId6" imgW="29260800" imgH="4876800" progId="Equation.DSMT4">
                        <p:embed/>
                        <p:pic>
                          <p:nvPicPr>
                            <p:cNvPr id="36" name="对象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1622" y="4221286"/>
                              <a:ext cx="3234754" cy="5397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6" name="对象 35"/>
                <p:cNvGraphicFramePr>
                  <a:graphicFrameLocks noChangeAspect="1"/>
                </p:cNvGraphicFramePr>
                <p:nvPr/>
              </p:nvGraphicFramePr>
              <p:xfrm>
                <a:off x="4721622" y="4221286"/>
                <a:ext cx="3234754" cy="5397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29260800" imgH="4876800" progId="Equation.DSMT4">
                        <p:embed/>
                      </p:oleObj>
                    </mc:Choice>
                    <mc:Fallback>
                      <p:oleObj name="Equation" r:id="rId8" imgW="29260800" imgH="4876800" progId="Equation.DSMT4">
                        <p:embed/>
                        <p:pic>
                          <p:nvPicPr>
                            <p:cNvPr id="36" name="对象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1622" y="4221286"/>
                              <a:ext cx="3234754" cy="5397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283968" y="4724474"/>
                  <a:ext cx="3681412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zh-CN" sz="280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存在</a:t>
                  </a:r>
                  <a:r>
                    <a:rPr kumimoji="0" lang="zh-CN" sz="2800" b="1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铅直渐近线</a:t>
                  </a:r>
                  <a14:m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𝒂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a14:m>
                  <a:endParaRPr lang="zh-CN" altLang="en-US" sz="28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 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83968" y="4724474"/>
                  <a:ext cx="3681412" cy="523220"/>
                </a:xfrm>
                <a:prstGeom prst="rect">
                  <a:avLst/>
                </a:prstGeom>
                <a:blipFill rotWithShape="1">
                  <a:blip r:embed="rId10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99592" y="2300764"/>
                <a:ext cx="1364091" cy="52322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7030A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 b="1" i="1">
                          <a:latin typeface="Cambria Math" panose="02040503050406030204"/>
                        </a:rPr>
                        <m:t>→</m:t>
                      </m:r>
                      <m:sSup>
                        <m:sSup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latin typeface="Cambria Math" panose="02040503050406030204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b="1" i="1">
                              <a:latin typeface="Cambria Math" panose="02040503050406030204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300764"/>
                <a:ext cx="1364091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358" t="-1001" r="-333" b="-823"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组合 92"/>
          <p:cNvGrpSpPr/>
          <p:nvPr/>
        </p:nvGrpSpPr>
        <p:grpSpPr>
          <a:xfrm>
            <a:off x="1115616" y="2211248"/>
            <a:ext cx="5193360" cy="4248471"/>
            <a:chOff x="765266" y="1135112"/>
            <a:chExt cx="5193360" cy="42484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矩形 93"/>
                <p:cNvSpPr/>
                <p:nvPr/>
              </p:nvSpPr>
              <p:spPr>
                <a:xfrm>
                  <a:off x="1441239" y="1824415"/>
                  <a:ext cx="1441805" cy="7862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  <m:r>
                          <a:rPr lang="zh-CN" altLang="en-US" sz="2400" b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𝟏</m:t>
                            </m:r>
                          </m:num>
                          <m:den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4" name="矩形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1239" y="1824415"/>
                  <a:ext cx="1441805" cy="786241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Line 53"/>
            <p:cNvSpPr>
              <a:spLocks noChangeShapeType="1"/>
            </p:cNvSpPr>
            <p:nvPr/>
          </p:nvSpPr>
          <p:spPr bwMode="auto">
            <a:xfrm>
              <a:off x="765266" y="3476650"/>
              <a:ext cx="4846216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Line 79"/>
            <p:cNvSpPr>
              <a:spLocks noChangeShapeType="1"/>
            </p:cNvSpPr>
            <p:nvPr/>
          </p:nvSpPr>
          <p:spPr bwMode="auto">
            <a:xfrm flipV="1">
              <a:off x="3296386" y="1534656"/>
              <a:ext cx="0" cy="3848927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/>
                <p:cNvSpPr txBox="1"/>
                <p:nvPr/>
              </p:nvSpPr>
              <p:spPr>
                <a:xfrm>
                  <a:off x="5515428" y="3223344"/>
                  <a:ext cx="44319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97" name="TextBox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5428" y="3223344"/>
                  <a:ext cx="443198" cy="461665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>
                  <a:off x="3069522" y="1135112"/>
                  <a:ext cx="8698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98" name="TextBox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9522" y="1135112"/>
                  <a:ext cx="869854" cy="461665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/>
                <p:cNvSpPr txBox="1"/>
                <p:nvPr/>
              </p:nvSpPr>
              <p:spPr>
                <a:xfrm>
                  <a:off x="2928701" y="3468985"/>
                  <a:ext cx="47750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99" name="TextBox 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8701" y="3468985"/>
                  <a:ext cx="477502" cy="461665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0" name="Freeform 7"/>
            <p:cNvSpPr/>
            <p:nvPr/>
          </p:nvSpPr>
          <p:spPr bwMode="auto">
            <a:xfrm>
              <a:off x="1048395" y="3571651"/>
              <a:ext cx="2166938" cy="1638300"/>
            </a:xfrm>
            <a:custGeom>
              <a:avLst/>
              <a:gdLst>
                <a:gd name="T0" fmla="*/ 2 w 1365"/>
                <a:gd name="T1" fmla="*/ 0 h 1032"/>
                <a:gd name="T2" fmla="*/ 14 w 1365"/>
                <a:gd name="T3" fmla="*/ 0 h 1032"/>
                <a:gd name="T4" fmla="*/ 116 w 1365"/>
                <a:gd name="T5" fmla="*/ 3 h 1032"/>
                <a:gd name="T6" fmla="*/ 288 w 1365"/>
                <a:gd name="T7" fmla="*/ 11 h 1032"/>
                <a:gd name="T8" fmla="*/ 465 w 1365"/>
                <a:gd name="T9" fmla="*/ 21 h 1032"/>
                <a:gd name="T10" fmla="*/ 637 w 1365"/>
                <a:gd name="T11" fmla="*/ 35 h 1032"/>
                <a:gd name="T12" fmla="*/ 754 w 1365"/>
                <a:gd name="T13" fmla="*/ 48 h 1032"/>
                <a:gd name="T14" fmla="*/ 759 w 1365"/>
                <a:gd name="T15" fmla="*/ 49 h 1032"/>
                <a:gd name="T16" fmla="*/ 808 w 1365"/>
                <a:gd name="T17" fmla="*/ 56 h 1032"/>
                <a:gd name="T18" fmla="*/ 812 w 1365"/>
                <a:gd name="T19" fmla="*/ 57 h 1032"/>
                <a:gd name="T20" fmla="*/ 839 w 1365"/>
                <a:gd name="T21" fmla="*/ 62 h 1032"/>
                <a:gd name="T22" fmla="*/ 871 w 1365"/>
                <a:gd name="T23" fmla="*/ 68 h 1032"/>
                <a:gd name="T24" fmla="*/ 884 w 1365"/>
                <a:gd name="T25" fmla="*/ 71 h 1032"/>
                <a:gd name="T26" fmla="*/ 900 w 1365"/>
                <a:gd name="T27" fmla="*/ 74 h 1032"/>
                <a:gd name="T28" fmla="*/ 914 w 1365"/>
                <a:gd name="T29" fmla="*/ 77 h 1032"/>
                <a:gd name="T30" fmla="*/ 930 w 1365"/>
                <a:gd name="T31" fmla="*/ 81 h 1032"/>
                <a:gd name="T32" fmla="*/ 943 w 1365"/>
                <a:gd name="T33" fmla="*/ 84 h 1032"/>
                <a:gd name="T34" fmla="*/ 958 w 1365"/>
                <a:gd name="T35" fmla="*/ 89 h 1032"/>
                <a:gd name="T36" fmla="*/ 970 w 1365"/>
                <a:gd name="T37" fmla="*/ 92 h 1032"/>
                <a:gd name="T38" fmla="*/ 986 w 1365"/>
                <a:gd name="T39" fmla="*/ 97 h 1032"/>
                <a:gd name="T40" fmla="*/ 999 w 1365"/>
                <a:gd name="T41" fmla="*/ 101 h 1032"/>
                <a:gd name="T42" fmla="*/ 1016 w 1365"/>
                <a:gd name="T43" fmla="*/ 107 h 1032"/>
                <a:gd name="T44" fmla="*/ 1029 w 1365"/>
                <a:gd name="T45" fmla="*/ 113 h 1032"/>
                <a:gd name="T46" fmla="*/ 1046 w 1365"/>
                <a:gd name="T47" fmla="*/ 119 h 1032"/>
                <a:gd name="T48" fmla="*/ 1058 w 1365"/>
                <a:gd name="T49" fmla="*/ 125 h 1032"/>
                <a:gd name="T50" fmla="*/ 1074 w 1365"/>
                <a:gd name="T51" fmla="*/ 132 h 1032"/>
                <a:gd name="T52" fmla="*/ 1087 w 1365"/>
                <a:gd name="T53" fmla="*/ 139 h 1032"/>
                <a:gd name="T54" fmla="*/ 1102 w 1365"/>
                <a:gd name="T55" fmla="*/ 148 h 1032"/>
                <a:gd name="T56" fmla="*/ 1116 w 1365"/>
                <a:gd name="T57" fmla="*/ 156 h 1032"/>
                <a:gd name="T58" fmla="*/ 1133 w 1365"/>
                <a:gd name="T59" fmla="*/ 168 h 1032"/>
                <a:gd name="T60" fmla="*/ 1146 w 1365"/>
                <a:gd name="T61" fmla="*/ 178 h 1032"/>
                <a:gd name="T62" fmla="*/ 1163 w 1365"/>
                <a:gd name="T63" fmla="*/ 193 h 1032"/>
                <a:gd name="T64" fmla="*/ 1177 w 1365"/>
                <a:gd name="T65" fmla="*/ 206 h 1032"/>
                <a:gd name="T66" fmla="*/ 1180 w 1365"/>
                <a:gd name="T67" fmla="*/ 209 h 1032"/>
                <a:gd name="T68" fmla="*/ 1192 w 1365"/>
                <a:gd name="T69" fmla="*/ 223 h 1032"/>
                <a:gd name="T70" fmla="*/ 1199 w 1365"/>
                <a:gd name="T71" fmla="*/ 230 h 1032"/>
                <a:gd name="T72" fmla="*/ 1222 w 1365"/>
                <a:gd name="T73" fmla="*/ 262 h 1032"/>
                <a:gd name="T74" fmla="*/ 1228 w 1365"/>
                <a:gd name="T75" fmla="*/ 272 h 1032"/>
                <a:gd name="T76" fmla="*/ 1237 w 1365"/>
                <a:gd name="T77" fmla="*/ 287 h 1032"/>
                <a:gd name="T78" fmla="*/ 1249 w 1365"/>
                <a:gd name="T79" fmla="*/ 310 h 1032"/>
                <a:gd name="T80" fmla="*/ 1253 w 1365"/>
                <a:gd name="T81" fmla="*/ 317 h 1032"/>
                <a:gd name="T82" fmla="*/ 1264 w 1365"/>
                <a:gd name="T83" fmla="*/ 343 h 1032"/>
                <a:gd name="T84" fmla="*/ 1270 w 1365"/>
                <a:gd name="T85" fmla="*/ 359 h 1032"/>
                <a:gd name="T86" fmla="*/ 1279 w 1365"/>
                <a:gd name="T87" fmla="*/ 383 h 1032"/>
                <a:gd name="T88" fmla="*/ 1285 w 1365"/>
                <a:gd name="T89" fmla="*/ 404 h 1032"/>
                <a:gd name="T90" fmla="*/ 1292 w 1365"/>
                <a:gd name="T91" fmla="*/ 427 h 1032"/>
                <a:gd name="T92" fmla="*/ 1296 w 1365"/>
                <a:gd name="T93" fmla="*/ 441 h 1032"/>
                <a:gd name="T94" fmla="*/ 1308 w 1365"/>
                <a:gd name="T95" fmla="*/ 493 h 1032"/>
                <a:gd name="T96" fmla="*/ 1315 w 1365"/>
                <a:gd name="T97" fmla="*/ 526 h 1032"/>
                <a:gd name="T98" fmla="*/ 1319 w 1365"/>
                <a:gd name="T99" fmla="*/ 547 h 1032"/>
                <a:gd name="T100" fmla="*/ 1324 w 1365"/>
                <a:gd name="T101" fmla="*/ 581 h 1032"/>
                <a:gd name="T102" fmla="*/ 1337 w 1365"/>
                <a:gd name="T103" fmla="*/ 678 h 1032"/>
                <a:gd name="T104" fmla="*/ 1341 w 1365"/>
                <a:gd name="T105" fmla="*/ 710 h 1032"/>
                <a:gd name="T106" fmla="*/ 1346 w 1365"/>
                <a:gd name="T107" fmla="*/ 762 h 1032"/>
                <a:gd name="T108" fmla="*/ 1352 w 1365"/>
                <a:gd name="T109" fmla="*/ 833 h 1032"/>
                <a:gd name="T110" fmla="*/ 1359 w 1365"/>
                <a:gd name="T111" fmla="*/ 918 h 1032"/>
                <a:gd name="T112" fmla="*/ 1362 w 1365"/>
                <a:gd name="T113" fmla="*/ 975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365" h="1032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7" y="0"/>
                  </a:lnTo>
                  <a:lnTo>
                    <a:pt x="14" y="0"/>
                  </a:lnTo>
                  <a:lnTo>
                    <a:pt x="28" y="0"/>
                  </a:lnTo>
                  <a:lnTo>
                    <a:pt x="56" y="2"/>
                  </a:lnTo>
                  <a:lnTo>
                    <a:pt x="116" y="3"/>
                  </a:lnTo>
                  <a:lnTo>
                    <a:pt x="173" y="6"/>
                  </a:lnTo>
                  <a:lnTo>
                    <a:pt x="228" y="8"/>
                  </a:lnTo>
                  <a:lnTo>
                    <a:pt x="288" y="11"/>
                  </a:lnTo>
                  <a:lnTo>
                    <a:pt x="344" y="14"/>
                  </a:lnTo>
                  <a:lnTo>
                    <a:pt x="405" y="17"/>
                  </a:lnTo>
                  <a:lnTo>
                    <a:pt x="465" y="21"/>
                  </a:lnTo>
                  <a:lnTo>
                    <a:pt x="521" y="24"/>
                  </a:lnTo>
                  <a:lnTo>
                    <a:pt x="581" y="29"/>
                  </a:lnTo>
                  <a:lnTo>
                    <a:pt x="637" y="35"/>
                  </a:lnTo>
                  <a:lnTo>
                    <a:pt x="693" y="41"/>
                  </a:lnTo>
                  <a:lnTo>
                    <a:pt x="753" y="48"/>
                  </a:lnTo>
                  <a:lnTo>
                    <a:pt x="754" y="48"/>
                  </a:lnTo>
                  <a:lnTo>
                    <a:pt x="755" y="48"/>
                  </a:lnTo>
                  <a:lnTo>
                    <a:pt x="756" y="48"/>
                  </a:lnTo>
                  <a:lnTo>
                    <a:pt x="759" y="49"/>
                  </a:lnTo>
                  <a:lnTo>
                    <a:pt x="766" y="50"/>
                  </a:lnTo>
                  <a:lnTo>
                    <a:pt x="781" y="52"/>
                  </a:lnTo>
                  <a:lnTo>
                    <a:pt x="808" y="56"/>
                  </a:lnTo>
                  <a:lnTo>
                    <a:pt x="809" y="57"/>
                  </a:lnTo>
                  <a:lnTo>
                    <a:pt x="810" y="57"/>
                  </a:lnTo>
                  <a:lnTo>
                    <a:pt x="812" y="57"/>
                  </a:lnTo>
                  <a:lnTo>
                    <a:pt x="816" y="58"/>
                  </a:lnTo>
                  <a:lnTo>
                    <a:pt x="824" y="59"/>
                  </a:lnTo>
                  <a:lnTo>
                    <a:pt x="839" y="62"/>
                  </a:lnTo>
                  <a:lnTo>
                    <a:pt x="869" y="67"/>
                  </a:lnTo>
                  <a:lnTo>
                    <a:pt x="870" y="68"/>
                  </a:lnTo>
                  <a:lnTo>
                    <a:pt x="871" y="68"/>
                  </a:lnTo>
                  <a:lnTo>
                    <a:pt x="873" y="68"/>
                  </a:lnTo>
                  <a:lnTo>
                    <a:pt x="877" y="69"/>
                  </a:lnTo>
                  <a:lnTo>
                    <a:pt x="884" y="71"/>
                  </a:lnTo>
                  <a:lnTo>
                    <a:pt x="899" y="74"/>
                  </a:lnTo>
                  <a:lnTo>
                    <a:pt x="900" y="74"/>
                  </a:lnTo>
                  <a:lnTo>
                    <a:pt x="900" y="74"/>
                  </a:lnTo>
                  <a:lnTo>
                    <a:pt x="902" y="74"/>
                  </a:lnTo>
                  <a:lnTo>
                    <a:pt x="906" y="75"/>
                  </a:lnTo>
                  <a:lnTo>
                    <a:pt x="914" y="77"/>
                  </a:lnTo>
                  <a:lnTo>
                    <a:pt x="929" y="81"/>
                  </a:lnTo>
                  <a:lnTo>
                    <a:pt x="930" y="81"/>
                  </a:lnTo>
                  <a:lnTo>
                    <a:pt x="930" y="81"/>
                  </a:lnTo>
                  <a:lnTo>
                    <a:pt x="932" y="81"/>
                  </a:lnTo>
                  <a:lnTo>
                    <a:pt x="936" y="83"/>
                  </a:lnTo>
                  <a:lnTo>
                    <a:pt x="943" y="84"/>
                  </a:lnTo>
                  <a:lnTo>
                    <a:pt x="956" y="88"/>
                  </a:lnTo>
                  <a:lnTo>
                    <a:pt x="957" y="88"/>
                  </a:lnTo>
                  <a:lnTo>
                    <a:pt x="958" y="89"/>
                  </a:lnTo>
                  <a:lnTo>
                    <a:pt x="960" y="89"/>
                  </a:lnTo>
                  <a:lnTo>
                    <a:pt x="963" y="90"/>
                  </a:lnTo>
                  <a:lnTo>
                    <a:pt x="970" y="92"/>
                  </a:lnTo>
                  <a:lnTo>
                    <a:pt x="984" y="96"/>
                  </a:lnTo>
                  <a:lnTo>
                    <a:pt x="985" y="97"/>
                  </a:lnTo>
                  <a:lnTo>
                    <a:pt x="986" y="97"/>
                  </a:lnTo>
                  <a:lnTo>
                    <a:pt x="988" y="98"/>
                  </a:lnTo>
                  <a:lnTo>
                    <a:pt x="992" y="99"/>
                  </a:lnTo>
                  <a:lnTo>
                    <a:pt x="999" y="101"/>
                  </a:lnTo>
                  <a:lnTo>
                    <a:pt x="1014" y="107"/>
                  </a:lnTo>
                  <a:lnTo>
                    <a:pt x="1015" y="107"/>
                  </a:lnTo>
                  <a:lnTo>
                    <a:pt x="1016" y="107"/>
                  </a:lnTo>
                  <a:lnTo>
                    <a:pt x="1018" y="108"/>
                  </a:lnTo>
                  <a:lnTo>
                    <a:pt x="1022" y="110"/>
                  </a:lnTo>
                  <a:lnTo>
                    <a:pt x="1029" y="113"/>
                  </a:lnTo>
                  <a:lnTo>
                    <a:pt x="1044" y="119"/>
                  </a:lnTo>
                  <a:lnTo>
                    <a:pt x="1045" y="119"/>
                  </a:lnTo>
                  <a:lnTo>
                    <a:pt x="1046" y="119"/>
                  </a:lnTo>
                  <a:lnTo>
                    <a:pt x="1048" y="120"/>
                  </a:lnTo>
                  <a:lnTo>
                    <a:pt x="1051" y="122"/>
                  </a:lnTo>
                  <a:lnTo>
                    <a:pt x="1058" y="125"/>
                  </a:lnTo>
                  <a:lnTo>
                    <a:pt x="1073" y="132"/>
                  </a:lnTo>
                  <a:lnTo>
                    <a:pt x="1073" y="132"/>
                  </a:lnTo>
                  <a:lnTo>
                    <a:pt x="1074" y="132"/>
                  </a:lnTo>
                  <a:lnTo>
                    <a:pt x="1076" y="133"/>
                  </a:lnTo>
                  <a:lnTo>
                    <a:pt x="1080" y="135"/>
                  </a:lnTo>
                  <a:lnTo>
                    <a:pt x="1087" y="139"/>
                  </a:lnTo>
                  <a:lnTo>
                    <a:pt x="1100" y="147"/>
                  </a:lnTo>
                  <a:lnTo>
                    <a:pt x="1101" y="147"/>
                  </a:lnTo>
                  <a:lnTo>
                    <a:pt x="1102" y="148"/>
                  </a:lnTo>
                  <a:lnTo>
                    <a:pt x="1104" y="149"/>
                  </a:lnTo>
                  <a:lnTo>
                    <a:pt x="1108" y="152"/>
                  </a:lnTo>
                  <a:lnTo>
                    <a:pt x="1116" y="156"/>
                  </a:lnTo>
                  <a:lnTo>
                    <a:pt x="1131" y="167"/>
                  </a:lnTo>
                  <a:lnTo>
                    <a:pt x="1132" y="167"/>
                  </a:lnTo>
                  <a:lnTo>
                    <a:pt x="1133" y="168"/>
                  </a:lnTo>
                  <a:lnTo>
                    <a:pt x="1135" y="170"/>
                  </a:lnTo>
                  <a:lnTo>
                    <a:pt x="1138" y="173"/>
                  </a:lnTo>
                  <a:lnTo>
                    <a:pt x="1146" y="178"/>
                  </a:lnTo>
                  <a:lnTo>
                    <a:pt x="1161" y="191"/>
                  </a:lnTo>
                  <a:lnTo>
                    <a:pt x="1162" y="192"/>
                  </a:lnTo>
                  <a:lnTo>
                    <a:pt x="1163" y="193"/>
                  </a:lnTo>
                  <a:lnTo>
                    <a:pt x="1165" y="195"/>
                  </a:lnTo>
                  <a:lnTo>
                    <a:pt x="1169" y="198"/>
                  </a:lnTo>
                  <a:lnTo>
                    <a:pt x="1177" y="206"/>
                  </a:lnTo>
                  <a:lnTo>
                    <a:pt x="1177" y="206"/>
                  </a:lnTo>
                  <a:lnTo>
                    <a:pt x="1178" y="207"/>
                  </a:lnTo>
                  <a:lnTo>
                    <a:pt x="1180" y="209"/>
                  </a:lnTo>
                  <a:lnTo>
                    <a:pt x="1184" y="213"/>
                  </a:lnTo>
                  <a:lnTo>
                    <a:pt x="1191" y="222"/>
                  </a:lnTo>
                  <a:lnTo>
                    <a:pt x="1192" y="223"/>
                  </a:lnTo>
                  <a:lnTo>
                    <a:pt x="1193" y="224"/>
                  </a:lnTo>
                  <a:lnTo>
                    <a:pt x="1195" y="226"/>
                  </a:lnTo>
                  <a:lnTo>
                    <a:pt x="1199" y="230"/>
                  </a:lnTo>
                  <a:lnTo>
                    <a:pt x="1206" y="240"/>
                  </a:lnTo>
                  <a:lnTo>
                    <a:pt x="1221" y="261"/>
                  </a:lnTo>
                  <a:lnTo>
                    <a:pt x="1222" y="262"/>
                  </a:lnTo>
                  <a:lnTo>
                    <a:pt x="1223" y="264"/>
                  </a:lnTo>
                  <a:lnTo>
                    <a:pt x="1225" y="266"/>
                  </a:lnTo>
                  <a:lnTo>
                    <a:pt x="1228" y="272"/>
                  </a:lnTo>
                  <a:lnTo>
                    <a:pt x="1235" y="284"/>
                  </a:lnTo>
                  <a:lnTo>
                    <a:pt x="1236" y="285"/>
                  </a:lnTo>
                  <a:lnTo>
                    <a:pt x="1237" y="287"/>
                  </a:lnTo>
                  <a:lnTo>
                    <a:pt x="1238" y="290"/>
                  </a:lnTo>
                  <a:lnTo>
                    <a:pt x="1242" y="296"/>
                  </a:lnTo>
                  <a:lnTo>
                    <a:pt x="1249" y="310"/>
                  </a:lnTo>
                  <a:lnTo>
                    <a:pt x="1250" y="312"/>
                  </a:lnTo>
                  <a:lnTo>
                    <a:pt x="1251" y="314"/>
                  </a:lnTo>
                  <a:lnTo>
                    <a:pt x="1253" y="317"/>
                  </a:lnTo>
                  <a:lnTo>
                    <a:pt x="1256" y="325"/>
                  </a:lnTo>
                  <a:lnTo>
                    <a:pt x="1263" y="341"/>
                  </a:lnTo>
                  <a:lnTo>
                    <a:pt x="1264" y="343"/>
                  </a:lnTo>
                  <a:lnTo>
                    <a:pt x="1265" y="345"/>
                  </a:lnTo>
                  <a:lnTo>
                    <a:pt x="1267" y="350"/>
                  </a:lnTo>
                  <a:lnTo>
                    <a:pt x="1270" y="359"/>
                  </a:lnTo>
                  <a:lnTo>
                    <a:pt x="1277" y="378"/>
                  </a:lnTo>
                  <a:lnTo>
                    <a:pt x="1278" y="381"/>
                  </a:lnTo>
                  <a:lnTo>
                    <a:pt x="1279" y="383"/>
                  </a:lnTo>
                  <a:lnTo>
                    <a:pt x="1281" y="389"/>
                  </a:lnTo>
                  <a:lnTo>
                    <a:pt x="1284" y="401"/>
                  </a:lnTo>
                  <a:lnTo>
                    <a:pt x="1285" y="404"/>
                  </a:lnTo>
                  <a:lnTo>
                    <a:pt x="1286" y="407"/>
                  </a:lnTo>
                  <a:lnTo>
                    <a:pt x="1288" y="413"/>
                  </a:lnTo>
                  <a:lnTo>
                    <a:pt x="1292" y="427"/>
                  </a:lnTo>
                  <a:lnTo>
                    <a:pt x="1293" y="430"/>
                  </a:lnTo>
                  <a:lnTo>
                    <a:pt x="1294" y="434"/>
                  </a:lnTo>
                  <a:lnTo>
                    <a:pt x="1296" y="441"/>
                  </a:lnTo>
                  <a:lnTo>
                    <a:pt x="1300" y="456"/>
                  </a:lnTo>
                  <a:lnTo>
                    <a:pt x="1307" y="489"/>
                  </a:lnTo>
                  <a:lnTo>
                    <a:pt x="1308" y="493"/>
                  </a:lnTo>
                  <a:lnTo>
                    <a:pt x="1309" y="497"/>
                  </a:lnTo>
                  <a:lnTo>
                    <a:pt x="1311" y="507"/>
                  </a:lnTo>
                  <a:lnTo>
                    <a:pt x="1315" y="526"/>
                  </a:lnTo>
                  <a:lnTo>
                    <a:pt x="1316" y="531"/>
                  </a:lnTo>
                  <a:lnTo>
                    <a:pt x="1317" y="536"/>
                  </a:lnTo>
                  <a:lnTo>
                    <a:pt x="1319" y="547"/>
                  </a:lnTo>
                  <a:lnTo>
                    <a:pt x="1323" y="569"/>
                  </a:lnTo>
                  <a:lnTo>
                    <a:pt x="1323" y="575"/>
                  </a:lnTo>
                  <a:lnTo>
                    <a:pt x="1324" y="581"/>
                  </a:lnTo>
                  <a:lnTo>
                    <a:pt x="1326" y="593"/>
                  </a:lnTo>
                  <a:lnTo>
                    <a:pt x="1330" y="619"/>
                  </a:lnTo>
                  <a:lnTo>
                    <a:pt x="1337" y="678"/>
                  </a:lnTo>
                  <a:lnTo>
                    <a:pt x="1338" y="686"/>
                  </a:lnTo>
                  <a:lnTo>
                    <a:pt x="1339" y="693"/>
                  </a:lnTo>
                  <a:lnTo>
                    <a:pt x="1341" y="710"/>
                  </a:lnTo>
                  <a:lnTo>
                    <a:pt x="1344" y="744"/>
                  </a:lnTo>
                  <a:lnTo>
                    <a:pt x="1345" y="753"/>
                  </a:lnTo>
                  <a:lnTo>
                    <a:pt x="1346" y="762"/>
                  </a:lnTo>
                  <a:lnTo>
                    <a:pt x="1348" y="781"/>
                  </a:lnTo>
                  <a:lnTo>
                    <a:pt x="1352" y="822"/>
                  </a:lnTo>
                  <a:lnTo>
                    <a:pt x="1352" y="833"/>
                  </a:lnTo>
                  <a:lnTo>
                    <a:pt x="1353" y="845"/>
                  </a:lnTo>
                  <a:lnTo>
                    <a:pt x="1355" y="868"/>
                  </a:lnTo>
                  <a:lnTo>
                    <a:pt x="1359" y="918"/>
                  </a:lnTo>
                  <a:lnTo>
                    <a:pt x="1360" y="932"/>
                  </a:lnTo>
                  <a:lnTo>
                    <a:pt x="1360" y="946"/>
                  </a:lnTo>
                  <a:lnTo>
                    <a:pt x="1362" y="975"/>
                  </a:lnTo>
                  <a:lnTo>
                    <a:pt x="1365" y="1032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8"/>
            <p:cNvSpPr/>
            <p:nvPr/>
          </p:nvSpPr>
          <p:spPr bwMode="auto">
            <a:xfrm>
              <a:off x="3406203" y="1777776"/>
              <a:ext cx="2166938" cy="1638300"/>
            </a:xfrm>
            <a:custGeom>
              <a:avLst/>
              <a:gdLst>
                <a:gd name="T0" fmla="*/ 1 w 1365"/>
                <a:gd name="T1" fmla="*/ 20 h 1032"/>
                <a:gd name="T2" fmla="*/ 8 w 1365"/>
                <a:gd name="T3" fmla="*/ 127 h 1032"/>
                <a:gd name="T4" fmla="*/ 12 w 1365"/>
                <a:gd name="T5" fmla="*/ 179 h 1032"/>
                <a:gd name="T6" fmla="*/ 17 w 1365"/>
                <a:gd name="T7" fmla="*/ 248 h 1032"/>
                <a:gd name="T8" fmla="*/ 24 w 1365"/>
                <a:gd name="T9" fmla="*/ 315 h 1032"/>
                <a:gd name="T10" fmla="*/ 30 w 1365"/>
                <a:gd name="T11" fmla="*/ 373 h 1032"/>
                <a:gd name="T12" fmla="*/ 34 w 1365"/>
                <a:gd name="T13" fmla="*/ 400 h 1032"/>
                <a:gd name="T14" fmla="*/ 39 w 1365"/>
                <a:gd name="T15" fmla="*/ 437 h 1032"/>
                <a:gd name="T16" fmla="*/ 45 w 1365"/>
                <a:gd name="T17" fmla="*/ 475 h 1032"/>
                <a:gd name="T18" fmla="*/ 51 w 1365"/>
                <a:gd name="T19" fmla="*/ 509 h 1032"/>
                <a:gd name="T20" fmla="*/ 60 w 1365"/>
                <a:gd name="T21" fmla="*/ 551 h 1032"/>
                <a:gd name="T22" fmla="*/ 72 w 1365"/>
                <a:gd name="T23" fmla="*/ 601 h 1032"/>
                <a:gd name="T24" fmla="*/ 76 w 1365"/>
                <a:gd name="T25" fmla="*/ 614 h 1032"/>
                <a:gd name="T26" fmla="*/ 87 w 1365"/>
                <a:gd name="T27" fmla="*/ 650 h 1032"/>
                <a:gd name="T28" fmla="*/ 94 w 1365"/>
                <a:gd name="T29" fmla="*/ 669 h 1032"/>
                <a:gd name="T30" fmla="*/ 103 w 1365"/>
                <a:gd name="T31" fmla="*/ 693 h 1032"/>
                <a:gd name="T32" fmla="*/ 117 w 1365"/>
                <a:gd name="T33" fmla="*/ 722 h 1032"/>
                <a:gd name="T34" fmla="*/ 121 w 1365"/>
                <a:gd name="T35" fmla="*/ 730 h 1032"/>
                <a:gd name="T36" fmla="*/ 147 w 1365"/>
                <a:gd name="T37" fmla="*/ 775 h 1032"/>
                <a:gd name="T38" fmla="*/ 151 w 1365"/>
                <a:gd name="T39" fmla="*/ 780 h 1032"/>
                <a:gd name="T40" fmla="*/ 163 w 1365"/>
                <a:gd name="T41" fmla="*/ 796 h 1032"/>
                <a:gd name="T42" fmla="*/ 170 w 1365"/>
                <a:gd name="T43" fmla="*/ 805 h 1032"/>
                <a:gd name="T44" fmla="*/ 179 w 1365"/>
                <a:gd name="T45" fmla="*/ 815 h 1032"/>
                <a:gd name="T46" fmla="*/ 192 w 1365"/>
                <a:gd name="T47" fmla="*/ 829 h 1032"/>
                <a:gd name="T48" fmla="*/ 208 w 1365"/>
                <a:gd name="T49" fmla="*/ 844 h 1032"/>
                <a:gd name="T50" fmla="*/ 221 w 1365"/>
                <a:gd name="T51" fmla="*/ 854 h 1032"/>
                <a:gd name="T52" fmla="*/ 236 w 1365"/>
                <a:gd name="T53" fmla="*/ 866 h 1032"/>
                <a:gd name="T54" fmla="*/ 248 w 1365"/>
                <a:gd name="T55" fmla="*/ 874 h 1032"/>
                <a:gd name="T56" fmla="*/ 264 w 1365"/>
                <a:gd name="T57" fmla="*/ 884 h 1032"/>
                <a:gd name="T58" fmla="*/ 277 w 1365"/>
                <a:gd name="T59" fmla="*/ 892 h 1032"/>
                <a:gd name="T60" fmla="*/ 294 w 1365"/>
                <a:gd name="T61" fmla="*/ 901 h 1032"/>
                <a:gd name="T62" fmla="*/ 308 w 1365"/>
                <a:gd name="T63" fmla="*/ 907 h 1032"/>
                <a:gd name="T64" fmla="*/ 324 w 1365"/>
                <a:gd name="T65" fmla="*/ 914 h 1032"/>
                <a:gd name="T66" fmla="*/ 337 w 1365"/>
                <a:gd name="T67" fmla="*/ 919 h 1032"/>
                <a:gd name="T68" fmla="*/ 353 w 1365"/>
                <a:gd name="T69" fmla="*/ 925 h 1032"/>
                <a:gd name="T70" fmla="*/ 365 w 1365"/>
                <a:gd name="T71" fmla="*/ 930 h 1032"/>
                <a:gd name="T72" fmla="*/ 380 w 1365"/>
                <a:gd name="T73" fmla="*/ 935 h 1032"/>
                <a:gd name="T74" fmla="*/ 393 w 1365"/>
                <a:gd name="T75" fmla="*/ 939 h 1032"/>
                <a:gd name="T76" fmla="*/ 435 w 1365"/>
                <a:gd name="T77" fmla="*/ 950 h 1032"/>
                <a:gd name="T78" fmla="*/ 442 w 1365"/>
                <a:gd name="T79" fmla="*/ 952 h 1032"/>
                <a:gd name="T80" fmla="*/ 494 w 1365"/>
                <a:gd name="T81" fmla="*/ 964 h 1032"/>
                <a:gd name="T82" fmla="*/ 498 w 1365"/>
                <a:gd name="T83" fmla="*/ 964 h 1032"/>
                <a:gd name="T84" fmla="*/ 522 w 1365"/>
                <a:gd name="T85" fmla="*/ 969 h 1032"/>
                <a:gd name="T86" fmla="*/ 552 w 1365"/>
                <a:gd name="T87" fmla="*/ 974 h 1032"/>
                <a:gd name="T88" fmla="*/ 565 w 1365"/>
                <a:gd name="T89" fmla="*/ 976 h 1032"/>
                <a:gd name="T90" fmla="*/ 611 w 1365"/>
                <a:gd name="T91" fmla="*/ 983 h 1032"/>
                <a:gd name="T92" fmla="*/ 617 w 1365"/>
                <a:gd name="T93" fmla="*/ 984 h 1032"/>
                <a:gd name="T94" fmla="*/ 667 w 1365"/>
                <a:gd name="T95" fmla="*/ 990 h 1032"/>
                <a:gd name="T96" fmla="*/ 839 w 1365"/>
                <a:gd name="T97" fmla="*/ 1006 h 1032"/>
                <a:gd name="T98" fmla="*/ 1015 w 1365"/>
                <a:gd name="T99" fmla="*/ 1018 h 1032"/>
                <a:gd name="T100" fmla="*/ 1187 w 1365"/>
                <a:gd name="T101" fmla="*/ 1025 h 1032"/>
                <a:gd name="T102" fmla="*/ 1304 w 1365"/>
                <a:gd name="T103" fmla="*/ 1030 h 1032"/>
                <a:gd name="T104" fmla="*/ 1311 w 1365"/>
                <a:gd name="T105" fmla="*/ 1030 h 1032"/>
                <a:gd name="T106" fmla="*/ 1335 w 1365"/>
                <a:gd name="T107" fmla="*/ 1031 h 1032"/>
                <a:gd name="T108" fmla="*/ 1342 w 1365"/>
                <a:gd name="T109" fmla="*/ 1031 h 1032"/>
                <a:gd name="T110" fmla="*/ 1352 w 1365"/>
                <a:gd name="T111" fmla="*/ 1031 h 1032"/>
                <a:gd name="T112" fmla="*/ 1359 w 1365"/>
                <a:gd name="T113" fmla="*/ 1031 h 1032"/>
                <a:gd name="T114" fmla="*/ 1363 w 1365"/>
                <a:gd name="T115" fmla="*/ 1032 h 1032"/>
                <a:gd name="T116" fmla="*/ 1365 w 1365"/>
                <a:gd name="T117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365" h="1032">
                  <a:moveTo>
                    <a:pt x="0" y="0"/>
                  </a:moveTo>
                  <a:lnTo>
                    <a:pt x="0" y="3"/>
                  </a:lnTo>
                  <a:lnTo>
                    <a:pt x="1" y="20"/>
                  </a:lnTo>
                  <a:lnTo>
                    <a:pt x="2" y="37"/>
                  </a:lnTo>
                  <a:lnTo>
                    <a:pt x="4" y="69"/>
                  </a:lnTo>
                  <a:lnTo>
                    <a:pt x="8" y="127"/>
                  </a:lnTo>
                  <a:lnTo>
                    <a:pt x="9" y="141"/>
                  </a:lnTo>
                  <a:lnTo>
                    <a:pt x="10" y="154"/>
                  </a:lnTo>
                  <a:lnTo>
                    <a:pt x="12" y="179"/>
                  </a:lnTo>
                  <a:lnTo>
                    <a:pt x="15" y="226"/>
                  </a:lnTo>
                  <a:lnTo>
                    <a:pt x="16" y="237"/>
                  </a:lnTo>
                  <a:lnTo>
                    <a:pt x="17" y="248"/>
                  </a:lnTo>
                  <a:lnTo>
                    <a:pt x="19" y="268"/>
                  </a:lnTo>
                  <a:lnTo>
                    <a:pt x="23" y="306"/>
                  </a:lnTo>
                  <a:lnTo>
                    <a:pt x="24" y="315"/>
                  </a:lnTo>
                  <a:lnTo>
                    <a:pt x="25" y="324"/>
                  </a:lnTo>
                  <a:lnTo>
                    <a:pt x="27" y="341"/>
                  </a:lnTo>
                  <a:lnTo>
                    <a:pt x="30" y="373"/>
                  </a:lnTo>
                  <a:lnTo>
                    <a:pt x="31" y="379"/>
                  </a:lnTo>
                  <a:lnTo>
                    <a:pt x="32" y="386"/>
                  </a:lnTo>
                  <a:lnTo>
                    <a:pt x="34" y="400"/>
                  </a:lnTo>
                  <a:lnTo>
                    <a:pt x="38" y="425"/>
                  </a:lnTo>
                  <a:lnTo>
                    <a:pt x="38" y="431"/>
                  </a:lnTo>
                  <a:lnTo>
                    <a:pt x="39" y="437"/>
                  </a:lnTo>
                  <a:lnTo>
                    <a:pt x="41" y="448"/>
                  </a:lnTo>
                  <a:lnTo>
                    <a:pt x="44" y="470"/>
                  </a:lnTo>
                  <a:lnTo>
                    <a:pt x="45" y="475"/>
                  </a:lnTo>
                  <a:lnTo>
                    <a:pt x="46" y="480"/>
                  </a:lnTo>
                  <a:lnTo>
                    <a:pt x="48" y="490"/>
                  </a:lnTo>
                  <a:lnTo>
                    <a:pt x="51" y="509"/>
                  </a:lnTo>
                  <a:lnTo>
                    <a:pt x="58" y="544"/>
                  </a:lnTo>
                  <a:lnTo>
                    <a:pt x="59" y="547"/>
                  </a:lnTo>
                  <a:lnTo>
                    <a:pt x="60" y="551"/>
                  </a:lnTo>
                  <a:lnTo>
                    <a:pt x="62" y="559"/>
                  </a:lnTo>
                  <a:lnTo>
                    <a:pt x="65" y="574"/>
                  </a:lnTo>
                  <a:lnTo>
                    <a:pt x="72" y="601"/>
                  </a:lnTo>
                  <a:lnTo>
                    <a:pt x="73" y="604"/>
                  </a:lnTo>
                  <a:lnTo>
                    <a:pt x="74" y="607"/>
                  </a:lnTo>
                  <a:lnTo>
                    <a:pt x="76" y="614"/>
                  </a:lnTo>
                  <a:lnTo>
                    <a:pt x="80" y="625"/>
                  </a:lnTo>
                  <a:lnTo>
                    <a:pt x="86" y="647"/>
                  </a:lnTo>
                  <a:lnTo>
                    <a:pt x="87" y="650"/>
                  </a:lnTo>
                  <a:lnTo>
                    <a:pt x="88" y="653"/>
                  </a:lnTo>
                  <a:lnTo>
                    <a:pt x="90" y="658"/>
                  </a:lnTo>
                  <a:lnTo>
                    <a:pt x="94" y="669"/>
                  </a:lnTo>
                  <a:lnTo>
                    <a:pt x="101" y="688"/>
                  </a:lnTo>
                  <a:lnTo>
                    <a:pt x="102" y="691"/>
                  </a:lnTo>
                  <a:lnTo>
                    <a:pt x="103" y="693"/>
                  </a:lnTo>
                  <a:lnTo>
                    <a:pt x="105" y="697"/>
                  </a:lnTo>
                  <a:lnTo>
                    <a:pt x="109" y="706"/>
                  </a:lnTo>
                  <a:lnTo>
                    <a:pt x="117" y="722"/>
                  </a:lnTo>
                  <a:lnTo>
                    <a:pt x="118" y="724"/>
                  </a:lnTo>
                  <a:lnTo>
                    <a:pt x="119" y="726"/>
                  </a:lnTo>
                  <a:lnTo>
                    <a:pt x="121" y="730"/>
                  </a:lnTo>
                  <a:lnTo>
                    <a:pt x="124" y="737"/>
                  </a:lnTo>
                  <a:lnTo>
                    <a:pt x="132" y="751"/>
                  </a:lnTo>
                  <a:lnTo>
                    <a:pt x="147" y="775"/>
                  </a:lnTo>
                  <a:lnTo>
                    <a:pt x="148" y="776"/>
                  </a:lnTo>
                  <a:lnTo>
                    <a:pt x="149" y="778"/>
                  </a:lnTo>
                  <a:lnTo>
                    <a:pt x="151" y="780"/>
                  </a:lnTo>
                  <a:lnTo>
                    <a:pt x="154" y="785"/>
                  </a:lnTo>
                  <a:lnTo>
                    <a:pt x="162" y="795"/>
                  </a:lnTo>
                  <a:lnTo>
                    <a:pt x="163" y="796"/>
                  </a:lnTo>
                  <a:lnTo>
                    <a:pt x="164" y="797"/>
                  </a:lnTo>
                  <a:lnTo>
                    <a:pt x="166" y="800"/>
                  </a:lnTo>
                  <a:lnTo>
                    <a:pt x="170" y="805"/>
                  </a:lnTo>
                  <a:lnTo>
                    <a:pt x="177" y="813"/>
                  </a:lnTo>
                  <a:lnTo>
                    <a:pt x="178" y="814"/>
                  </a:lnTo>
                  <a:lnTo>
                    <a:pt x="179" y="815"/>
                  </a:lnTo>
                  <a:lnTo>
                    <a:pt x="180" y="817"/>
                  </a:lnTo>
                  <a:lnTo>
                    <a:pt x="184" y="821"/>
                  </a:lnTo>
                  <a:lnTo>
                    <a:pt x="192" y="829"/>
                  </a:lnTo>
                  <a:lnTo>
                    <a:pt x="207" y="843"/>
                  </a:lnTo>
                  <a:lnTo>
                    <a:pt x="208" y="844"/>
                  </a:lnTo>
                  <a:lnTo>
                    <a:pt x="208" y="844"/>
                  </a:lnTo>
                  <a:lnTo>
                    <a:pt x="210" y="846"/>
                  </a:lnTo>
                  <a:lnTo>
                    <a:pt x="214" y="848"/>
                  </a:lnTo>
                  <a:lnTo>
                    <a:pt x="221" y="854"/>
                  </a:lnTo>
                  <a:lnTo>
                    <a:pt x="234" y="865"/>
                  </a:lnTo>
                  <a:lnTo>
                    <a:pt x="235" y="865"/>
                  </a:lnTo>
                  <a:lnTo>
                    <a:pt x="236" y="866"/>
                  </a:lnTo>
                  <a:lnTo>
                    <a:pt x="238" y="867"/>
                  </a:lnTo>
                  <a:lnTo>
                    <a:pt x="241" y="870"/>
                  </a:lnTo>
                  <a:lnTo>
                    <a:pt x="248" y="874"/>
                  </a:lnTo>
                  <a:lnTo>
                    <a:pt x="262" y="883"/>
                  </a:lnTo>
                  <a:lnTo>
                    <a:pt x="263" y="884"/>
                  </a:lnTo>
                  <a:lnTo>
                    <a:pt x="264" y="884"/>
                  </a:lnTo>
                  <a:lnTo>
                    <a:pt x="266" y="885"/>
                  </a:lnTo>
                  <a:lnTo>
                    <a:pt x="270" y="887"/>
                  </a:lnTo>
                  <a:lnTo>
                    <a:pt x="277" y="892"/>
                  </a:lnTo>
                  <a:lnTo>
                    <a:pt x="292" y="900"/>
                  </a:lnTo>
                  <a:lnTo>
                    <a:pt x="293" y="900"/>
                  </a:lnTo>
                  <a:lnTo>
                    <a:pt x="294" y="901"/>
                  </a:lnTo>
                  <a:lnTo>
                    <a:pt x="296" y="902"/>
                  </a:lnTo>
                  <a:lnTo>
                    <a:pt x="300" y="903"/>
                  </a:lnTo>
                  <a:lnTo>
                    <a:pt x="308" y="907"/>
                  </a:lnTo>
                  <a:lnTo>
                    <a:pt x="322" y="914"/>
                  </a:lnTo>
                  <a:lnTo>
                    <a:pt x="323" y="914"/>
                  </a:lnTo>
                  <a:lnTo>
                    <a:pt x="324" y="914"/>
                  </a:lnTo>
                  <a:lnTo>
                    <a:pt x="326" y="915"/>
                  </a:lnTo>
                  <a:lnTo>
                    <a:pt x="329" y="916"/>
                  </a:lnTo>
                  <a:lnTo>
                    <a:pt x="337" y="919"/>
                  </a:lnTo>
                  <a:lnTo>
                    <a:pt x="351" y="925"/>
                  </a:lnTo>
                  <a:lnTo>
                    <a:pt x="352" y="925"/>
                  </a:lnTo>
                  <a:lnTo>
                    <a:pt x="353" y="925"/>
                  </a:lnTo>
                  <a:lnTo>
                    <a:pt x="354" y="926"/>
                  </a:lnTo>
                  <a:lnTo>
                    <a:pt x="358" y="927"/>
                  </a:lnTo>
                  <a:lnTo>
                    <a:pt x="365" y="930"/>
                  </a:lnTo>
                  <a:lnTo>
                    <a:pt x="379" y="934"/>
                  </a:lnTo>
                  <a:lnTo>
                    <a:pt x="380" y="935"/>
                  </a:lnTo>
                  <a:lnTo>
                    <a:pt x="380" y="935"/>
                  </a:lnTo>
                  <a:lnTo>
                    <a:pt x="382" y="935"/>
                  </a:lnTo>
                  <a:lnTo>
                    <a:pt x="386" y="937"/>
                  </a:lnTo>
                  <a:lnTo>
                    <a:pt x="393" y="939"/>
                  </a:lnTo>
                  <a:lnTo>
                    <a:pt x="407" y="943"/>
                  </a:lnTo>
                  <a:lnTo>
                    <a:pt x="434" y="950"/>
                  </a:lnTo>
                  <a:lnTo>
                    <a:pt x="435" y="950"/>
                  </a:lnTo>
                  <a:lnTo>
                    <a:pt x="436" y="951"/>
                  </a:lnTo>
                  <a:lnTo>
                    <a:pt x="438" y="951"/>
                  </a:lnTo>
                  <a:lnTo>
                    <a:pt x="442" y="952"/>
                  </a:lnTo>
                  <a:lnTo>
                    <a:pt x="449" y="954"/>
                  </a:lnTo>
                  <a:lnTo>
                    <a:pt x="464" y="957"/>
                  </a:lnTo>
                  <a:lnTo>
                    <a:pt x="494" y="964"/>
                  </a:lnTo>
                  <a:lnTo>
                    <a:pt x="495" y="964"/>
                  </a:lnTo>
                  <a:lnTo>
                    <a:pt x="496" y="964"/>
                  </a:lnTo>
                  <a:lnTo>
                    <a:pt x="498" y="964"/>
                  </a:lnTo>
                  <a:lnTo>
                    <a:pt x="501" y="965"/>
                  </a:lnTo>
                  <a:lnTo>
                    <a:pt x="508" y="967"/>
                  </a:lnTo>
                  <a:lnTo>
                    <a:pt x="522" y="969"/>
                  </a:lnTo>
                  <a:lnTo>
                    <a:pt x="550" y="974"/>
                  </a:lnTo>
                  <a:lnTo>
                    <a:pt x="551" y="974"/>
                  </a:lnTo>
                  <a:lnTo>
                    <a:pt x="552" y="974"/>
                  </a:lnTo>
                  <a:lnTo>
                    <a:pt x="554" y="974"/>
                  </a:lnTo>
                  <a:lnTo>
                    <a:pt x="558" y="975"/>
                  </a:lnTo>
                  <a:lnTo>
                    <a:pt x="565" y="976"/>
                  </a:lnTo>
                  <a:lnTo>
                    <a:pt x="580" y="979"/>
                  </a:lnTo>
                  <a:lnTo>
                    <a:pt x="610" y="983"/>
                  </a:lnTo>
                  <a:lnTo>
                    <a:pt x="611" y="983"/>
                  </a:lnTo>
                  <a:lnTo>
                    <a:pt x="612" y="983"/>
                  </a:lnTo>
                  <a:lnTo>
                    <a:pt x="614" y="983"/>
                  </a:lnTo>
                  <a:lnTo>
                    <a:pt x="617" y="984"/>
                  </a:lnTo>
                  <a:lnTo>
                    <a:pt x="624" y="985"/>
                  </a:lnTo>
                  <a:lnTo>
                    <a:pt x="639" y="987"/>
                  </a:lnTo>
                  <a:lnTo>
                    <a:pt x="667" y="990"/>
                  </a:lnTo>
                  <a:lnTo>
                    <a:pt x="722" y="996"/>
                  </a:lnTo>
                  <a:lnTo>
                    <a:pt x="783" y="1002"/>
                  </a:lnTo>
                  <a:lnTo>
                    <a:pt x="839" y="1006"/>
                  </a:lnTo>
                  <a:lnTo>
                    <a:pt x="899" y="1011"/>
                  </a:lnTo>
                  <a:lnTo>
                    <a:pt x="959" y="1015"/>
                  </a:lnTo>
                  <a:lnTo>
                    <a:pt x="1015" y="1018"/>
                  </a:lnTo>
                  <a:lnTo>
                    <a:pt x="1076" y="1021"/>
                  </a:lnTo>
                  <a:lnTo>
                    <a:pt x="1132" y="1023"/>
                  </a:lnTo>
                  <a:lnTo>
                    <a:pt x="1187" y="1025"/>
                  </a:lnTo>
                  <a:lnTo>
                    <a:pt x="1247" y="1028"/>
                  </a:lnTo>
                  <a:lnTo>
                    <a:pt x="1303" y="1030"/>
                  </a:lnTo>
                  <a:lnTo>
                    <a:pt x="1304" y="1030"/>
                  </a:lnTo>
                  <a:lnTo>
                    <a:pt x="1305" y="1030"/>
                  </a:lnTo>
                  <a:lnTo>
                    <a:pt x="1307" y="1030"/>
                  </a:lnTo>
                  <a:lnTo>
                    <a:pt x="1311" y="1030"/>
                  </a:lnTo>
                  <a:lnTo>
                    <a:pt x="1318" y="1030"/>
                  </a:lnTo>
                  <a:lnTo>
                    <a:pt x="1334" y="1031"/>
                  </a:lnTo>
                  <a:lnTo>
                    <a:pt x="1335" y="1031"/>
                  </a:lnTo>
                  <a:lnTo>
                    <a:pt x="1336" y="1031"/>
                  </a:lnTo>
                  <a:lnTo>
                    <a:pt x="1338" y="1031"/>
                  </a:lnTo>
                  <a:lnTo>
                    <a:pt x="1342" y="1031"/>
                  </a:lnTo>
                  <a:lnTo>
                    <a:pt x="1350" y="1031"/>
                  </a:lnTo>
                  <a:lnTo>
                    <a:pt x="1351" y="1031"/>
                  </a:lnTo>
                  <a:lnTo>
                    <a:pt x="1352" y="1031"/>
                  </a:lnTo>
                  <a:lnTo>
                    <a:pt x="1354" y="1031"/>
                  </a:lnTo>
                  <a:lnTo>
                    <a:pt x="1358" y="1031"/>
                  </a:lnTo>
                  <a:lnTo>
                    <a:pt x="1359" y="1031"/>
                  </a:lnTo>
                  <a:lnTo>
                    <a:pt x="1360" y="1031"/>
                  </a:lnTo>
                  <a:lnTo>
                    <a:pt x="1362" y="1032"/>
                  </a:lnTo>
                  <a:lnTo>
                    <a:pt x="1363" y="1032"/>
                  </a:lnTo>
                  <a:lnTo>
                    <a:pt x="1364" y="1032"/>
                  </a:lnTo>
                  <a:lnTo>
                    <a:pt x="1365" y="1032"/>
                  </a:lnTo>
                  <a:lnTo>
                    <a:pt x="1365" y="1032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2" name="右箭头 101"/>
          <p:cNvSpPr/>
          <p:nvPr/>
        </p:nvSpPr>
        <p:spPr>
          <a:xfrm flipH="1">
            <a:off x="3779912" y="4421080"/>
            <a:ext cx="648072" cy="268313"/>
          </a:xfrm>
          <a:prstGeom prst="right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03" name="右箭头 102"/>
          <p:cNvSpPr/>
          <p:nvPr/>
        </p:nvSpPr>
        <p:spPr>
          <a:xfrm rot="10800000" flipH="1">
            <a:off x="2843808" y="4416961"/>
            <a:ext cx="648072" cy="268313"/>
          </a:xfrm>
          <a:prstGeom prst="right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04" name="右箭头 103"/>
          <p:cNvSpPr/>
          <p:nvPr/>
        </p:nvSpPr>
        <p:spPr>
          <a:xfrm rot="16200000">
            <a:off x="3432627" y="3009563"/>
            <a:ext cx="427179" cy="258285"/>
          </a:xfrm>
          <a:prstGeom prst="rightArrow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05" name="右箭头 104"/>
          <p:cNvSpPr/>
          <p:nvPr/>
        </p:nvSpPr>
        <p:spPr>
          <a:xfrm rot="5400000">
            <a:off x="3439102" y="5770573"/>
            <a:ext cx="409143" cy="255334"/>
          </a:xfrm>
          <a:prstGeom prst="rightArrow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07" name="Freeform 158"/>
          <p:cNvSpPr/>
          <p:nvPr/>
        </p:nvSpPr>
        <p:spPr bwMode="auto">
          <a:xfrm>
            <a:off x="4691655" y="3818542"/>
            <a:ext cx="2076569" cy="2376488"/>
          </a:xfrm>
          <a:custGeom>
            <a:avLst/>
            <a:gdLst>
              <a:gd name="T0" fmla="*/ 1 w 1352"/>
              <a:gd name="T1" fmla="*/ 1496 h 1497"/>
              <a:gd name="T2" fmla="*/ 3 w 1352"/>
              <a:gd name="T3" fmla="*/ 1465 h 1497"/>
              <a:gd name="T4" fmla="*/ 8 w 1352"/>
              <a:gd name="T5" fmla="*/ 1418 h 1497"/>
              <a:gd name="T6" fmla="*/ 11 w 1352"/>
              <a:gd name="T7" fmla="*/ 1393 h 1497"/>
              <a:gd name="T8" fmla="*/ 21 w 1352"/>
              <a:gd name="T9" fmla="*/ 1303 h 1497"/>
              <a:gd name="T10" fmla="*/ 23 w 1352"/>
              <a:gd name="T11" fmla="*/ 1290 h 1497"/>
              <a:gd name="T12" fmla="*/ 29 w 1352"/>
              <a:gd name="T13" fmla="*/ 1253 h 1497"/>
              <a:gd name="T14" fmla="*/ 37 w 1352"/>
              <a:gd name="T15" fmla="*/ 1204 h 1497"/>
              <a:gd name="T16" fmla="*/ 39 w 1352"/>
              <a:gd name="T17" fmla="*/ 1188 h 1497"/>
              <a:gd name="T18" fmla="*/ 51 w 1352"/>
              <a:gd name="T19" fmla="*/ 1132 h 1497"/>
              <a:gd name="T20" fmla="*/ 52 w 1352"/>
              <a:gd name="T21" fmla="*/ 1124 h 1497"/>
              <a:gd name="T22" fmla="*/ 58 w 1352"/>
              <a:gd name="T23" fmla="*/ 1101 h 1497"/>
              <a:gd name="T24" fmla="*/ 78 w 1352"/>
              <a:gd name="T25" fmla="*/ 1019 h 1497"/>
              <a:gd name="T26" fmla="*/ 79 w 1352"/>
              <a:gd name="T27" fmla="*/ 1013 h 1497"/>
              <a:gd name="T28" fmla="*/ 85 w 1352"/>
              <a:gd name="T29" fmla="*/ 995 h 1497"/>
              <a:gd name="T30" fmla="*/ 105 w 1352"/>
              <a:gd name="T31" fmla="*/ 931 h 1497"/>
              <a:gd name="T32" fmla="*/ 107 w 1352"/>
              <a:gd name="T33" fmla="*/ 925 h 1497"/>
              <a:gd name="T34" fmla="*/ 113 w 1352"/>
              <a:gd name="T35" fmla="*/ 910 h 1497"/>
              <a:gd name="T36" fmla="*/ 135 w 1352"/>
              <a:gd name="T37" fmla="*/ 853 h 1497"/>
              <a:gd name="T38" fmla="*/ 137 w 1352"/>
              <a:gd name="T39" fmla="*/ 848 h 1497"/>
              <a:gd name="T40" fmla="*/ 142 w 1352"/>
              <a:gd name="T41" fmla="*/ 835 h 1497"/>
              <a:gd name="T42" fmla="*/ 164 w 1352"/>
              <a:gd name="T43" fmla="*/ 787 h 1497"/>
              <a:gd name="T44" fmla="*/ 166 w 1352"/>
              <a:gd name="T45" fmla="*/ 784 h 1497"/>
              <a:gd name="T46" fmla="*/ 172 w 1352"/>
              <a:gd name="T47" fmla="*/ 773 h 1497"/>
              <a:gd name="T48" fmla="*/ 193 w 1352"/>
              <a:gd name="T49" fmla="*/ 732 h 1497"/>
              <a:gd name="T50" fmla="*/ 223 w 1352"/>
              <a:gd name="T51" fmla="*/ 682 h 1497"/>
              <a:gd name="T52" fmla="*/ 226 w 1352"/>
              <a:gd name="T53" fmla="*/ 678 h 1497"/>
              <a:gd name="T54" fmla="*/ 236 w 1352"/>
              <a:gd name="T55" fmla="*/ 662 h 1497"/>
              <a:gd name="T56" fmla="*/ 277 w 1352"/>
              <a:gd name="T57" fmla="*/ 606 h 1497"/>
              <a:gd name="T58" fmla="*/ 278 w 1352"/>
              <a:gd name="T59" fmla="*/ 603 h 1497"/>
              <a:gd name="T60" fmla="*/ 284 w 1352"/>
              <a:gd name="T61" fmla="*/ 596 h 1497"/>
              <a:gd name="T62" fmla="*/ 306 w 1352"/>
              <a:gd name="T63" fmla="*/ 569 h 1497"/>
              <a:gd name="T64" fmla="*/ 390 w 1352"/>
              <a:gd name="T65" fmla="*/ 479 h 1497"/>
              <a:gd name="T66" fmla="*/ 502 w 1352"/>
              <a:gd name="T67" fmla="*/ 384 h 1497"/>
              <a:gd name="T68" fmla="*/ 616 w 1352"/>
              <a:gd name="T69" fmla="*/ 307 h 1497"/>
              <a:gd name="T70" fmla="*/ 725 w 1352"/>
              <a:gd name="T71" fmla="*/ 244 h 1497"/>
              <a:gd name="T72" fmla="*/ 838 w 1352"/>
              <a:gd name="T73" fmla="*/ 187 h 1497"/>
              <a:gd name="T74" fmla="*/ 956 w 1352"/>
              <a:gd name="T75" fmla="*/ 136 h 1497"/>
              <a:gd name="T76" fmla="*/ 1069 w 1352"/>
              <a:gd name="T77" fmla="*/ 92 h 1497"/>
              <a:gd name="T78" fmla="*/ 1178 w 1352"/>
              <a:gd name="T79" fmla="*/ 54 h 1497"/>
              <a:gd name="T80" fmla="*/ 1291 w 1352"/>
              <a:gd name="T81" fmla="*/ 18 h 1497"/>
              <a:gd name="T82" fmla="*/ 1293 w 1352"/>
              <a:gd name="T83" fmla="*/ 17 h 1497"/>
              <a:gd name="T84" fmla="*/ 1299 w 1352"/>
              <a:gd name="T85" fmla="*/ 16 h 1497"/>
              <a:gd name="T86" fmla="*/ 1321 w 1352"/>
              <a:gd name="T87" fmla="*/ 9 h 1497"/>
              <a:gd name="T88" fmla="*/ 1323 w 1352"/>
              <a:gd name="T89" fmla="*/ 8 h 1497"/>
              <a:gd name="T90" fmla="*/ 1329 w 1352"/>
              <a:gd name="T91" fmla="*/ 6 h 1497"/>
              <a:gd name="T92" fmla="*/ 1338 w 1352"/>
              <a:gd name="T93" fmla="*/ 4 h 1497"/>
              <a:gd name="T94" fmla="*/ 1340 w 1352"/>
              <a:gd name="T95" fmla="*/ 3 h 1497"/>
              <a:gd name="T96" fmla="*/ 1345 w 1352"/>
              <a:gd name="T97" fmla="*/ 1 h 1497"/>
              <a:gd name="T98" fmla="*/ 1348 w 1352"/>
              <a:gd name="T99" fmla="*/ 1 h 1497"/>
              <a:gd name="T100" fmla="*/ 1350 w 1352"/>
              <a:gd name="T101" fmla="*/ 0 h 1497"/>
              <a:gd name="T102" fmla="*/ 1352 w 1352"/>
              <a:gd name="T103" fmla="*/ 0 h 14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1352" h="1497">
                <a:moveTo>
                  <a:pt x="0" y="1497"/>
                </a:moveTo>
                <a:lnTo>
                  <a:pt x="1" y="1496"/>
                </a:lnTo>
                <a:lnTo>
                  <a:pt x="1" y="1486"/>
                </a:lnTo>
                <a:lnTo>
                  <a:pt x="3" y="1465"/>
                </a:lnTo>
                <a:lnTo>
                  <a:pt x="6" y="1428"/>
                </a:lnTo>
                <a:lnTo>
                  <a:pt x="8" y="1418"/>
                </a:lnTo>
                <a:lnTo>
                  <a:pt x="9" y="1410"/>
                </a:lnTo>
                <a:lnTo>
                  <a:pt x="11" y="1393"/>
                </a:lnTo>
                <a:lnTo>
                  <a:pt x="14" y="1361"/>
                </a:lnTo>
                <a:lnTo>
                  <a:pt x="21" y="1303"/>
                </a:lnTo>
                <a:lnTo>
                  <a:pt x="22" y="1297"/>
                </a:lnTo>
                <a:lnTo>
                  <a:pt x="23" y="1290"/>
                </a:lnTo>
                <a:lnTo>
                  <a:pt x="25" y="1278"/>
                </a:lnTo>
                <a:lnTo>
                  <a:pt x="29" y="1253"/>
                </a:lnTo>
                <a:lnTo>
                  <a:pt x="36" y="1209"/>
                </a:lnTo>
                <a:lnTo>
                  <a:pt x="37" y="1204"/>
                </a:lnTo>
                <a:lnTo>
                  <a:pt x="38" y="1198"/>
                </a:lnTo>
                <a:lnTo>
                  <a:pt x="39" y="1188"/>
                </a:lnTo>
                <a:lnTo>
                  <a:pt x="43" y="1169"/>
                </a:lnTo>
                <a:lnTo>
                  <a:pt x="51" y="1132"/>
                </a:lnTo>
                <a:lnTo>
                  <a:pt x="52" y="1128"/>
                </a:lnTo>
                <a:lnTo>
                  <a:pt x="52" y="1124"/>
                </a:lnTo>
                <a:lnTo>
                  <a:pt x="54" y="1116"/>
                </a:lnTo>
                <a:lnTo>
                  <a:pt x="58" y="1101"/>
                </a:lnTo>
                <a:lnTo>
                  <a:pt x="64" y="1072"/>
                </a:lnTo>
                <a:lnTo>
                  <a:pt x="78" y="1019"/>
                </a:lnTo>
                <a:lnTo>
                  <a:pt x="79" y="1016"/>
                </a:lnTo>
                <a:lnTo>
                  <a:pt x="79" y="1013"/>
                </a:lnTo>
                <a:lnTo>
                  <a:pt x="81" y="1007"/>
                </a:lnTo>
                <a:lnTo>
                  <a:pt x="85" y="995"/>
                </a:lnTo>
                <a:lnTo>
                  <a:pt x="92" y="972"/>
                </a:lnTo>
                <a:lnTo>
                  <a:pt x="105" y="931"/>
                </a:lnTo>
                <a:lnTo>
                  <a:pt x="106" y="928"/>
                </a:lnTo>
                <a:lnTo>
                  <a:pt x="107" y="925"/>
                </a:lnTo>
                <a:lnTo>
                  <a:pt x="109" y="920"/>
                </a:lnTo>
                <a:lnTo>
                  <a:pt x="113" y="910"/>
                </a:lnTo>
                <a:lnTo>
                  <a:pt x="120" y="890"/>
                </a:lnTo>
                <a:lnTo>
                  <a:pt x="135" y="853"/>
                </a:lnTo>
                <a:lnTo>
                  <a:pt x="136" y="850"/>
                </a:lnTo>
                <a:lnTo>
                  <a:pt x="137" y="848"/>
                </a:lnTo>
                <a:lnTo>
                  <a:pt x="139" y="844"/>
                </a:lnTo>
                <a:lnTo>
                  <a:pt x="142" y="835"/>
                </a:lnTo>
                <a:lnTo>
                  <a:pt x="150" y="819"/>
                </a:lnTo>
                <a:lnTo>
                  <a:pt x="164" y="787"/>
                </a:lnTo>
                <a:lnTo>
                  <a:pt x="165" y="785"/>
                </a:lnTo>
                <a:lnTo>
                  <a:pt x="166" y="784"/>
                </a:lnTo>
                <a:lnTo>
                  <a:pt x="168" y="780"/>
                </a:lnTo>
                <a:lnTo>
                  <a:pt x="172" y="773"/>
                </a:lnTo>
                <a:lnTo>
                  <a:pt x="179" y="759"/>
                </a:lnTo>
                <a:lnTo>
                  <a:pt x="193" y="732"/>
                </a:lnTo>
                <a:lnTo>
                  <a:pt x="223" y="683"/>
                </a:lnTo>
                <a:lnTo>
                  <a:pt x="223" y="682"/>
                </a:lnTo>
                <a:lnTo>
                  <a:pt x="224" y="681"/>
                </a:lnTo>
                <a:lnTo>
                  <a:pt x="226" y="678"/>
                </a:lnTo>
                <a:lnTo>
                  <a:pt x="229" y="673"/>
                </a:lnTo>
                <a:lnTo>
                  <a:pt x="236" y="662"/>
                </a:lnTo>
                <a:lnTo>
                  <a:pt x="250" y="643"/>
                </a:lnTo>
                <a:lnTo>
                  <a:pt x="277" y="606"/>
                </a:lnTo>
                <a:lnTo>
                  <a:pt x="277" y="604"/>
                </a:lnTo>
                <a:lnTo>
                  <a:pt x="278" y="603"/>
                </a:lnTo>
                <a:lnTo>
                  <a:pt x="280" y="601"/>
                </a:lnTo>
                <a:lnTo>
                  <a:pt x="284" y="596"/>
                </a:lnTo>
                <a:lnTo>
                  <a:pt x="291" y="587"/>
                </a:lnTo>
                <a:lnTo>
                  <a:pt x="306" y="569"/>
                </a:lnTo>
                <a:lnTo>
                  <a:pt x="335" y="535"/>
                </a:lnTo>
                <a:lnTo>
                  <a:pt x="390" y="479"/>
                </a:lnTo>
                <a:lnTo>
                  <a:pt x="444" y="431"/>
                </a:lnTo>
                <a:lnTo>
                  <a:pt x="502" y="384"/>
                </a:lnTo>
                <a:lnTo>
                  <a:pt x="557" y="345"/>
                </a:lnTo>
                <a:lnTo>
                  <a:pt x="616" y="307"/>
                </a:lnTo>
                <a:lnTo>
                  <a:pt x="671" y="274"/>
                </a:lnTo>
                <a:lnTo>
                  <a:pt x="725" y="244"/>
                </a:lnTo>
                <a:lnTo>
                  <a:pt x="784" y="213"/>
                </a:lnTo>
                <a:lnTo>
                  <a:pt x="838" y="187"/>
                </a:lnTo>
                <a:lnTo>
                  <a:pt x="898" y="161"/>
                </a:lnTo>
                <a:lnTo>
                  <a:pt x="956" y="136"/>
                </a:lnTo>
                <a:lnTo>
                  <a:pt x="1010" y="114"/>
                </a:lnTo>
                <a:lnTo>
                  <a:pt x="1069" y="92"/>
                </a:lnTo>
                <a:lnTo>
                  <a:pt x="1124" y="73"/>
                </a:lnTo>
                <a:lnTo>
                  <a:pt x="1178" y="54"/>
                </a:lnTo>
                <a:lnTo>
                  <a:pt x="1236" y="35"/>
                </a:lnTo>
                <a:lnTo>
                  <a:pt x="1291" y="18"/>
                </a:lnTo>
                <a:lnTo>
                  <a:pt x="1292" y="18"/>
                </a:lnTo>
                <a:lnTo>
                  <a:pt x="1293" y="17"/>
                </a:lnTo>
                <a:lnTo>
                  <a:pt x="1295" y="17"/>
                </a:lnTo>
                <a:lnTo>
                  <a:pt x="1299" y="16"/>
                </a:lnTo>
                <a:lnTo>
                  <a:pt x="1306" y="13"/>
                </a:lnTo>
                <a:lnTo>
                  <a:pt x="1321" y="9"/>
                </a:lnTo>
                <a:lnTo>
                  <a:pt x="1323" y="8"/>
                </a:lnTo>
                <a:lnTo>
                  <a:pt x="1323" y="8"/>
                </a:lnTo>
                <a:lnTo>
                  <a:pt x="1325" y="8"/>
                </a:lnTo>
                <a:lnTo>
                  <a:pt x="1329" y="6"/>
                </a:lnTo>
                <a:lnTo>
                  <a:pt x="1337" y="4"/>
                </a:lnTo>
                <a:lnTo>
                  <a:pt x="1338" y="4"/>
                </a:lnTo>
                <a:lnTo>
                  <a:pt x="1338" y="4"/>
                </a:lnTo>
                <a:lnTo>
                  <a:pt x="1340" y="3"/>
                </a:lnTo>
                <a:lnTo>
                  <a:pt x="1344" y="2"/>
                </a:lnTo>
                <a:lnTo>
                  <a:pt x="1345" y="1"/>
                </a:lnTo>
                <a:lnTo>
                  <a:pt x="1346" y="1"/>
                </a:lnTo>
                <a:lnTo>
                  <a:pt x="1348" y="1"/>
                </a:lnTo>
                <a:lnTo>
                  <a:pt x="1349" y="0"/>
                </a:lnTo>
                <a:lnTo>
                  <a:pt x="1350" y="0"/>
                </a:lnTo>
                <a:lnTo>
                  <a:pt x="1351" y="0"/>
                </a:lnTo>
                <a:lnTo>
                  <a:pt x="1352" y="0"/>
                </a:lnTo>
              </a:path>
            </a:pathLst>
          </a:custGeom>
          <a:noFill/>
          <a:ln w="28575" cap="sq">
            <a:solidFill>
              <a:srgbClr val="0000F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z="2800"/>
          </a:p>
        </p:txBody>
      </p:sp>
      <p:sp>
        <p:nvSpPr>
          <p:cNvPr id="109" name="右箭头 108"/>
          <p:cNvSpPr/>
          <p:nvPr/>
        </p:nvSpPr>
        <p:spPr>
          <a:xfrm rot="10800000">
            <a:off x="4703704" y="4452075"/>
            <a:ext cx="324035" cy="248331"/>
          </a:xfrm>
          <a:prstGeom prst="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10" name="右箭头 109"/>
          <p:cNvSpPr/>
          <p:nvPr/>
        </p:nvSpPr>
        <p:spPr>
          <a:xfrm rot="5400000">
            <a:off x="4409836" y="5683726"/>
            <a:ext cx="409143" cy="255334"/>
          </a:xfrm>
          <a:prstGeom prst="rightArrow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563888" y="4050950"/>
                <a:ext cx="4892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𝒂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050950"/>
                <a:ext cx="489236" cy="523220"/>
              </a:xfrm>
              <a:prstGeom prst="rect">
                <a:avLst/>
              </a:prstGeom>
              <a:blipFill rotWithShape="1">
                <a:blip r:embed="rId16"/>
                <a:stretch>
                  <a:fillRect l="-55" t="-54" r="113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/>
          <p:cNvCxnSpPr/>
          <p:nvPr/>
        </p:nvCxnSpPr>
        <p:spPr>
          <a:xfrm>
            <a:off x="4598667" y="2853912"/>
            <a:ext cx="0" cy="3605807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矩形 110"/>
              <p:cNvSpPr/>
              <p:nvPr/>
            </p:nvSpPr>
            <p:spPr>
              <a:xfrm>
                <a:off x="4514812" y="4509120"/>
                <a:ext cx="4892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2060"/>
                          </a:solidFill>
                          <a:latin typeface="Cambria Math" panose="02040503050406030204"/>
                        </a:rPr>
                        <m:t>𝒂</m:t>
                      </m:r>
                    </m:oMath>
                  </m:oMathPara>
                </a14:m>
                <a:endParaRPr lang="zh-CN" alt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11" name="矩形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812" y="4509120"/>
                <a:ext cx="489236" cy="523220"/>
              </a:xfrm>
              <a:prstGeom prst="rect">
                <a:avLst/>
              </a:prstGeom>
              <a:blipFill rotWithShape="1">
                <a:blip r:embed="rId17"/>
                <a:stretch>
                  <a:fillRect l="-122" t="-118" r="51" b="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696664" y="1008286"/>
            <a:ext cx="5089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定理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（曲线渐近线的求法）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583248" y="1832915"/>
            <a:ext cx="570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3)</a:t>
            </a:r>
            <a:endParaRPr kumimoji="0" lang="zh-CN" altLang="zh-CN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410506" y="4077072"/>
            <a:ext cx="503237" cy="0"/>
          </a:xfrm>
          <a:prstGeom prst="line">
            <a:avLst/>
          </a:prstGeom>
          <a:noFill/>
          <a:ln w="76200">
            <a:solidFill>
              <a:srgbClr val="7030A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42"/>
              <p:cNvSpPr txBox="1">
                <a:spLocks noChangeArrowheads="1"/>
              </p:cNvSpPr>
              <p:nvPr/>
            </p:nvSpPr>
            <p:spPr bwMode="auto">
              <a:xfrm>
                <a:off x="924431" y="3794274"/>
                <a:ext cx="3356180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曲线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𝑦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</m:oMath>
                </a14:m>
                <a:endParaRPr lang="zh-CN" altLang="en-US" sz="2800" dirty="0"/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存在</a:t>
                </a:r>
                <a:r>
                  <a:rPr lang="zh-CN" altLang="en-US" sz="2800" b="1" dirty="0">
                    <a:solidFill>
                      <a:srgbClr val="0066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斜渐近线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6600"/>
                        </a:solidFill>
                        <a:latin typeface="Cambria Math" panose="02040503050406030204"/>
                      </a:rPr>
                      <m:t>𝒚</m:t>
                    </m:r>
                    <m:r>
                      <a:rPr lang="zh-CN" altLang="en-US" sz="2800" b="1">
                        <a:solidFill>
                          <a:srgbClr val="006600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006600"/>
                        </a:solidFill>
                        <a:latin typeface="Cambria Math" panose="02040503050406030204"/>
                      </a:rPr>
                      <m:t>𝒌𝒙</m:t>
                    </m:r>
                    <m:r>
                      <a:rPr lang="zh-CN" altLang="en-US" sz="2800" b="1">
                        <a:solidFill>
                          <a:srgbClr val="006600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zh-CN" altLang="en-US" sz="2800" b="1" i="1">
                        <a:solidFill>
                          <a:srgbClr val="006600"/>
                        </a:solidFill>
                        <a:latin typeface="Cambria Math" panose="02040503050406030204"/>
                      </a:rPr>
                      <m:t>𝒃</m:t>
                    </m:r>
                    <m:r>
                      <a:rPr lang="zh-CN" altLang="en-US" sz="2800" b="1">
                        <a:solidFill>
                          <a:srgbClr val="006600"/>
                        </a:solidFill>
                        <a:latin typeface="Cambria Math" panose="02040503050406030204"/>
                      </a:rPr>
                      <m:t>.</m:t>
                    </m:r>
                  </m:oMath>
                </a14:m>
                <a:endParaRPr kumimoji="0" lang="zh-CN" sz="1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2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4431" y="3794274"/>
                <a:ext cx="3356180" cy="1384995"/>
              </a:xfrm>
              <a:prstGeom prst="rect">
                <a:avLst/>
              </a:prstGeom>
              <a:blipFill rotWithShape="1">
                <a:blip r:embed="rId2"/>
                <a:stretch>
                  <a:fillRect l="-15" t="-11" r="2" b="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1157095" y="1578876"/>
          <a:ext cx="23383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50400" imgH="9448800" progId="Equation.DSMT4">
                  <p:embed/>
                </p:oleObj>
              </mc:Choice>
              <mc:Fallback>
                <p:oleObj name="Equation" r:id="rId3" imgW="22250400" imgH="9448800" progId="Equation.DSMT4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095" y="1578876"/>
                        <a:ext cx="23383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1547664" y="2576891"/>
                <a:ext cx="1547988" cy="52322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7030A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800" b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→</m:t>
                      </m:r>
                      <m:r>
                        <a:rPr lang="en-US" altLang="zh-CN" sz="2800" b="1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zh-CN" altLang="en-US" sz="2800" b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∞</m:t>
                      </m:r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576891"/>
                <a:ext cx="154798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339" t="-983" r="-285" b="-842"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70787" y="3109270"/>
          <a:ext cx="3063468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46400" imgH="6705600" progId="Equation.DSMT4">
                  <p:embed/>
                </p:oleObj>
              </mc:Choice>
              <mc:Fallback>
                <p:oleObj name="Equation" r:id="rId6" imgW="28346400" imgH="6705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0787" y="3109270"/>
                        <a:ext cx="3063468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388854" y="1019548"/>
            <a:ext cx="4561632" cy="5433788"/>
            <a:chOff x="4388854" y="1019548"/>
            <a:chExt cx="4561632" cy="5433788"/>
          </a:xfrm>
        </p:grpSpPr>
        <p:sp>
          <p:nvSpPr>
            <p:cNvPr id="30" name="AutoShape 64"/>
            <p:cNvSpPr>
              <a:spLocks noChangeAspect="1" noChangeArrowheads="1" noTextEdit="1"/>
            </p:cNvSpPr>
            <p:nvPr/>
          </p:nvSpPr>
          <p:spPr bwMode="auto">
            <a:xfrm>
              <a:off x="4388854" y="1214586"/>
              <a:ext cx="4276725" cy="523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67"/>
            <p:cNvSpPr/>
            <p:nvPr/>
          </p:nvSpPr>
          <p:spPr bwMode="auto">
            <a:xfrm>
              <a:off x="5291560" y="1983829"/>
              <a:ext cx="2812255" cy="2813323"/>
            </a:xfrm>
            <a:custGeom>
              <a:avLst/>
              <a:gdLst>
                <a:gd name="T0" fmla="*/ 1 w 2633"/>
                <a:gd name="T1" fmla="*/ 2633 h 2634"/>
                <a:gd name="T2" fmla="*/ 4 w 2633"/>
                <a:gd name="T3" fmla="*/ 2631 h 2634"/>
                <a:gd name="T4" fmla="*/ 13 w 2633"/>
                <a:gd name="T5" fmla="*/ 2621 h 2634"/>
                <a:gd name="T6" fmla="*/ 52 w 2633"/>
                <a:gd name="T7" fmla="*/ 2582 h 2634"/>
                <a:gd name="T8" fmla="*/ 160 w 2633"/>
                <a:gd name="T9" fmla="*/ 2474 h 2634"/>
                <a:gd name="T10" fmla="*/ 267 w 2633"/>
                <a:gd name="T11" fmla="*/ 2367 h 2634"/>
                <a:gd name="T12" fmla="*/ 375 w 2633"/>
                <a:gd name="T13" fmla="*/ 2259 h 2634"/>
                <a:gd name="T14" fmla="*/ 482 w 2633"/>
                <a:gd name="T15" fmla="*/ 2152 h 2634"/>
                <a:gd name="T16" fmla="*/ 590 w 2633"/>
                <a:gd name="T17" fmla="*/ 2044 h 2634"/>
                <a:gd name="T18" fmla="*/ 697 w 2633"/>
                <a:gd name="T19" fmla="*/ 1937 h 2634"/>
                <a:gd name="T20" fmla="*/ 805 w 2633"/>
                <a:gd name="T21" fmla="*/ 1829 h 2634"/>
                <a:gd name="T22" fmla="*/ 911 w 2633"/>
                <a:gd name="T23" fmla="*/ 1723 h 2634"/>
                <a:gd name="T24" fmla="*/ 1019 w 2633"/>
                <a:gd name="T25" fmla="*/ 1615 h 2634"/>
                <a:gd name="T26" fmla="*/ 1131 w 2633"/>
                <a:gd name="T27" fmla="*/ 1504 h 2634"/>
                <a:gd name="T28" fmla="*/ 1238 w 2633"/>
                <a:gd name="T29" fmla="*/ 1396 h 2634"/>
                <a:gd name="T30" fmla="*/ 1342 w 2633"/>
                <a:gd name="T31" fmla="*/ 1292 h 2634"/>
                <a:gd name="T32" fmla="*/ 1449 w 2633"/>
                <a:gd name="T33" fmla="*/ 1185 h 2634"/>
                <a:gd name="T34" fmla="*/ 1560 w 2633"/>
                <a:gd name="T35" fmla="*/ 1073 h 2634"/>
                <a:gd name="T36" fmla="*/ 1668 w 2633"/>
                <a:gd name="T37" fmla="*/ 966 h 2634"/>
                <a:gd name="T38" fmla="*/ 1771 w 2633"/>
                <a:gd name="T39" fmla="*/ 863 h 2634"/>
                <a:gd name="T40" fmla="*/ 1878 w 2633"/>
                <a:gd name="T41" fmla="*/ 755 h 2634"/>
                <a:gd name="T42" fmla="*/ 1986 w 2633"/>
                <a:gd name="T43" fmla="*/ 647 h 2634"/>
                <a:gd name="T44" fmla="*/ 2094 w 2633"/>
                <a:gd name="T45" fmla="*/ 540 h 2634"/>
                <a:gd name="T46" fmla="*/ 2202 w 2633"/>
                <a:gd name="T47" fmla="*/ 432 h 2634"/>
                <a:gd name="T48" fmla="*/ 2308 w 2633"/>
                <a:gd name="T49" fmla="*/ 325 h 2634"/>
                <a:gd name="T50" fmla="*/ 2417 w 2633"/>
                <a:gd name="T51" fmla="*/ 217 h 2634"/>
                <a:gd name="T52" fmla="*/ 2523 w 2633"/>
                <a:gd name="T53" fmla="*/ 110 h 2634"/>
                <a:gd name="T54" fmla="*/ 2576 w 2633"/>
                <a:gd name="T55" fmla="*/ 57 h 2634"/>
                <a:gd name="T56" fmla="*/ 2579 w 2633"/>
                <a:gd name="T57" fmla="*/ 55 h 2634"/>
                <a:gd name="T58" fmla="*/ 2590 w 2633"/>
                <a:gd name="T59" fmla="*/ 44 h 2634"/>
                <a:gd name="T60" fmla="*/ 2605 w 2633"/>
                <a:gd name="T61" fmla="*/ 28 h 2634"/>
                <a:gd name="T62" fmla="*/ 2608 w 2633"/>
                <a:gd name="T63" fmla="*/ 26 h 2634"/>
                <a:gd name="T64" fmla="*/ 2619 w 2633"/>
                <a:gd name="T65" fmla="*/ 15 h 2634"/>
                <a:gd name="T66" fmla="*/ 2620 w 2633"/>
                <a:gd name="T67" fmla="*/ 13 h 2634"/>
                <a:gd name="T68" fmla="*/ 2626 w 2633"/>
                <a:gd name="T69" fmla="*/ 8 h 2634"/>
                <a:gd name="T70" fmla="*/ 2628 w 2633"/>
                <a:gd name="T71" fmla="*/ 6 h 2634"/>
                <a:gd name="T72" fmla="*/ 2630 w 2633"/>
                <a:gd name="T73" fmla="*/ 3 h 2634"/>
                <a:gd name="T74" fmla="*/ 2632 w 2633"/>
                <a:gd name="T75" fmla="*/ 1 h 26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633" h="2634">
                  <a:moveTo>
                    <a:pt x="0" y="2634"/>
                  </a:moveTo>
                  <a:lnTo>
                    <a:pt x="1" y="2633"/>
                  </a:lnTo>
                  <a:lnTo>
                    <a:pt x="2" y="2633"/>
                  </a:lnTo>
                  <a:lnTo>
                    <a:pt x="4" y="2631"/>
                  </a:lnTo>
                  <a:lnTo>
                    <a:pt x="7" y="2628"/>
                  </a:lnTo>
                  <a:lnTo>
                    <a:pt x="13" y="2621"/>
                  </a:lnTo>
                  <a:lnTo>
                    <a:pt x="26" y="2608"/>
                  </a:lnTo>
                  <a:lnTo>
                    <a:pt x="52" y="2582"/>
                  </a:lnTo>
                  <a:lnTo>
                    <a:pt x="108" y="2527"/>
                  </a:lnTo>
                  <a:lnTo>
                    <a:pt x="160" y="2474"/>
                  </a:lnTo>
                  <a:lnTo>
                    <a:pt x="211" y="2423"/>
                  </a:lnTo>
                  <a:lnTo>
                    <a:pt x="267" y="2367"/>
                  </a:lnTo>
                  <a:lnTo>
                    <a:pt x="319" y="2315"/>
                  </a:lnTo>
                  <a:lnTo>
                    <a:pt x="375" y="2259"/>
                  </a:lnTo>
                  <a:lnTo>
                    <a:pt x="431" y="2204"/>
                  </a:lnTo>
                  <a:lnTo>
                    <a:pt x="482" y="2152"/>
                  </a:lnTo>
                  <a:lnTo>
                    <a:pt x="538" y="2096"/>
                  </a:lnTo>
                  <a:lnTo>
                    <a:pt x="590" y="2044"/>
                  </a:lnTo>
                  <a:lnTo>
                    <a:pt x="641" y="1993"/>
                  </a:lnTo>
                  <a:lnTo>
                    <a:pt x="697" y="1937"/>
                  </a:lnTo>
                  <a:lnTo>
                    <a:pt x="748" y="1886"/>
                  </a:lnTo>
                  <a:lnTo>
                    <a:pt x="805" y="1829"/>
                  </a:lnTo>
                  <a:lnTo>
                    <a:pt x="860" y="1774"/>
                  </a:lnTo>
                  <a:lnTo>
                    <a:pt x="911" y="1723"/>
                  </a:lnTo>
                  <a:lnTo>
                    <a:pt x="967" y="1667"/>
                  </a:lnTo>
                  <a:lnTo>
                    <a:pt x="1019" y="1615"/>
                  </a:lnTo>
                  <a:lnTo>
                    <a:pt x="1075" y="1559"/>
                  </a:lnTo>
                  <a:lnTo>
                    <a:pt x="1131" y="1504"/>
                  </a:lnTo>
                  <a:lnTo>
                    <a:pt x="1182" y="1452"/>
                  </a:lnTo>
                  <a:lnTo>
                    <a:pt x="1238" y="1396"/>
                  </a:lnTo>
                  <a:lnTo>
                    <a:pt x="1290" y="1343"/>
                  </a:lnTo>
                  <a:lnTo>
                    <a:pt x="1342" y="1292"/>
                  </a:lnTo>
                  <a:lnTo>
                    <a:pt x="1397" y="1237"/>
                  </a:lnTo>
                  <a:lnTo>
                    <a:pt x="1449" y="1185"/>
                  </a:lnTo>
                  <a:lnTo>
                    <a:pt x="1505" y="1129"/>
                  </a:lnTo>
                  <a:lnTo>
                    <a:pt x="1560" y="1073"/>
                  </a:lnTo>
                  <a:lnTo>
                    <a:pt x="1612" y="1022"/>
                  </a:lnTo>
                  <a:lnTo>
                    <a:pt x="1668" y="966"/>
                  </a:lnTo>
                  <a:lnTo>
                    <a:pt x="1720" y="914"/>
                  </a:lnTo>
                  <a:lnTo>
                    <a:pt x="1771" y="863"/>
                  </a:lnTo>
                  <a:lnTo>
                    <a:pt x="1826" y="807"/>
                  </a:lnTo>
                  <a:lnTo>
                    <a:pt x="1878" y="755"/>
                  </a:lnTo>
                  <a:lnTo>
                    <a:pt x="1934" y="700"/>
                  </a:lnTo>
                  <a:lnTo>
                    <a:pt x="1986" y="647"/>
                  </a:lnTo>
                  <a:lnTo>
                    <a:pt x="2038" y="596"/>
                  </a:lnTo>
                  <a:lnTo>
                    <a:pt x="2094" y="540"/>
                  </a:lnTo>
                  <a:lnTo>
                    <a:pt x="2145" y="488"/>
                  </a:lnTo>
                  <a:lnTo>
                    <a:pt x="2202" y="432"/>
                  </a:lnTo>
                  <a:lnTo>
                    <a:pt x="2257" y="376"/>
                  </a:lnTo>
                  <a:lnTo>
                    <a:pt x="2308" y="325"/>
                  </a:lnTo>
                  <a:lnTo>
                    <a:pt x="2364" y="269"/>
                  </a:lnTo>
                  <a:lnTo>
                    <a:pt x="2417" y="217"/>
                  </a:lnTo>
                  <a:lnTo>
                    <a:pt x="2468" y="166"/>
                  </a:lnTo>
                  <a:lnTo>
                    <a:pt x="2523" y="110"/>
                  </a:lnTo>
                  <a:lnTo>
                    <a:pt x="2575" y="58"/>
                  </a:lnTo>
                  <a:lnTo>
                    <a:pt x="2576" y="57"/>
                  </a:lnTo>
                  <a:lnTo>
                    <a:pt x="2577" y="56"/>
                  </a:lnTo>
                  <a:lnTo>
                    <a:pt x="2579" y="55"/>
                  </a:lnTo>
                  <a:lnTo>
                    <a:pt x="2583" y="51"/>
                  </a:lnTo>
                  <a:lnTo>
                    <a:pt x="2590" y="44"/>
                  </a:lnTo>
                  <a:lnTo>
                    <a:pt x="2604" y="29"/>
                  </a:lnTo>
                  <a:lnTo>
                    <a:pt x="2605" y="28"/>
                  </a:lnTo>
                  <a:lnTo>
                    <a:pt x="2606" y="28"/>
                  </a:lnTo>
                  <a:lnTo>
                    <a:pt x="2608" y="26"/>
                  </a:lnTo>
                  <a:lnTo>
                    <a:pt x="2611" y="22"/>
                  </a:lnTo>
                  <a:lnTo>
                    <a:pt x="2619" y="15"/>
                  </a:lnTo>
                  <a:lnTo>
                    <a:pt x="2619" y="14"/>
                  </a:lnTo>
                  <a:lnTo>
                    <a:pt x="2620" y="13"/>
                  </a:lnTo>
                  <a:lnTo>
                    <a:pt x="2622" y="11"/>
                  </a:lnTo>
                  <a:lnTo>
                    <a:pt x="2626" y="8"/>
                  </a:lnTo>
                  <a:lnTo>
                    <a:pt x="2627" y="7"/>
                  </a:lnTo>
                  <a:lnTo>
                    <a:pt x="2628" y="6"/>
                  </a:lnTo>
                  <a:lnTo>
                    <a:pt x="2629" y="4"/>
                  </a:lnTo>
                  <a:lnTo>
                    <a:pt x="2630" y="3"/>
                  </a:lnTo>
                  <a:lnTo>
                    <a:pt x="2631" y="2"/>
                  </a:lnTo>
                  <a:lnTo>
                    <a:pt x="2632" y="1"/>
                  </a:lnTo>
                  <a:lnTo>
                    <a:pt x="2633" y="0"/>
                  </a:lnTo>
                </a:path>
              </a:pathLst>
            </a:custGeom>
            <a:noFill/>
            <a:ln w="28575" cap="sq">
              <a:solidFill>
                <a:srgbClr val="0066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69"/>
            <p:cNvSpPr/>
            <p:nvPr/>
          </p:nvSpPr>
          <p:spPr bwMode="auto">
            <a:xfrm>
              <a:off x="6138490" y="1461542"/>
              <a:ext cx="1965325" cy="1414463"/>
            </a:xfrm>
            <a:custGeom>
              <a:avLst/>
              <a:gdLst>
                <a:gd name="T0" fmla="*/ 4 w 1238"/>
                <a:gd name="T1" fmla="*/ 57 h 891"/>
                <a:gd name="T2" fmla="*/ 10 w 1238"/>
                <a:gd name="T3" fmla="*/ 149 h 891"/>
                <a:gd name="T4" fmla="*/ 17 w 1238"/>
                <a:gd name="T5" fmla="*/ 229 h 891"/>
                <a:gd name="T6" fmla="*/ 29 w 1238"/>
                <a:gd name="T7" fmla="*/ 351 h 891"/>
                <a:gd name="T8" fmla="*/ 41 w 1238"/>
                <a:gd name="T9" fmla="*/ 446 h 891"/>
                <a:gd name="T10" fmla="*/ 48 w 1238"/>
                <a:gd name="T11" fmla="*/ 489 h 891"/>
                <a:gd name="T12" fmla="*/ 58 w 1238"/>
                <a:gd name="T13" fmla="*/ 546 h 891"/>
                <a:gd name="T14" fmla="*/ 70 w 1238"/>
                <a:gd name="T15" fmla="*/ 605 h 891"/>
                <a:gd name="T16" fmla="*/ 83 w 1238"/>
                <a:gd name="T17" fmla="*/ 656 h 891"/>
                <a:gd name="T18" fmla="*/ 96 w 1238"/>
                <a:gd name="T19" fmla="*/ 699 h 891"/>
                <a:gd name="T20" fmla="*/ 103 w 1238"/>
                <a:gd name="T21" fmla="*/ 718 h 891"/>
                <a:gd name="T22" fmla="*/ 114 w 1238"/>
                <a:gd name="T23" fmla="*/ 744 h 891"/>
                <a:gd name="T24" fmla="*/ 126 w 1238"/>
                <a:gd name="T25" fmla="*/ 770 h 891"/>
                <a:gd name="T26" fmla="*/ 139 w 1238"/>
                <a:gd name="T27" fmla="*/ 793 h 891"/>
                <a:gd name="T28" fmla="*/ 152 w 1238"/>
                <a:gd name="T29" fmla="*/ 812 h 891"/>
                <a:gd name="T30" fmla="*/ 159 w 1238"/>
                <a:gd name="T31" fmla="*/ 821 h 891"/>
                <a:gd name="T32" fmla="*/ 169 w 1238"/>
                <a:gd name="T33" fmla="*/ 833 h 891"/>
                <a:gd name="T34" fmla="*/ 180 w 1238"/>
                <a:gd name="T35" fmla="*/ 845 h 891"/>
                <a:gd name="T36" fmla="*/ 192 w 1238"/>
                <a:gd name="T37" fmla="*/ 855 h 891"/>
                <a:gd name="T38" fmla="*/ 204 w 1238"/>
                <a:gd name="T39" fmla="*/ 864 h 891"/>
                <a:gd name="T40" fmla="*/ 211 w 1238"/>
                <a:gd name="T41" fmla="*/ 868 h 891"/>
                <a:gd name="T42" fmla="*/ 220 w 1238"/>
                <a:gd name="T43" fmla="*/ 873 h 891"/>
                <a:gd name="T44" fmla="*/ 228 w 1238"/>
                <a:gd name="T45" fmla="*/ 876 h 891"/>
                <a:gd name="T46" fmla="*/ 234 w 1238"/>
                <a:gd name="T47" fmla="*/ 879 h 891"/>
                <a:gd name="T48" fmla="*/ 247 w 1238"/>
                <a:gd name="T49" fmla="*/ 883 h 891"/>
                <a:gd name="T50" fmla="*/ 253 w 1238"/>
                <a:gd name="T51" fmla="*/ 885 h 891"/>
                <a:gd name="T52" fmla="*/ 261 w 1238"/>
                <a:gd name="T53" fmla="*/ 887 h 891"/>
                <a:gd name="T54" fmla="*/ 266 w 1238"/>
                <a:gd name="T55" fmla="*/ 888 h 891"/>
                <a:gd name="T56" fmla="*/ 273 w 1238"/>
                <a:gd name="T57" fmla="*/ 889 h 891"/>
                <a:gd name="T58" fmla="*/ 277 w 1238"/>
                <a:gd name="T59" fmla="*/ 889 h 891"/>
                <a:gd name="T60" fmla="*/ 281 w 1238"/>
                <a:gd name="T61" fmla="*/ 890 h 891"/>
                <a:gd name="T62" fmla="*/ 286 w 1238"/>
                <a:gd name="T63" fmla="*/ 890 h 891"/>
                <a:gd name="T64" fmla="*/ 289 w 1238"/>
                <a:gd name="T65" fmla="*/ 891 h 891"/>
                <a:gd name="T66" fmla="*/ 292 w 1238"/>
                <a:gd name="T67" fmla="*/ 891 h 891"/>
                <a:gd name="T68" fmla="*/ 295 w 1238"/>
                <a:gd name="T69" fmla="*/ 891 h 891"/>
                <a:gd name="T70" fmla="*/ 299 w 1238"/>
                <a:gd name="T71" fmla="*/ 891 h 891"/>
                <a:gd name="T72" fmla="*/ 302 w 1238"/>
                <a:gd name="T73" fmla="*/ 891 h 891"/>
                <a:gd name="T74" fmla="*/ 305 w 1238"/>
                <a:gd name="T75" fmla="*/ 891 h 891"/>
                <a:gd name="T76" fmla="*/ 309 w 1238"/>
                <a:gd name="T77" fmla="*/ 891 h 891"/>
                <a:gd name="T78" fmla="*/ 313 w 1238"/>
                <a:gd name="T79" fmla="*/ 891 h 891"/>
                <a:gd name="T80" fmla="*/ 317 w 1238"/>
                <a:gd name="T81" fmla="*/ 890 h 891"/>
                <a:gd name="T82" fmla="*/ 322 w 1238"/>
                <a:gd name="T83" fmla="*/ 890 h 891"/>
                <a:gd name="T84" fmla="*/ 328 w 1238"/>
                <a:gd name="T85" fmla="*/ 889 h 891"/>
                <a:gd name="T86" fmla="*/ 334 w 1238"/>
                <a:gd name="T87" fmla="*/ 888 h 891"/>
                <a:gd name="T88" fmla="*/ 341 w 1238"/>
                <a:gd name="T89" fmla="*/ 887 h 891"/>
                <a:gd name="T90" fmla="*/ 352 w 1238"/>
                <a:gd name="T91" fmla="*/ 885 h 891"/>
                <a:gd name="T92" fmla="*/ 376 w 1238"/>
                <a:gd name="T93" fmla="*/ 879 h 891"/>
                <a:gd name="T94" fmla="*/ 383 w 1238"/>
                <a:gd name="T95" fmla="*/ 877 h 891"/>
                <a:gd name="T96" fmla="*/ 405 w 1238"/>
                <a:gd name="T97" fmla="*/ 870 h 891"/>
                <a:gd name="T98" fmla="*/ 431 w 1238"/>
                <a:gd name="T99" fmla="*/ 860 h 891"/>
                <a:gd name="T100" fmla="*/ 438 w 1238"/>
                <a:gd name="T101" fmla="*/ 858 h 891"/>
                <a:gd name="T102" fmla="*/ 539 w 1238"/>
                <a:gd name="T103" fmla="*/ 806 h 891"/>
                <a:gd name="T104" fmla="*/ 750 w 1238"/>
                <a:gd name="T105" fmla="*/ 661 h 891"/>
                <a:gd name="T106" fmla="*/ 969 w 1238"/>
                <a:gd name="T107" fmla="*/ 481 h 891"/>
                <a:gd name="T108" fmla="*/ 1180 w 1238"/>
                <a:gd name="T109" fmla="*/ 294 h 891"/>
                <a:gd name="T110" fmla="*/ 1188 w 1238"/>
                <a:gd name="T111" fmla="*/ 287 h 891"/>
                <a:gd name="T112" fmla="*/ 1211 w 1238"/>
                <a:gd name="T113" fmla="*/ 266 h 891"/>
                <a:gd name="T114" fmla="*/ 1224 w 1238"/>
                <a:gd name="T115" fmla="*/ 253 h 891"/>
                <a:gd name="T116" fmla="*/ 1232 w 1238"/>
                <a:gd name="T117" fmla="*/ 247 h 891"/>
                <a:gd name="T118" fmla="*/ 1236 w 1238"/>
                <a:gd name="T119" fmla="*/ 243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238" h="891">
                  <a:moveTo>
                    <a:pt x="0" y="0"/>
                  </a:moveTo>
                  <a:lnTo>
                    <a:pt x="2" y="31"/>
                  </a:lnTo>
                  <a:lnTo>
                    <a:pt x="3" y="44"/>
                  </a:lnTo>
                  <a:lnTo>
                    <a:pt x="4" y="57"/>
                  </a:lnTo>
                  <a:lnTo>
                    <a:pt x="6" y="81"/>
                  </a:lnTo>
                  <a:lnTo>
                    <a:pt x="9" y="127"/>
                  </a:lnTo>
                  <a:lnTo>
                    <a:pt x="10" y="138"/>
                  </a:lnTo>
                  <a:lnTo>
                    <a:pt x="10" y="149"/>
                  </a:lnTo>
                  <a:lnTo>
                    <a:pt x="12" y="170"/>
                  </a:lnTo>
                  <a:lnTo>
                    <a:pt x="15" y="210"/>
                  </a:lnTo>
                  <a:lnTo>
                    <a:pt x="16" y="219"/>
                  </a:lnTo>
                  <a:lnTo>
                    <a:pt x="17" y="229"/>
                  </a:lnTo>
                  <a:lnTo>
                    <a:pt x="18" y="247"/>
                  </a:lnTo>
                  <a:lnTo>
                    <a:pt x="22" y="281"/>
                  </a:lnTo>
                  <a:lnTo>
                    <a:pt x="28" y="343"/>
                  </a:lnTo>
                  <a:lnTo>
                    <a:pt x="29" y="351"/>
                  </a:lnTo>
                  <a:lnTo>
                    <a:pt x="30" y="358"/>
                  </a:lnTo>
                  <a:lnTo>
                    <a:pt x="31" y="372"/>
                  </a:lnTo>
                  <a:lnTo>
                    <a:pt x="35" y="398"/>
                  </a:lnTo>
                  <a:lnTo>
                    <a:pt x="41" y="446"/>
                  </a:lnTo>
                  <a:lnTo>
                    <a:pt x="42" y="452"/>
                  </a:lnTo>
                  <a:lnTo>
                    <a:pt x="43" y="457"/>
                  </a:lnTo>
                  <a:lnTo>
                    <a:pt x="44" y="468"/>
                  </a:lnTo>
                  <a:lnTo>
                    <a:pt x="48" y="489"/>
                  </a:lnTo>
                  <a:lnTo>
                    <a:pt x="54" y="527"/>
                  </a:lnTo>
                  <a:lnTo>
                    <a:pt x="55" y="532"/>
                  </a:lnTo>
                  <a:lnTo>
                    <a:pt x="56" y="537"/>
                  </a:lnTo>
                  <a:lnTo>
                    <a:pt x="58" y="546"/>
                  </a:lnTo>
                  <a:lnTo>
                    <a:pt x="61" y="564"/>
                  </a:lnTo>
                  <a:lnTo>
                    <a:pt x="68" y="597"/>
                  </a:lnTo>
                  <a:lnTo>
                    <a:pt x="69" y="601"/>
                  </a:lnTo>
                  <a:lnTo>
                    <a:pt x="70" y="605"/>
                  </a:lnTo>
                  <a:lnTo>
                    <a:pt x="72" y="612"/>
                  </a:lnTo>
                  <a:lnTo>
                    <a:pt x="75" y="627"/>
                  </a:lnTo>
                  <a:lnTo>
                    <a:pt x="82" y="653"/>
                  </a:lnTo>
                  <a:lnTo>
                    <a:pt x="83" y="656"/>
                  </a:lnTo>
                  <a:lnTo>
                    <a:pt x="84" y="660"/>
                  </a:lnTo>
                  <a:lnTo>
                    <a:pt x="86" y="666"/>
                  </a:lnTo>
                  <a:lnTo>
                    <a:pt x="89" y="677"/>
                  </a:lnTo>
                  <a:lnTo>
                    <a:pt x="96" y="699"/>
                  </a:lnTo>
                  <a:lnTo>
                    <a:pt x="97" y="701"/>
                  </a:lnTo>
                  <a:lnTo>
                    <a:pt x="98" y="704"/>
                  </a:lnTo>
                  <a:lnTo>
                    <a:pt x="100" y="709"/>
                  </a:lnTo>
                  <a:lnTo>
                    <a:pt x="103" y="718"/>
                  </a:lnTo>
                  <a:lnTo>
                    <a:pt x="110" y="736"/>
                  </a:lnTo>
                  <a:lnTo>
                    <a:pt x="111" y="738"/>
                  </a:lnTo>
                  <a:lnTo>
                    <a:pt x="112" y="740"/>
                  </a:lnTo>
                  <a:lnTo>
                    <a:pt x="114" y="744"/>
                  </a:lnTo>
                  <a:lnTo>
                    <a:pt x="117" y="752"/>
                  </a:lnTo>
                  <a:lnTo>
                    <a:pt x="124" y="766"/>
                  </a:lnTo>
                  <a:lnTo>
                    <a:pt x="125" y="768"/>
                  </a:lnTo>
                  <a:lnTo>
                    <a:pt x="126" y="770"/>
                  </a:lnTo>
                  <a:lnTo>
                    <a:pt x="127" y="773"/>
                  </a:lnTo>
                  <a:lnTo>
                    <a:pt x="131" y="780"/>
                  </a:lnTo>
                  <a:lnTo>
                    <a:pt x="138" y="792"/>
                  </a:lnTo>
                  <a:lnTo>
                    <a:pt x="139" y="793"/>
                  </a:lnTo>
                  <a:lnTo>
                    <a:pt x="139" y="794"/>
                  </a:lnTo>
                  <a:lnTo>
                    <a:pt x="141" y="797"/>
                  </a:lnTo>
                  <a:lnTo>
                    <a:pt x="145" y="802"/>
                  </a:lnTo>
                  <a:lnTo>
                    <a:pt x="152" y="812"/>
                  </a:lnTo>
                  <a:lnTo>
                    <a:pt x="153" y="813"/>
                  </a:lnTo>
                  <a:lnTo>
                    <a:pt x="153" y="815"/>
                  </a:lnTo>
                  <a:lnTo>
                    <a:pt x="155" y="817"/>
                  </a:lnTo>
                  <a:lnTo>
                    <a:pt x="159" y="821"/>
                  </a:lnTo>
                  <a:lnTo>
                    <a:pt x="165" y="830"/>
                  </a:lnTo>
                  <a:lnTo>
                    <a:pt x="166" y="831"/>
                  </a:lnTo>
                  <a:lnTo>
                    <a:pt x="167" y="831"/>
                  </a:lnTo>
                  <a:lnTo>
                    <a:pt x="169" y="833"/>
                  </a:lnTo>
                  <a:lnTo>
                    <a:pt x="172" y="837"/>
                  </a:lnTo>
                  <a:lnTo>
                    <a:pt x="178" y="843"/>
                  </a:lnTo>
                  <a:lnTo>
                    <a:pt x="179" y="844"/>
                  </a:lnTo>
                  <a:lnTo>
                    <a:pt x="180" y="845"/>
                  </a:lnTo>
                  <a:lnTo>
                    <a:pt x="181" y="846"/>
                  </a:lnTo>
                  <a:lnTo>
                    <a:pt x="185" y="849"/>
                  </a:lnTo>
                  <a:lnTo>
                    <a:pt x="191" y="855"/>
                  </a:lnTo>
                  <a:lnTo>
                    <a:pt x="192" y="855"/>
                  </a:lnTo>
                  <a:lnTo>
                    <a:pt x="193" y="856"/>
                  </a:lnTo>
                  <a:lnTo>
                    <a:pt x="195" y="857"/>
                  </a:lnTo>
                  <a:lnTo>
                    <a:pt x="198" y="859"/>
                  </a:lnTo>
                  <a:lnTo>
                    <a:pt x="204" y="864"/>
                  </a:lnTo>
                  <a:lnTo>
                    <a:pt x="205" y="864"/>
                  </a:lnTo>
                  <a:lnTo>
                    <a:pt x="206" y="865"/>
                  </a:lnTo>
                  <a:lnTo>
                    <a:pt x="207" y="866"/>
                  </a:lnTo>
                  <a:lnTo>
                    <a:pt x="211" y="868"/>
                  </a:lnTo>
                  <a:lnTo>
                    <a:pt x="217" y="871"/>
                  </a:lnTo>
                  <a:lnTo>
                    <a:pt x="218" y="872"/>
                  </a:lnTo>
                  <a:lnTo>
                    <a:pt x="219" y="872"/>
                  </a:lnTo>
                  <a:lnTo>
                    <a:pt x="220" y="873"/>
                  </a:lnTo>
                  <a:lnTo>
                    <a:pt x="224" y="875"/>
                  </a:lnTo>
                  <a:lnTo>
                    <a:pt x="225" y="875"/>
                  </a:lnTo>
                  <a:lnTo>
                    <a:pt x="226" y="876"/>
                  </a:lnTo>
                  <a:lnTo>
                    <a:pt x="228" y="876"/>
                  </a:lnTo>
                  <a:lnTo>
                    <a:pt x="231" y="878"/>
                  </a:lnTo>
                  <a:lnTo>
                    <a:pt x="232" y="878"/>
                  </a:lnTo>
                  <a:lnTo>
                    <a:pt x="233" y="879"/>
                  </a:lnTo>
                  <a:lnTo>
                    <a:pt x="234" y="879"/>
                  </a:lnTo>
                  <a:lnTo>
                    <a:pt x="238" y="881"/>
                  </a:lnTo>
                  <a:lnTo>
                    <a:pt x="245" y="883"/>
                  </a:lnTo>
                  <a:lnTo>
                    <a:pt x="246" y="883"/>
                  </a:lnTo>
                  <a:lnTo>
                    <a:pt x="247" y="883"/>
                  </a:lnTo>
                  <a:lnTo>
                    <a:pt x="248" y="884"/>
                  </a:lnTo>
                  <a:lnTo>
                    <a:pt x="252" y="885"/>
                  </a:lnTo>
                  <a:lnTo>
                    <a:pt x="253" y="885"/>
                  </a:lnTo>
                  <a:lnTo>
                    <a:pt x="253" y="885"/>
                  </a:lnTo>
                  <a:lnTo>
                    <a:pt x="255" y="886"/>
                  </a:lnTo>
                  <a:lnTo>
                    <a:pt x="259" y="886"/>
                  </a:lnTo>
                  <a:lnTo>
                    <a:pt x="260" y="887"/>
                  </a:lnTo>
                  <a:lnTo>
                    <a:pt x="261" y="887"/>
                  </a:lnTo>
                  <a:lnTo>
                    <a:pt x="262" y="887"/>
                  </a:lnTo>
                  <a:lnTo>
                    <a:pt x="263" y="888"/>
                  </a:lnTo>
                  <a:lnTo>
                    <a:pt x="264" y="888"/>
                  </a:lnTo>
                  <a:lnTo>
                    <a:pt x="266" y="888"/>
                  </a:lnTo>
                  <a:lnTo>
                    <a:pt x="267" y="888"/>
                  </a:lnTo>
                  <a:lnTo>
                    <a:pt x="268" y="888"/>
                  </a:lnTo>
                  <a:lnTo>
                    <a:pt x="269" y="889"/>
                  </a:lnTo>
                  <a:lnTo>
                    <a:pt x="273" y="889"/>
                  </a:lnTo>
                  <a:lnTo>
                    <a:pt x="274" y="889"/>
                  </a:lnTo>
                  <a:lnTo>
                    <a:pt x="274" y="889"/>
                  </a:lnTo>
                  <a:lnTo>
                    <a:pt x="276" y="889"/>
                  </a:lnTo>
                  <a:lnTo>
                    <a:pt x="277" y="889"/>
                  </a:lnTo>
                  <a:lnTo>
                    <a:pt x="278" y="890"/>
                  </a:lnTo>
                  <a:lnTo>
                    <a:pt x="279" y="890"/>
                  </a:lnTo>
                  <a:lnTo>
                    <a:pt x="280" y="890"/>
                  </a:lnTo>
                  <a:lnTo>
                    <a:pt x="281" y="890"/>
                  </a:lnTo>
                  <a:lnTo>
                    <a:pt x="283" y="890"/>
                  </a:lnTo>
                  <a:lnTo>
                    <a:pt x="283" y="890"/>
                  </a:lnTo>
                  <a:lnTo>
                    <a:pt x="284" y="890"/>
                  </a:lnTo>
                  <a:lnTo>
                    <a:pt x="286" y="890"/>
                  </a:lnTo>
                  <a:lnTo>
                    <a:pt x="286" y="891"/>
                  </a:lnTo>
                  <a:lnTo>
                    <a:pt x="288" y="891"/>
                  </a:lnTo>
                  <a:lnTo>
                    <a:pt x="288" y="891"/>
                  </a:lnTo>
                  <a:lnTo>
                    <a:pt x="289" y="891"/>
                  </a:lnTo>
                  <a:lnTo>
                    <a:pt x="290" y="891"/>
                  </a:lnTo>
                  <a:lnTo>
                    <a:pt x="291" y="891"/>
                  </a:lnTo>
                  <a:lnTo>
                    <a:pt x="291" y="891"/>
                  </a:lnTo>
                  <a:lnTo>
                    <a:pt x="292" y="891"/>
                  </a:lnTo>
                  <a:lnTo>
                    <a:pt x="293" y="891"/>
                  </a:lnTo>
                  <a:lnTo>
                    <a:pt x="294" y="891"/>
                  </a:lnTo>
                  <a:lnTo>
                    <a:pt x="295" y="891"/>
                  </a:lnTo>
                  <a:lnTo>
                    <a:pt x="295" y="891"/>
                  </a:lnTo>
                  <a:lnTo>
                    <a:pt x="297" y="891"/>
                  </a:lnTo>
                  <a:lnTo>
                    <a:pt x="297" y="891"/>
                  </a:lnTo>
                  <a:lnTo>
                    <a:pt x="298" y="891"/>
                  </a:lnTo>
                  <a:lnTo>
                    <a:pt x="299" y="891"/>
                  </a:lnTo>
                  <a:lnTo>
                    <a:pt x="300" y="891"/>
                  </a:lnTo>
                  <a:lnTo>
                    <a:pt x="300" y="891"/>
                  </a:lnTo>
                  <a:lnTo>
                    <a:pt x="301" y="891"/>
                  </a:lnTo>
                  <a:lnTo>
                    <a:pt x="302" y="891"/>
                  </a:lnTo>
                  <a:lnTo>
                    <a:pt x="303" y="891"/>
                  </a:lnTo>
                  <a:lnTo>
                    <a:pt x="304" y="891"/>
                  </a:lnTo>
                  <a:lnTo>
                    <a:pt x="304" y="891"/>
                  </a:lnTo>
                  <a:lnTo>
                    <a:pt x="305" y="891"/>
                  </a:lnTo>
                  <a:lnTo>
                    <a:pt x="306" y="891"/>
                  </a:lnTo>
                  <a:lnTo>
                    <a:pt x="307" y="891"/>
                  </a:lnTo>
                  <a:lnTo>
                    <a:pt x="308" y="891"/>
                  </a:lnTo>
                  <a:lnTo>
                    <a:pt x="309" y="891"/>
                  </a:lnTo>
                  <a:lnTo>
                    <a:pt x="309" y="891"/>
                  </a:lnTo>
                  <a:lnTo>
                    <a:pt x="310" y="891"/>
                  </a:lnTo>
                  <a:lnTo>
                    <a:pt x="312" y="891"/>
                  </a:lnTo>
                  <a:lnTo>
                    <a:pt x="313" y="891"/>
                  </a:lnTo>
                  <a:lnTo>
                    <a:pt x="313" y="890"/>
                  </a:lnTo>
                  <a:lnTo>
                    <a:pt x="315" y="890"/>
                  </a:lnTo>
                  <a:lnTo>
                    <a:pt x="316" y="890"/>
                  </a:lnTo>
                  <a:lnTo>
                    <a:pt x="317" y="890"/>
                  </a:lnTo>
                  <a:lnTo>
                    <a:pt x="318" y="890"/>
                  </a:lnTo>
                  <a:lnTo>
                    <a:pt x="319" y="890"/>
                  </a:lnTo>
                  <a:lnTo>
                    <a:pt x="320" y="890"/>
                  </a:lnTo>
                  <a:lnTo>
                    <a:pt x="322" y="890"/>
                  </a:lnTo>
                  <a:lnTo>
                    <a:pt x="325" y="889"/>
                  </a:lnTo>
                  <a:lnTo>
                    <a:pt x="326" y="889"/>
                  </a:lnTo>
                  <a:lnTo>
                    <a:pt x="327" y="889"/>
                  </a:lnTo>
                  <a:lnTo>
                    <a:pt x="328" y="889"/>
                  </a:lnTo>
                  <a:lnTo>
                    <a:pt x="331" y="889"/>
                  </a:lnTo>
                  <a:lnTo>
                    <a:pt x="332" y="889"/>
                  </a:lnTo>
                  <a:lnTo>
                    <a:pt x="333" y="888"/>
                  </a:lnTo>
                  <a:lnTo>
                    <a:pt x="334" y="888"/>
                  </a:lnTo>
                  <a:lnTo>
                    <a:pt x="338" y="888"/>
                  </a:lnTo>
                  <a:lnTo>
                    <a:pt x="339" y="888"/>
                  </a:lnTo>
                  <a:lnTo>
                    <a:pt x="339" y="888"/>
                  </a:lnTo>
                  <a:lnTo>
                    <a:pt x="341" y="887"/>
                  </a:lnTo>
                  <a:lnTo>
                    <a:pt x="344" y="887"/>
                  </a:lnTo>
                  <a:lnTo>
                    <a:pt x="351" y="885"/>
                  </a:lnTo>
                  <a:lnTo>
                    <a:pt x="351" y="885"/>
                  </a:lnTo>
                  <a:lnTo>
                    <a:pt x="352" y="885"/>
                  </a:lnTo>
                  <a:lnTo>
                    <a:pt x="354" y="885"/>
                  </a:lnTo>
                  <a:lnTo>
                    <a:pt x="357" y="884"/>
                  </a:lnTo>
                  <a:lnTo>
                    <a:pt x="363" y="883"/>
                  </a:lnTo>
                  <a:lnTo>
                    <a:pt x="376" y="879"/>
                  </a:lnTo>
                  <a:lnTo>
                    <a:pt x="377" y="879"/>
                  </a:lnTo>
                  <a:lnTo>
                    <a:pt x="378" y="879"/>
                  </a:lnTo>
                  <a:lnTo>
                    <a:pt x="379" y="879"/>
                  </a:lnTo>
                  <a:lnTo>
                    <a:pt x="383" y="877"/>
                  </a:lnTo>
                  <a:lnTo>
                    <a:pt x="390" y="875"/>
                  </a:lnTo>
                  <a:lnTo>
                    <a:pt x="404" y="871"/>
                  </a:lnTo>
                  <a:lnTo>
                    <a:pt x="405" y="870"/>
                  </a:lnTo>
                  <a:lnTo>
                    <a:pt x="405" y="870"/>
                  </a:lnTo>
                  <a:lnTo>
                    <a:pt x="407" y="870"/>
                  </a:lnTo>
                  <a:lnTo>
                    <a:pt x="411" y="868"/>
                  </a:lnTo>
                  <a:lnTo>
                    <a:pt x="418" y="866"/>
                  </a:lnTo>
                  <a:lnTo>
                    <a:pt x="431" y="860"/>
                  </a:lnTo>
                  <a:lnTo>
                    <a:pt x="432" y="860"/>
                  </a:lnTo>
                  <a:lnTo>
                    <a:pt x="433" y="860"/>
                  </a:lnTo>
                  <a:lnTo>
                    <a:pt x="435" y="859"/>
                  </a:lnTo>
                  <a:lnTo>
                    <a:pt x="438" y="858"/>
                  </a:lnTo>
                  <a:lnTo>
                    <a:pt x="444" y="855"/>
                  </a:lnTo>
                  <a:lnTo>
                    <a:pt x="457" y="849"/>
                  </a:lnTo>
                  <a:lnTo>
                    <a:pt x="483" y="837"/>
                  </a:lnTo>
                  <a:lnTo>
                    <a:pt x="539" y="806"/>
                  </a:lnTo>
                  <a:lnTo>
                    <a:pt x="591" y="774"/>
                  </a:lnTo>
                  <a:lnTo>
                    <a:pt x="643" y="740"/>
                  </a:lnTo>
                  <a:lnTo>
                    <a:pt x="699" y="700"/>
                  </a:lnTo>
                  <a:lnTo>
                    <a:pt x="750" y="661"/>
                  </a:lnTo>
                  <a:lnTo>
                    <a:pt x="807" y="617"/>
                  </a:lnTo>
                  <a:lnTo>
                    <a:pt x="862" y="572"/>
                  </a:lnTo>
                  <a:lnTo>
                    <a:pt x="913" y="529"/>
                  </a:lnTo>
                  <a:lnTo>
                    <a:pt x="969" y="481"/>
                  </a:lnTo>
                  <a:lnTo>
                    <a:pt x="1022" y="436"/>
                  </a:lnTo>
                  <a:lnTo>
                    <a:pt x="1073" y="391"/>
                  </a:lnTo>
                  <a:lnTo>
                    <a:pt x="1128" y="341"/>
                  </a:lnTo>
                  <a:lnTo>
                    <a:pt x="1180" y="294"/>
                  </a:lnTo>
                  <a:lnTo>
                    <a:pt x="1181" y="293"/>
                  </a:lnTo>
                  <a:lnTo>
                    <a:pt x="1182" y="292"/>
                  </a:lnTo>
                  <a:lnTo>
                    <a:pt x="1184" y="291"/>
                  </a:lnTo>
                  <a:lnTo>
                    <a:pt x="1188" y="287"/>
                  </a:lnTo>
                  <a:lnTo>
                    <a:pt x="1195" y="281"/>
                  </a:lnTo>
                  <a:lnTo>
                    <a:pt x="1209" y="268"/>
                  </a:lnTo>
                  <a:lnTo>
                    <a:pt x="1210" y="267"/>
                  </a:lnTo>
                  <a:lnTo>
                    <a:pt x="1211" y="266"/>
                  </a:lnTo>
                  <a:lnTo>
                    <a:pt x="1213" y="264"/>
                  </a:lnTo>
                  <a:lnTo>
                    <a:pt x="1216" y="261"/>
                  </a:lnTo>
                  <a:lnTo>
                    <a:pt x="1224" y="254"/>
                  </a:lnTo>
                  <a:lnTo>
                    <a:pt x="1224" y="253"/>
                  </a:lnTo>
                  <a:lnTo>
                    <a:pt x="1225" y="253"/>
                  </a:lnTo>
                  <a:lnTo>
                    <a:pt x="1227" y="251"/>
                  </a:lnTo>
                  <a:lnTo>
                    <a:pt x="1231" y="248"/>
                  </a:lnTo>
                  <a:lnTo>
                    <a:pt x="1232" y="247"/>
                  </a:lnTo>
                  <a:lnTo>
                    <a:pt x="1233" y="246"/>
                  </a:lnTo>
                  <a:lnTo>
                    <a:pt x="1234" y="244"/>
                  </a:lnTo>
                  <a:lnTo>
                    <a:pt x="1235" y="244"/>
                  </a:lnTo>
                  <a:lnTo>
                    <a:pt x="1236" y="243"/>
                  </a:lnTo>
                  <a:lnTo>
                    <a:pt x="1237" y="242"/>
                  </a:lnTo>
                  <a:lnTo>
                    <a:pt x="1238" y="241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Line 71"/>
            <p:cNvSpPr>
              <a:spLocks noChangeShapeType="1"/>
            </p:cNvSpPr>
            <p:nvPr/>
          </p:nvSpPr>
          <p:spPr bwMode="auto">
            <a:xfrm flipV="1">
              <a:off x="4444417" y="3794274"/>
              <a:ext cx="0" cy="3810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Rectangle 72"/>
            <p:cNvSpPr>
              <a:spLocks noChangeArrowheads="1"/>
            </p:cNvSpPr>
            <p:nvPr/>
          </p:nvSpPr>
          <p:spPr bwMode="auto">
            <a:xfrm>
              <a:off x="4390442" y="3921274"/>
              <a:ext cx="46038" cy="7938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Line 74"/>
            <p:cNvSpPr>
              <a:spLocks noChangeShapeType="1"/>
            </p:cNvSpPr>
            <p:nvPr/>
          </p:nvSpPr>
          <p:spPr bwMode="auto">
            <a:xfrm flipV="1">
              <a:off x="4706354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Line 75"/>
            <p:cNvSpPr>
              <a:spLocks noChangeShapeType="1"/>
            </p:cNvSpPr>
            <p:nvPr/>
          </p:nvSpPr>
          <p:spPr bwMode="auto">
            <a:xfrm flipV="1">
              <a:off x="4968292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Line 76"/>
            <p:cNvSpPr>
              <a:spLocks noChangeShapeType="1"/>
            </p:cNvSpPr>
            <p:nvPr/>
          </p:nvSpPr>
          <p:spPr bwMode="auto">
            <a:xfrm flipV="1">
              <a:off x="5228642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Line 77"/>
            <p:cNvSpPr>
              <a:spLocks noChangeShapeType="1"/>
            </p:cNvSpPr>
            <p:nvPr/>
          </p:nvSpPr>
          <p:spPr bwMode="auto">
            <a:xfrm flipV="1">
              <a:off x="5488992" y="3794274"/>
              <a:ext cx="0" cy="3810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Rectangle 78"/>
            <p:cNvSpPr>
              <a:spLocks noChangeArrowheads="1"/>
            </p:cNvSpPr>
            <p:nvPr/>
          </p:nvSpPr>
          <p:spPr bwMode="auto">
            <a:xfrm>
              <a:off x="5435017" y="3921274"/>
              <a:ext cx="46038" cy="7938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Line 80"/>
            <p:cNvSpPr>
              <a:spLocks noChangeShapeType="1"/>
            </p:cNvSpPr>
            <p:nvPr/>
          </p:nvSpPr>
          <p:spPr bwMode="auto">
            <a:xfrm flipV="1">
              <a:off x="5750929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Line 81"/>
            <p:cNvSpPr>
              <a:spLocks noChangeShapeType="1"/>
            </p:cNvSpPr>
            <p:nvPr/>
          </p:nvSpPr>
          <p:spPr bwMode="auto">
            <a:xfrm flipV="1">
              <a:off x="6012867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Line 82"/>
            <p:cNvSpPr>
              <a:spLocks noChangeShapeType="1"/>
            </p:cNvSpPr>
            <p:nvPr/>
          </p:nvSpPr>
          <p:spPr bwMode="auto">
            <a:xfrm flipV="1">
              <a:off x="6273217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Line 83"/>
            <p:cNvSpPr>
              <a:spLocks noChangeShapeType="1"/>
            </p:cNvSpPr>
            <p:nvPr/>
          </p:nvSpPr>
          <p:spPr bwMode="auto">
            <a:xfrm flipV="1">
              <a:off x="6535154" y="3794274"/>
              <a:ext cx="0" cy="3810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Line 84"/>
            <p:cNvSpPr>
              <a:spLocks noChangeShapeType="1"/>
            </p:cNvSpPr>
            <p:nvPr/>
          </p:nvSpPr>
          <p:spPr bwMode="auto">
            <a:xfrm flipV="1">
              <a:off x="6795504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Line 85"/>
            <p:cNvSpPr>
              <a:spLocks noChangeShapeType="1"/>
            </p:cNvSpPr>
            <p:nvPr/>
          </p:nvSpPr>
          <p:spPr bwMode="auto">
            <a:xfrm flipV="1">
              <a:off x="7057442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Line 86"/>
            <p:cNvSpPr>
              <a:spLocks noChangeShapeType="1"/>
            </p:cNvSpPr>
            <p:nvPr/>
          </p:nvSpPr>
          <p:spPr bwMode="auto">
            <a:xfrm flipV="1">
              <a:off x="7317792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Line 87"/>
            <p:cNvSpPr>
              <a:spLocks noChangeShapeType="1"/>
            </p:cNvSpPr>
            <p:nvPr/>
          </p:nvSpPr>
          <p:spPr bwMode="auto">
            <a:xfrm flipV="1">
              <a:off x="7579729" y="3794274"/>
              <a:ext cx="0" cy="3810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Line 89"/>
            <p:cNvSpPr>
              <a:spLocks noChangeShapeType="1"/>
            </p:cNvSpPr>
            <p:nvPr/>
          </p:nvSpPr>
          <p:spPr bwMode="auto">
            <a:xfrm flipV="1">
              <a:off x="7840079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Line 90"/>
            <p:cNvSpPr>
              <a:spLocks noChangeShapeType="1"/>
            </p:cNvSpPr>
            <p:nvPr/>
          </p:nvSpPr>
          <p:spPr bwMode="auto">
            <a:xfrm flipV="1">
              <a:off x="8102017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Line 91"/>
            <p:cNvSpPr>
              <a:spLocks noChangeShapeType="1"/>
            </p:cNvSpPr>
            <p:nvPr/>
          </p:nvSpPr>
          <p:spPr bwMode="auto">
            <a:xfrm flipV="1">
              <a:off x="8363954" y="3810149"/>
              <a:ext cx="0" cy="22225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Line 92"/>
            <p:cNvSpPr>
              <a:spLocks noChangeShapeType="1"/>
            </p:cNvSpPr>
            <p:nvPr/>
          </p:nvSpPr>
          <p:spPr bwMode="auto">
            <a:xfrm flipV="1">
              <a:off x="8624304" y="3794274"/>
              <a:ext cx="0" cy="3810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Line 94"/>
            <p:cNvSpPr>
              <a:spLocks noChangeShapeType="1"/>
            </p:cNvSpPr>
            <p:nvPr/>
          </p:nvSpPr>
          <p:spPr bwMode="auto">
            <a:xfrm>
              <a:off x="4444417" y="3832374"/>
              <a:ext cx="4179888" cy="0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Line 107"/>
            <p:cNvSpPr>
              <a:spLocks noChangeShapeType="1"/>
            </p:cNvSpPr>
            <p:nvPr/>
          </p:nvSpPr>
          <p:spPr bwMode="auto">
            <a:xfrm>
              <a:off x="6535154" y="4354661"/>
              <a:ext cx="22225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Line 108"/>
            <p:cNvSpPr>
              <a:spLocks noChangeShapeType="1"/>
            </p:cNvSpPr>
            <p:nvPr/>
          </p:nvSpPr>
          <p:spPr bwMode="auto">
            <a:xfrm>
              <a:off x="6535154" y="4094311"/>
              <a:ext cx="22225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Line 109"/>
            <p:cNvSpPr>
              <a:spLocks noChangeShapeType="1"/>
            </p:cNvSpPr>
            <p:nvPr/>
          </p:nvSpPr>
          <p:spPr bwMode="auto">
            <a:xfrm>
              <a:off x="6535154" y="3832374"/>
              <a:ext cx="38100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Line 110"/>
            <p:cNvSpPr>
              <a:spLocks noChangeShapeType="1"/>
            </p:cNvSpPr>
            <p:nvPr/>
          </p:nvSpPr>
          <p:spPr bwMode="auto">
            <a:xfrm>
              <a:off x="6535154" y="3572024"/>
              <a:ext cx="22225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Line 111"/>
            <p:cNvSpPr>
              <a:spLocks noChangeShapeType="1"/>
            </p:cNvSpPr>
            <p:nvPr/>
          </p:nvSpPr>
          <p:spPr bwMode="auto">
            <a:xfrm>
              <a:off x="6535154" y="3310086"/>
              <a:ext cx="22225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Line 112"/>
            <p:cNvSpPr>
              <a:spLocks noChangeShapeType="1"/>
            </p:cNvSpPr>
            <p:nvPr/>
          </p:nvSpPr>
          <p:spPr bwMode="auto">
            <a:xfrm>
              <a:off x="6535154" y="3048149"/>
              <a:ext cx="22225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Line 113"/>
            <p:cNvSpPr>
              <a:spLocks noChangeShapeType="1"/>
            </p:cNvSpPr>
            <p:nvPr/>
          </p:nvSpPr>
          <p:spPr bwMode="auto">
            <a:xfrm>
              <a:off x="6535154" y="2787799"/>
              <a:ext cx="38100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Line 115"/>
            <p:cNvSpPr>
              <a:spLocks noChangeShapeType="1"/>
            </p:cNvSpPr>
            <p:nvPr/>
          </p:nvSpPr>
          <p:spPr bwMode="auto">
            <a:xfrm>
              <a:off x="6535154" y="2525861"/>
              <a:ext cx="22225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Line 116"/>
            <p:cNvSpPr>
              <a:spLocks noChangeShapeType="1"/>
            </p:cNvSpPr>
            <p:nvPr/>
          </p:nvSpPr>
          <p:spPr bwMode="auto">
            <a:xfrm>
              <a:off x="6535154" y="2263924"/>
              <a:ext cx="22225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Line 117"/>
            <p:cNvSpPr>
              <a:spLocks noChangeShapeType="1"/>
            </p:cNvSpPr>
            <p:nvPr/>
          </p:nvSpPr>
          <p:spPr bwMode="auto">
            <a:xfrm>
              <a:off x="6535154" y="2003574"/>
              <a:ext cx="22225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Line 118"/>
            <p:cNvSpPr>
              <a:spLocks noChangeShapeType="1"/>
            </p:cNvSpPr>
            <p:nvPr/>
          </p:nvSpPr>
          <p:spPr bwMode="auto">
            <a:xfrm>
              <a:off x="6535154" y="1741636"/>
              <a:ext cx="38100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Line 120"/>
            <p:cNvSpPr>
              <a:spLocks noChangeShapeType="1"/>
            </p:cNvSpPr>
            <p:nvPr/>
          </p:nvSpPr>
          <p:spPr bwMode="auto">
            <a:xfrm>
              <a:off x="6535154" y="1481286"/>
              <a:ext cx="22225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Line 121"/>
            <p:cNvSpPr>
              <a:spLocks noChangeShapeType="1"/>
            </p:cNvSpPr>
            <p:nvPr/>
          </p:nvSpPr>
          <p:spPr bwMode="auto">
            <a:xfrm>
              <a:off x="6535154" y="1219349"/>
              <a:ext cx="22225" cy="0"/>
            </a:xfrm>
            <a:prstGeom prst="line">
              <a:avLst/>
            </a:prstGeom>
            <a:noFill/>
            <a:ln w="1" cap="flat">
              <a:solidFill>
                <a:srgbClr val="666666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Line 122"/>
            <p:cNvSpPr>
              <a:spLocks noChangeShapeType="1"/>
            </p:cNvSpPr>
            <p:nvPr/>
          </p:nvSpPr>
          <p:spPr bwMode="auto">
            <a:xfrm flipV="1">
              <a:off x="6535154" y="1219349"/>
              <a:ext cx="0" cy="339725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矩形 94"/>
                <p:cNvSpPr/>
                <p:nvPr/>
              </p:nvSpPr>
              <p:spPr>
                <a:xfrm>
                  <a:off x="8493310" y="3548539"/>
                  <a:ext cx="45717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5" name="矩形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93310" y="3548539"/>
                  <a:ext cx="457176" cy="52322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矩形 95"/>
                <p:cNvSpPr/>
                <p:nvPr/>
              </p:nvSpPr>
              <p:spPr>
                <a:xfrm>
                  <a:off x="6463885" y="3821261"/>
                  <a:ext cx="51725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6" name="矩形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3885" y="3821261"/>
                  <a:ext cx="517257" cy="523220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矩形 96"/>
                <p:cNvSpPr/>
                <p:nvPr/>
              </p:nvSpPr>
              <p:spPr>
                <a:xfrm>
                  <a:off x="4554559" y="3121804"/>
                  <a:ext cx="196970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rgbClr val="006600"/>
                            </a:solidFill>
                            <a:latin typeface="Cambria Math" panose="02040503050406030204"/>
                          </a:rPr>
                          <m:t>𝑦</m:t>
                        </m:r>
                        <m:r>
                          <a:rPr lang="en-US" altLang="zh-CN" sz="2800" b="0" i="1" smtClean="0">
                            <a:solidFill>
                              <a:srgbClr val="006600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rgbClr val="006600"/>
                            </a:solidFill>
                            <a:latin typeface="Cambria Math" panose="02040503050406030204"/>
                          </a:rPr>
                          <m:t>𝑘𝑥</m:t>
                        </m:r>
                        <m:r>
                          <a:rPr lang="en-US" altLang="zh-CN" sz="2800" b="0" i="1" smtClean="0">
                            <a:solidFill>
                              <a:srgbClr val="006600"/>
                            </a:solidFill>
                            <a:latin typeface="Cambria Math" panose="02040503050406030204"/>
                          </a:rPr>
                          <m:t>+</m:t>
                        </m:r>
                        <m:r>
                          <a:rPr lang="en-US" altLang="zh-CN" sz="2800" b="0" i="1" smtClean="0">
                            <a:solidFill>
                              <a:srgbClr val="006600"/>
                            </a:solidFill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lang="zh-CN" altLang="en-US" sz="2800" dirty="0">
                    <a:solidFill>
                      <a:srgbClr val="006600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矩形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4559" y="3121804"/>
                  <a:ext cx="1969706" cy="523220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6" name="矩形 105"/>
            <p:cNvSpPr/>
            <p:nvPr/>
          </p:nvSpPr>
          <p:spPr>
            <a:xfrm>
              <a:off x="7057442" y="3043333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斜渐近线</a:t>
              </a:r>
              <a:endParaRPr lang="zh-CN" altLang="en-US" dirty="0">
                <a:solidFill>
                  <a:srgbClr val="006600"/>
                </a:solidFill>
              </a:endParaRPr>
            </a:p>
          </p:txBody>
        </p:sp>
        <p:grpSp>
          <p:nvGrpSpPr>
            <p:cNvPr id="107" name="组合 106"/>
            <p:cNvGrpSpPr/>
            <p:nvPr/>
          </p:nvGrpSpPr>
          <p:grpSpPr>
            <a:xfrm>
              <a:off x="6732240" y="2060848"/>
              <a:ext cx="639213" cy="928382"/>
              <a:chOff x="6530218" y="1898775"/>
              <a:chExt cx="639213" cy="928382"/>
            </a:xfrm>
          </p:grpSpPr>
          <p:cxnSp>
            <p:nvCxnSpPr>
              <p:cNvPr id="108" name="直接连接符 107"/>
              <p:cNvCxnSpPr/>
              <p:nvPr/>
            </p:nvCxnSpPr>
            <p:spPr>
              <a:xfrm>
                <a:off x="6699760" y="2623312"/>
                <a:ext cx="216880" cy="203845"/>
              </a:xfrm>
              <a:prstGeom prst="line">
                <a:avLst/>
              </a:prstGeom>
              <a:ln w="28575">
                <a:solidFill>
                  <a:srgbClr val="0000FF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矩形 108"/>
                  <p:cNvSpPr/>
                  <p:nvPr/>
                </p:nvSpPr>
                <p:spPr>
                  <a:xfrm>
                    <a:off x="6530218" y="1898775"/>
                    <a:ext cx="639213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/>
                                </a:rPr>
                                <m:t>𝑃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9" name="矩形 10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0218" y="1898775"/>
                    <a:ext cx="639213" cy="523220"/>
                  </a:xfrm>
                  <a:prstGeom prst="rect">
                    <a:avLst/>
                  </a:prstGeom>
                  <a:blipFill rotWithShape="1">
                    <a:blip r:embed="rId11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10" name="直接连接符 109"/>
              <p:cNvCxnSpPr/>
              <p:nvPr/>
            </p:nvCxnSpPr>
            <p:spPr>
              <a:xfrm>
                <a:off x="6742722" y="2363788"/>
                <a:ext cx="65478" cy="31264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1" name="直接连接符 110"/>
            <p:cNvCxnSpPr/>
            <p:nvPr/>
          </p:nvCxnSpPr>
          <p:spPr>
            <a:xfrm flipH="1">
              <a:off x="6804469" y="2829484"/>
              <a:ext cx="0" cy="456924"/>
            </a:xfrm>
            <a:prstGeom prst="line">
              <a:avLst/>
            </a:prstGeom>
            <a:ln w="28575">
              <a:solidFill>
                <a:srgbClr val="C0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TextBox 111"/>
                <p:cNvSpPr txBox="1"/>
                <p:nvPr/>
              </p:nvSpPr>
              <p:spPr>
                <a:xfrm>
                  <a:off x="6516216" y="1019548"/>
                  <a:ext cx="8698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12" name="TextBox 1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6216" y="1019548"/>
                  <a:ext cx="869854" cy="461665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973A777-3E0C-9C00-F8D0-E0B58DFC4441}"/>
                  </a:ext>
                </a:extLst>
              </p14:cNvPr>
              <p14:cNvContentPartPr/>
              <p14:nvPr/>
            </p14:nvContentPartPr>
            <p14:xfrm>
              <a:off x="1057680" y="1523160"/>
              <a:ext cx="7954200" cy="47869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973A777-3E0C-9C00-F8D0-E0B58DFC4441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48320" y="1513800"/>
                <a:ext cx="7972920" cy="4805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  <p:bldP spid="4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82873" y="1151131"/>
            <a:ext cx="2449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</a:t>
            </a:r>
            <a:endParaRPr kumimoji="0" lang="zh-CN" altLang="zh-CN" sz="1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23212" y="836712"/>
          <a:ext cx="2552844" cy="114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555200" imgH="10058400" progId="Equation.DSMT4">
                  <p:embed/>
                </p:oleObj>
              </mc:Choice>
              <mc:Fallback>
                <p:oleObj name="Equation" r:id="rId3" imgW="22555200" imgH="10058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212" y="836712"/>
                        <a:ext cx="2552844" cy="114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080699" y="1181279"/>
            <a:ext cx="1723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的渐近线</a:t>
            </a:r>
            <a:r>
              <a:rPr kumimoji="0" lang="en-US" altLang="zh-CN" sz="2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.</a:t>
            </a:r>
            <a:endParaRPr kumimoji="0" lang="zh-CN" altLang="zh-CN" sz="1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365498" y="1151131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求曲线</a:t>
            </a:r>
            <a:endParaRPr kumimoji="0" lang="zh-CN" sz="1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039290" y="920383"/>
            <a:ext cx="42066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穷小与无穷大的定义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057777" y="4360752"/>
            <a:ext cx="4565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穷小与函数极限的关系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039290" y="1281604"/>
            <a:ext cx="7997206" cy="2832504"/>
            <a:chOff x="1039290" y="1281604"/>
            <a:chExt cx="7997206" cy="28325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039290" y="1281604"/>
                  <a:ext cx="7774582" cy="933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若 </a:t>
                  </a:r>
                  <a14:m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800" b="1" i="0">
                              <a:latin typeface="Cambria Math" panose="02040503050406030204"/>
                            </a:rPr>
                            <m:t>𝐥𝐢𝐦</m:t>
                          </m:r>
                        </m:e>
                        <m:lim>
                          <m:r>
                            <a:rPr lang="zh-CN" altLang="en-US" sz="2800" b="1" i="1">
                              <a:latin typeface="Cambria Math" panose="02040503050406030204"/>
                            </a:rPr>
                            <m:t>𝒙</m:t>
                          </m:r>
                          <m:r>
                            <a:rPr lang="zh-CN" altLang="en-US" sz="2800" b="1">
                              <a:latin typeface="Cambria Math" panose="02040503050406030204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800" b="1">
                                  <a:latin typeface="Cambria Math" panose="02040503050406030204"/>
                                </a:rPr>
                                <m:t>∗</m:t>
                              </m:r>
                            </m:sup>
                          </m:sSup>
                        </m:lim>
                      </m:limLow>
                      <m:r>
                        <a:rPr lang="zh-CN" altLang="en-US" sz="2800" b="1" i="1">
                          <a:latin typeface="Cambria Math" panose="02040503050406030204"/>
                        </a:rPr>
                        <m:t>𝒇</m:t>
                      </m:r>
                      <m:r>
                        <a:rPr lang="zh-CN" altLang="en-US" sz="2800" b="1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b="1" i="1"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800" b="1">
                          <a:latin typeface="Cambria Math" panose="02040503050406030204"/>
                        </a:rPr>
                        <m:t>)=</m:t>
                      </m:r>
                      <m:r>
                        <a:rPr lang="zh-CN" altLang="en-US" sz="2800" b="1" i="1">
                          <a:latin typeface="Cambria Math" panose="02040503050406030204"/>
                        </a:rPr>
                        <m:t>𝟎</m:t>
                      </m:r>
                    </m:oMath>
                  </a14:m>
                  <a:r>
                    <a:rPr lang="en-US" altLang="zh-CN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:</a:t>
                  </a:r>
                  <a14:m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0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  <m:r>
                            <a:rPr lang="zh-CN" altLang="en-US" sz="2800" b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b="0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zh-CN" altLang="en-US" sz="2800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是过程</a:t>
                  </a:r>
                  <a14:m>
                    <m:oMath xmlns:m="http://schemas.openxmlformats.org/officeDocument/2006/math">
                      <m:r>
                        <a:rPr lang="zh-CN" altLang="en-US" sz="2800" b="0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 b="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→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b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sz="2800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的无穷小</a:t>
                  </a:r>
                  <a:r>
                    <a:rPr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．</a:t>
                  </a: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9290" y="1281604"/>
                  <a:ext cx="7774582" cy="933332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043608" y="2420888"/>
                  <a:ext cx="7992888" cy="169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200000"/>
                    </a:lnSpc>
                  </a:pPr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若                      </a:t>
                  </a:r>
                  <a14:m>
                    <m:oMath xmlns:m="http://schemas.openxmlformats.org/officeDocument/2006/math">
                      <m:r>
                        <a:rPr lang="en-US" altLang="zh-CN" sz="2800" b="0" i="0" smtClean="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:</m:t>
                      </m:r>
                      <m:d>
                        <m:dPr>
                          <m:begChr m:val=""/>
                          <m:ctrlP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0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  <m:r>
                            <a:rPr lang="zh-CN" altLang="en-US" sz="2800" b="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b="0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zh-CN" altLang="en-US" sz="2800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是相应过程中的无穷大</a:t>
                  </a:r>
                  <a:endPara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>
                    <a:lnSpc>
                      <a:spcPct val="200000"/>
                    </a:lnSpc>
                  </a:pPr>
                  <a:r>
                    <a:rPr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记为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lim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=∞.</m:t>
                      </m:r>
                    </m:oMath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" name="Text 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3608" y="2420888"/>
                  <a:ext cx="7992888" cy="1693220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1475656" y="2420888"/>
                  <a:ext cx="2459584" cy="11048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3200">
                            <a:latin typeface="Cambria Math" panose="02040503050406030204"/>
                          </a:rPr>
                          <m:t>lim</m:t>
                        </m:r>
                        <m:f>
                          <m:f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1</m:t>
                            </m:r>
                          </m:num>
                          <m:den>
                            <m:d>
                              <m:dPr>
                                <m:begChr m:val=""/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𝑓</m:t>
                                </m:r>
                                <m:r>
                                  <a:rPr lang="zh-CN" altLang="en-US" sz="3200">
                                    <a:latin typeface="Cambria Math" panose="02040503050406030204"/>
                                  </a:rPr>
                                  <m:t>(</m:t>
                                </m:r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  <m:r>
                          <a:rPr lang="zh-CN" altLang="en-US" sz="3200">
                            <a:latin typeface="Cambria Math" panose="02040503050406030204"/>
                          </a:rPr>
                          <m:t>=0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2420888"/>
                  <a:ext cx="2459584" cy="1104854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/>
          <p:cNvGrpSpPr/>
          <p:nvPr/>
        </p:nvGrpSpPr>
        <p:grpSpPr>
          <a:xfrm>
            <a:off x="1001780" y="4896187"/>
            <a:ext cx="7812092" cy="1308884"/>
            <a:chOff x="1001780" y="4896187"/>
            <a:chExt cx="7812092" cy="13088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4781820" y="4896187"/>
                  <a:ext cx="4032052" cy="13088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=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𝐴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+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𝛼</m:t>
                      </m:r>
                    </m:oMath>
                  </a14:m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，其中</a:t>
                  </a:r>
                  <a14:m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𝛼</m:t>
                      </m:r>
                    </m:oMath>
                  </a14:m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Symbol" panose="05050102010706020507" pitchFamily="18" charset="2"/>
                    </a:rPr>
                    <a:t>为</a:t>
                  </a:r>
                  <a14:m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→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kumimoji="1" lang="zh-CN" altLang="en-US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时的无穷小量 </a:t>
                  </a:r>
                  <a:r>
                    <a:rPr kumimoji="1" lang="en-US" altLang="zh-CN" sz="28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11" name="Text 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81820" y="4896187"/>
                  <a:ext cx="4032052" cy="1308884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3557659" y="5269711"/>
              <a:ext cx="10668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H="1">
              <a:off x="3557659" y="5385599"/>
              <a:ext cx="10668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1001780" y="5023270"/>
                  <a:ext cx="2555508" cy="7330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3200">
                                <a:latin typeface="Cambria Math" panose="02040503050406030204"/>
                              </a:rPr>
                              <m:t>lim</m:t>
                            </m:r>
                          </m:e>
                          <m:lim>
                            <m:r>
                              <a:rPr lang="zh-CN" altLang="en-US" sz="3200" i="1">
                                <a:latin typeface="Cambria Math" panose="02040503050406030204"/>
                              </a:rPr>
                              <m:t>𝑥</m:t>
                            </m:r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3200">
                                    <a:latin typeface="Cambria Math" panose="02040503050406030204"/>
                                  </a:rPr>
                                  <m:t>∗</m:t>
                                </m:r>
                              </m:sup>
                            </m:sSup>
                          </m:lim>
                        </m:limLow>
                        <m:r>
                          <a:rPr lang="zh-CN" altLang="en-US" sz="32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)=</m:t>
                        </m:r>
                        <m:r>
                          <a:rPr lang="zh-CN" altLang="en-US" sz="3200" i="1">
                            <a:latin typeface="Cambria Math" panose="02040503050406030204"/>
                          </a:rPr>
                          <m:t>𝐴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1780" y="5023270"/>
                  <a:ext cx="2555508" cy="733021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4"/>
          <p:cNvSpPr txBox="1">
            <a:spLocks noChangeArrowheads="1"/>
          </p:cNvSpPr>
          <p:nvPr/>
        </p:nvSpPr>
        <p:spPr bwMode="auto">
          <a:xfrm>
            <a:off x="899592" y="908720"/>
            <a:ext cx="6840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穷小与无穷大的运算性质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32693" y="1529532"/>
            <a:ext cx="61189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l"/>
              <a:defRPr kumimoji="1"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dirty="0"/>
              <a:t>有限个无穷小之和与积仍是无穷小</a:t>
            </a:r>
            <a:r>
              <a:rPr lang="en-US" altLang="zh-CN" dirty="0"/>
              <a:t>.</a:t>
            </a:r>
            <a:endParaRPr lang="zh-CN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32693" y="2330489"/>
            <a:ext cx="57599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l"/>
              <a:defRPr kumimoji="1"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dirty="0"/>
              <a:t>无穷小与有界函数之积是无穷小</a:t>
            </a:r>
            <a:r>
              <a:rPr lang="en-US" altLang="zh-CN" dirty="0"/>
              <a:t>.</a:t>
            </a:r>
            <a:endParaRPr lang="zh-CN" altLang="zh-CN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32693" y="3131446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为无穷大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必定无界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但反之不真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32693" y="3928295"/>
            <a:ext cx="755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l"/>
              <a:defRPr kumimoji="1"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有界函数与无穷大的和为无穷大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5"/>
              <p:cNvSpPr txBox="1">
                <a:spLocks noChangeArrowheads="1"/>
              </p:cNvSpPr>
              <p:nvPr/>
            </p:nvSpPr>
            <p:spPr bwMode="auto">
              <a:xfrm>
                <a:off x="832693" y="4725144"/>
                <a:ext cx="7345214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marL="457200" indent="-457200">
                  <a:spcBef>
                    <a:spcPct val="50000"/>
                  </a:spcBef>
                  <a:buClr>
                    <a:srgbClr val="C00000"/>
                  </a:buClr>
                  <a:buFont typeface="Wingdings" panose="05000000000000000000" pitchFamily="2" charset="2"/>
                  <a:buChar char="l"/>
                  <a:defRPr kumimoji="1" sz="2800"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>
                        <a:latin typeface="Cambria Math" panose="02040503050406030204"/>
                      </a:rPr>
                      <m:t>lim</m:t>
                    </m:r>
                    <m:r>
                      <a:rPr lang="zh-CN" altLang="en-US">
                        <a:latin typeface="Cambria Math" panose="02040503050406030204"/>
                      </a:rPr>
                      <m:t>𝑓</m:t>
                    </m:r>
                    <m:r>
                      <a:rPr lang="zh-CN" altLang="en-US">
                        <a:latin typeface="Cambria Math" panose="02040503050406030204"/>
                      </a:rPr>
                      <m:t>(</m:t>
                    </m:r>
                    <m:r>
                      <a:rPr lang="zh-CN" altLang="en-US">
                        <a:latin typeface="Cambria Math" panose="02040503050406030204"/>
                      </a:rPr>
                      <m:t>𝑥</m:t>
                    </m:r>
                    <m:r>
                      <a:rPr lang="zh-CN" altLang="en-US">
                        <a:latin typeface="Cambria Math" panose="02040503050406030204"/>
                      </a:rPr>
                      <m:t>)=∞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>
                        <a:latin typeface="Cambria Math" panose="02040503050406030204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>
                        <a:latin typeface="Cambria Math" panose="02040503050406030204"/>
                      </a:rPr>
                      <m:t>lim</m:t>
                    </m:r>
                    <m:r>
                      <a:rPr lang="zh-CN" altLang="en-US">
                        <a:latin typeface="Cambria Math" panose="02040503050406030204"/>
                      </a:rPr>
                      <m:t>𝑔</m:t>
                    </m:r>
                    <m:r>
                      <a:rPr lang="zh-CN" altLang="en-US">
                        <a:latin typeface="Cambria Math" panose="02040503050406030204"/>
                      </a:rPr>
                      <m:t>(</m:t>
                    </m:r>
                    <m:r>
                      <a:rPr lang="zh-CN" altLang="en-US">
                        <a:latin typeface="Cambria Math" panose="02040503050406030204"/>
                      </a:rPr>
                      <m:t>𝑥</m:t>
                    </m:r>
                    <m:r>
                      <a:rPr lang="zh-CN" altLang="en-US">
                        <a:latin typeface="Cambria Math" panose="02040503050406030204"/>
                      </a:rPr>
                      <m:t>)=</m:t>
                    </m:r>
                    <m:r>
                      <a:rPr lang="zh-CN" altLang="en-US">
                        <a:latin typeface="Cambria Math" panose="02040503050406030204"/>
                      </a:rPr>
                      <m:t>𝐵</m:t>
                    </m:r>
                    <m:r>
                      <a:rPr lang="zh-CN" altLang="en-US">
                        <a:latin typeface="Cambria Math" panose="02040503050406030204"/>
                      </a:rPr>
                      <m:t>≠0</m:t>
                    </m:r>
                    <m:r>
                      <m:rPr>
                        <m:nor/>
                      </m:rPr>
                      <a:rPr lang="zh-CN" altLang="en-US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>
                        <a:latin typeface="Cambria Math" panose="02040503050406030204"/>
                      </a:rPr>
                      <m:t>,</m:t>
                    </m:r>
                  </m:oMath>
                </a14:m>
                <a:r>
                  <a:rPr lang="zh-CN" altLang="en-US" dirty="0"/>
                  <a:t>  则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/>
                        </a:rPr>
                        <m:t>lim</m:t>
                      </m:r>
                      <m:r>
                        <a:rPr lang="zh-CN" altLang="en-US"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/>
                        </a:rPr>
                        <m:t>)</m:t>
                      </m:r>
                      <m:r>
                        <a:rPr lang="zh-CN" altLang="en-US">
                          <a:latin typeface="Cambria Math" panose="02040503050406030204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/>
                        </a:rPr>
                        <m:t>)=∞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charset="0"/>
                        </a:rPr>
                        <m:t> </m:t>
                      </m:r>
                      <m:r>
                        <a:rPr lang="zh-CN" altLang="en-US"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2693" y="4725144"/>
                <a:ext cx="7345214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3" t="-11" r="5" b="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/>
      <p:bldP spid="5" grpId="0"/>
      <p:bldP spid="6" grpId="0" autoUpdateAnimBg="0"/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7864797" y="1521172"/>
          <a:ext cx="955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900" imgH="266700" progId="Equation.3">
                  <p:embed/>
                </p:oleObj>
              </mc:Choice>
              <mc:Fallback>
                <p:oleObj name="Equation" r:id="rId2" imgW="469900" imgH="26670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797" y="1521172"/>
                        <a:ext cx="955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73510" y="3010962"/>
          <a:ext cx="1292225" cy="927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1130300" progId="Equation.3">
                  <p:embed/>
                </p:oleObj>
              </mc:Choice>
              <mc:Fallback>
                <p:oleObj name="Equation" r:id="rId4" imgW="1574800" imgH="113030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510" y="3010962"/>
                        <a:ext cx="1292225" cy="927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136270" y="2295237"/>
          <a:ext cx="40513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300" imgH="520700" progId="Equation.3">
                  <p:embed/>
                </p:oleObj>
              </mc:Choice>
              <mc:Fallback>
                <p:oleObj name="Equation" r:id="rId6" imgW="495300" imgH="520700" progId="Equation.3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270" y="2295237"/>
                        <a:ext cx="40513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30479" y="3035648"/>
          <a:ext cx="553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600" imgH="419100" progId="Equation.3">
                  <p:embed/>
                </p:oleObj>
              </mc:Choice>
              <mc:Fallback>
                <p:oleObj name="Equation" r:id="rId8" imgW="609600" imgH="419100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479" y="3035648"/>
                        <a:ext cx="5532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949897" y="3605877"/>
          <a:ext cx="13970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9100" imgH="546100" progId="Equation.3">
                  <p:embed/>
                </p:oleObj>
              </mc:Choice>
              <mc:Fallback>
                <p:oleObj name="Equation" r:id="rId10" imgW="1689100" imgH="546100" progId="Equation.3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897" y="3605877"/>
                        <a:ext cx="139700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184847" y="4222462"/>
          <a:ext cx="34925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100" imgH="520700" progId="Equation.3">
                  <p:embed/>
                </p:oleObj>
              </mc:Choice>
              <mc:Fallback>
                <p:oleObj name="Equation" r:id="rId12" imgW="419100" imgH="520700" progId="Equation.3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847" y="4222462"/>
                        <a:ext cx="34925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471682" y="4930487"/>
          <a:ext cx="2668270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38500" imgH="1206500" progId="Equation.3">
                  <p:embed/>
                </p:oleObj>
              </mc:Choice>
              <mc:Fallback>
                <p:oleObj name="Equation" r:id="rId14" imgW="3238500" imgH="1206500" progId="Equation.3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82" y="4930487"/>
                        <a:ext cx="2668270" cy="991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686122" y="938560"/>
            <a:ext cx="2770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穷小的比较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686122" y="1533872"/>
            <a:ext cx="74542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设 </a:t>
            </a:r>
            <a:r>
              <a:rPr kumimoji="1" lang="zh-CN" altLang="en-US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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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对同一自变量的变化过程为无穷小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658047" y="2219672"/>
            <a:ext cx="34435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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是 </a:t>
            </a:r>
            <a:r>
              <a:rPr kumimoji="1" lang="zh-CN" altLang="en-US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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阶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无穷小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658047" y="2870547"/>
            <a:ext cx="34435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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是 </a:t>
            </a:r>
            <a:r>
              <a:rPr kumimoji="1" lang="zh-CN" altLang="en-US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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阶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无穷小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658047" y="3515072"/>
            <a:ext cx="34435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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是 </a:t>
            </a:r>
            <a:r>
              <a:rPr kumimoji="1" lang="zh-CN" altLang="en-US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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阶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无穷小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4658047" y="4138960"/>
            <a:ext cx="34435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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是 </a:t>
            </a:r>
            <a:r>
              <a:rPr kumimoji="1" lang="zh-CN" altLang="en-US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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价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无穷小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4678685" y="5097810"/>
            <a:ext cx="3514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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是 </a:t>
            </a:r>
            <a:r>
              <a:rPr kumimoji="1" lang="zh-CN" altLang="en-US" sz="280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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kumimoji="1" lang="en-US" altLang="zh-CN" sz="2800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 </a:t>
            </a: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无穷小</a:t>
            </a:r>
          </a:p>
        </p:txBody>
      </p:sp>
      <p:sp>
        <p:nvSpPr>
          <p:cNvPr id="12305" name="AutoShape 17"/>
          <p:cNvSpPr/>
          <p:nvPr/>
        </p:nvSpPr>
        <p:spPr bwMode="auto">
          <a:xfrm>
            <a:off x="2759397" y="2295872"/>
            <a:ext cx="152400" cy="2362200"/>
          </a:xfrm>
          <a:prstGeom prst="leftBrace">
            <a:avLst>
              <a:gd name="adj1" fmla="val 129167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84088" y="1124744"/>
            <a:ext cx="6624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ts val="2800"/>
              <a:buFont typeface="Wingdings" panose="05000000000000000000" pitchFamily="2" charset="2"/>
              <a:buChar char="l"/>
            </a:pPr>
            <a:r>
              <a:rPr kumimoji="0" lang="zh-CN" sz="2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无穷小是微积分的基础概念之一。</a:t>
            </a:r>
            <a:endParaRPr kumimoji="0" lang="zh-CN" sz="1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4088" y="3192799"/>
            <a:ext cx="7827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ts val="2800"/>
              <a:buFont typeface="Wingdings" panose="05000000000000000000" pitchFamily="2" charset="2"/>
              <a:buChar char="l"/>
            </a:pPr>
            <a:r>
              <a:rPr kumimoji="0" lang="zh-CN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无穷小的争议引发了数学史上的第二次危机。</a:t>
            </a:r>
            <a:endParaRPr kumimoji="0" lang="zh-CN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4088" y="1941274"/>
            <a:ext cx="79203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ts val="2800"/>
              <a:buFont typeface="Wingdings" panose="05000000000000000000" pitchFamily="2" charset="2"/>
              <a:buChar char="l"/>
            </a:pPr>
            <a:r>
              <a:rPr kumimoji="0" lang="zh-CN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牛顿在引入无穷小的概念时，并未说明它是零还是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非零，导致了矛盾。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4088" y="4013437"/>
            <a:ext cx="81363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ts val="2800"/>
              <a:buFont typeface="Wingdings" panose="05000000000000000000" pitchFamily="2" charset="2"/>
              <a:buChar char="l"/>
            </a:pPr>
            <a:r>
              <a:rPr kumimoji="0" lang="en-US" altLang="zh-CN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9</a:t>
            </a:r>
            <a:r>
              <a:rPr kumimoji="0" lang="zh-CN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世纪柯西指出无穷小是使一个要多小就有多小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的变量。基本解决了第二次数学危机。</a:t>
            </a:r>
          </a:p>
        </p:txBody>
      </p:sp>
    </p:spTree>
  </p:cSld>
  <p:clrMapOvr>
    <a:masterClrMapping/>
  </p:clrMapOvr>
  <p:transition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5545" y="4149080"/>
            <a:ext cx="4114800" cy="609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价无穷小替换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35" name="Text Box 23"/>
              <p:cNvSpPr txBox="1">
                <a:spLocks noChangeArrowheads="1"/>
              </p:cNvSpPr>
              <p:nvPr/>
            </p:nvSpPr>
            <p:spPr bwMode="auto">
              <a:xfrm>
                <a:off x="682625" y="1052736"/>
                <a:ext cx="452765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常用等价无穷小 </a:t>
                </a:r>
                <a:r>
                  <a:rPr kumimoji="1"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 b="0">
                        <a:latin typeface="Cambria Math" panose="02040503050406030204"/>
                      </a:rPr>
                      <m:t>→0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33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" y="1052736"/>
                <a:ext cx="4527650" cy="523220"/>
              </a:xfrm>
              <a:prstGeom prst="rect">
                <a:avLst/>
              </a:prstGeom>
              <a:blipFill rotWithShape="1">
                <a:blip r:embed="rId2"/>
                <a:stretch>
                  <a:fillRect t="-103" r="-755" b="1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511771" y="1753186"/>
                <a:ext cx="1952137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000" i="1">
                              <a:latin typeface="Cambria Math" panose="02040503050406030204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3000" i="1">
                              <a:latin typeface="Cambria Math" panose="02040503050406030204"/>
                            </a:rPr>
                            <m:t>𝑥</m:t>
                          </m:r>
                        </m:sup>
                      </m:sSup>
                      <m:r>
                        <a:rPr lang="zh-CN" altLang="en-US" sz="3000">
                          <a:latin typeface="Cambria Math" panose="02040503050406030204"/>
                        </a:rPr>
                        <m:t>−1~</m:t>
                      </m:r>
                      <m:r>
                        <m:rPr>
                          <m:nor/>
                        </m:rPr>
                        <a:rPr lang="zh-CN" altLang="en-US" sz="3000" i="1">
                          <a:latin typeface="Cambria Math" panose="02040503050406030204" charset="0"/>
                        </a:rPr>
                        <m:t> 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  <m:r>
                        <m:rPr>
                          <m:nor/>
                        </m:rPr>
                        <a:rPr lang="zh-CN" altLang="en-US" sz="3000" i="1">
                          <a:latin typeface="Cambria Math" panose="02040503050406030204" charset="0"/>
                        </a:rPr>
                        <m:t> </m:t>
                      </m:r>
                    </m:oMath>
                  </m:oMathPara>
                </a14:m>
                <a:endParaRPr lang="zh-CN" altLang="en-US" sz="30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1771" y="1753186"/>
                <a:ext cx="1952137" cy="553998"/>
              </a:xfrm>
              <a:prstGeom prst="rect">
                <a:avLst/>
              </a:prstGeom>
              <a:blipFill rotWithShape="1">
                <a:blip r:embed="rId3"/>
                <a:stretch>
                  <a:fillRect l="-25" t="-106" r="32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093570" y="3404161"/>
                <a:ext cx="265489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3000">
                          <a:latin typeface="Cambria Math" panose="02040503050406030204"/>
                        </a:rPr>
                        <m:t>ln</m:t>
                      </m:r>
                      <m:r>
                        <a:rPr lang="zh-CN" altLang="en-US" sz="3000">
                          <a:latin typeface="Cambria Math" panose="02040503050406030204"/>
                        </a:rPr>
                        <m:t>(1+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3000">
                          <a:latin typeface="Cambria Math" panose="02040503050406030204"/>
                        </a:rPr>
                        <m:t>)∼</m:t>
                      </m:r>
                      <m:r>
                        <m:rPr>
                          <m:nor/>
                        </m:rPr>
                        <a:rPr lang="zh-CN" altLang="en-US" sz="3000" i="1">
                          <a:latin typeface="Cambria Math" panose="02040503050406030204" charset="0"/>
                        </a:rPr>
                        <m:t> 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  <m:r>
                        <m:rPr>
                          <m:nor/>
                        </m:rPr>
                        <a:rPr lang="zh-CN" altLang="en-US" sz="3000" i="1">
                          <a:latin typeface="Cambria Math" panose="02040503050406030204" charset="0"/>
                        </a:rPr>
                        <m:t> </m:t>
                      </m:r>
                    </m:oMath>
                  </m:oMathPara>
                </a14:m>
                <a:endParaRPr lang="zh-CN" altLang="en-US" sz="30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570" y="3404161"/>
                <a:ext cx="2654894" cy="553998"/>
              </a:xfrm>
              <a:prstGeom prst="rect">
                <a:avLst/>
              </a:prstGeom>
              <a:blipFill rotWithShape="1">
                <a:blip r:embed="rId4"/>
                <a:stretch>
                  <a:fillRect l="-4" t="-101" r="3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043608" y="2337743"/>
                <a:ext cx="2848793" cy="956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000">
                          <a:latin typeface="Cambria Math" panose="02040503050406030204"/>
                        </a:rPr>
                        <m:t>1−</m:t>
                      </m:r>
                      <m:r>
                        <m:rPr>
                          <m:sty m:val="p"/>
                        </m:rPr>
                        <a:rPr lang="zh-CN" altLang="en-US" sz="3000">
                          <a:latin typeface="Cambria Math" panose="02040503050406030204"/>
                        </a:rPr>
                        <m:t>cos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3000">
                          <a:latin typeface="Cambria Math" panose="02040503050406030204"/>
                        </a:rPr>
                        <m:t>∼</m:t>
                      </m:r>
                      <m:f>
                        <m:fPr>
                          <m:ctrlPr>
                            <a:rPr lang="zh-CN" altLang="en-US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0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000">
                              <a:latin typeface="Cambria Math" panose="02040503050406030204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000" i="1">
                              <a:latin typeface="Cambria Math" panose="02040503050406030204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3000">
                              <a:latin typeface="Cambria Math" panose="02040503050406030204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30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337743"/>
                <a:ext cx="2848793" cy="956672"/>
              </a:xfrm>
              <a:prstGeom prst="rect">
                <a:avLst/>
              </a:prstGeom>
              <a:blipFill rotWithShape="1">
                <a:blip r:embed="rId5"/>
                <a:stretch>
                  <a:fillRect l="-11" t="-32" r="17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109652" y="2398078"/>
                <a:ext cx="2958630" cy="959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zh-CN" altLang="en-US" sz="30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zh-CN" altLang="en-US" sz="3000" i="1">
                              <a:latin typeface="Cambria Math" panose="02040503050406030204"/>
                            </a:rPr>
                            <m:t>𝑛</m:t>
                          </m:r>
                        </m:deg>
                        <m:e>
                          <m:r>
                            <a:rPr lang="zh-CN" altLang="en-US" sz="3000">
                              <a:latin typeface="Cambria Math" panose="02040503050406030204"/>
                            </a:rPr>
                            <m:t>1+</m:t>
                          </m:r>
                          <m:r>
                            <a:rPr lang="zh-CN" altLang="en-US" sz="3000" i="1">
                              <a:latin typeface="Cambria Math" panose="02040503050406030204"/>
                            </a:rPr>
                            <m:t>𝑥</m:t>
                          </m:r>
                        </m:e>
                      </m:rad>
                      <m:r>
                        <a:rPr lang="zh-CN" altLang="en-US" sz="3000">
                          <a:latin typeface="Cambria Math" panose="02040503050406030204"/>
                        </a:rPr>
                        <m:t>−1~</m:t>
                      </m:r>
                      <m:f>
                        <m:fPr>
                          <m:ctrlPr>
                            <a:rPr lang="zh-CN" altLang="en-US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0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0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30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652" y="2398078"/>
                <a:ext cx="2958630" cy="959622"/>
              </a:xfrm>
              <a:prstGeom prst="rect">
                <a:avLst/>
              </a:prstGeom>
              <a:blipFill rotWithShape="1">
                <a:blip r:embed="rId6"/>
                <a:stretch>
                  <a:fillRect l="-19" t="-33" r="3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295543" y="1752496"/>
                <a:ext cx="1980029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3000">
                          <a:latin typeface="Cambria Math" panose="02040503050406030204"/>
                        </a:rPr>
                        <m:t>arcsin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3000">
                          <a:latin typeface="Cambria Math" panose="02040503050406030204"/>
                        </a:rPr>
                        <m:t>~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30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543" y="1752496"/>
                <a:ext cx="1980029" cy="553998"/>
              </a:xfrm>
              <a:prstGeom prst="rect">
                <a:avLst/>
              </a:prstGeom>
              <a:blipFill rotWithShape="1">
                <a:blip r:embed="rId7"/>
                <a:stretch>
                  <a:fillRect l="-20" t="-96" r="25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582945" y="1716311"/>
                <a:ext cx="1508746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3000">
                          <a:latin typeface="Cambria Math" panose="02040503050406030204"/>
                        </a:rPr>
                        <m:t>tan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3000">
                          <a:latin typeface="Cambria Math" panose="02040503050406030204"/>
                        </a:rPr>
                        <m:t>~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30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945" y="1716311"/>
                <a:ext cx="1508746" cy="553998"/>
              </a:xfrm>
              <a:prstGeom prst="rect">
                <a:avLst/>
              </a:prstGeom>
              <a:blipFill rotWithShape="1">
                <a:blip r:embed="rId8"/>
                <a:stretch>
                  <a:fillRect l="-27" t="-98" r="26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971600" y="1752496"/>
                <a:ext cx="1463862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3000">
                          <a:latin typeface="Cambria Math" panose="02040503050406030204"/>
                        </a:rPr>
                        <m:t>sin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3000">
                          <a:latin typeface="Cambria Math" panose="02040503050406030204"/>
                        </a:rPr>
                        <m:t>~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30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752496"/>
                <a:ext cx="1463862" cy="553998"/>
              </a:xfrm>
              <a:prstGeom prst="rect">
                <a:avLst/>
              </a:prstGeom>
              <a:blipFill rotWithShape="1">
                <a:blip r:embed="rId9"/>
                <a:stretch>
                  <a:fillRect l="-3" t="-96" r="16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043608" y="3376744"/>
                <a:ext cx="504606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000" i="1">
                              <a:latin typeface="Cambria Math" panose="02040503050406030204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3000" i="1">
                              <a:latin typeface="Cambria Math" panose="02040503050406030204"/>
                            </a:rPr>
                            <m:t>𝑥</m:t>
                          </m:r>
                        </m:sup>
                      </m:sSup>
                      <m:r>
                        <a:rPr lang="zh-CN" altLang="en-US" sz="3000">
                          <a:latin typeface="Cambria Math" panose="02040503050406030204"/>
                        </a:rPr>
                        <m:t>−1∼</m:t>
                      </m:r>
                      <m:r>
                        <m:rPr>
                          <m:nor/>
                        </m:rPr>
                        <a:rPr lang="zh-CN" altLang="en-US" sz="3000" i="1">
                          <a:latin typeface="Cambria Math" panose="02040503050406030204" charset="0"/>
                        </a:rPr>
                        <m:t> 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zh-CN" altLang="en-US" sz="3000">
                          <a:latin typeface="Cambria Math" panose="02040503050406030204"/>
                        </a:rPr>
                        <m:t>ln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𝑎</m:t>
                      </m:r>
                      <m:r>
                        <a:rPr lang="zh-CN" altLang="en-US" sz="30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𝑎</m:t>
                      </m:r>
                      <m:r>
                        <a:rPr lang="zh-CN" altLang="en-US" sz="3000">
                          <a:latin typeface="Cambria Math" panose="02040503050406030204"/>
                        </a:rPr>
                        <m:t>&gt;0,</m:t>
                      </m:r>
                      <m:r>
                        <a:rPr lang="zh-CN" altLang="en-US" sz="3000" i="1">
                          <a:latin typeface="Cambria Math" panose="02040503050406030204"/>
                        </a:rPr>
                        <m:t>𝑎</m:t>
                      </m:r>
                      <m:r>
                        <a:rPr lang="zh-CN" altLang="en-US" sz="3000">
                          <a:latin typeface="Cambria Math" panose="02040503050406030204"/>
                        </a:rPr>
                        <m:t>≠1)</m:t>
                      </m:r>
                      <m:r>
                        <m:rPr>
                          <m:nor/>
                        </m:rPr>
                        <a:rPr lang="zh-CN" altLang="en-US" sz="3000" i="1">
                          <a:latin typeface="Cambria Math" panose="02040503050406030204" charset="0"/>
                        </a:rPr>
                        <m:t> </m:t>
                      </m:r>
                    </m:oMath>
                  </m:oMathPara>
                </a14:m>
                <a:endParaRPr lang="zh-CN" altLang="en-US" sz="30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376744"/>
                <a:ext cx="5046061" cy="553998"/>
              </a:xfrm>
              <a:prstGeom prst="rect">
                <a:avLst/>
              </a:prstGeom>
              <a:blipFill rotWithShape="1">
                <a:blip r:embed="rId10"/>
                <a:stretch>
                  <a:fillRect l="-6" t="-81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172351" y="4889977"/>
            <a:ext cx="7576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差取大规则、和差代替规则、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式代替规则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endParaRPr lang="zh-CN" altLang="en-US" sz="28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7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791764" y="836712"/>
            <a:ext cx="582003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6.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曲线渐近线类型及求法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82873" y="1370112"/>
            <a:ext cx="7282507" cy="1042332"/>
            <a:chOff x="682873" y="3125862"/>
            <a:chExt cx="7282507" cy="1042332"/>
          </a:xfrm>
        </p:grpSpPr>
        <p:sp>
          <p:nvSpPr>
            <p:cNvPr id="5" name="Text Box 23"/>
            <p:cNvSpPr txBox="1">
              <a:spLocks noChangeArrowheads="1"/>
            </p:cNvSpPr>
            <p:nvPr/>
          </p:nvSpPr>
          <p:spPr bwMode="auto">
            <a:xfrm>
              <a:off x="682873" y="3162374"/>
              <a:ext cx="5709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(1)</a:t>
              </a:r>
              <a:endParaRPr kumimoji="0" lang="zh-CN" altLang="zh-CN" sz="1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对象 5"/>
                <p:cNvGraphicFramePr>
                  <a:graphicFrameLocks noChangeAspect="1"/>
                </p:cNvGraphicFramePr>
                <p:nvPr/>
              </p:nvGraphicFramePr>
              <p:xfrm>
                <a:off x="1113936" y="3128855"/>
                <a:ext cx="2089912" cy="6972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" imgW="20116800" imgH="6705600" progId="Equation.DSMT4">
                        <p:embed/>
                      </p:oleObj>
                    </mc:Choice>
                    <mc:Fallback>
                      <p:oleObj name="Equation" r:id="rId2" imgW="20116800" imgH="6705600" progId="Equation.DSMT4">
                        <p:embed/>
                        <p:pic>
                          <p:nvPicPr>
                            <p:cNvPr id="6" name="对象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3936" y="3128855"/>
                              <a:ext cx="2089912" cy="697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对象 5"/>
                <p:cNvGraphicFramePr>
                  <a:graphicFrameLocks noChangeAspect="1"/>
                </p:cNvGraphicFramePr>
                <p:nvPr/>
              </p:nvGraphicFramePr>
              <p:xfrm>
                <a:off x="1113936" y="3128855"/>
                <a:ext cx="2089912" cy="6972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20116800" imgH="6705600" progId="Equation.DSMT4">
                        <p:embed/>
                      </p:oleObj>
                    </mc:Choice>
                    <mc:Fallback>
                      <p:oleObj name="Equation" r:id="rId4" imgW="20116800" imgH="6705600" progId="Equation.DSMT4">
                        <p:embed/>
                        <p:pic>
                          <p:nvPicPr>
                            <p:cNvPr id="6" name="对象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3936" y="3128855"/>
                              <a:ext cx="2089912" cy="697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7" name="Line 25"/>
            <p:cNvSpPr>
              <a:spLocks noChangeShapeType="1"/>
            </p:cNvSpPr>
            <p:nvPr/>
          </p:nvSpPr>
          <p:spPr bwMode="auto">
            <a:xfrm>
              <a:off x="3204964" y="3429000"/>
              <a:ext cx="503238" cy="0"/>
            </a:xfrm>
            <a:prstGeom prst="line">
              <a:avLst/>
            </a:prstGeom>
            <a:noFill/>
            <a:ln w="76200">
              <a:solidFill>
                <a:srgbClr val="7030A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Text Box 27"/>
            <p:cNvSpPr txBox="1">
              <a:spLocks noChangeArrowheads="1"/>
            </p:cNvSpPr>
            <p:nvPr/>
          </p:nvSpPr>
          <p:spPr bwMode="auto">
            <a:xfrm>
              <a:off x="3673475" y="3125862"/>
              <a:ext cx="8985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曲线</a:t>
              </a:r>
              <a:endParaRPr kumimoji="0" lang="zh-CN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对象 8"/>
                <p:cNvGraphicFramePr>
                  <a:graphicFrameLocks noChangeAspect="1"/>
                </p:cNvGraphicFramePr>
                <p:nvPr/>
              </p:nvGraphicFramePr>
              <p:xfrm>
                <a:off x="4557762" y="3147452"/>
                <a:ext cx="3326606" cy="5029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32308800" imgH="4876800" progId="Equation.DSMT4">
                        <p:embed/>
                      </p:oleObj>
                    </mc:Choice>
                    <mc:Fallback>
                      <p:oleObj name="Equation" r:id="rId6" imgW="32308800" imgH="4876800" progId="Equation.DSMT4">
                        <p:embed/>
                        <p:pic>
                          <p:nvPicPr>
                            <p:cNvPr id="9" name="对象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7762" y="3147452"/>
                              <a:ext cx="3326606" cy="502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对象 8"/>
                <p:cNvGraphicFramePr>
                  <a:graphicFrameLocks noChangeAspect="1"/>
                </p:cNvGraphicFramePr>
                <p:nvPr/>
              </p:nvGraphicFramePr>
              <p:xfrm>
                <a:off x="4557762" y="3147452"/>
                <a:ext cx="3326606" cy="5029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32308800" imgH="4876800" progId="Equation.DSMT4">
                        <p:embed/>
                      </p:oleObj>
                    </mc:Choice>
                    <mc:Fallback>
                      <p:oleObj name="Equation" r:id="rId8" imgW="32308800" imgH="4876800" progId="Equation.DSMT4">
                        <p:embed/>
                        <p:pic>
                          <p:nvPicPr>
                            <p:cNvPr id="9" name="对象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7762" y="3147452"/>
                              <a:ext cx="3326606" cy="502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283968" y="3644974"/>
                  <a:ext cx="3681412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zh-CN" sz="280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存在</a:t>
                  </a:r>
                  <a:r>
                    <a:rPr kumimoji="0" lang="zh-CN" sz="2800" b="1" i="0" u="none" strike="noStrike" cap="none" normalizeH="0" baseline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水平渐近线</a:t>
                  </a:r>
                  <a14:m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𝒚</m:t>
                      </m:r>
                      <m:r>
                        <a:rPr lang="zh-CN" altLang="en-US" sz="2800" b="1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𝒃</m:t>
                      </m:r>
                      <m:r>
                        <a:rPr lang="zh-CN" altLang="en-US" sz="280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a14:m>
                  <a:endParaRPr lang="zh-CN" altLang="en-US" sz="28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 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83968" y="3644974"/>
                  <a:ext cx="3681412" cy="523220"/>
                </a:xfrm>
                <a:prstGeom prst="rect">
                  <a:avLst/>
                </a:prstGeom>
                <a:blipFill rotWithShape="1">
                  <a:blip r:embed="rId10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682873" y="2793484"/>
            <a:ext cx="7282507" cy="1040006"/>
            <a:chOff x="682873" y="4207688"/>
            <a:chExt cx="7282507" cy="1040006"/>
          </a:xfrm>
        </p:grpSpPr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682873" y="4221237"/>
              <a:ext cx="5709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(2)</a:t>
              </a:r>
              <a:endParaRPr kumimoji="0" lang="zh-CN" altLang="zh-CN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对象 12"/>
                <p:cNvGraphicFramePr>
                  <a:graphicFrameLocks noChangeAspect="1"/>
                </p:cNvGraphicFramePr>
                <p:nvPr/>
              </p:nvGraphicFramePr>
              <p:xfrm>
                <a:off x="1169591" y="4207688"/>
                <a:ext cx="2178273" cy="70496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20726400" imgH="6705600" progId="Equation.DSMT4">
                        <p:embed/>
                      </p:oleObj>
                    </mc:Choice>
                    <mc:Fallback>
                      <p:oleObj name="Equation" r:id="rId11" imgW="20726400" imgH="6705600" progId="Equation.DSMT4">
                        <p:embed/>
                        <p:pic>
                          <p:nvPicPr>
                            <p:cNvPr id="13" name="对象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69591" y="4207688"/>
                              <a:ext cx="2178273" cy="70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对象 12"/>
                <p:cNvGraphicFramePr>
                  <a:graphicFrameLocks noChangeAspect="1"/>
                </p:cNvGraphicFramePr>
                <p:nvPr/>
              </p:nvGraphicFramePr>
              <p:xfrm>
                <a:off x="1169591" y="4207688"/>
                <a:ext cx="2178273" cy="70496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20726400" imgH="6705600" progId="Equation.DSMT4">
                        <p:embed/>
                      </p:oleObj>
                    </mc:Choice>
                    <mc:Fallback>
                      <p:oleObj name="Equation" r:id="rId13" imgW="20726400" imgH="6705600" progId="Equation.DSMT4">
                        <p:embed/>
                        <p:pic>
                          <p:nvPicPr>
                            <p:cNvPr id="13" name="对象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69591" y="4207688"/>
                              <a:ext cx="2178273" cy="704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4" name="Line 33"/>
            <p:cNvSpPr>
              <a:spLocks noChangeShapeType="1"/>
            </p:cNvSpPr>
            <p:nvPr/>
          </p:nvSpPr>
          <p:spPr bwMode="auto">
            <a:xfrm>
              <a:off x="3379678" y="4481120"/>
              <a:ext cx="503238" cy="0"/>
            </a:xfrm>
            <a:prstGeom prst="line">
              <a:avLst/>
            </a:prstGeom>
            <a:noFill/>
            <a:ln w="76200">
              <a:solidFill>
                <a:srgbClr val="7030A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Text Box 35"/>
            <p:cNvSpPr txBox="1">
              <a:spLocks noChangeArrowheads="1"/>
            </p:cNvSpPr>
            <p:nvPr/>
          </p:nvSpPr>
          <p:spPr bwMode="auto">
            <a:xfrm>
              <a:off x="3889499" y="4221237"/>
              <a:ext cx="8985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曲线</a:t>
              </a:r>
              <a:endParaRPr kumimoji="0" lang="zh-CN" sz="1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对象 15"/>
                <p:cNvGraphicFramePr>
                  <a:graphicFrameLocks noChangeAspect="1"/>
                </p:cNvGraphicFramePr>
                <p:nvPr/>
              </p:nvGraphicFramePr>
              <p:xfrm>
                <a:off x="4721622" y="4221286"/>
                <a:ext cx="3234754" cy="5397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29260800" imgH="4876800" progId="Equation.DSMT4">
                        <p:embed/>
                      </p:oleObj>
                    </mc:Choice>
                    <mc:Fallback>
                      <p:oleObj name="Equation" r:id="rId15" imgW="29260800" imgH="4876800" progId="Equation.DSMT4">
                        <p:embed/>
                        <p:pic>
                          <p:nvPicPr>
                            <p:cNvPr id="16" name="对象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1622" y="4221286"/>
                              <a:ext cx="3234754" cy="5397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对象 15"/>
                <p:cNvGraphicFramePr>
                  <a:graphicFrameLocks noChangeAspect="1"/>
                </p:cNvGraphicFramePr>
                <p:nvPr/>
              </p:nvGraphicFramePr>
              <p:xfrm>
                <a:off x="4721622" y="4221286"/>
                <a:ext cx="3234754" cy="5397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29260800" imgH="4876800" progId="Equation.DSMT4">
                        <p:embed/>
                      </p:oleObj>
                    </mc:Choice>
                    <mc:Fallback>
                      <p:oleObj name="Equation" r:id="rId17" imgW="29260800" imgH="4876800" progId="Equation.DSMT4">
                        <p:embed/>
                        <p:pic>
                          <p:nvPicPr>
                            <p:cNvPr id="16" name="对象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1622" y="4221286"/>
                              <a:ext cx="3234754" cy="5397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283968" y="4724474"/>
                  <a:ext cx="3681412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zh-CN" sz="280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存在</a:t>
                  </a:r>
                  <a:r>
                    <a:rPr kumimoji="0" lang="zh-CN" sz="2800" b="1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铅直渐近线</a:t>
                  </a:r>
                  <a14:m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𝒂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a14:m>
                  <a:endParaRPr lang="zh-CN" altLang="en-US" sz="28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Text 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83968" y="4724474"/>
                  <a:ext cx="3681412" cy="523220"/>
                </a:xfrm>
                <a:prstGeom prst="rect">
                  <a:avLst/>
                </a:prstGeom>
                <a:blipFill rotWithShape="1">
                  <a:blip r:embed="rId19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组合 17"/>
          <p:cNvGrpSpPr/>
          <p:nvPr/>
        </p:nvGrpSpPr>
        <p:grpSpPr>
          <a:xfrm>
            <a:off x="689322" y="4016975"/>
            <a:ext cx="8347174" cy="1760731"/>
            <a:chOff x="689322" y="5042465"/>
            <a:chExt cx="8347174" cy="1760731"/>
          </a:xfrm>
        </p:grpSpPr>
        <p:sp>
          <p:nvSpPr>
            <p:cNvPr id="19" name="Text Box 39"/>
            <p:cNvSpPr txBox="1">
              <a:spLocks noChangeArrowheads="1"/>
            </p:cNvSpPr>
            <p:nvPr/>
          </p:nvSpPr>
          <p:spPr bwMode="auto">
            <a:xfrm>
              <a:off x="689322" y="5301680"/>
              <a:ext cx="5709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(3)</a:t>
              </a:r>
              <a:endParaRPr kumimoji="0" lang="zh-CN" altLang="zh-CN" sz="1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20" name="Line 40"/>
            <p:cNvSpPr>
              <a:spLocks noChangeShapeType="1"/>
            </p:cNvSpPr>
            <p:nvPr/>
          </p:nvSpPr>
          <p:spPr bwMode="auto">
            <a:xfrm>
              <a:off x="6557789" y="5579060"/>
              <a:ext cx="503237" cy="0"/>
            </a:xfrm>
            <a:prstGeom prst="line">
              <a:avLst/>
            </a:prstGeom>
            <a:noFill/>
            <a:ln w="76200">
              <a:solidFill>
                <a:srgbClr val="7030A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Text Box 42"/>
            <p:cNvSpPr txBox="1">
              <a:spLocks noChangeArrowheads="1"/>
            </p:cNvSpPr>
            <p:nvPr/>
          </p:nvSpPr>
          <p:spPr bwMode="auto">
            <a:xfrm>
              <a:off x="7061646" y="5285805"/>
              <a:ext cx="19748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曲线</a:t>
              </a:r>
              <a:endParaRPr kumimoji="0" lang="zh-CN" sz="1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对象 21"/>
                <p:cNvGraphicFramePr>
                  <a:graphicFrameLocks noChangeAspect="1"/>
                </p:cNvGraphicFramePr>
                <p:nvPr/>
              </p:nvGraphicFramePr>
              <p:xfrm>
                <a:off x="1331640" y="6309320"/>
                <a:ext cx="3248025" cy="4906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32308800" imgH="4876800" progId="Equation.DSMT4">
                        <p:embed/>
                      </p:oleObj>
                    </mc:Choice>
                    <mc:Fallback>
                      <p:oleObj name="Equation" r:id="rId20" imgW="32308800" imgH="4876800" progId="Equation.DSMT4">
                        <p:embed/>
                        <p:pic>
                          <p:nvPicPr>
                            <p:cNvPr id="22" name="对象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1640" y="6309320"/>
                              <a:ext cx="3248025" cy="4906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对象 21"/>
                <p:cNvGraphicFramePr>
                  <a:graphicFrameLocks noChangeAspect="1"/>
                </p:cNvGraphicFramePr>
                <p:nvPr/>
              </p:nvGraphicFramePr>
              <p:xfrm>
                <a:off x="1331640" y="6309320"/>
                <a:ext cx="3248025" cy="4906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32308800" imgH="4876800" progId="Equation.DSMT4">
                        <p:embed/>
                      </p:oleObj>
                    </mc:Choice>
                    <mc:Fallback>
                      <p:oleObj name="Equation" r:id="rId22" imgW="32308800" imgH="4876800" progId="Equation.DSMT4">
                        <p:embed/>
                        <p:pic>
                          <p:nvPicPr>
                            <p:cNvPr id="22" name="对象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1640" y="6309320"/>
                              <a:ext cx="3248025" cy="4906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434929" y="6279976"/>
                  <a:ext cx="4166525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t" anchorCtr="0" compatLnSpc="1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zh-CN" sz="280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存在</a:t>
                  </a:r>
                  <a:r>
                    <a:rPr kumimoji="0" lang="zh-CN" sz="2800" b="1" i="0" u="none" strike="noStrike" cap="none" normalizeH="0" baseline="0" dirty="0">
                      <a:ln>
                        <a:noFill/>
                      </a:ln>
                      <a:solidFill>
                        <a:srgbClr val="006600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斜渐近线</a:t>
                  </a:r>
                  <a14:m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6600"/>
                          </a:solidFill>
                          <a:latin typeface="Cambria Math" panose="02040503050406030204"/>
                        </a:rPr>
                        <m:t>𝒚</m:t>
                      </m:r>
                      <m:r>
                        <a:rPr lang="zh-CN" altLang="en-US" sz="2800" b="1">
                          <a:solidFill>
                            <a:srgbClr val="0066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6600"/>
                          </a:solidFill>
                          <a:latin typeface="Cambria Math" panose="02040503050406030204"/>
                        </a:rPr>
                        <m:t>𝒌𝒙</m:t>
                      </m:r>
                      <m:r>
                        <a:rPr lang="zh-CN" altLang="en-US" sz="2800" b="1">
                          <a:solidFill>
                            <a:srgbClr val="006600"/>
                          </a:solidFill>
                          <a:latin typeface="Cambria Math" panose="02040503050406030204"/>
                        </a:rPr>
                        <m:t>+</m:t>
                      </m:r>
                      <m:r>
                        <a:rPr lang="zh-CN" altLang="en-US" sz="2800" b="1" i="1">
                          <a:solidFill>
                            <a:srgbClr val="006600"/>
                          </a:solidFill>
                          <a:latin typeface="Cambria Math" panose="02040503050406030204"/>
                        </a:rPr>
                        <m:t>𝒃</m:t>
                      </m:r>
                      <m:r>
                        <a:rPr lang="zh-CN" altLang="en-US" sz="2800" b="1">
                          <a:solidFill>
                            <a:srgbClr val="006600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23" name="Text 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4929" y="6279976"/>
                  <a:ext cx="4166525" cy="523220"/>
                </a:xfrm>
                <a:prstGeom prst="rect">
                  <a:avLst/>
                </a:prstGeom>
                <a:blipFill rotWithShape="1">
                  <a:blip r:embed="rId2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对象 23"/>
                <p:cNvGraphicFramePr>
                  <a:graphicFrameLocks noChangeAspect="1"/>
                </p:cNvGraphicFramePr>
                <p:nvPr/>
              </p:nvGraphicFramePr>
              <p:xfrm>
                <a:off x="1231990" y="5042465"/>
                <a:ext cx="5253592" cy="99309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5" imgW="49987200" imgH="9448800" progId="Equation.DSMT4">
                        <p:embed/>
                      </p:oleObj>
                    </mc:Choice>
                    <mc:Fallback>
                      <p:oleObj name="Equation" r:id="rId25" imgW="49987200" imgH="9448800" progId="Equation.DSMT4">
                        <p:embed/>
                        <p:pic>
                          <p:nvPicPr>
                            <p:cNvPr id="24" name="对象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31990" y="5042465"/>
                              <a:ext cx="5253592" cy="9930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对象 23"/>
                <p:cNvGraphicFramePr>
                  <a:graphicFrameLocks noChangeAspect="1"/>
                </p:cNvGraphicFramePr>
                <p:nvPr/>
              </p:nvGraphicFramePr>
              <p:xfrm>
                <a:off x="1231990" y="5042465"/>
                <a:ext cx="5253592" cy="99309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7" imgW="49987200" imgH="9448800" progId="Equation.DSMT4">
                        <p:embed/>
                      </p:oleObj>
                    </mc:Choice>
                    <mc:Fallback>
                      <p:oleObj name="Equation" r:id="rId27" imgW="49987200" imgH="9448800" progId="Equation.DSMT4">
                        <p:embed/>
                        <p:pic>
                          <p:nvPicPr>
                            <p:cNvPr id="24" name="对象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31990" y="5042465"/>
                              <a:ext cx="5253592" cy="9930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791764" y="2086134"/>
                <a:ext cx="1547988" cy="52322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7030A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800" b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→</m:t>
                      </m:r>
                      <m:r>
                        <a:rPr lang="en-US" altLang="zh-CN" sz="2800" b="1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zh-CN" altLang="en-US" sz="2800" b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∞</m:t>
                      </m:r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764" y="2086134"/>
                <a:ext cx="1547988" cy="523220"/>
              </a:xfrm>
              <a:prstGeom prst="rect">
                <a:avLst/>
              </a:prstGeom>
              <a:blipFill rotWithShape="1">
                <a:blip r:embed="rId29"/>
                <a:stretch>
                  <a:fillRect l="-323" t="-1001" r="-302" b="-823"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899592" y="3465448"/>
                <a:ext cx="1364091" cy="52322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7030A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 b="1" i="1">
                          <a:latin typeface="Cambria Math" panose="02040503050406030204"/>
                        </a:rPr>
                        <m:t>→</m:t>
                      </m:r>
                      <m:sSup>
                        <m:sSup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latin typeface="Cambria Math" panose="02040503050406030204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b="1" i="1">
                              <a:latin typeface="Cambria Math" panose="02040503050406030204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465448"/>
                <a:ext cx="1364091" cy="523220"/>
              </a:xfrm>
              <a:prstGeom prst="rect">
                <a:avLst/>
              </a:prstGeom>
              <a:blipFill rotWithShape="1">
                <a:blip r:embed="rId30"/>
                <a:stretch>
                  <a:fillRect l="-358" t="-1019" r="-333" b="-805"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51520" y="4822438"/>
                <a:ext cx="1547988" cy="52322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7030A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800" b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→</m:t>
                      </m:r>
                      <m:r>
                        <a:rPr lang="en-US" altLang="zh-CN" sz="2800" b="1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zh-CN" altLang="en-US" sz="2800" b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∞</m:t>
                      </m:r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822438"/>
                <a:ext cx="1547988" cy="523220"/>
              </a:xfrm>
              <a:prstGeom prst="rect">
                <a:avLst/>
              </a:prstGeom>
              <a:blipFill rotWithShape="1">
                <a:blip r:embed="rId29"/>
                <a:stretch>
                  <a:fillRect l="-332" t="-1018" r="-292" b="-806"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899592" y="5991944"/>
            <a:ext cx="7560840" cy="533400"/>
          </a:xfrm>
          <a:prstGeom prst="rect">
            <a:avLst/>
          </a:prstGeom>
          <a:solidFill>
            <a:srgbClr val="FFFFCC"/>
          </a:solidFill>
          <a:ln w="19050">
            <a:solidFill>
              <a:srgbClr val="00206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作业：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P136-137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：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4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8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9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0(3)(4)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57063" y="1052736"/>
          <a:ext cx="3857117" cy="126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99200" imgH="10363200" progId="Equation.DSMT4">
                  <p:embed/>
                </p:oleObj>
              </mc:Choice>
              <mc:Fallback>
                <p:oleObj name="Equation" r:id="rId3" imgW="31699200" imgH="10363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063" y="1052736"/>
                        <a:ext cx="3857117" cy="1267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971600" y="1399079"/>
            <a:ext cx="13901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Ex1: </a:t>
            </a:r>
            <a:r>
              <a:rPr kumimoji="0" lang="zh-CN" altLang="en-US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求</a:t>
            </a:r>
            <a:endParaRPr kumimoji="0" lang="zh-CN" altLang="zh-CN" sz="18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71600" y="2623562"/>
            <a:ext cx="7006699" cy="1270000"/>
            <a:chOff x="971600" y="2623562"/>
            <a:chExt cx="7006699" cy="127000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2361724" y="2623562"/>
            <a:ext cx="5616575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63800" imgH="546100" progId="Equation.DSMT4">
                    <p:embed/>
                  </p:oleObj>
                </mc:Choice>
                <mc:Fallback>
                  <p:oleObj name="Equation" r:id="rId5" imgW="2463800" imgH="54610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724" y="2623562"/>
                          <a:ext cx="5616575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5"/>
            <p:cNvSpPr>
              <a:spLocks noChangeArrowheads="1"/>
            </p:cNvSpPr>
            <p:nvPr/>
          </p:nvSpPr>
          <p:spPr bwMode="auto">
            <a:xfrm>
              <a:off x="971600" y="2996952"/>
              <a:ext cx="139012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Ex2: </a:t>
              </a:r>
              <a:r>
                <a:rPr kumimoji="0" lang="zh-CN" altLang="en-US" sz="2800" i="0" u="none" strike="noStrike" cap="none" normalizeH="0" baseline="0" dirty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求</a:t>
              </a:r>
              <a:endParaRPr kumimoji="0" lang="zh-CN" altLang="zh-CN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043608" y="4147232"/>
            <a:ext cx="5134739" cy="1181966"/>
            <a:chOff x="1043608" y="4147232"/>
            <a:chExt cx="5134739" cy="1181966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411760" y="4147232"/>
            <a:ext cx="2105603" cy="1181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288000" imgH="10058400" progId="Equation.DSMT4">
                    <p:embed/>
                  </p:oleObj>
                </mc:Choice>
                <mc:Fallback>
                  <p:oleObj name="Equation" r:id="rId7" imgW="18288000" imgH="100584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biLevel thresh="50000"/>
                          <a:grayscl/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147232"/>
                          <a:ext cx="2105603" cy="1181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1043608" y="4476606"/>
              <a:ext cx="51347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Ex3: </a:t>
              </a:r>
              <a:r>
                <a:rPr kumimoji="0" lang="zh-CN" altLang="en-US" sz="2800" i="0" u="none" strike="noStrike" cap="none" normalizeH="0" baseline="0" dirty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求                     的渐进线</a:t>
              </a:r>
              <a:r>
                <a:rPr kumimoji="0" lang="en-US" altLang="zh-CN" sz="2800" i="0" u="none" strike="noStrike" cap="none" normalizeH="0" baseline="0" dirty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.</a:t>
              </a:r>
              <a:endParaRPr kumimoji="0" lang="zh-CN" altLang="zh-CN" sz="1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50464" y="4040124"/>
            <a:ext cx="144780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说明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 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81601" y="4581635"/>
            <a:ext cx="8941871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1) </a:t>
            </a:r>
            <a:r>
              <a:rPr kumimoji="0" lang="zh-CN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除 </a:t>
            </a:r>
            <a:r>
              <a:rPr kumimoji="0" lang="en-US" altLang="zh-CN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0 </a:t>
            </a:r>
            <a:r>
              <a:rPr kumimoji="0" lang="zh-CN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以外任何很小的常数都不是无穷小</a:t>
            </a:r>
            <a:r>
              <a:rPr kumimoji="0" lang="zh-CN" altLang="en-US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；</a:t>
            </a:r>
            <a:r>
              <a:rPr kumimoji="0" lang="en-US" altLang="zh-CN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</a:t>
            </a:r>
            <a:endParaRPr kumimoji="0" lang="zh-CN" altLang="zh-CN" sz="2800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81602" y="5167832"/>
            <a:ext cx="7754366" cy="1158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>
              <a:lnSpc>
                <a:spcPct val="130000"/>
              </a:lnSpc>
            </a:pPr>
            <a:r>
              <a:rPr kumimoji="0" lang="en-US" altLang="zh-CN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2) </a:t>
            </a:r>
            <a:r>
              <a:rPr kumimoji="0" lang="zh-CN" altLang="en-US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称</a:t>
            </a:r>
            <a:r>
              <a:rPr kumimoji="0" lang="zh-CN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一个</a:t>
            </a:r>
            <a:r>
              <a:rPr kumimoji="0" lang="zh-CN" altLang="en-US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函数</a:t>
            </a:r>
            <a:r>
              <a:rPr kumimoji="0" lang="zh-CN" sz="2800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是无穷小时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必须同时指明自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变量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的变化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过程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.</a:t>
            </a:r>
            <a:endParaRPr lang="zh-CN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9"/>
              <p:cNvSpPr>
                <a:spLocks noChangeArrowheads="1"/>
              </p:cNvSpPr>
              <p:nvPr/>
            </p:nvSpPr>
            <p:spPr bwMode="auto">
              <a:xfrm>
                <a:off x="829866" y="3306274"/>
                <a:ext cx="7906101" cy="538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/>
                <a:r>
                  <a:rPr kumimoji="0" lang="zh-CN" sz="28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思考：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</a:t>
                </a:r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不是无穷小？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10</m:t>
                        </m:r>
                      </m:e>
                      <m:sup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−10</m:t>
                        </m:r>
                      </m:sup>
                    </m:sSup>
                  </m:oMath>
                </a14:m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不是无穷小？</a:t>
                </a:r>
              </a:p>
            </p:txBody>
          </p:sp>
        </mc:Choice>
        <mc:Fallback xmlns="">
          <p:sp>
            <p:nvSpPr>
              <p:cNvPr id="6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9866" y="3306274"/>
                <a:ext cx="7906101" cy="538609"/>
              </a:xfrm>
              <a:prstGeom prst="rect">
                <a:avLst/>
              </a:prstGeom>
              <a:blipFill rotWithShape="1">
                <a:blip r:embed="rId3"/>
                <a:stretch>
                  <a:fillRect l="-7" t="-86" r="3" b="1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27584" y="2535791"/>
                <a:ext cx="7908383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表示连续变量的六种变化过程之一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535791"/>
                <a:ext cx="7908383" cy="538609"/>
              </a:xfrm>
              <a:prstGeom prst="rect">
                <a:avLst/>
              </a:prstGeom>
              <a:blipFill rotWithShape="1">
                <a:blip r:embed="rId4"/>
                <a:stretch>
                  <a:fillRect l="-2" t="-44" r="3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29866" y="768832"/>
                <a:ext cx="7774582" cy="1580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zh-CN" altLang="en-US" sz="2800" b="1" i="0">
                            <a:latin typeface="Cambria Math" panose="02040503050406030204"/>
                          </a:rPr>
                          <m:t>𝐥𝐢𝐦</m:t>
                        </m:r>
                      </m:e>
                      <m:lim>
                        <m:r>
                          <a:rPr lang="zh-CN" altLang="en-US" sz="2800" b="1" i="1"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>
                                <a:latin typeface="Cambria Math" panose="02040503050406030204"/>
                              </a:rPr>
                              <m:t>∗</m:t>
                            </m:r>
                          </m:sup>
                        </m:sSup>
                      </m:lim>
                    </m:limLow>
                    <m:r>
                      <a:rPr lang="zh-CN" altLang="en-US" sz="2800" b="1" i="1">
                        <a:latin typeface="Cambria Math" panose="02040503050406030204"/>
                      </a:rPr>
                      <m:t>𝒇</m:t>
                    </m:r>
                    <m:r>
                      <a:rPr lang="zh-CN" altLang="en-US" sz="2800" b="1"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latin typeface="Cambria Math" panose="02040503050406030204"/>
                      </a:rPr>
                      <m:t>)=</m:t>
                    </m:r>
                    <m:r>
                      <a:rPr lang="zh-CN" altLang="en-US" sz="2800" b="1" i="1">
                        <a:latin typeface="Cambria Math" panose="02040503050406030204"/>
                      </a:rPr>
                      <m:t>𝟎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称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过程</a:t>
                </a:r>
                <a:endParaRPr lang="en-US" altLang="zh-CN" sz="2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→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  <m:sup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无穷小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866" y="768832"/>
                <a:ext cx="7774582" cy="1580048"/>
              </a:xfrm>
              <a:prstGeom prst="rect">
                <a:avLst/>
              </a:prstGeom>
              <a:blipFill rotWithShape="1">
                <a:blip r:embed="rId5"/>
                <a:stretch>
                  <a:fillRect l="-7" t="-31" r="3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BE9D5B6F-7280-E094-A095-C9C482F2ACB4}"/>
                  </a:ext>
                </a:extLst>
              </p14:cNvPr>
              <p14:cNvContentPartPr/>
              <p14:nvPr/>
            </p14:nvContentPartPr>
            <p14:xfrm>
              <a:off x="4507200" y="1659240"/>
              <a:ext cx="1631520" cy="5482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BE9D5B6F-7280-E094-A095-C9C482F2ACB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97840" y="1649880"/>
                <a:ext cx="1650240" cy="567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uiExpand="1" build="p"/>
      <p:bldP spid="6" grpId="0"/>
      <p:bldP spid="7" grpId="0"/>
      <p:bldP spid="10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67544" y="824240"/>
                <a:ext cx="4464496" cy="1098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如，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∞</m:t>
                        </m:r>
                      </m:lim>
                    </m:limLow>
                    <m:f>
                      <m:f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den>
                    </m:f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0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824240"/>
                <a:ext cx="4464496" cy="1098378"/>
              </a:xfrm>
              <a:prstGeom prst="rect">
                <a:avLst/>
              </a:prstGeom>
              <a:blipFill rotWithShape="1">
                <a:blip r:embed="rId3"/>
                <a:stretch>
                  <a:fillRect l="-4" t="-1" r="14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47664" y="1922618"/>
                <a:ext cx="7200800" cy="977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0</m:t>
                        </m:r>
                      </m:lim>
                    </m:limLow>
                    <m:sSup>
                      <m:sSup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0,</m:t>
                    </m:r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0</m:t>
                        </m:r>
                      </m:lim>
                    </m:limLow>
                    <m:r>
                      <m:rPr>
                        <m:sty m:val="p"/>
                      </m:rP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sin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0,</m:t>
                    </m:r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0</m:t>
                        </m:r>
                      </m:lim>
                    </m:limLow>
                    <m:r>
                      <m:rPr>
                        <m:sty m:val="p"/>
                      </m:rP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ln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1+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)=0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922618"/>
                <a:ext cx="7200800" cy="977896"/>
              </a:xfrm>
              <a:prstGeom prst="rect">
                <a:avLst/>
              </a:prstGeom>
              <a:blipFill rotWithShape="1">
                <a:blip r:embed="rId4"/>
                <a:stretch>
                  <a:fillRect l="-2" t="-48" r="1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67544" y="2984480"/>
                <a:ext cx="8568952" cy="761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所以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sin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n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1+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是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过程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</m:t>
                    </m:r>
                    <m:r>
                      <a:rPr lang="zh-CN" altLang="en-US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无穷小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            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984480"/>
                <a:ext cx="8568952" cy="761747"/>
              </a:xfrm>
              <a:prstGeom prst="rect">
                <a:avLst/>
              </a:prstGeom>
              <a:blipFill rotWithShape="1">
                <a:blip r:embed="rId5"/>
                <a:stretch>
                  <a:fillRect l="-2" t="-81" r="5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47664" y="3848576"/>
                <a:ext cx="3384376" cy="10054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</m:sup>
                        </m:sSup>
                      </m:lim>
                    </m:limLow>
                    <m:rad>
                      <m:radPr>
                        <m:degHide m:val="on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rad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0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3848576"/>
                <a:ext cx="3384376" cy="1005468"/>
              </a:xfrm>
              <a:prstGeom prst="rect">
                <a:avLst/>
              </a:prstGeom>
              <a:blipFill rotWithShape="1">
                <a:blip r:embed="rId6"/>
                <a:stretch>
                  <a:fillRect l="-5" t="-47" r="19" b="-20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14183" y="836712"/>
                <a:ext cx="5334281" cy="1041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𝟏</m:t>
                        </m:r>
                      </m:num>
                      <m:den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𝒙</m:t>
                        </m:r>
                      </m:den>
                    </m:f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过程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∞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无穷小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endParaRPr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183" y="836712"/>
                <a:ext cx="5334281" cy="1041182"/>
              </a:xfrm>
              <a:prstGeom prst="rect">
                <a:avLst/>
              </a:prstGeom>
              <a:blipFill rotWithShape="1">
                <a:blip r:embed="rId7"/>
                <a:stretch>
                  <a:fillRect l="-8" t="-40" r="1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635896" y="3992592"/>
                <a:ext cx="5439246" cy="769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ra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过程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→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𝟎</m:t>
                        </m:r>
                      </m:e>
                      <m:sup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无穷小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3992592"/>
                <a:ext cx="5439246" cy="769378"/>
              </a:xfrm>
              <a:prstGeom prst="rect">
                <a:avLst/>
              </a:prstGeom>
              <a:blipFill rotWithShape="1">
                <a:blip r:embed="rId8"/>
                <a:stretch>
                  <a:fillRect l="-10" t="-45" r="7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65312" y="4876507"/>
                <a:ext cx="8173416" cy="821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b="1" i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𝐬𝐢𝐧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𝐥𝐧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𝟏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+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是过程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→</m:t>
                    </m:r>
                    <m:r>
                      <a:rPr lang="zh-CN" altLang="en-US" sz="2800" b="1" i="1" smtClean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𝝅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无穷小吗？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12" y="4876507"/>
                <a:ext cx="8173416" cy="821892"/>
              </a:xfrm>
              <a:prstGeom prst="rect">
                <a:avLst/>
              </a:prstGeom>
              <a:blipFill rotWithShape="1">
                <a:blip r:embed="rId9"/>
                <a:stretch>
                  <a:fillRect l="-6" t="-42" r="2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9E30E431-9202-F6C1-0223-F756B0698553}"/>
                  </a:ext>
                </a:extLst>
              </p14:cNvPr>
              <p14:cNvContentPartPr/>
              <p14:nvPr/>
            </p14:nvContentPartPr>
            <p14:xfrm>
              <a:off x="4786560" y="1093680"/>
              <a:ext cx="3800520" cy="1085760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9E30E431-9202-F6C1-0223-F756B069855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777200" y="1084320"/>
                <a:ext cx="3819240" cy="1104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Text Box 2"/>
              <p:cNvSpPr txBox="1">
                <a:spLocks noChangeArrowheads="1"/>
              </p:cNvSpPr>
              <p:nvPr/>
            </p:nvSpPr>
            <p:spPr bwMode="auto">
              <a:xfrm>
                <a:off x="4500388" y="1400036"/>
                <a:ext cx="4032052" cy="1308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𝐴</m:t>
                    </m:r>
                    <m:r>
                      <a:rPr lang="zh-CN" altLang="en-US" sz="2800">
                        <a:latin typeface="Cambria Math" panose="02040503050406030204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𝛼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𝛼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→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的无穷小量 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</a:p>
            </p:txBody>
          </p:sp>
        </mc:Choice>
        <mc:Fallback xmlns="">
          <p:sp>
            <p:nvSpPr>
              <p:cNvPr id="614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0388" y="1400036"/>
                <a:ext cx="4032052" cy="1308884"/>
              </a:xfrm>
              <a:prstGeom prst="rect">
                <a:avLst/>
              </a:prstGeom>
              <a:blipFill rotWithShape="1">
                <a:blip r:embed="rId3"/>
                <a:stretch>
                  <a:fillRect l="-4" t="-38" r="14" b="-12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827285" y="908720"/>
            <a:ext cx="6096000" cy="6096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穷小与函数极限的关系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3276227" y="1773560"/>
            <a:ext cx="10668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 flipH="1">
            <a:off x="3276227" y="1889448"/>
            <a:ext cx="10668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20348" y="1527119"/>
                <a:ext cx="2555508" cy="733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∗</m:t>
                              </m:r>
                            </m:sup>
                          </m:sSup>
                        </m:lim>
                      </m:limLow>
                      <m:r>
                        <a:rPr lang="zh-CN" altLang="en-US" sz="3200" i="1"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32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3200">
                          <a:latin typeface="Cambria Math" panose="02040503050406030204"/>
                        </a:rPr>
                        <m:t>)=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𝐴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48" y="1527119"/>
                <a:ext cx="2555508" cy="733021"/>
              </a:xfrm>
              <a:prstGeom prst="rect">
                <a:avLst/>
              </a:prstGeom>
              <a:blipFill rotWithShape="1">
                <a:blip r:embed="rId4"/>
                <a:stretch>
                  <a:fillRect l="-10" t="-79" r="21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827584" y="3180824"/>
            <a:ext cx="6728212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与其极限相差相应过程的无穷小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72E3308-19BF-241A-9049-829A952124EE}"/>
                  </a:ext>
                </a:extLst>
              </p14:cNvPr>
              <p14:cNvContentPartPr/>
              <p14:nvPr/>
            </p14:nvContentPartPr>
            <p14:xfrm>
              <a:off x="640440" y="2084040"/>
              <a:ext cx="8351640" cy="38142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72E3308-19BF-241A-9049-829A952124E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1080" y="2074680"/>
                <a:ext cx="8370360" cy="3832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51" grpId="0" animBg="1"/>
      <p:bldP spid="6152" grpId="0" animBg="1"/>
      <p:bldP spid="5" grpId="0"/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32693" y="908720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marL="457200" indent="-457200">
              <a:buFontTx/>
              <a:buBlip>
                <a:blip r:embed="rId3"/>
              </a:buBlip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dirty="0"/>
              <a:t>无穷小的运算性质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32693" y="1529532"/>
            <a:ext cx="6388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1)  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有限个无穷小之和与积仍是无穷小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.</a:t>
            </a:r>
            <a:endParaRPr kumimoji="0" lang="zh-CN" sz="18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00690" y="4221088"/>
            <a:ext cx="60292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2)  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无穷小与有界函数之积是无穷小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.</a:t>
            </a:r>
            <a:endParaRPr kumimoji="0" lang="zh-CN" altLang="zh-CN" sz="1800" b="1" i="0" u="none" strike="noStrike" cap="none" normalizeH="0" baseline="0" dirty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688032" y="234888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个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穷小之和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一定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无穷小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688032" y="3212976"/>
            <a:ext cx="150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4"/>
              <p:cNvSpPr txBox="1"/>
              <p:nvPr/>
            </p:nvSpPr>
            <p:spPr bwMode="auto">
              <a:xfrm>
                <a:off x="1830389" y="3019425"/>
                <a:ext cx="4829844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/>
                      </m:func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/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/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⋯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/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0389" y="3019425"/>
                <a:ext cx="4829844" cy="914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87037"/>
              </p:ext>
            </p:extLst>
          </p:nvPr>
        </p:nvGraphicFramePr>
        <p:xfrm>
          <a:off x="6198887" y="3253447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7665" imgH="260985" progId="Equation.3">
                  <p:embed/>
                </p:oleObj>
              </mc:Choice>
              <mc:Fallback>
                <p:oleObj name="Equation" r:id="rId5" imgW="367665" imgH="260985" progId="Equation.3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887" y="3253447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7A139D83-AD34-4919-24E2-ACDD7111DDD6}"/>
                  </a:ext>
                </a:extLst>
              </p14:cNvPr>
              <p14:cNvContentPartPr/>
              <p14:nvPr/>
            </p14:nvContentPartPr>
            <p14:xfrm>
              <a:off x="1481040" y="1785600"/>
              <a:ext cx="7278120" cy="445104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7A139D83-AD34-4919-24E2-ACDD7111DDD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71680" y="1776240"/>
                <a:ext cx="7296840" cy="4469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0" grpId="0" autoUpdateAnimBg="0"/>
      <p:bldP spid="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704406" y="1119852"/>
            <a:ext cx="2042547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  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求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极限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67606" y="836712"/>
                <a:ext cx="2076402" cy="1017523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32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→0</m:t>
                          </m:r>
                        </m:lim>
                      </m:limLow>
                      <m:r>
                        <a:rPr lang="zh-CN" altLang="en-US" sz="32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sin</m:t>
                      </m:r>
                      <m:f>
                        <m:fPr>
                          <m:ctrlP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den>
                      </m:f>
                      <m:r>
                        <a:rPr lang="en-US" altLang="zh-CN" sz="3200" b="0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6" y="836712"/>
                <a:ext cx="2076402" cy="1017523"/>
              </a:xfrm>
              <a:prstGeom prst="rect">
                <a:avLst/>
              </a:prstGeom>
              <a:blipFill rotWithShape="1">
                <a:blip r:embed="rId2"/>
                <a:stretch>
                  <a:fillRect l="-14" t="-41" r="12" b="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4304806" y="1119852"/>
            <a:ext cx="4875706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（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无穷小与有界函数之积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）</a:t>
            </a:r>
            <a:endParaRPr lang="zh-CN" altLang="en-US" sz="28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1187624" y="1989832"/>
            <a:ext cx="6730652" cy="4122290"/>
            <a:chOff x="2495253" y="1836738"/>
            <a:chExt cx="6730652" cy="4122290"/>
          </a:xfrm>
        </p:grpSpPr>
        <p:sp>
          <p:nvSpPr>
            <p:cNvPr id="6" name="Freeform 7"/>
            <p:cNvSpPr/>
            <p:nvPr/>
          </p:nvSpPr>
          <p:spPr bwMode="auto">
            <a:xfrm>
              <a:off x="3059113" y="2325688"/>
              <a:ext cx="1774825" cy="3302000"/>
            </a:xfrm>
            <a:custGeom>
              <a:avLst/>
              <a:gdLst>
                <a:gd name="T0" fmla="*/ 19 w 1118"/>
                <a:gd name="T1" fmla="*/ 1713 h 2080"/>
                <a:gd name="T2" fmla="*/ 51 w 1118"/>
                <a:gd name="T3" fmla="*/ 1868 h 2080"/>
                <a:gd name="T4" fmla="*/ 72 w 1118"/>
                <a:gd name="T5" fmla="*/ 1951 h 2080"/>
                <a:gd name="T6" fmla="*/ 90 w 1118"/>
                <a:gd name="T7" fmla="*/ 2008 h 2080"/>
                <a:gd name="T8" fmla="*/ 109 w 1118"/>
                <a:gd name="T9" fmla="*/ 2049 h 2080"/>
                <a:gd name="T10" fmla="*/ 120 w 1118"/>
                <a:gd name="T11" fmla="*/ 2067 h 2080"/>
                <a:gd name="T12" fmla="*/ 130 w 1118"/>
                <a:gd name="T13" fmla="*/ 2076 h 2080"/>
                <a:gd name="T14" fmla="*/ 140 w 1118"/>
                <a:gd name="T15" fmla="*/ 2080 h 2080"/>
                <a:gd name="T16" fmla="*/ 148 w 1118"/>
                <a:gd name="T17" fmla="*/ 2079 h 2080"/>
                <a:gd name="T18" fmla="*/ 158 w 1118"/>
                <a:gd name="T19" fmla="*/ 2074 h 2080"/>
                <a:gd name="T20" fmla="*/ 169 w 1118"/>
                <a:gd name="T21" fmla="*/ 2061 h 2080"/>
                <a:gd name="T22" fmla="*/ 186 w 1118"/>
                <a:gd name="T23" fmla="*/ 2027 h 2080"/>
                <a:gd name="T24" fmla="*/ 210 w 1118"/>
                <a:gd name="T25" fmla="*/ 1948 h 2080"/>
                <a:gd name="T26" fmla="*/ 234 w 1118"/>
                <a:gd name="T27" fmla="*/ 1835 h 2080"/>
                <a:gd name="T28" fmla="*/ 278 w 1118"/>
                <a:gd name="T29" fmla="*/ 1556 h 2080"/>
                <a:gd name="T30" fmla="*/ 351 w 1118"/>
                <a:gd name="T31" fmla="*/ 913 h 2080"/>
                <a:gd name="T32" fmla="*/ 392 w 1118"/>
                <a:gd name="T33" fmla="*/ 544 h 2080"/>
                <a:gd name="T34" fmla="*/ 428 w 1118"/>
                <a:gd name="T35" fmla="*/ 255 h 2080"/>
                <a:gd name="T36" fmla="*/ 447 w 1118"/>
                <a:gd name="T37" fmla="*/ 143 h 2080"/>
                <a:gd name="T38" fmla="*/ 463 w 1118"/>
                <a:gd name="T39" fmla="*/ 69 h 2080"/>
                <a:gd name="T40" fmla="*/ 478 w 1118"/>
                <a:gd name="T41" fmla="*/ 23 h 2080"/>
                <a:gd name="T42" fmla="*/ 488 w 1118"/>
                <a:gd name="T43" fmla="*/ 5 h 2080"/>
                <a:gd name="T44" fmla="*/ 497 w 1118"/>
                <a:gd name="T45" fmla="*/ 0 h 2080"/>
                <a:gd name="T46" fmla="*/ 507 w 1118"/>
                <a:gd name="T47" fmla="*/ 5 h 2080"/>
                <a:gd name="T48" fmla="*/ 516 w 1118"/>
                <a:gd name="T49" fmla="*/ 19 h 2080"/>
                <a:gd name="T50" fmla="*/ 528 w 1118"/>
                <a:gd name="T51" fmla="*/ 56 h 2080"/>
                <a:gd name="T52" fmla="*/ 546 w 1118"/>
                <a:gd name="T53" fmla="*/ 144 h 2080"/>
                <a:gd name="T54" fmla="*/ 571 w 1118"/>
                <a:gd name="T55" fmla="*/ 331 h 2080"/>
                <a:gd name="T56" fmla="*/ 631 w 1118"/>
                <a:gd name="T57" fmla="*/ 964 h 2080"/>
                <a:gd name="T58" fmla="*/ 653 w 1118"/>
                <a:gd name="T59" fmla="*/ 1222 h 2080"/>
                <a:gd name="T60" fmla="*/ 678 w 1118"/>
                <a:gd name="T61" fmla="*/ 1462 h 2080"/>
                <a:gd name="T62" fmla="*/ 694 w 1118"/>
                <a:gd name="T63" fmla="*/ 1572 h 2080"/>
                <a:gd name="T64" fmla="*/ 706 w 1118"/>
                <a:gd name="T65" fmla="*/ 1624 h 2080"/>
                <a:gd name="T66" fmla="*/ 714 w 1118"/>
                <a:gd name="T67" fmla="*/ 1646 h 2080"/>
                <a:gd name="T68" fmla="*/ 723 w 1118"/>
                <a:gd name="T69" fmla="*/ 1653 h 2080"/>
                <a:gd name="T70" fmla="*/ 731 w 1118"/>
                <a:gd name="T71" fmla="*/ 1644 h 2080"/>
                <a:gd name="T72" fmla="*/ 742 w 1118"/>
                <a:gd name="T73" fmla="*/ 1609 h 2080"/>
                <a:gd name="T74" fmla="*/ 756 w 1118"/>
                <a:gd name="T75" fmla="*/ 1526 h 2080"/>
                <a:gd name="T76" fmla="*/ 773 w 1118"/>
                <a:gd name="T77" fmla="*/ 1369 h 2080"/>
                <a:gd name="T78" fmla="*/ 809 w 1118"/>
                <a:gd name="T79" fmla="*/ 897 h 2080"/>
                <a:gd name="T80" fmla="*/ 840 w 1118"/>
                <a:gd name="T81" fmla="*/ 502 h 2080"/>
                <a:gd name="T82" fmla="*/ 852 w 1118"/>
                <a:gd name="T83" fmla="*/ 384 h 2080"/>
                <a:gd name="T84" fmla="*/ 863 w 1118"/>
                <a:gd name="T85" fmla="*/ 317 h 2080"/>
                <a:gd name="T86" fmla="*/ 872 w 1118"/>
                <a:gd name="T87" fmla="*/ 286 h 2080"/>
                <a:gd name="T88" fmla="*/ 881 w 1118"/>
                <a:gd name="T89" fmla="*/ 284 h 2080"/>
                <a:gd name="T90" fmla="*/ 889 w 1118"/>
                <a:gd name="T91" fmla="*/ 312 h 2080"/>
                <a:gd name="T92" fmla="*/ 902 w 1118"/>
                <a:gd name="T93" fmla="*/ 400 h 2080"/>
                <a:gd name="T94" fmla="*/ 919 w 1118"/>
                <a:gd name="T95" fmla="*/ 608 h 2080"/>
                <a:gd name="T96" fmla="*/ 948 w 1118"/>
                <a:gd name="T97" fmla="*/ 1042 h 2080"/>
                <a:gd name="T98" fmla="*/ 964 w 1118"/>
                <a:gd name="T99" fmla="*/ 1285 h 2080"/>
                <a:gd name="T100" fmla="*/ 975 w 1118"/>
                <a:gd name="T101" fmla="*/ 1392 h 2080"/>
                <a:gd name="T102" fmla="*/ 984 w 1118"/>
                <a:gd name="T103" fmla="*/ 1443 h 2080"/>
                <a:gd name="T104" fmla="*/ 993 w 1118"/>
                <a:gd name="T105" fmla="*/ 1452 h 2080"/>
                <a:gd name="T106" fmla="*/ 1002 w 1118"/>
                <a:gd name="T107" fmla="*/ 1413 h 2080"/>
                <a:gd name="T108" fmla="*/ 1013 w 1118"/>
                <a:gd name="T109" fmla="*/ 1300 h 2080"/>
                <a:gd name="T110" fmla="*/ 1036 w 1118"/>
                <a:gd name="T111" fmla="*/ 921 h 2080"/>
                <a:gd name="T112" fmla="*/ 1055 w 1118"/>
                <a:gd name="T113" fmla="*/ 602 h 2080"/>
                <a:gd name="T114" fmla="*/ 1066 w 1118"/>
                <a:gd name="T115" fmla="*/ 472 h 2080"/>
                <a:gd name="T116" fmla="*/ 1075 w 1118"/>
                <a:gd name="T117" fmla="*/ 430 h 2080"/>
                <a:gd name="T118" fmla="*/ 1084 w 1118"/>
                <a:gd name="T119" fmla="*/ 453 h 2080"/>
                <a:gd name="T120" fmla="*/ 1094 w 1118"/>
                <a:gd name="T121" fmla="*/ 557 h 2080"/>
                <a:gd name="T122" fmla="*/ 1109 w 1118"/>
                <a:gd name="T123" fmla="*/ 818 h 20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118" h="2080">
                  <a:moveTo>
                    <a:pt x="0" y="1607"/>
                  </a:moveTo>
                  <a:lnTo>
                    <a:pt x="1" y="1613"/>
                  </a:lnTo>
                  <a:lnTo>
                    <a:pt x="2" y="1619"/>
                  </a:lnTo>
                  <a:lnTo>
                    <a:pt x="4" y="1632"/>
                  </a:lnTo>
                  <a:lnTo>
                    <a:pt x="9" y="1655"/>
                  </a:lnTo>
                  <a:lnTo>
                    <a:pt x="17" y="1702"/>
                  </a:lnTo>
                  <a:lnTo>
                    <a:pt x="18" y="1707"/>
                  </a:lnTo>
                  <a:lnTo>
                    <a:pt x="19" y="1713"/>
                  </a:lnTo>
                  <a:lnTo>
                    <a:pt x="21" y="1725"/>
                  </a:lnTo>
                  <a:lnTo>
                    <a:pt x="25" y="1747"/>
                  </a:lnTo>
                  <a:lnTo>
                    <a:pt x="34" y="1789"/>
                  </a:lnTo>
                  <a:lnTo>
                    <a:pt x="35" y="1794"/>
                  </a:lnTo>
                  <a:lnTo>
                    <a:pt x="36" y="1799"/>
                  </a:lnTo>
                  <a:lnTo>
                    <a:pt x="38" y="1809"/>
                  </a:lnTo>
                  <a:lnTo>
                    <a:pt x="42" y="1829"/>
                  </a:lnTo>
                  <a:lnTo>
                    <a:pt x="51" y="1868"/>
                  </a:lnTo>
                  <a:lnTo>
                    <a:pt x="52" y="1872"/>
                  </a:lnTo>
                  <a:lnTo>
                    <a:pt x="53" y="1876"/>
                  </a:lnTo>
                  <a:lnTo>
                    <a:pt x="55" y="1885"/>
                  </a:lnTo>
                  <a:lnTo>
                    <a:pt x="59" y="1903"/>
                  </a:lnTo>
                  <a:lnTo>
                    <a:pt x="67" y="1935"/>
                  </a:lnTo>
                  <a:lnTo>
                    <a:pt x="69" y="1939"/>
                  </a:lnTo>
                  <a:lnTo>
                    <a:pt x="70" y="1943"/>
                  </a:lnTo>
                  <a:lnTo>
                    <a:pt x="72" y="1951"/>
                  </a:lnTo>
                  <a:lnTo>
                    <a:pt x="77" y="1967"/>
                  </a:lnTo>
                  <a:lnTo>
                    <a:pt x="78" y="1971"/>
                  </a:lnTo>
                  <a:lnTo>
                    <a:pt x="79" y="1974"/>
                  </a:lnTo>
                  <a:lnTo>
                    <a:pt x="81" y="1982"/>
                  </a:lnTo>
                  <a:lnTo>
                    <a:pt x="86" y="1995"/>
                  </a:lnTo>
                  <a:lnTo>
                    <a:pt x="87" y="1998"/>
                  </a:lnTo>
                  <a:lnTo>
                    <a:pt x="88" y="2002"/>
                  </a:lnTo>
                  <a:lnTo>
                    <a:pt x="90" y="2008"/>
                  </a:lnTo>
                  <a:lnTo>
                    <a:pt x="95" y="2019"/>
                  </a:lnTo>
                  <a:lnTo>
                    <a:pt x="96" y="2023"/>
                  </a:lnTo>
                  <a:lnTo>
                    <a:pt x="97" y="2025"/>
                  </a:lnTo>
                  <a:lnTo>
                    <a:pt x="100" y="2030"/>
                  </a:lnTo>
                  <a:lnTo>
                    <a:pt x="104" y="2040"/>
                  </a:lnTo>
                  <a:lnTo>
                    <a:pt x="106" y="2042"/>
                  </a:lnTo>
                  <a:lnTo>
                    <a:pt x="107" y="2045"/>
                  </a:lnTo>
                  <a:lnTo>
                    <a:pt x="109" y="2049"/>
                  </a:lnTo>
                  <a:lnTo>
                    <a:pt x="110" y="2051"/>
                  </a:lnTo>
                  <a:lnTo>
                    <a:pt x="111" y="2053"/>
                  </a:lnTo>
                  <a:lnTo>
                    <a:pt x="113" y="2057"/>
                  </a:lnTo>
                  <a:lnTo>
                    <a:pt x="115" y="2058"/>
                  </a:lnTo>
                  <a:lnTo>
                    <a:pt x="116" y="2060"/>
                  </a:lnTo>
                  <a:lnTo>
                    <a:pt x="118" y="2063"/>
                  </a:lnTo>
                  <a:lnTo>
                    <a:pt x="119" y="2065"/>
                  </a:lnTo>
                  <a:lnTo>
                    <a:pt x="120" y="2067"/>
                  </a:lnTo>
                  <a:lnTo>
                    <a:pt x="123" y="2069"/>
                  </a:lnTo>
                  <a:lnTo>
                    <a:pt x="123" y="2070"/>
                  </a:lnTo>
                  <a:lnTo>
                    <a:pt x="125" y="2072"/>
                  </a:lnTo>
                  <a:lnTo>
                    <a:pt x="126" y="2072"/>
                  </a:lnTo>
                  <a:lnTo>
                    <a:pt x="127" y="2074"/>
                  </a:lnTo>
                  <a:lnTo>
                    <a:pt x="129" y="2074"/>
                  </a:lnTo>
                  <a:lnTo>
                    <a:pt x="129" y="2076"/>
                  </a:lnTo>
                  <a:lnTo>
                    <a:pt x="130" y="2076"/>
                  </a:lnTo>
                  <a:lnTo>
                    <a:pt x="132" y="2077"/>
                  </a:lnTo>
                  <a:lnTo>
                    <a:pt x="133" y="2077"/>
                  </a:lnTo>
                  <a:lnTo>
                    <a:pt x="134" y="2078"/>
                  </a:lnTo>
                  <a:lnTo>
                    <a:pt x="135" y="2079"/>
                  </a:lnTo>
                  <a:lnTo>
                    <a:pt x="136" y="2079"/>
                  </a:lnTo>
                  <a:lnTo>
                    <a:pt x="137" y="2079"/>
                  </a:lnTo>
                  <a:lnTo>
                    <a:pt x="139" y="2080"/>
                  </a:lnTo>
                  <a:lnTo>
                    <a:pt x="140" y="2080"/>
                  </a:lnTo>
                  <a:lnTo>
                    <a:pt x="141" y="2080"/>
                  </a:lnTo>
                  <a:lnTo>
                    <a:pt x="142" y="2080"/>
                  </a:lnTo>
                  <a:lnTo>
                    <a:pt x="143" y="2080"/>
                  </a:lnTo>
                  <a:lnTo>
                    <a:pt x="144" y="2080"/>
                  </a:lnTo>
                  <a:lnTo>
                    <a:pt x="145" y="2080"/>
                  </a:lnTo>
                  <a:lnTo>
                    <a:pt x="146" y="2080"/>
                  </a:lnTo>
                  <a:lnTo>
                    <a:pt x="147" y="2079"/>
                  </a:lnTo>
                  <a:lnTo>
                    <a:pt x="148" y="2079"/>
                  </a:lnTo>
                  <a:lnTo>
                    <a:pt x="150" y="2079"/>
                  </a:lnTo>
                  <a:lnTo>
                    <a:pt x="150" y="2079"/>
                  </a:lnTo>
                  <a:lnTo>
                    <a:pt x="152" y="2078"/>
                  </a:lnTo>
                  <a:lnTo>
                    <a:pt x="153" y="2077"/>
                  </a:lnTo>
                  <a:lnTo>
                    <a:pt x="153" y="2077"/>
                  </a:lnTo>
                  <a:lnTo>
                    <a:pt x="155" y="2076"/>
                  </a:lnTo>
                  <a:lnTo>
                    <a:pt x="156" y="2076"/>
                  </a:lnTo>
                  <a:lnTo>
                    <a:pt x="158" y="2074"/>
                  </a:lnTo>
                  <a:lnTo>
                    <a:pt x="159" y="2073"/>
                  </a:lnTo>
                  <a:lnTo>
                    <a:pt x="160" y="2072"/>
                  </a:lnTo>
                  <a:lnTo>
                    <a:pt x="162" y="2069"/>
                  </a:lnTo>
                  <a:lnTo>
                    <a:pt x="164" y="2068"/>
                  </a:lnTo>
                  <a:lnTo>
                    <a:pt x="164" y="2067"/>
                  </a:lnTo>
                  <a:lnTo>
                    <a:pt x="167" y="2064"/>
                  </a:lnTo>
                  <a:lnTo>
                    <a:pt x="167" y="2063"/>
                  </a:lnTo>
                  <a:lnTo>
                    <a:pt x="169" y="2061"/>
                  </a:lnTo>
                  <a:lnTo>
                    <a:pt x="171" y="2058"/>
                  </a:lnTo>
                  <a:lnTo>
                    <a:pt x="175" y="2051"/>
                  </a:lnTo>
                  <a:lnTo>
                    <a:pt x="176" y="2048"/>
                  </a:lnTo>
                  <a:lnTo>
                    <a:pt x="177" y="2046"/>
                  </a:lnTo>
                  <a:lnTo>
                    <a:pt x="180" y="2042"/>
                  </a:lnTo>
                  <a:lnTo>
                    <a:pt x="183" y="2032"/>
                  </a:lnTo>
                  <a:lnTo>
                    <a:pt x="185" y="2030"/>
                  </a:lnTo>
                  <a:lnTo>
                    <a:pt x="186" y="2027"/>
                  </a:lnTo>
                  <a:lnTo>
                    <a:pt x="188" y="2021"/>
                  </a:lnTo>
                  <a:lnTo>
                    <a:pt x="192" y="2010"/>
                  </a:lnTo>
                  <a:lnTo>
                    <a:pt x="194" y="2007"/>
                  </a:lnTo>
                  <a:lnTo>
                    <a:pt x="194" y="2003"/>
                  </a:lnTo>
                  <a:lnTo>
                    <a:pt x="197" y="1997"/>
                  </a:lnTo>
                  <a:lnTo>
                    <a:pt x="201" y="1983"/>
                  </a:lnTo>
                  <a:lnTo>
                    <a:pt x="210" y="1952"/>
                  </a:lnTo>
                  <a:lnTo>
                    <a:pt x="210" y="1948"/>
                  </a:lnTo>
                  <a:lnTo>
                    <a:pt x="211" y="1943"/>
                  </a:lnTo>
                  <a:lnTo>
                    <a:pt x="213" y="1935"/>
                  </a:lnTo>
                  <a:lnTo>
                    <a:pt x="218" y="1917"/>
                  </a:lnTo>
                  <a:lnTo>
                    <a:pt x="226" y="1878"/>
                  </a:lnTo>
                  <a:lnTo>
                    <a:pt x="227" y="1873"/>
                  </a:lnTo>
                  <a:lnTo>
                    <a:pt x="228" y="1868"/>
                  </a:lnTo>
                  <a:lnTo>
                    <a:pt x="231" y="1857"/>
                  </a:lnTo>
                  <a:lnTo>
                    <a:pt x="234" y="1835"/>
                  </a:lnTo>
                  <a:lnTo>
                    <a:pt x="243" y="1788"/>
                  </a:lnTo>
                  <a:lnTo>
                    <a:pt x="244" y="1782"/>
                  </a:lnTo>
                  <a:lnTo>
                    <a:pt x="245" y="1776"/>
                  </a:lnTo>
                  <a:lnTo>
                    <a:pt x="247" y="1764"/>
                  </a:lnTo>
                  <a:lnTo>
                    <a:pt x="251" y="1738"/>
                  </a:lnTo>
                  <a:lnTo>
                    <a:pt x="260" y="1684"/>
                  </a:lnTo>
                  <a:lnTo>
                    <a:pt x="277" y="1565"/>
                  </a:lnTo>
                  <a:lnTo>
                    <a:pt x="278" y="1556"/>
                  </a:lnTo>
                  <a:lnTo>
                    <a:pt x="278" y="1547"/>
                  </a:lnTo>
                  <a:lnTo>
                    <a:pt x="281" y="1530"/>
                  </a:lnTo>
                  <a:lnTo>
                    <a:pt x="285" y="1494"/>
                  </a:lnTo>
                  <a:lnTo>
                    <a:pt x="294" y="1421"/>
                  </a:lnTo>
                  <a:lnTo>
                    <a:pt x="313" y="1266"/>
                  </a:lnTo>
                  <a:lnTo>
                    <a:pt x="349" y="933"/>
                  </a:lnTo>
                  <a:lnTo>
                    <a:pt x="351" y="923"/>
                  </a:lnTo>
                  <a:lnTo>
                    <a:pt x="351" y="913"/>
                  </a:lnTo>
                  <a:lnTo>
                    <a:pt x="354" y="893"/>
                  </a:lnTo>
                  <a:lnTo>
                    <a:pt x="358" y="853"/>
                  </a:lnTo>
                  <a:lnTo>
                    <a:pt x="366" y="774"/>
                  </a:lnTo>
                  <a:lnTo>
                    <a:pt x="383" y="619"/>
                  </a:lnTo>
                  <a:lnTo>
                    <a:pt x="384" y="610"/>
                  </a:lnTo>
                  <a:lnTo>
                    <a:pt x="386" y="601"/>
                  </a:lnTo>
                  <a:lnTo>
                    <a:pt x="388" y="581"/>
                  </a:lnTo>
                  <a:lnTo>
                    <a:pt x="392" y="544"/>
                  </a:lnTo>
                  <a:lnTo>
                    <a:pt x="400" y="472"/>
                  </a:lnTo>
                  <a:lnTo>
                    <a:pt x="417" y="337"/>
                  </a:lnTo>
                  <a:lnTo>
                    <a:pt x="418" y="329"/>
                  </a:lnTo>
                  <a:lnTo>
                    <a:pt x="419" y="320"/>
                  </a:lnTo>
                  <a:lnTo>
                    <a:pt x="422" y="303"/>
                  </a:lnTo>
                  <a:lnTo>
                    <a:pt x="426" y="271"/>
                  </a:lnTo>
                  <a:lnTo>
                    <a:pt x="428" y="263"/>
                  </a:lnTo>
                  <a:lnTo>
                    <a:pt x="428" y="255"/>
                  </a:lnTo>
                  <a:lnTo>
                    <a:pt x="431" y="240"/>
                  </a:lnTo>
                  <a:lnTo>
                    <a:pt x="435" y="210"/>
                  </a:lnTo>
                  <a:lnTo>
                    <a:pt x="437" y="203"/>
                  </a:lnTo>
                  <a:lnTo>
                    <a:pt x="438" y="196"/>
                  </a:lnTo>
                  <a:lnTo>
                    <a:pt x="440" y="182"/>
                  </a:lnTo>
                  <a:lnTo>
                    <a:pt x="445" y="156"/>
                  </a:lnTo>
                  <a:lnTo>
                    <a:pt x="446" y="150"/>
                  </a:lnTo>
                  <a:lnTo>
                    <a:pt x="447" y="143"/>
                  </a:lnTo>
                  <a:lnTo>
                    <a:pt x="449" y="131"/>
                  </a:lnTo>
                  <a:lnTo>
                    <a:pt x="454" y="109"/>
                  </a:lnTo>
                  <a:lnTo>
                    <a:pt x="455" y="103"/>
                  </a:lnTo>
                  <a:lnTo>
                    <a:pt x="456" y="98"/>
                  </a:lnTo>
                  <a:lnTo>
                    <a:pt x="458" y="88"/>
                  </a:lnTo>
                  <a:lnTo>
                    <a:pt x="460" y="83"/>
                  </a:lnTo>
                  <a:lnTo>
                    <a:pt x="461" y="78"/>
                  </a:lnTo>
                  <a:lnTo>
                    <a:pt x="463" y="69"/>
                  </a:lnTo>
                  <a:lnTo>
                    <a:pt x="464" y="65"/>
                  </a:lnTo>
                  <a:lnTo>
                    <a:pt x="465" y="60"/>
                  </a:lnTo>
                  <a:lnTo>
                    <a:pt x="468" y="53"/>
                  </a:lnTo>
                  <a:lnTo>
                    <a:pt x="472" y="38"/>
                  </a:lnTo>
                  <a:lnTo>
                    <a:pt x="474" y="35"/>
                  </a:lnTo>
                  <a:lnTo>
                    <a:pt x="475" y="32"/>
                  </a:lnTo>
                  <a:lnTo>
                    <a:pt x="477" y="26"/>
                  </a:lnTo>
                  <a:lnTo>
                    <a:pt x="478" y="23"/>
                  </a:lnTo>
                  <a:lnTo>
                    <a:pt x="479" y="21"/>
                  </a:lnTo>
                  <a:lnTo>
                    <a:pt x="481" y="16"/>
                  </a:lnTo>
                  <a:lnTo>
                    <a:pt x="483" y="14"/>
                  </a:lnTo>
                  <a:lnTo>
                    <a:pt x="484" y="12"/>
                  </a:lnTo>
                  <a:lnTo>
                    <a:pt x="485" y="10"/>
                  </a:lnTo>
                  <a:lnTo>
                    <a:pt x="486" y="9"/>
                  </a:lnTo>
                  <a:lnTo>
                    <a:pt x="487" y="7"/>
                  </a:lnTo>
                  <a:lnTo>
                    <a:pt x="488" y="5"/>
                  </a:lnTo>
                  <a:lnTo>
                    <a:pt x="490" y="5"/>
                  </a:lnTo>
                  <a:lnTo>
                    <a:pt x="491" y="3"/>
                  </a:lnTo>
                  <a:lnTo>
                    <a:pt x="492" y="3"/>
                  </a:lnTo>
                  <a:lnTo>
                    <a:pt x="493" y="2"/>
                  </a:lnTo>
                  <a:lnTo>
                    <a:pt x="494" y="2"/>
                  </a:lnTo>
                  <a:lnTo>
                    <a:pt x="495" y="1"/>
                  </a:lnTo>
                  <a:lnTo>
                    <a:pt x="497" y="0"/>
                  </a:lnTo>
                  <a:lnTo>
                    <a:pt x="497" y="0"/>
                  </a:lnTo>
                  <a:lnTo>
                    <a:pt x="499" y="0"/>
                  </a:lnTo>
                  <a:lnTo>
                    <a:pt x="500" y="1"/>
                  </a:lnTo>
                  <a:lnTo>
                    <a:pt x="501" y="1"/>
                  </a:lnTo>
                  <a:lnTo>
                    <a:pt x="502" y="2"/>
                  </a:lnTo>
                  <a:lnTo>
                    <a:pt x="503" y="2"/>
                  </a:lnTo>
                  <a:lnTo>
                    <a:pt x="504" y="3"/>
                  </a:lnTo>
                  <a:lnTo>
                    <a:pt x="506" y="4"/>
                  </a:lnTo>
                  <a:lnTo>
                    <a:pt x="507" y="5"/>
                  </a:lnTo>
                  <a:lnTo>
                    <a:pt x="507" y="6"/>
                  </a:lnTo>
                  <a:lnTo>
                    <a:pt x="509" y="8"/>
                  </a:lnTo>
                  <a:lnTo>
                    <a:pt x="510" y="9"/>
                  </a:lnTo>
                  <a:lnTo>
                    <a:pt x="511" y="11"/>
                  </a:lnTo>
                  <a:lnTo>
                    <a:pt x="513" y="13"/>
                  </a:lnTo>
                  <a:lnTo>
                    <a:pt x="513" y="15"/>
                  </a:lnTo>
                  <a:lnTo>
                    <a:pt x="514" y="17"/>
                  </a:lnTo>
                  <a:lnTo>
                    <a:pt x="516" y="19"/>
                  </a:lnTo>
                  <a:lnTo>
                    <a:pt x="518" y="25"/>
                  </a:lnTo>
                  <a:lnTo>
                    <a:pt x="519" y="28"/>
                  </a:lnTo>
                  <a:lnTo>
                    <a:pt x="520" y="31"/>
                  </a:lnTo>
                  <a:lnTo>
                    <a:pt x="522" y="37"/>
                  </a:lnTo>
                  <a:lnTo>
                    <a:pt x="523" y="40"/>
                  </a:lnTo>
                  <a:lnTo>
                    <a:pt x="525" y="44"/>
                  </a:lnTo>
                  <a:lnTo>
                    <a:pt x="527" y="52"/>
                  </a:lnTo>
                  <a:lnTo>
                    <a:pt x="528" y="56"/>
                  </a:lnTo>
                  <a:lnTo>
                    <a:pt x="529" y="61"/>
                  </a:lnTo>
                  <a:lnTo>
                    <a:pt x="532" y="70"/>
                  </a:lnTo>
                  <a:lnTo>
                    <a:pt x="536" y="90"/>
                  </a:lnTo>
                  <a:lnTo>
                    <a:pt x="537" y="95"/>
                  </a:lnTo>
                  <a:lnTo>
                    <a:pt x="538" y="100"/>
                  </a:lnTo>
                  <a:lnTo>
                    <a:pt x="541" y="112"/>
                  </a:lnTo>
                  <a:lnTo>
                    <a:pt x="545" y="137"/>
                  </a:lnTo>
                  <a:lnTo>
                    <a:pt x="546" y="144"/>
                  </a:lnTo>
                  <a:lnTo>
                    <a:pt x="547" y="151"/>
                  </a:lnTo>
                  <a:lnTo>
                    <a:pt x="550" y="165"/>
                  </a:lnTo>
                  <a:lnTo>
                    <a:pt x="554" y="194"/>
                  </a:lnTo>
                  <a:lnTo>
                    <a:pt x="563" y="261"/>
                  </a:lnTo>
                  <a:lnTo>
                    <a:pt x="564" y="269"/>
                  </a:lnTo>
                  <a:lnTo>
                    <a:pt x="565" y="278"/>
                  </a:lnTo>
                  <a:lnTo>
                    <a:pt x="567" y="295"/>
                  </a:lnTo>
                  <a:lnTo>
                    <a:pt x="571" y="331"/>
                  </a:lnTo>
                  <a:lnTo>
                    <a:pt x="580" y="407"/>
                  </a:lnTo>
                  <a:lnTo>
                    <a:pt x="597" y="579"/>
                  </a:lnTo>
                  <a:lnTo>
                    <a:pt x="598" y="590"/>
                  </a:lnTo>
                  <a:lnTo>
                    <a:pt x="599" y="602"/>
                  </a:lnTo>
                  <a:lnTo>
                    <a:pt x="601" y="625"/>
                  </a:lnTo>
                  <a:lnTo>
                    <a:pt x="605" y="671"/>
                  </a:lnTo>
                  <a:lnTo>
                    <a:pt x="613" y="767"/>
                  </a:lnTo>
                  <a:lnTo>
                    <a:pt x="631" y="964"/>
                  </a:lnTo>
                  <a:lnTo>
                    <a:pt x="632" y="977"/>
                  </a:lnTo>
                  <a:lnTo>
                    <a:pt x="632" y="990"/>
                  </a:lnTo>
                  <a:lnTo>
                    <a:pt x="635" y="1017"/>
                  </a:lnTo>
                  <a:lnTo>
                    <a:pt x="639" y="1069"/>
                  </a:lnTo>
                  <a:lnTo>
                    <a:pt x="649" y="1172"/>
                  </a:lnTo>
                  <a:lnTo>
                    <a:pt x="650" y="1185"/>
                  </a:lnTo>
                  <a:lnTo>
                    <a:pt x="651" y="1197"/>
                  </a:lnTo>
                  <a:lnTo>
                    <a:pt x="653" y="1222"/>
                  </a:lnTo>
                  <a:lnTo>
                    <a:pt x="658" y="1270"/>
                  </a:lnTo>
                  <a:lnTo>
                    <a:pt x="667" y="1362"/>
                  </a:lnTo>
                  <a:lnTo>
                    <a:pt x="668" y="1372"/>
                  </a:lnTo>
                  <a:lnTo>
                    <a:pt x="669" y="1383"/>
                  </a:lnTo>
                  <a:lnTo>
                    <a:pt x="671" y="1404"/>
                  </a:lnTo>
                  <a:lnTo>
                    <a:pt x="676" y="1443"/>
                  </a:lnTo>
                  <a:lnTo>
                    <a:pt x="677" y="1453"/>
                  </a:lnTo>
                  <a:lnTo>
                    <a:pt x="678" y="1462"/>
                  </a:lnTo>
                  <a:lnTo>
                    <a:pt x="681" y="1480"/>
                  </a:lnTo>
                  <a:lnTo>
                    <a:pt x="685" y="1514"/>
                  </a:lnTo>
                  <a:lnTo>
                    <a:pt x="687" y="1522"/>
                  </a:lnTo>
                  <a:lnTo>
                    <a:pt x="687" y="1530"/>
                  </a:lnTo>
                  <a:lnTo>
                    <a:pt x="690" y="1545"/>
                  </a:lnTo>
                  <a:lnTo>
                    <a:pt x="691" y="1552"/>
                  </a:lnTo>
                  <a:lnTo>
                    <a:pt x="692" y="1559"/>
                  </a:lnTo>
                  <a:lnTo>
                    <a:pt x="694" y="1572"/>
                  </a:lnTo>
                  <a:lnTo>
                    <a:pt x="696" y="1579"/>
                  </a:lnTo>
                  <a:lnTo>
                    <a:pt x="697" y="1585"/>
                  </a:lnTo>
                  <a:lnTo>
                    <a:pt x="699" y="1596"/>
                  </a:lnTo>
                  <a:lnTo>
                    <a:pt x="700" y="1602"/>
                  </a:lnTo>
                  <a:lnTo>
                    <a:pt x="701" y="1607"/>
                  </a:lnTo>
                  <a:lnTo>
                    <a:pt x="703" y="1616"/>
                  </a:lnTo>
                  <a:lnTo>
                    <a:pt x="705" y="1620"/>
                  </a:lnTo>
                  <a:lnTo>
                    <a:pt x="706" y="1624"/>
                  </a:lnTo>
                  <a:lnTo>
                    <a:pt x="706" y="1627"/>
                  </a:lnTo>
                  <a:lnTo>
                    <a:pt x="708" y="1631"/>
                  </a:lnTo>
                  <a:lnTo>
                    <a:pt x="709" y="1633"/>
                  </a:lnTo>
                  <a:lnTo>
                    <a:pt x="710" y="1637"/>
                  </a:lnTo>
                  <a:lnTo>
                    <a:pt x="711" y="1639"/>
                  </a:lnTo>
                  <a:lnTo>
                    <a:pt x="712" y="1642"/>
                  </a:lnTo>
                  <a:lnTo>
                    <a:pt x="713" y="1644"/>
                  </a:lnTo>
                  <a:lnTo>
                    <a:pt x="714" y="1646"/>
                  </a:lnTo>
                  <a:lnTo>
                    <a:pt x="715" y="1647"/>
                  </a:lnTo>
                  <a:lnTo>
                    <a:pt x="717" y="1649"/>
                  </a:lnTo>
                  <a:lnTo>
                    <a:pt x="717" y="1650"/>
                  </a:lnTo>
                  <a:lnTo>
                    <a:pt x="719" y="1651"/>
                  </a:lnTo>
                  <a:lnTo>
                    <a:pt x="720" y="1652"/>
                  </a:lnTo>
                  <a:lnTo>
                    <a:pt x="720" y="1653"/>
                  </a:lnTo>
                  <a:lnTo>
                    <a:pt x="722" y="1653"/>
                  </a:lnTo>
                  <a:lnTo>
                    <a:pt x="723" y="1653"/>
                  </a:lnTo>
                  <a:lnTo>
                    <a:pt x="724" y="1653"/>
                  </a:lnTo>
                  <a:lnTo>
                    <a:pt x="725" y="1652"/>
                  </a:lnTo>
                  <a:lnTo>
                    <a:pt x="726" y="1651"/>
                  </a:lnTo>
                  <a:lnTo>
                    <a:pt x="727" y="1650"/>
                  </a:lnTo>
                  <a:lnTo>
                    <a:pt x="728" y="1649"/>
                  </a:lnTo>
                  <a:lnTo>
                    <a:pt x="729" y="1647"/>
                  </a:lnTo>
                  <a:lnTo>
                    <a:pt x="730" y="1646"/>
                  </a:lnTo>
                  <a:lnTo>
                    <a:pt x="731" y="1644"/>
                  </a:lnTo>
                  <a:lnTo>
                    <a:pt x="733" y="1641"/>
                  </a:lnTo>
                  <a:lnTo>
                    <a:pt x="733" y="1639"/>
                  </a:lnTo>
                  <a:lnTo>
                    <a:pt x="735" y="1635"/>
                  </a:lnTo>
                  <a:lnTo>
                    <a:pt x="736" y="1633"/>
                  </a:lnTo>
                  <a:lnTo>
                    <a:pt x="738" y="1626"/>
                  </a:lnTo>
                  <a:lnTo>
                    <a:pt x="739" y="1622"/>
                  </a:lnTo>
                  <a:lnTo>
                    <a:pt x="740" y="1617"/>
                  </a:lnTo>
                  <a:lnTo>
                    <a:pt x="742" y="1609"/>
                  </a:lnTo>
                  <a:lnTo>
                    <a:pt x="743" y="1604"/>
                  </a:lnTo>
                  <a:lnTo>
                    <a:pt x="744" y="1599"/>
                  </a:lnTo>
                  <a:lnTo>
                    <a:pt x="746" y="1587"/>
                  </a:lnTo>
                  <a:lnTo>
                    <a:pt x="747" y="1582"/>
                  </a:lnTo>
                  <a:lnTo>
                    <a:pt x="749" y="1575"/>
                  </a:lnTo>
                  <a:lnTo>
                    <a:pt x="750" y="1563"/>
                  </a:lnTo>
                  <a:lnTo>
                    <a:pt x="755" y="1534"/>
                  </a:lnTo>
                  <a:lnTo>
                    <a:pt x="756" y="1526"/>
                  </a:lnTo>
                  <a:lnTo>
                    <a:pt x="757" y="1518"/>
                  </a:lnTo>
                  <a:lnTo>
                    <a:pt x="759" y="1501"/>
                  </a:lnTo>
                  <a:lnTo>
                    <a:pt x="763" y="1464"/>
                  </a:lnTo>
                  <a:lnTo>
                    <a:pt x="764" y="1455"/>
                  </a:lnTo>
                  <a:lnTo>
                    <a:pt x="765" y="1445"/>
                  </a:lnTo>
                  <a:lnTo>
                    <a:pt x="768" y="1424"/>
                  </a:lnTo>
                  <a:lnTo>
                    <a:pt x="771" y="1381"/>
                  </a:lnTo>
                  <a:lnTo>
                    <a:pt x="773" y="1369"/>
                  </a:lnTo>
                  <a:lnTo>
                    <a:pt x="774" y="1358"/>
                  </a:lnTo>
                  <a:lnTo>
                    <a:pt x="776" y="1335"/>
                  </a:lnTo>
                  <a:lnTo>
                    <a:pt x="780" y="1287"/>
                  </a:lnTo>
                  <a:lnTo>
                    <a:pt x="789" y="1183"/>
                  </a:lnTo>
                  <a:lnTo>
                    <a:pt x="805" y="956"/>
                  </a:lnTo>
                  <a:lnTo>
                    <a:pt x="807" y="941"/>
                  </a:lnTo>
                  <a:lnTo>
                    <a:pt x="807" y="927"/>
                  </a:lnTo>
                  <a:lnTo>
                    <a:pt x="809" y="897"/>
                  </a:lnTo>
                  <a:lnTo>
                    <a:pt x="814" y="839"/>
                  </a:lnTo>
                  <a:lnTo>
                    <a:pt x="822" y="724"/>
                  </a:lnTo>
                  <a:lnTo>
                    <a:pt x="823" y="710"/>
                  </a:lnTo>
                  <a:lnTo>
                    <a:pt x="824" y="696"/>
                  </a:lnTo>
                  <a:lnTo>
                    <a:pt x="826" y="668"/>
                  </a:lnTo>
                  <a:lnTo>
                    <a:pt x="830" y="615"/>
                  </a:lnTo>
                  <a:lnTo>
                    <a:pt x="838" y="515"/>
                  </a:lnTo>
                  <a:lnTo>
                    <a:pt x="840" y="502"/>
                  </a:lnTo>
                  <a:lnTo>
                    <a:pt x="841" y="490"/>
                  </a:lnTo>
                  <a:lnTo>
                    <a:pt x="843" y="467"/>
                  </a:lnTo>
                  <a:lnTo>
                    <a:pt x="844" y="455"/>
                  </a:lnTo>
                  <a:lnTo>
                    <a:pt x="845" y="444"/>
                  </a:lnTo>
                  <a:lnTo>
                    <a:pt x="848" y="423"/>
                  </a:lnTo>
                  <a:lnTo>
                    <a:pt x="849" y="412"/>
                  </a:lnTo>
                  <a:lnTo>
                    <a:pt x="850" y="402"/>
                  </a:lnTo>
                  <a:lnTo>
                    <a:pt x="852" y="384"/>
                  </a:lnTo>
                  <a:lnTo>
                    <a:pt x="853" y="375"/>
                  </a:lnTo>
                  <a:lnTo>
                    <a:pt x="854" y="366"/>
                  </a:lnTo>
                  <a:lnTo>
                    <a:pt x="857" y="350"/>
                  </a:lnTo>
                  <a:lnTo>
                    <a:pt x="858" y="343"/>
                  </a:lnTo>
                  <a:lnTo>
                    <a:pt x="859" y="336"/>
                  </a:lnTo>
                  <a:lnTo>
                    <a:pt x="860" y="329"/>
                  </a:lnTo>
                  <a:lnTo>
                    <a:pt x="861" y="323"/>
                  </a:lnTo>
                  <a:lnTo>
                    <a:pt x="863" y="317"/>
                  </a:lnTo>
                  <a:lnTo>
                    <a:pt x="863" y="312"/>
                  </a:lnTo>
                  <a:lnTo>
                    <a:pt x="865" y="306"/>
                  </a:lnTo>
                  <a:lnTo>
                    <a:pt x="866" y="302"/>
                  </a:lnTo>
                  <a:lnTo>
                    <a:pt x="867" y="298"/>
                  </a:lnTo>
                  <a:lnTo>
                    <a:pt x="868" y="294"/>
                  </a:lnTo>
                  <a:lnTo>
                    <a:pt x="869" y="291"/>
                  </a:lnTo>
                  <a:lnTo>
                    <a:pt x="870" y="288"/>
                  </a:lnTo>
                  <a:lnTo>
                    <a:pt x="872" y="286"/>
                  </a:lnTo>
                  <a:lnTo>
                    <a:pt x="873" y="284"/>
                  </a:lnTo>
                  <a:lnTo>
                    <a:pt x="874" y="282"/>
                  </a:lnTo>
                  <a:lnTo>
                    <a:pt x="875" y="282"/>
                  </a:lnTo>
                  <a:lnTo>
                    <a:pt x="876" y="281"/>
                  </a:lnTo>
                  <a:lnTo>
                    <a:pt x="877" y="281"/>
                  </a:lnTo>
                  <a:lnTo>
                    <a:pt x="879" y="282"/>
                  </a:lnTo>
                  <a:lnTo>
                    <a:pt x="879" y="282"/>
                  </a:lnTo>
                  <a:lnTo>
                    <a:pt x="881" y="284"/>
                  </a:lnTo>
                  <a:lnTo>
                    <a:pt x="882" y="285"/>
                  </a:lnTo>
                  <a:lnTo>
                    <a:pt x="883" y="288"/>
                  </a:lnTo>
                  <a:lnTo>
                    <a:pt x="884" y="291"/>
                  </a:lnTo>
                  <a:lnTo>
                    <a:pt x="885" y="294"/>
                  </a:lnTo>
                  <a:lnTo>
                    <a:pt x="886" y="298"/>
                  </a:lnTo>
                  <a:lnTo>
                    <a:pt x="888" y="302"/>
                  </a:lnTo>
                  <a:lnTo>
                    <a:pt x="889" y="306"/>
                  </a:lnTo>
                  <a:lnTo>
                    <a:pt x="889" y="312"/>
                  </a:lnTo>
                  <a:lnTo>
                    <a:pt x="891" y="317"/>
                  </a:lnTo>
                  <a:lnTo>
                    <a:pt x="893" y="330"/>
                  </a:lnTo>
                  <a:lnTo>
                    <a:pt x="894" y="337"/>
                  </a:lnTo>
                  <a:lnTo>
                    <a:pt x="895" y="345"/>
                  </a:lnTo>
                  <a:lnTo>
                    <a:pt x="898" y="361"/>
                  </a:lnTo>
                  <a:lnTo>
                    <a:pt x="899" y="370"/>
                  </a:lnTo>
                  <a:lnTo>
                    <a:pt x="900" y="380"/>
                  </a:lnTo>
                  <a:lnTo>
                    <a:pt x="902" y="400"/>
                  </a:lnTo>
                  <a:lnTo>
                    <a:pt x="904" y="410"/>
                  </a:lnTo>
                  <a:lnTo>
                    <a:pt x="904" y="421"/>
                  </a:lnTo>
                  <a:lnTo>
                    <a:pt x="907" y="445"/>
                  </a:lnTo>
                  <a:lnTo>
                    <a:pt x="911" y="497"/>
                  </a:lnTo>
                  <a:lnTo>
                    <a:pt x="912" y="509"/>
                  </a:lnTo>
                  <a:lnTo>
                    <a:pt x="913" y="523"/>
                  </a:lnTo>
                  <a:lnTo>
                    <a:pt x="916" y="550"/>
                  </a:lnTo>
                  <a:lnTo>
                    <a:pt x="919" y="608"/>
                  </a:lnTo>
                  <a:lnTo>
                    <a:pt x="928" y="735"/>
                  </a:lnTo>
                  <a:lnTo>
                    <a:pt x="929" y="751"/>
                  </a:lnTo>
                  <a:lnTo>
                    <a:pt x="930" y="768"/>
                  </a:lnTo>
                  <a:lnTo>
                    <a:pt x="932" y="802"/>
                  </a:lnTo>
                  <a:lnTo>
                    <a:pt x="937" y="870"/>
                  </a:lnTo>
                  <a:lnTo>
                    <a:pt x="945" y="1008"/>
                  </a:lnTo>
                  <a:lnTo>
                    <a:pt x="946" y="1025"/>
                  </a:lnTo>
                  <a:lnTo>
                    <a:pt x="948" y="1042"/>
                  </a:lnTo>
                  <a:lnTo>
                    <a:pt x="949" y="1076"/>
                  </a:lnTo>
                  <a:lnTo>
                    <a:pt x="953" y="1141"/>
                  </a:lnTo>
                  <a:lnTo>
                    <a:pt x="955" y="1156"/>
                  </a:lnTo>
                  <a:lnTo>
                    <a:pt x="956" y="1172"/>
                  </a:lnTo>
                  <a:lnTo>
                    <a:pt x="958" y="1202"/>
                  </a:lnTo>
                  <a:lnTo>
                    <a:pt x="962" y="1259"/>
                  </a:lnTo>
                  <a:lnTo>
                    <a:pt x="963" y="1272"/>
                  </a:lnTo>
                  <a:lnTo>
                    <a:pt x="964" y="1285"/>
                  </a:lnTo>
                  <a:lnTo>
                    <a:pt x="966" y="1310"/>
                  </a:lnTo>
                  <a:lnTo>
                    <a:pt x="967" y="1322"/>
                  </a:lnTo>
                  <a:lnTo>
                    <a:pt x="969" y="1334"/>
                  </a:lnTo>
                  <a:lnTo>
                    <a:pt x="970" y="1355"/>
                  </a:lnTo>
                  <a:lnTo>
                    <a:pt x="972" y="1365"/>
                  </a:lnTo>
                  <a:lnTo>
                    <a:pt x="972" y="1374"/>
                  </a:lnTo>
                  <a:lnTo>
                    <a:pt x="974" y="1383"/>
                  </a:lnTo>
                  <a:lnTo>
                    <a:pt x="975" y="1392"/>
                  </a:lnTo>
                  <a:lnTo>
                    <a:pt x="976" y="1401"/>
                  </a:lnTo>
                  <a:lnTo>
                    <a:pt x="977" y="1408"/>
                  </a:lnTo>
                  <a:lnTo>
                    <a:pt x="978" y="1415"/>
                  </a:lnTo>
                  <a:lnTo>
                    <a:pt x="979" y="1422"/>
                  </a:lnTo>
                  <a:lnTo>
                    <a:pt x="980" y="1428"/>
                  </a:lnTo>
                  <a:lnTo>
                    <a:pt x="981" y="1434"/>
                  </a:lnTo>
                  <a:lnTo>
                    <a:pt x="983" y="1438"/>
                  </a:lnTo>
                  <a:lnTo>
                    <a:pt x="984" y="1443"/>
                  </a:lnTo>
                  <a:lnTo>
                    <a:pt x="985" y="1446"/>
                  </a:lnTo>
                  <a:lnTo>
                    <a:pt x="986" y="1450"/>
                  </a:lnTo>
                  <a:lnTo>
                    <a:pt x="987" y="1452"/>
                  </a:lnTo>
                  <a:lnTo>
                    <a:pt x="988" y="1453"/>
                  </a:lnTo>
                  <a:lnTo>
                    <a:pt x="990" y="1454"/>
                  </a:lnTo>
                  <a:lnTo>
                    <a:pt x="990" y="1454"/>
                  </a:lnTo>
                  <a:lnTo>
                    <a:pt x="992" y="1454"/>
                  </a:lnTo>
                  <a:lnTo>
                    <a:pt x="993" y="1452"/>
                  </a:lnTo>
                  <a:lnTo>
                    <a:pt x="994" y="1450"/>
                  </a:lnTo>
                  <a:lnTo>
                    <a:pt x="995" y="1446"/>
                  </a:lnTo>
                  <a:lnTo>
                    <a:pt x="996" y="1443"/>
                  </a:lnTo>
                  <a:lnTo>
                    <a:pt x="997" y="1438"/>
                  </a:lnTo>
                  <a:lnTo>
                    <a:pt x="999" y="1433"/>
                  </a:lnTo>
                  <a:lnTo>
                    <a:pt x="1000" y="1427"/>
                  </a:lnTo>
                  <a:lnTo>
                    <a:pt x="1000" y="1421"/>
                  </a:lnTo>
                  <a:lnTo>
                    <a:pt x="1002" y="1413"/>
                  </a:lnTo>
                  <a:lnTo>
                    <a:pt x="1003" y="1405"/>
                  </a:lnTo>
                  <a:lnTo>
                    <a:pt x="1004" y="1396"/>
                  </a:lnTo>
                  <a:lnTo>
                    <a:pt x="1006" y="1376"/>
                  </a:lnTo>
                  <a:lnTo>
                    <a:pt x="1007" y="1365"/>
                  </a:lnTo>
                  <a:lnTo>
                    <a:pt x="1009" y="1354"/>
                  </a:lnTo>
                  <a:lnTo>
                    <a:pt x="1011" y="1328"/>
                  </a:lnTo>
                  <a:lnTo>
                    <a:pt x="1012" y="1314"/>
                  </a:lnTo>
                  <a:lnTo>
                    <a:pt x="1013" y="1300"/>
                  </a:lnTo>
                  <a:lnTo>
                    <a:pt x="1016" y="1270"/>
                  </a:lnTo>
                  <a:lnTo>
                    <a:pt x="1017" y="1254"/>
                  </a:lnTo>
                  <a:lnTo>
                    <a:pt x="1018" y="1238"/>
                  </a:lnTo>
                  <a:lnTo>
                    <a:pt x="1020" y="1203"/>
                  </a:lnTo>
                  <a:lnTo>
                    <a:pt x="1025" y="1128"/>
                  </a:lnTo>
                  <a:lnTo>
                    <a:pt x="1034" y="964"/>
                  </a:lnTo>
                  <a:lnTo>
                    <a:pt x="1035" y="942"/>
                  </a:lnTo>
                  <a:lnTo>
                    <a:pt x="1036" y="921"/>
                  </a:lnTo>
                  <a:lnTo>
                    <a:pt x="1039" y="877"/>
                  </a:lnTo>
                  <a:lnTo>
                    <a:pt x="1043" y="793"/>
                  </a:lnTo>
                  <a:lnTo>
                    <a:pt x="1044" y="772"/>
                  </a:lnTo>
                  <a:lnTo>
                    <a:pt x="1046" y="752"/>
                  </a:lnTo>
                  <a:lnTo>
                    <a:pt x="1048" y="712"/>
                  </a:lnTo>
                  <a:lnTo>
                    <a:pt x="1052" y="636"/>
                  </a:lnTo>
                  <a:lnTo>
                    <a:pt x="1053" y="619"/>
                  </a:lnTo>
                  <a:lnTo>
                    <a:pt x="1055" y="602"/>
                  </a:lnTo>
                  <a:lnTo>
                    <a:pt x="1057" y="571"/>
                  </a:lnTo>
                  <a:lnTo>
                    <a:pt x="1058" y="555"/>
                  </a:lnTo>
                  <a:lnTo>
                    <a:pt x="1059" y="541"/>
                  </a:lnTo>
                  <a:lnTo>
                    <a:pt x="1062" y="515"/>
                  </a:lnTo>
                  <a:lnTo>
                    <a:pt x="1062" y="503"/>
                  </a:lnTo>
                  <a:lnTo>
                    <a:pt x="1064" y="492"/>
                  </a:lnTo>
                  <a:lnTo>
                    <a:pt x="1065" y="481"/>
                  </a:lnTo>
                  <a:lnTo>
                    <a:pt x="1066" y="472"/>
                  </a:lnTo>
                  <a:lnTo>
                    <a:pt x="1067" y="463"/>
                  </a:lnTo>
                  <a:lnTo>
                    <a:pt x="1068" y="456"/>
                  </a:lnTo>
                  <a:lnTo>
                    <a:pt x="1069" y="449"/>
                  </a:lnTo>
                  <a:lnTo>
                    <a:pt x="1071" y="443"/>
                  </a:lnTo>
                  <a:lnTo>
                    <a:pt x="1071" y="439"/>
                  </a:lnTo>
                  <a:lnTo>
                    <a:pt x="1073" y="435"/>
                  </a:lnTo>
                  <a:lnTo>
                    <a:pt x="1074" y="432"/>
                  </a:lnTo>
                  <a:lnTo>
                    <a:pt x="1075" y="430"/>
                  </a:lnTo>
                  <a:lnTo>
                    <a:pt x="1076" y="429"/>
                  </a:lnTo>
                  <a:lnTo>
                    <a:pt x="1077" y="430"/>
                  </a:lnTo>
                  <a:lnTo>
                    <a:pt x="1078" y="431"/>
                  </a:lnTo>
                  <a:lnTo>
                    <a:pt x="1080" y="433"/>
                  </a:lnTo>
                  <a:lnTo>
                    <a:pt x="1081" y="437"/>
                  </a:lnTo>
                  <a:lnTo>
                    <a:pt x="1081" y="441"/>
                  </a:lnTo>
                  <a:lnTo>
                    <a:pt x="1083" y="446"/>
                  </a:lnTo>
                  <a:lnTo>
                    <a:pt x="1084" y="453"/>
                  </a:lnTo>
                  <a:lnTo>
                    <a:pt x="1085" y="460"/>
                  </a:lnTo>
                  <a:lnTo>
                    <a:pt x="1086" y="469"/>
                  </a:lnTo>
                  <a:lnTo>
                    <a:pt x="1087" y="479"/>
                  </a:lnTo>
                  <a:lnTo>
                    <a:pt x="1088" y="489"/>
                  </a:lnTo>
                  <a:lnTo>
                    <a:pt x="1090" y="501"/>
                  </a:lnTo>
                  <a:lnTo>
                    <a:pt x="1090" y="513"/>
                  </a:lnTo>
                  <a:lnTo>
                    <a:pt x="1093" y="541"/>
                  </a:lnTo>
                  <a:lnTo>
                    <a:pt x="1094" y="557"/>
                  </a:lnTo>
                  <a:lnTo>
                    <a:pt x="1096" y="573"/>
                  </a:lnTo>
                  <a:lnTo>
                    <a:pt x="1097" y="608"/>
                  </a:lnTo>
                  <a:lnTo>
                    <a:pt x="1099" y="625"/>
                  </a:lnTo>
                  <a:lnTo>
                    <a:pt x="1100" y="645"/>
                  </a:lnTo>
                  <a:lnTo>
                    <a:pt x="1102" y="685"/>
                  </a:lnTo>
                  <a:lnTo>
                    <a:pt x="1106" y="772"/>
                  </a:lnTo>
                  <a:lnTo>
                    <a:pt x="1108" y="795"/>
                  </a:lnTo>
                  <a:lnTo>
                    <a:pt x="1109" y="818"/>
                  </a:lnTo>
                  <a:lnTo>
                    <a:pt x="1111" y="865"/>
                  </a:lnTo>
                  <a:lnTo>
                    <a:pt x="1115" y="960"/>
                  </a:lnTo>
                  <a:lnTo>
                    <a:pt x="1117" y="983"/>
                  </a:lnTo>
                  <a:lnTo>
                    <a:pt x="1118" y="1006"/>
                  </a:lnTo>
                </a:path>
              </a:pathLst>
            </a:custGeom>
            <a:noFill/>
            <a:ln w="19050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" name="Freeform 8"/>
            <p:cNvSpPr/>
            <p:nvPr/>
          </p:nvSpPr>
          <p:spPr bwMode="auto">
            <a:xfrm>
              <a:off x="4833938" y="3152775"/>
              <a:ext cx="938213" cy="1298575"/>
            </a:xfrm>
            <a:custGeom>
              <a:avLst/>
              <a:gdLst>
                <a:gd name="T0" fmla="*/ 13 w 591"/>
                <a:gd name="T1" fmla="*/ 718 h 818"/>
                <a:gd name="T2" fmla="*/ 22 w 591"/>
                <a:gd name="T3" fmla="*/ 808 h 818"/>
                <a:gd name="T4" fmla="*/ 30 w 591"/>
                <a:gd name="T5" fmla="*/ 808 h 818"/>
                <a:gd name="T6" fmla="*/ 40 w 591"/>
                <a:gd name="T7" fmla="*/ 714 h 818"/>
                <a:gd name="T8" fmla="*/ 57 w 591"/>
                <a:gd name="T9" fmla="*/ 367 h 818"/>
                <a:gd name="T10" fmla="*/ 67 w 591"/>
                <a:gd name="T11" fmla="*/ 141 h 818"/>
                <a:gd name="T12" fmla="*/ 76 w 591"/>
                <a:gd name="T13" fmla="*/ 23 h 818"/>
                <a:gd name="T14" fmla="*/ 85 w 591"/>
                <a:gd name="T15" fmla="*/ 9 h 818"/>
                <a:gd name="T16" fmla="*/ 94 w 591"/>
                <a:gd name="T17" fmla="*/ 119 h 818"/>
                <a:gd name="T18" fmla="*/ 110 w 591"/>
                <a:gd name="T19" fmla="*/ 498 h 818"/>
                <a:gd name="T20" fmla="*/ 119 w 591"/>
                <a:gd name="T21" fmla="*/ 684 h 818"/>
                <a:gd name="T22" fmla="*/ 129 w 591"/>
                <a:gd name="T23" fmla="*/ 742 h 818"/>
                <a:gd name="T24" fmla="*/ 138 w 591"/>
                <a:gd name="T25" fmla="*/ 637 h 818"/>
                <a:gd name="T26" fmla="*/ 152 w 591"/>
                <a:gd name="T27" fmla="*/ 263 h 818"/>
                <a:gd name="T28" fmla="*/ 161 w 591"/>
                <a:gd name="T29" fmla="*/ 81 h 818"/>
                <a:gd name="T30" fmla="*/ 170 w 591"/>
                <a:gd name="T31" fmla="*/ 90 h 818"/>
                <a:gd name="T32" fmla="*/ 178 w 591"/>
                <a:gd name="T33" fmla="*/ 270 h 818"/>
                <a:gd name="T34" fmla="*/ 190 w 591"/>
                <a:gd name="T35" fmla="*/ 601 h 818"/>
                <a:gd name="T36" fmla="*/ 199 w 591"/>
                <a:gd name="T37" fmla="*/ 689 h 818"/>
                <a:gd name="T38" fmla="*/ 207 w 591"/>
                <a:gd name="T39" fmla="*/ 555 h 818"/>
                <a:gd name="T40" fmla="*/ 221 w 591"/>
                <a:gd name="T41" fmla="*/ 166 h 818"/>
                <a:gd name="T42" fmla="*/ 229 w 591"/>
                <a:gd name="T43" fmla="*/ 134 h 818"/>
                <a:gd name="T44" fmla="*/ 240 w 591"/>
                <a:gd name="T45" fmla="*/ 433 h 818"/>
                <a:gd name="T46" fmla="*/ 250 w 591"/>
                <a:gd name="T47" fmla="*/ 652 h 818"/>
                <a:gd name="T48" fmla="*/ 261 w 591"/>
                <a:gd name="T49" fmla="*/ 420 h 818"/>
                <a:gd name="T50" fmla="*/ 270 w 591"/>
                <a:gd name="T51" fmla="*/ 152 h 818"/>
                <a:gd name="T52" fmla="*/ 279 w 591"/>
                <a:gd name="T53" fmla="*/ 290 h 818"/>
                <a:gd name="T54" fmla="*/ 288 w 591"/>
                <a:gd name="T55" fmla="*/ 601 h 818"/>
                <a:gd name="T56" fmla="*/ 298 w 591"/>
                <a:gd name="T57" fmla="*/ 479 h 818"/>
                <a:gd name="T58" fmla="*/ 307 w 591"/>
                <a:gd name="T59" fmla="*/ 175 h 818"/>
                <a:gd name="T60" fmla="*/ 316 w 591"/>
                <a:gd name="T61" fmla="*/ 383 h 818"/>
                <a:gd name="T62" fmla="*/ 324 w 591"/>
                <a:gd name="T63" fmla="*/ 585 h 818"/>
                <a:gd name="T64" fmla="*/ 333 w 591"/>
                <a:gd name="T65" fmla="*/ 241 h 818"/>
                <a:gd name="T66" fmla="*/ 342 w 591"/>
                <a:gd name="T67" fmla="*/ 365 h 818"/>
                <a:gd name="T68" fmla="*/ 352 w 591"/>
                <a:gd name="T69" fmla="*/ 536 h 818"/>
                <a:gd name="T70" fmla="*/ 361 w 591"/>
                <a:gd name="T71" fmla="*/ 208 h 818"/>
                <a:gd name="T72" fmla="*/ 369 w 591"/>
                <a:gd name="T73" fmla="*/ 539 h 818"/>
                <a:gd name="T74" fmla="*/ 377 w 591"/>
                <a:gd name="T75" fmla="*/ 289 h 818"/>
                <a:gd name="T76" fmla="*/ 386 w 591"/>
                <a:gd name="T77" fmla="*/ 456 h 818"/>
                <a:gd name="T78" fmla="*/ 395 w 591"/>
                <a:gd name="T79" fmla="*/ 318 h 818"/>
                <a:gd name="T80" fmla="*/ 403 w 591"/>
                <a:gd name="T81" fmla="*/ 493 h 818"/>
                <a:gd name="T82" fmla="*/ 411 w 591"/>
                <a:gd name="T83" fmla="*/ 247 h 818"/>
                <a:gd name="T84" fmla="*/ 420 w 591"/>
                <a:gd name="T85" fmla="*/ 488 h 818"/>
                <a:gd name="T86" fmla="*/ 428 w 591"/>
                <a:gd name="T87" fmla="*/ 455 h 818"/>
                <a:gd name="T88" fmla="*/ 437 w 591"/>
                <a:gd name="T89" fmla="*/ 343 h 818"/>
                <a:gd name="T90" fmla="*/ 446 w 591"/>
                <a:gd name="T91" fmla="*/ 317 h 818"/>
                <a:gd name="T92" fmla="*/ 456 w 591"/>
                <a:gd name="T93" fmla="*/ 366 h 818"/>
                <a:gd name="T94" fmla="*/ 465 w 591"/>
                <a:gd name="T95" fmla="*/ 483 h 818"/>
                <a:gd name="T96" fmla="*/ 474 w 591"/>
                <a:gd name="T97" fmla="*/ 349 h 818"/>
                <a:gd name="T98" fmla="*/ 483 w 591"/>
                <a:gd name="T99" fmla="*/ 464 h 818"/>
                <a:gd name="T100" fmla="*/ 492 w 591"/>
                <a:gd name="T101" fmla="*/ 396 h 818"/>
                <a:gd name="T102" fmla="*/ 502 w 591"/>
                <a:gd name="T103" fmla="*/ 461 h 818"/>
                <a:gd name="T104" fmla="*/ 510 w 591"/>
                <a:gd name="T105" fmla="*/ 339 h 818"/>
                <a:gd name="T106" fmla="*/ 518 w 591"/>
                <a:gd name="T107" fmla="*/ 375 h 818"/>
                <a:gd name="T108" fmla="*/ 527 w 591"/>
                <a:gd name="T109" fmla="*/ 418 h 818"/>
                <a:gd name="T110" fmla="*/ 536 w 591"/>
                <a:gd name="T111" fmla="*/ 379 h 818"/>
                <a:gd name="T112" fmla="*/ 545 w 591"/>
                <a:gd name="T113" fmla="*/ 433 h 818"/>
                <a:gd name="T114" fmla="*/ 553 w 591"/>
                <a:gd name="T115" fmla="*/ 356 h 818"/>
                <a:gd name="T116" fmla="*/ 561 w 591"/>
                <a:gd name="T117" fmla="*/ 392 h 818"/>
                <a:gd name="T118" fmla="*/ 570 w 591"/>
                <a:gd name="T119" fmla="*/ 400 h 818"/>
                <a:gd name="T120" fmla="*/ 578 w 591"/>
                <a:gd name="T121" fmla="*/ 407 h 818"/>
                <a:gd name="T122" fmla="*/ 587 w 591"/>
                <a:gd name="T123" fmla="*/ 376 h 8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591" h="818">
                  <a:moveTo>
                    <a:pt x="0" y="485"/>
                  </a:moveTo>
                  <a:lnTo>
                    <a:pt x="2" y="531"/>
                  </a:lnTo>
                  <a:lnTo>
                    <a:pt x="6" y="617"/>
                  </a:lnTo>
                  <a:lnTo>
                    <a:pt x="7" y="635"/>
                  </a:lnTo>
                  <a:lnTo>
                    <a:pt x="9" y="654"/>
                  </a:lnTo>
                  <a:lnTo>
                    <a:pt x="11" y="688"/>
                  </a:lnTo>
                  <a:lnTo>
                    <a:pt x="12" y="703"/>
                  </a:lnTo>
                  <a:lnTo>
                    <a:pt x="13" y="718"/>
                  </a:lnTo>
                  <a:lnTo>
                    <a:pt x="15" y="746"/>
                  </a:lnTo>
                  <a:lnTo>
                    <a:pt x="16" y="758"/>
                  </a:lnTo>
                  <a:lnTo>
                    <a:pt x="17" y="769"/>
                  </a:lnTo>
                  <a:lnTo>
                    <a:pt x="18" y="779"/>
                  </a:lnTo>
                  <a:lnTo>
                    <a:pt x="19" y="788"/>
                  </a:lnTo>
                  <a:lnTo>
                    <a:pt x="20" y="795"/>
                  </a:lnTo>
                  <a:lnTo>
                    <a:pt x="21" y="802"/>
                  </a:lnTo>
                  <a:lnTo>
                    <a:pt x="22" y="808"/>
                  </a:lnTo>
                  <a:lnTo>
                    <a:pt x="23" y="813"/>
                  </a:lnTo>
                  <a:lnTo>
                    <a:pt x="24" y="816"/>
                  </a:lnTo>
                  <a:lnTo>
                    <a:pt x="25" y="818"/>
                  </a:lnTo>
                  <a:lnTo>
                    <a:pt x="27" y="818"/>
                  </a:lnTo>
                  <a:lnTo>
                    <a:pt x="27" y="818"/>
                  </a:lnTo>
                  <a:lnTo>
                    <a:pt x="29" y="816"/>
                  </a:lnTo>
                  <a:lnTo>
                    <a:pt x="30" y="813"/>
                  </a:lnTo>
                  <a:lnTo>
                    <a:pt x="30" y="808"/>
                  </a:lnTo>
                  <a:lnTo>
                    <a:pt x="32" y="803"/>
                  </a:lnTo>
                  <a:lnTo>
                    <a:pt x="33" y="796"/>
                  </a:lnTo>
                  <a:lnTo>
                    <a:pt x="34" y="788"/>
                  </a:lnTo>
                  <a:lnTo>
                    <a:pt x="35" y="778"/>
                  </a:lnTo>
                  <a:lnTo>
                    <a:pt x="36" y="768"/>
                  </a:lnTo>
                  <a:lnTo>
                    <a:pt x="37" y="756"/>
                  </a:lnTo>
                  <a:lnTo>
                    <a:pt x="38" y="743"/>
                  </a:lnTo>
                  <a:lnTo>
                    <a:pt x="40" y="714"/>
                  </a:lnTo>
                  <a:lnTo>
                    <a:pt x="41" y="697"/>
                  </a:lnTo>
                  <a:lnTo>
                    <a:pt x="42" y="680"/>
                  </a:lnTo>
                  <a:lnTo>
                    <a:pt x="44" y="643"/>
                  </a:lnTo>
                  <a:lnTo>
                    <a:pt x="48" y="559"/>
                  </a:lnTo>
                  <a:lnTo>
                    <a:pt x="50" y="536"/>
                  </a:lnTo>
                  <a:lnTo>
                    <a:pt x="51" y="513"/>
                  </a:lnTo>
                  <a:lnTo>
                    <a:pt x="53" y="465"/>
                  </a:lnTo>
                  <a:lnTo>
                    <a:pt x="57" y="367"/>
                  </a:lnTo>
                  <a:lnTo>
                    <a:pt x="58" y="343"/>
                  </a:lnTo>
                  <a:lnTo>
                    <a:pt x="59" y="319"/>
                  </a:lnTo>
                  <a:lnTo>
                    <a:pt x="61" y="271"/>
                  </a:lnTo>
                  <a:lnTo>
                    <a:pt x="62" y="247"/>
                  </a:lnTo>
                  <a:lnTo>
                    <a:pt x="63" y="225"/>
                  </a:lnTo>
                  <a:lnTo>
                    <a:pt x="66" y="182"/>
                  </a:lnTo>
                  <a:lnTo>
                    <a:pt x="66" y="161"/>
                  </a:lnTo>
                  <a:lnTo>
                    <a:pt x="67" y="141"/>
                  </a:lnTo>
                  <a:lnTo>
                    <a:pt x="69" y="122"/>
                  </a:lnTo>
                  <a:lnTo>
                    <a:pt x="69" y="105"/>
                  </a:lnTo>
                  <a:lnTo>
                    <a:pt x="71" y="89"/>
                  </a:lnTo>
                  <a:lnTo>
                    <a:pt x="71" y="73"/>
                  </a:lnTo>
                  <a:lnTo>
                    <a:pt x="73" y="59"/>
                  </a:lnTo>
                  <a:lnTo>
                    <a:pt x="74" y="46"/>
                  </a:lnTo>
                  <a:lnTo>
                    <a:pt x="75" y="34"/>
                  </a:lnTo>
                  <a:lnTo>
                    <a:pt x="76" y="23"/>
                  </a:lnTo>
                  <a:lnTo>
                    <a:pt x="77" y="15"/>
                  </a:lnTo>
                  <a:lnTo>
                    <a:pt x="78" y="8"/>
                  </a:lnTo>
                  <a:lnTo>
                    <a:pt x="80" y="4"/>
                  </a:lnTo>
                  <a:lnTo>
                    <a:pt x="81" y="0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4" y="4"/>
                  </a:lnTo>
                  <a:lnTo>
                    <a:pt x="85" y="9"/>
                  </a:lnTo>
                  <a:lnTo>
                    <a:pt x="86" y="16"/>
                  </a:lnTo>
                  <a:lnTo>
                    <a:pt x="87" y="25"/>
                  </a:lnTo>
                  <a:lnTo>
                    <a:pt x="88" y="36"/>
                  </a:lnTo>
                  <a:lnTo>
                    <a:pt x="90" y="50"/>
                  </a:lnTo>
                  <a:lnTo>
                    <a:pt x="91" y="64"/>
                  </a:lnTo>
                  <a:lnTo>
                    <a:pt x="92" y="81"/>
                  </a:lnTo>
                  <a:lnTo>
                    <a:pt x="93" y="99"/>
                  </a:lnTo>
                  <a:lnTo>
                    <a:pt x="94" y="119"/>
                  </a:lnTo>
                  <a:lnTo>
                    <a:pt x="97" y="164"/>
                  </a:lnTo>
                  <a:lnTo>
                    <a:pt x="97" y="188"/>
                  </a:lnTo>
                  <a:lnTo>
                    <a:pt x="99" y="214"/>
                  </a:lnTo>
                  <a:lnTo>
                    <a:pt x="101" y="267"/>
                  </a:lnTo>
                  <a:lnTo>
                    <a:pt x="102" y="296"/>
                  </a:lnTo>
                  <a:lnTo>
                    <a:pt x="103" y="324"/>
                  </a:lnTo>
                  <a:lnTo>
                    <a:pt x="106" y="383"/>
                  </a:lnTo>
                  <a:lnTo>
                    <a:pt x="110" y="498"/>
                  </a:lnTo>
                  <a:lnTo>
                    <a:pt x="111" y="526"/>
                  </a:lnTo>
                  <a:lnTo>
                    <a:pt x="113" y="552"/>
                  </a:lnTo>
                  <a:lnTo>
                    <a:pt x="113" y="578"/>
                  </a:lnTo>
                  <a:lnTo>
                    <a:pt x="115" y="602"/>
                  </a:lnTo>
                  <a:lnTo>
                    <a:pt x="116" y="625"/>
                  </a:lnTo>
                  <a:lnTo>
                    <a:pt x="117" y="647"/>
                  </a:lnTo>
                  <a:lnTo>
                    <a:pt x="118" y="666"/>
                  </a:lnTo>
                  <a:lnTo>
                    <a:pt x="119" y="684"/>
                  </a:lnTo>
                  <a:lnTo>
                    <a:pt x="120" y="699"/>
                  </a:lnTo>
                  <a:lnTo>
                    <a:pt x="122" y="712"/>
                  </a:lnTo>
                  <a:lnTo>
                    <a:pt x="123" y="724"/>
                  </a:lnTo>
                  <a:lnTo>
                    <a:pt x="124" y="732"/>
                  </a:lnTo>
                  <a:lnTo>
                    <a:pt x="125" y="739"/>
                  </a:lnTo>
                  <a:lnTo>
                    <a:pt x="126" y="742"/>
                  </a:lnTo>
                  <a:lnTo>
                    <a:pt x="127" y="744"/>
                  </a:lnTo>
                  <a:lnTo>
                    <a:pt x="129" y="742"/>
                  </a:lnTo>
                  <a:lnTo>
                    <a:pt x="129" y="738"/>
                  </a:lnTo>
                  <a:lnTo>
                    <a:pt x="131" y="731"/>
                  </a:lnTo>
                  <a:lnTo>
                    <a:pt x="132" y="721"/>
                  </a:lnTo>
                  <a:lnTo>
                    <a:pt x="133" y="709"/>
                  </a:lnTo>
                  <a:lnTo>
                    <a:pt x="134" y="695"/>
                  </a:lnTo>
                  <a:lnTo>
                    <a:pt x="135" y="678"/>
                  </a:lnTo>
                  <a:lnTo>
                    <a:pt x="136" y="658"/>
                  </a:lnTo>
                  <a:lnTo>
                    <a:pt x="138" y="637"/>
                  </a:lnTo>
                  <a:lnTo>
                    <a:pt x="139" y="614"/>
                  </a:lnTo>
                  <a:lnTo>
                    <a:pt x="140" y="588"/>
                  </a:lnTo>
                  <a:lnTo>
                    <a:pt x="142" y="533"/>
                  </a:lnTo>
                  <a:lnTo>
                    <a:pt x="147" y="409"/>
                  </a:lnTo>
                  <a:lnTo>
                    <a:pt x="148" y="380"/>
                  </a:lnTo>
                  <a:lnTo>
                    <a:pt x="148" y="350"/>
                  </a:lnTo>
                  <a:lnTo>
                    <a:pt x="151" y="292"/>
                  </a:lnTo>
                  <a:lnTo>
                    <a:pt x="152" y="263"/>
                  </a:lnTo>
                  <a:lnTo>
                    <a:pt x="153" y="237"/>
                  </a:lnTo>
                  <a:lnTo>
                    <a:pt x="155" y="186"/>
                  </a:lnTo>
                  <a:lnTo>
                    <a:pt x="156" y="163"/>
                  </a:lnTo>
                  <a:lnTo>
                    <a:pt x="157" y="142"/>
                  </a:lnTo>
                  <a:lnTo>
                    <a:pt x="158" y="124"/>
                  </a:lnTo>
                  <a:lnTo>
                    <a:pt x="159" y="107"/>
                  </a:lnTo>
                  <a:lnTo>
                    <a:pt x="161" y="92"/>
                  </a:lnTo>
                  <a:lnTo>
                    <a:pt x="161" y="81"/>
                  </a:lnTo>
                  <a:lnTo>
                    <a:pt x="162" y="72"/>
                  </a:lnTo>
                  <a:lnTo>
                    <a:pt x="164" y="66"/>
                  </a:lnTo>
                  <a:lnTo>
                    <a:pt x="164" y="62"/>
                  </a:lnTo>
                  <a:lnTo>
                    <a:pt x="166" y="62"/>
                  </a:lnTo>
                  <a:lnTo>
                    <a:pt x="167" y="65"/>
                  </a:lnTo>
                  <a:lnTo>
                    <a:pt x="168" y="70"/>
                  </a:lnTo>
                  <a:lnTo>
                    <a:pt x="169" y="79"/>
                  </a:lnTo>
                  <a:lnTo>
                    <a:pt x="170" y="90"/>
                  </a:lnTo>
                  <a:lnTo>
                    <a:pt x="171" y="104"/>
                  </a:lnTo>
                  <a:lnTo>
                    <a:pt x="172" y="121"/>
                  </a:lnTo>
                  <a:lnTo>
                    <a:pt x="173" y="141"/>
                  </a:lnTo>
                  <a:lnTo>
                    <a:pt x="174" y="163"/>
                  </a:lnTo>
                  <a:lnTo>
                    <a:pt x="175" y="187"/>
                  </a:lnTo>
                  <a:lnTo>
                    <a:pt x="177" y="213"/>
                  </a:lnTo>
                  <a:lnTo>
                    <a:pt x="177" y="240"/>
                  </a:lnTo>
                  <a:lnTo>
                    <a:pt x="178" y="270"/>
                  </a:lnTo>
                  <a:lnTo>
                    <a:pt x="180" y="332"/>
                  </a:lnTo>
                  <a:lnTo>
                    <a:pt x="182" y="364"/>
                  </a:lnTo>
                  <a:lnTo>
                    <a:pt x="183" y="396"/>
                  </a:lnTo>
                  <a:lnTo>
                    <a:pt x="185" y="460"/>
                  </a:lnTo>
                  <a:lnTo>
                    <a:pt x="186" y="491"/>
                  </a:lnTo>
                  <a:lnTo>
                    <a:pt x="187" y="521"/>
                  </a:lnTo>
                  <a:lnTo>
                    <a:pt x="189" y="576"/>
                  </a:lnTo>
                  <a:lnTo>
                    <a:pt x="190" y="601"/>
                  </a:lnTo>
                  <a:lnTo>
                    <a:pt x="191" y="622"/>
                  </a:lnTo>
                  <a:lnTo>
                    <a:pt x="192" y="642"/>
                  </a:lnTo>
                  <a:lnTo>
                    <a:pt x="193" y="658"/>
                  </a:lnTo>
                  <a:lnTo>
                    <a:pt x="194" y="672"/>
                  </a:lnTo>
                  <a:lnTo>
                    <a:pt x="196" y="682"/>
                  </a:lnTo>
                  <a:lnTo>
                    <a:pt x="196" y="688"/>
                  </a:lnTo>
                  <a:lnTo>
                    <a:pt x="198" y="691"/>
                  </a:lnTo>
                  <a:lnTo>
                    <a:pt x="199" y="689"/>
                  </a:lnTo>
                  <a:lnTo>
                    <a:pt x="199" y="685"/>
                  </a:lnTo>
                  <a:lnTo>
                    <a:pt x="201" y="677"/>
                  </a:lnTo>
                  <a:lnTo>
                    <a:pt x="202" y="665"/>
                  </a:lnTo>
                  <a:lnTo>
                    <a:pt x="203" y="649"/>
                  </a:lnTo>
                  <a:lnTo>
                    <a:pt x="204" y="630"/>
                  </a:lnTo>
                  <a:lnTo>
                    <a:pt x="205" y="608"/>
                  </a:lnTo>
                  <a:lnTo>
                    <a:pt x="206" y="583"/>
                  </a:lnTo>
                  <a:lnTo>
                    <a:pt x="207" y="555"/>
                  </a:lnTo>
                  <a:lnTo>
                    <a:pt x="208" y="526"/>
                  </a:lnTo>
                  <a:lnTo>
                    <a:pt x="210" y="460"/>
                  </a:lnTo>
                  <a:lnTo>
                    <a:pt x="215" y="323"/>
                  </a:lnTo>
                  <a:lnTo>
                    <a:pt x="216" y="286"/>
                  </a:lnTo>
                  <a:lnTo>
                    <a:pt x="217" y="252"/>
                  </a:lnTo>
                  <a:lnTo>
                    <a:pt x="218" y="221"/>
                  </a:lnTo>
                  <a:lnTo>
                    <a:pt x="219" y="191"/>
                  </a:lnTo>
                  <a:lnTo>
                    <a:pt x="221" y="166"/>
                  </a:lnTo>
                  <a:lnTo>
                    <a:pt x="222" y="145"/>
                  </a:lnTo>
                  <a:lnTo>
                    <a:pt x="222" y="127"/>
                  </a:lnTo>
                  <a:lnTo>
                    <a:pt x="224" y="116"/>
                  </a:lnTo>
                  <a:lnTo>
                    <a:pt x="225" y="109"/>
                  </a:lnTo>
                  <a:lnTo>
                    <a:pt x="226" y="107"/>
                  </a:lnTo>
                  <a:lnTo>
                    <a:pt x="228" y="111"/>
                  </a:lnTo>
                  <a:lnTo>
                    <a:pt x="228" y="120"/>
                  </a:lnTo>
                  <a:lnTo>
                    <a:pt x="229" y="134"/>
                  </a:lnTo>
                  <a:lnTo>
                    <a:pt x="231" y="154"/>
                  </a:lnTo>
                  <a:lnTo>
                    <a:pt x="232" y="178"/>
                  </a:lnTo>
                  <a:lnTo>
                    <a:pt x="233" y="207"/>
                  </a:lnTo>
                  <a:lnTo>
                    <a:pt x="234" y="240"/>
                  </a:lnTo>
                  <a:lnTo>
                    <a:pt x="235" y="275"/>
                  </a:lnTo>
                  <a:lnTo>
                    <a:pt x="238" y="353"/>
                  </a:lnTo>
                  <a:lnTo>
                    <a:pt x="239" y="393"/>
                  </a:lnTo>
                  <a:lnTo>
                    <a:pt x="240" y="433"/>
                  </a:lnTo>
                  <a:lnTo>
                    <a:pt x="242" y="510"/>
                  </a:lnTo>
                  <a:lnTo>
                    <a:pt x="243" y="544"/>
                  </a:lnTo>
                  <a:lnTo>
                    <a:pt x="245" y="575"/>
                  </a:lnTo>
                  <a:lnTo>
                    <a:pt x="246" y="601"/>
                  </a:lnTo>
                  <a:lnTo>
                    <a:pt x="247" y="623"/>
                  </a:lnTo>
                  <a:lnTo>
                    <a:pt x="248" y="639"/>
                  </a:lnTo>
                  <a:lnTo>
                    <a:pt x="249" y="649"/>
                  </a:lnTo>
                  <a:lnTo>
                    <a:pt x="250" y="652"/>
                  </a:lnTo>
                  <a:lnTo>
                    <a:pt x="252" y="649"/>
                  </a:lnTo>
                  <a:lnTo>
                    <a:pt x="252" y="638"/>
                  </a:lnTo>
                  <a:lnTo>
                    <a:pt x="254" y="622"/>
                  </a:lnTo>
                  <a:lnTo>
                    <a:pt x="255" y="600"/>
                  </a:lnTo>
                  <a:lnTo>
                    <a:pt x="256" y="571"/>
                  </a:lnTo>
                  <a:lnTo>
                    <a:pt x="258" y="539"/>
                  </a:lnTo>
                  <a:lnTo>
                    <a:pt x="258" y="502"/>
                  </a:lnTo>
                  <a:lnTo>
                    <a:pt x="261" y="420"/>
                  </a:lnTo>
                  <a:lnTo>
                    <a:pt x="262" y="376"/>
                  </a:lnTo>
                  <a:lnTo>
                    <a:pt x="263" y="334"/>
                  </a:lnTo>
                  <a:lnTo>
                    <a:pt x="264" y="293"/>
                  </a:lnTo>
                  <a:lnTo>
                    <a:pt x="265" y="254"/>
                  </a:lnTo>
                  <a:lnTo>
                    <a:pt x="266" y="220"/>
                  </a:lnTo>
                  <a:lnTo>
                    <a:pt x="268" y="191"/>
                  </a:lnTo>
                  <a:lnTo>
                    <a:pt x="269" y="168"/>
                  </a:lnTo>
                  <a:lnTo>
                    <a:pt x="270" y="152"/>
                  </a:lnTo>
                  <a:lnTo>
                    <a:pt x="271" y="143"/>
                  </a:lnTo>
                  <a:lnTo>
                    <a:pt x="272" y="141"/>
                  </a:lnTo>
                  <a:lnTo>
                    <a:pt x="273" y="148"/>
                  </a:lnTo>
                  <a:lnTo>
                    <a:pt x="275" y="164"/>
                  </a:lnTo>
                  <a:lnTo>
                    <a:pt x="275" y="186"/>
                  </a:lnTo>
                  <a:lnTo>
                    <a:pt x="277" y="215"/>
                  </a:lnTo>
                  <a:lnTo>
                    <a:pt x="278" y="250"/>
                  </a:lnTo>
                  <a:lnTo>
                    <a:pt x="279" y="290"/>
                  </a:lnTo>
                  <a:lnTo>
                    <a:pt x="280" y="333"/>
                  </a:lnTo>
                  <a:lnTo>
                    <a:pt x="282" y="379"/>
                  </a:lnTo>
                  <a:lnTo>
                    <a:pt x="282" y="424"/>
                  </a:lnTo>
                  <a:lnTo>
                    <a:pt x="284" y="469"/>
                  </a:lnTo>
                  <a:lnTo>
                    <a:pt x="285" y="510"/>
                  </a:lnTo>
                  <a:lnTo>
                    <a:pt x="286" y="547"/>
                  </a:lnTo>
                  <a:lnTo>
                    <a:pt x="287" y="577"/>
                  </a:lnTo>
                  <a:lnTo>
                    <a:pt x="288" y="601"/>
                  </a:lnTo>
                  <a:lnTo>
                    <a:pt x="289" y="615"/>
                  </a:lnTo>
                  <a:lnTo>
                    <a:pt x="291" y="622"/>
                  </a:lnTo>
                  <a:lnTo>
                    <a:pt x="292" y="619"/>
                  </a:lnTo>
                  <a:lnTo>
                    <a:pt x="293" y="607"/>
                  </a:lnTo>
                  <a:lnTo>
                    <a:pt x="294" y="585"/>
                  </a:lnTo>
                  <a:lnTo>
                    <a:pt x="295" y="556"/>
                  </a:lnTo>
                  <a:lnTo>
                    <a:pt x="296" y="520"/>
                  </a:lnTo>
                  <a:lnTo>
                    <a:pt x="298" y="479"/>
                  </a:lnTo>
                  <a:lnTo>
                    <a:pt x="298" y="433"/>
                  </a:lnTo>
                  <a:lnTo>
                    <a:pt x="300" y="386"/>
                  </a:lnTo>
                  <a:lnTo>
                    <a:pt x="301" y="339"/>
                  </a:lnTo>
                  <a:lnTo>
                    <a:pt x="302" y="294"/>
                  </a:lnTo>
                  <a:lnTo>
                    <a:pt x="303" y="253"/>
                  </a:lnTo>
                  <a:lnTo>
                    <a:pt x="304" y="219"/>
                  </a:lnTo>
                  <a:lnTo>
                    <a:pt x="305" y="192"/>
                  </a:lnTo>
                  <a:lnTo>
                    <a:pt x="307" y="175"/>
                  </a:lnTo>
                  <a:lnTo>
                    <a:pt x="308" y="168"/>
                  </a:lnTo>
                  <a:lnTo>
                    <a:pt x="309" y="172"/>
                  </a:lnTo>
                  <a:lnTo>
                    <a:pt x="310" y="186"/>
                  </a:lnTo>
                  <a:lnTo>
                    <a:pt x="311" y="211"/>
                  </a:lnTo>
                  <a:lnTo>
                    <a:pt x="312" y="245"/>
                  </a:lnTo>
                  <a:lnTo>
                    <a:pt x="313" y="286"/>
                  </a:lnTo>
                  <a:lnTo>
                    <a:pt x="314" y="333"/>
                  </a:lnTo>
                  <a:lnTo>
                    <a:pt x="316" y="383"/>
                  </a:lnTo>
                  <a:lnTo>
                    <a:pt x="317" y="432"/>
                  </a:lnTo>
                  <a:lnTo>
                    <a:pt x="317" y="480"/>
                  </a:lnTo>
                  <a:lnTo>
                    <a:pt x="319" y="522"/>
                  </a:lnTo>
                  <a:lnTo>
                    <a:pt x="320" y="557"/>
                  </a:lnTo>
                  <a:lnTo>
                    <a:pt x="321" y="582"/>
                  </a:lnTo>
                  <a:lnTo>
                    <a:pt x="323" y="596"/>
                  </a:lnTo>
                  <a:lnTo>
                    <a:pt x="323" y="597"/>
                  </a:lnTo>
                  <a:lnTo>
                    <a:pt x="324" y="585"/>
                  </a:lnTo>
                  <a:lnTo>
                    <a:pt x="326" y="562"/>
                  </a:lnTo>
                  <a:lnTo>
                    <a:pt x="327" y="527"/>
                  </a:lnTo>
                  <a:lnTo>
                    <a:pt x="328" y="483"/>
                  </a:lnTo>
                  <a:lnTo>
                    <a:pt x="329" y="434"/>
                  </a:lnTo>
                  <a:lnTo>
                    <a:pt x="330" y="382"/>
                  </a:lnTo>
                  <a:lnTo>
                    <a:pt x="331" y="330"/>
                  </a:lnTo>
                  <a:lnTo>
                    <a:pt x="333" y="282"/>
                  </a:lnTo>
                  <a:lnTo>
                    <a:pt x="333" y="241"/>
                  </a:lnTo>
                  <a:lnTo>
                    <a:pt x="335" y="211"/>
                  </a:lnTo>
                  <a:lnTo>
                    <a:pt x="336" y="193"/>
                  </a:lnTo>
                  <a:lnTo>
                    <a:pt x="337" y="190"/>
                  </a:lnTo>
                  <a:lnTo>
                    <a:pt x="338" y="201"/>
                  </a:lnTo>
                  <a:lnTo>
                    <a:pt x="339" y="227"/>
                  </a:lnTo>
                  <a:lnTo>
                    <a:pt x="340" y="265"/>
                  </a:lnTo>
                  <a:lnTo>
                    <a:pt x="342" y="312"/>
                  </a:lnTo>
                  <a:lnTo>
                    <a:pt x="342" y="365"/>
                  </a:lnTo>
                  <a:lnTo>
                    <a:pt x="344" y="421"/>
                  </a:lnTo>
                  <a:lnTo>
                    <a:pt x="345" y="474"/>
                  </a:lnTo>
                  <a:lnTo>
                    <a:pt x="346" y="519"/>
                  </a:lnTo>
                  <a:lnTo>
                    <a:pt x="347" y="554"/>
                  </a:lnTo>
                  <a:lnTo>
                    <a:pt x="348" y="574"/>
                  </a:lnTo>
                  <a:lnTo>
                    <a:pt x="349" y="578"/>
                  </a:lnTo>
                  <a:lnTo>
                    <a:pt x="351" y="564"/>
                  </a:lnTo>
                  <a:lnTo>
                    <a:pt x="352" y="536"/>
                  </a:lnTo>
                  <a:lnTo>
                    <a:pt x="353" y="493"/>
                  </a:lnTo>
                  <a:lnTo>
                    <a:pt x="354" y="440"/>
                  </a:lnTo>
                  <a:lnTo>
                    <a:pt x="355" y="383"/>
                  </a:lnTo>
                  <a:lnTo>
                    <a:pt x="356" y="326"/>
                  </a:lnTo>
                  <a:lnTo>
                    <a:pt x="358" y="275"/>
                  </a:lnTo>
                  <a:lnTo>
                    <a:pt x="358" y="236"/>
                  </a:lnTo>
                  <a:lnTo>
                    <a:pt x="360" y="213"/>
                  </a:lnTo>
                  <a:lnTo>
                    <a:pt x="361" y="208"/>
                  </a:lnTo>
                  <a:lnTo>
                    <a:pt x="362" y="221"/>
                  </a:lnTo>
                  <a:lnTo>
                    <a:pt x="363" y="249"/>
                  </a:lnTo>
                  <a:lnTo>
                    <a:pt x="364" y="292"/>
                  </a:lnTo>
                  <a:lnTo>
                    <a:pt x="365" y="344"/>
                  </a:lnTo>
                  <a:lnTo>
                    <a:pt x="366" y="400"/>
                  </a:lnTo>
                  <a:lnTo>
                    <a:pt x="367" y="455"/>
                  </a:lnTo>
                  <a:lnTo>
                    <a:pt x="368" y="503"/>
                  </a:lnTo>
                  <a:lnTo>
                    <a:pt x="369" y="539"/>
                  </a:lnTo>
                  <a:lnTo>
                    <a:pt x="370" y="559"/>
                  </a:lnTo>
                  <a:lnTo>
                    <a:pt x="371" y="561"/>
                  </a:lnTo>
                  <a:lnTo>
                    <a:pt x="372" y="543"/>
                  </a:lnTo>
                  <a:lnTo>
                    <a:pt x="374" y="507"/>
                  </a:lnTo>
                  <a:lnTo>
                    <a:pt x="374" y="459"/>
                  </a:lnTo>
                  <a:lnTo>
                    <a:pt x="376" y="401"/>
                  </a:lnTo>
                  <a:lnTo>
                    <a:pt x="377" y="342"/>
                  </a:lnTo>
                  <a:lnTo>
                    <a:pt x="377" y="289"/>
                  </a:lnTo>
                  <a:lnTo>
                    <a:pt x="379" y="249"/>
                  </a:lnTo>
                  <a:lnTo>
                    <a:pt x="380" y="226"/>
                  </a:lnTo>
                  <a:lnTo>
                    <a:pt x="381" y="224"/>
                  </a:lnTo>
                  <a:lnTo>
                    <a:pt x="382" y="244"/>
                  </a:lnTo>
                  <a:lnTo>
                    <a:pt x="383" y="282"/>
                  </a:lnTo>
                  <a:lnTo>
                    <a:pt x="384" y="335"/>
                  </a:lnTo>
                  <a:lnTo>
                    <a:pt x="385" y="397"/>
                  </a:lnTo>
                  <a:lnTo>
                    <a:pt x="386" y="456"/>
                  </a:lnTo>
                  <a:lnTo>
                    <a:pt x="387" y="506"/>
                  </a:lnTo>
                  <a:lnTo>
                    <a:pt x="388" y="538"/>
                  </a:lnTo>
                  <a:lnTo>
                    <a:pt x="390" y="548"/>
                  </a:lnTo>
                  <a:lnTo>
                    <a:pt x="390" y="534"/>
                  </a:lnTo>
                  <a:lnTo>
                    <a:pt x="391" y="497"/>
                  </a:lnTo>
                  <a:lnTo>
                    <a:pt x="392" y="443"/>
                  </a:lnTo>
                  <a:lnTo>
                    <a:pt x="393" y="380"/>
                  </a:lnTo>
                  <a:lnTo>
                    <a:pt x="395" y="318"/>
                  </a:lnTo>
                  <a:lnTo>
                    <a:pt x="395" y="268"/>
                  </a:lnTo>
                  <a:lnTo>
                    <a:pt x="397" y="240"/>
                  </a:lnTo>
                  <a:lnTo>
                    <a:pt x="398" y="237"/>
                  </a:lnTo>
                  <a:lnTo>
                    <a:pt x="398" y="261"/>
                  </a:lnTo>
                  <a:lnTo>
                    <a:pt x="400" y="309"/>
                  </a:lnTo>
                  <a:lnTo>
                    <a:pt x="401" y="371"/>
                  </a:lnTo>
                  <a:lnTo>
                    <a:pt x="402" y="437"/>
                  </a:lnTo>
                  <a:lnTo>
                    <a:pt x="403" y="493"/>
                  </a:lnTo>
                  <a:lnTo>
                    <a:pt x="404" y="529"/>
                  </a:lnTo>
                  <a:lnTo>
                    <a:pt x="405" y="536"/>
                  </a:lnTo>
                  <a:lnTo>
                    <a:pt x="406" y="513"/>
                  </a:lnTo>
                  <a:lnTo>
                    <a:pt x="407" y="463"/>
                  </a:lnTo>
                  <a:lnTo>
                    <a:pt x="408" y="398"/>
                  </a:lnTo>
                  <a:lnTo>
                    <a:pt x="409" y="330"/>
                  </a:lnTo>
                  <a:lnTo>
                    <a:pt x="411" y="276"/>
                  </a:lnTo>
                  <a:lnTo>
                    <a:pt x="411" y="247"/>
                  </a:lnTo>
                  <a:lnTo>
                    <a:pt x="413" y="252"/>
                  </a:lnTo>
                  <a:lnTo>
                    <a:pt x="414" y="289"/>
                  </a:lnTo>
                  <a:lnTo>
                    <a:pt x="414" y="351"/>
                  </a:lnTo>
                  <a:lnTo>
                    <a:pt x="416" y="422"/>
                  </a:lnTo>
                  <a:lnTo>
                    <a:pt x="417" y="484"/>
                  </a:lnTo>
                  <a:lnTo>
                    <a:pt x="418" y="521"/>
                  </a:lnTo>
                  <a:lnTo>
                    <a:pt x="419" y="523"/>
                  </a:lnTo>
                  <a:lnTo>
                    <a:pt x="420" y="488"/>
                  </a:lnTo>
                  <a:lnTo>
                    <a:pt x="421" y="425"/>
                  </a:lnTo>
                  <a:lnTo>
                    <a:pt x="422" y="352"/>
                  </a:lnTo>
                  <a:lnTo>
                    <a:pt x="423" y="290"/>
                  </a:lnTo>
                  <a:lnTo>
                    <a:pt x="424" y="257"/>
                  </a:lnTo>
                  <a:lnTo>
                    <a:pt x="425" y="264"/>
                  </a:lnTo>
                  <a:lnTo>
                    <a:pt x="426" y="311"/>
                  </a:lnTo>
                  <a:lnTo>
                    <a:pt x="427" y="381"/>
                  </a:lnTo>
                  <a:lnTo>
                    <a:pt x="428" y="455"/>
                  </a:lnTo>
                  <a:lnTo>
                    <a:pt x="430" y="508"/>
                  </a:lnTo>
                  <a:lnTo>
                    <a:pt x="430" y="513"/>
                  </a:lnTo>
                  <a:lnTo>
                    <a:pt x="432" y="467"/>
                  </a:lnTo>
                  <a:lnTo>
                    <a:pt x="433" y="388"/>
                  </a:lnTo>
                  <a:lnTo>
                    <a:pt x="434" y="309"/>
                  </a:lnTo>
                  <a:lnTo>
                    <a:pt x="435" y="265"/>
                  </a:lnTo>
                  <a:lnTo>
                    <a:pt x="436" y="278"/>
                  </a:lnTo>
                  <a:lnTo>
                    <a:pt x="437" y="343"/>
                  </a:lnTo>
                  <a:lnTo>
                    <a:pt x="439" y="429"/>
                  </a:lnTo>
                  <a:lnTo>
                    <a:pt x="440" y="496"/>
                  </a:lnTo>
                  <a:lnTo>
                    <a:pt x="441" y="507"/>
                  </a:lnTo>
                  <a:lnTo>
                    <a:pt x="442" y="457"/>
                  </a:lnTo>
                  <a:lnTo>
                    <a:pt x="443" y="370"/>
                  </a:lnTo>
                  <a:lnTo>
                    <a:pt x="444" y="294"/>
                  </a:lnTo>
                  <a:lnTo>
                    <a:pt x="446" y="271"/>
                  </a:lnTo>
                  <a:lnTo>
                    <a:pt x="446" y="317"/>
                  </a:lnTo>
                  <a:lnTo>
                    <a:pt x="448" y="405"/>
                  </a:lnTo>
                  <a:lnTo>
                    <a:pt x="449" y="483"/>
                  </a:lnTo>
                  <a:lnTo>
                    <a:pt x="450" y="501"/>
                  </a:lnTo>
                  <a:lnTo>
                    <a:pt x="451" y="446"/>
                  </a:lnTo>
                  <a:lnTo>
                    <a:pt x="452" y="353"/>
                  </a:lnTo>
                  <a:lnTo>
                    <a:pt x="453" y="285"/>
                  </a:lnTo>
                  <a:lnTo>
                    <a:pt x="455" y="289"/>
                  </a:lnTo>
                  <a:lnTo>
                    <a:pt x="456" y="366"/>
                  </a:lnTo>
                  <a:lnTo>
                    <a:pt x="457" y="459"/>
                  </a:lnTo>
                  <a:lnTo>
                    <a:pt x="458" y="497"/>
                  </a:lnTo>
                  <a:lnTo>
                    <a:pt x="459" y="449"/>
                  </a:lnTo>
                  <a:lnTo>
                    <a:pt x="460" y="352"/>
                  </a:lnTo>
                  <a:lnTo>
                    <a:pt x="462" y="286"/>
                  </a:lnTo>
                  <a:lnTo>
                    <a:pt x="463" y="309"/>
                  </a:lnTo>
                  <a:lnTo>
                    <a:pt x="464" y="402"/>
                  </a:lnTo>
                  <a:lnTo>
                    <a:pt x="465" y="483"/>
                  </a:lnTo>
                  <a:lnTo>
                    <a:pt x="466" y="474"/>
                  </a:lnTo>
                  <a:lnTo>
                    <a:pt x="467" y="382"/>
                  </a:lnTo>
                  <a:lnTo>
                    <a:pt x="469" y="297"/>
                  </a:lnTo>
                  <a:lnTo>
                    <a:pt x="469" y="307"/>
                  </a:lnTo>
                  <a:lnTo>
                    <a:pt x="471" y="404"/>
                  </a:lnTo>
                  <a:lnTo>
                    <a:pt x="472" y="483"/>
                  </a:lnTo>
                  <a:lnTo>
                    <a:pt x="473" y="454"/>
                  </a:lnTo>
                  <a:lnTo>
                    <a:pt x="474" y="349"/>
                  </a:lnTo>
                  <a:lnTo>
                    <a:pt x="475" y="293"/>
                  </a:lnTo>
                  <a:lnTo>
                    <a:pt x="476" y="355"/>
                  </a:lnTo>
                  <a:lnTo>
                    <a:pt x="478" y="460"/>
                  </a:lnTo>
                  <a:lnTo>
                    <a:pt x="479" y="469"/>
                  </a:lnTo>
                  <a:lnTo>
                    <a:pt x="479" y="369"/>
                  </a:lnTo>
                  <a:lnTo>
                    <a:pt x="481" y="297"/>
                  </a:lnTo>
                  <a:lnTo>
                    <a:pt x="482" y="359"/>
                  </a:lnTo>
                  <a:lnTo>
                    <a:pt x="483" y="464"/>
                  </a:lnTo>
                  <a:lnTo>
                    <a:pt x="485" y="451"/>
                  </a:lnTo>
                  <a:lnTo>
                    <a:pt x="485" y="338"/>
                  </a:lnTo>
                  <a:lnTo>
                    <a:pt x="486" y="310"/>
                  </a:lnTo>
                  <a:lnTo>
                    <a:pt x="488" y="416"/>
                  </a:lnTo>
                  <a:lnTo>
                    <a:pt x="489" y="473"/>
                  </a:lnTo>
                  <a:lnTo>
                    <a:pt x="490" y="376"/>
                  </a:lnTo>
                  <a:lnTo>
                    <a:pt x="491" y="305"/>
                  </a:lnTo>
                  <a:lnTo>
                    <a:pt x="492" y="396"/>
                  </a:lnTo>
                  <a:lnTo>
                    <a:pt x="494" y="470"/>
                  </a:lnTo>
                  <a:lnTo>
                    <a:pt x="495" y="375"/>
                  </a:lnTo>
                  <a:lnTo>
                    <a:pt x="496" y="311"/>
                  </a:lnTo>
                  <a:lnTo>
                    <a:pt x="497" y="418"/>
                  </a:lnTo>
                  <a:lnTo>
                    <a:pt x="498" y="456"/>
                  </a:lnTo>
                  <a:lnTo>
                    <a:pt x="499" y="335"/>
                  </a:lnTo>
                  <a:lnTo>
                    <a:pt x="501" y="346"/>
                  </a:lnTo>
                  <a:lnTo>
                    <a:pt x="502" y="461"/>
                  </a:lnTo>
                  <a:lnTo>
                    <a:pt x="502" y="397"/>
                  </a:lnTo>
                  <a:lnTo>
                    <a:pt x="504" y="314"/>
                  </a:lnTo>
                  <a:lnTo>
                    <a:pt x="505" y="416"/>
                  </a:lnTo>
                  <a:lnTo>
                    <a:pt x="506" y="445"/>
                  </a:lnTo>
                  <a:lnTo>
                    <a:pt x="507" y="326"/>
                  </a:lnTo>
                  <a:lnTo>
                    <a:pt x="508" y="379"/>
                  </a:lnTo>
                  <a:lnTo>
                    <a:pt x="509" y="456"/>
                  </a:lnTo>
                  <a:lnTo>
                    <a:pt x="510" y="339"/>
                  </a:lnTo>
                  <a:lnTo>
                    <a:pt x="511" y="371"/>
                  </a:lnTo>
                  <a:lnTo>
                    <a:pt x="512" y="453"/>
                  </a:lnTo>
                  <a:lnTo>
                    <a:pt x="513" y="333"/>
                  </a:lnTo>
                  <a:lnTo>
                    <a:pt x="515" y="393"/>
                  </a:lnTo>
                  <a:lnTo>
                    <a:pt x="515" y="434"/>
                  </a:lnTo>
                  <a:lnTo>
                    <a:pt x="516" y="323"/>
                  </a:lnTo>
                  <a:lnTo>
                    <a:pt x="518" y="437"/>
                  </a:lnTo>
                  <a:lnTo>
                    <a:pt x="518" y="375"/>
                  </a:lnTo>
                  <a:lnTo>
                    <a:pt x="520" y="365"/>
                  </a:lnTo>
                  <a:lnTo>
                    <a:pt x="521" y="438"/>
                  </a:lnTo>
                  <a:lnTo>
                    <a:pt x="522" y="328"/>
                  </a:lnTo>
                  <a:lnTo>
                    <a:pt x="523" y="448"/>
                  </a:lnTo>
                  <a:lnTo>
                    <a:pt x="524" y="337"/>
                  </a:lnTo>
                  <a:lnTo>
                    <a:pt x="525" y="430"/>
                  </a:lnTo>
                  <a:lnTo>
                    <a:pt x="526" y="354"/>
                  </a:lnTo>
                  <a:lnTo>
                    <a:pt x="527" y="418"/>
                  </a:lnTo>
                  <a:lnTo>
                    <a:pt x="528" y="359"/>
                  </a:lnTo>
                  <a:lnTo>
                    <a:pt x="529" y="422"/>
                  </a:lnTo>
                  <a:lnTo>
                    <a:pt x="530" y="348"/>
                  </a:lnTo>
                  <a:lnTo>
                    <a:pt x="531" y="437"/>
                  </a:lnTo>
                  <a:lnTo>
                    <a:pt x="532" y="335"/>
                  </a:lnTo>
                  <a:lnTo>
                    <a:pt x="534" y="436"/>
                  </a:lnTo>
                  <a:lnTo>
                    <a:pt x="534" y="362"/>
                  </a:lnTo>
                  <a:lnTo>
                    <a:pt x="536" y="379"/>
                  </a:lnTo>
                  <a:lnTo>
                    <a:pt x="537" y="431"/>
                  </a:lnTo>
                  <a:lnTo>
                    <a:pt x="538" y="344"/>
                  </a:lnTo>
                  <a:lnTo>
                    <a:pt x="539" y="390"/>
                  </a:lnTo>
                  <a:lnTo>
                    <a:pt x="540" y="433"/>
                  </a:lnTo>
                  <a:lnTo>
                    <a:pt x="541" y="365"/>
                  </a:lnTo>
                  <a:lnTo>
                    <a:pt x="542" y="349"/>
                  </a:lnTo>
                  <a:lnTo>
                    <a:pt x="543" y="406"/>
                  </a:lnTo>
                  <a:lnTo>
                    <a:pt x="545" y="433"/>
                  </a:lnTo>
                  <a:lnTo>
                    <a:pt x="545" y="406"/>
                  </a:lnTo>
                  <a:lnTo>
                    <a:pt x="546" y="370"/>
                  </a:lnTo>
                  <a:lnTo>
                    <a:pt x="548" y="350"/>
                  </a:lnTo>
                  <a:lnTo>
                    <a:pt x="548" y="347"/>
                  </a:lnTo>
                  <a:lnTo>
                    <a:pt x="550" y="349"/>
                  </a:lnTo>
                  <a:lnTo>
                    <a:pt x="551" y="349"/>
                  </a:lnTo>
                  <a:lnTo>
                    <a:pt x="552" y="349"/>
                  </a:lnTo>
                  <a:lnTo>
                    <a:pt x="553" y="356"/>
                  </a:lnTo>
                  <a:lnTo>
                    <a:pt x="554" y="383"/>
                  </a:lnTo>
                  <a:lnTo>
                    <a:pt x="555" y="419"/>
                  </a:lnTo>
                  <a:lnTo>
                    <a:pt x="556" y="411"/>
                  </a:lnTo>
                  <a:lnTo>
                    <a:pt x="557" y="356"/>
                  </a:lnTo>
                  <a:lnTo>
                    <a:pt x="558" y="395"/>
                  </a:lnTo>
                  <a:lnTo>
                    <a:pt x="559" y="400"/>
                  </a:lnTo>
                  <a:lnTo>
                    <a:pt x="560" y="374"/>
                  </a:lnTo>
                  <a:lnTo>
                    <a:pt x="561" y="392"/>
                  </a:lnTo>
                  <a:lnTo>
                    <a:pt x="562" y="410"/>
                  </a:lnTo>
                  <a:lnTo>
                    <a:pt x="564" y="363"/>
                  </a:lnTo>
                  <a:lnTo>
                    <a:pt x="564" y="364"/>
                  </a:lnTo>
                  <a:lnTo>
                    <a:pt x="566" y="376"/>
                  </a:lnTo>
                  <a:lnTo>
                    <a:pt x="567" y="372"/>
                  </a:lnTo>
                  <a:lnTo>
                    <a:pt x="567" y="362"/>
                  </a:lnTo>
                  <a:lnTo>
                    <a:pt x="569" y="391"/>
                  </a:lnTo>
                  <a:lnTo>
                    <a:pt x="570" y="400"/>
                  </a:lnTo>
                  <a:lnTo>
                    <a:pt x="571" y="380"/>
                  </a:lnTo>
                  <a:lnTo>
                    <a:pt x="572" y="371"/>
                  </a:lnTo>
                  <a:lnTo>
                    <a:pt x="573" y="390"/>
                  </a:lnTo>
                  <a:lnTo>
                    <a:pt x="574" y="381"/>
                  </a:lnTo>
                  <a:lnTo>
                    <a:pt x="575" y="370"/>
                  </a:lnTo>
                  <a:lnTo>
                    <a:pt x="576" y="405"/>
                  </a:lnTo>
                  <a:lnTo>
                    <a:pt x="577" y="406"/>
                  </a:lnTo>
                  <a:lnTo>
                    <a:pt x="578" y="407"/>
                  </a:lnTo>
                  <a:lnTo>
                    <a:pt x="579" y="370"/>
                  </a:lnTo>
                  <a:lnTo>
                    <a:pt x="580" y="381"/>
                  </a:lnTo>
                  <a:lnTo>
                    <a:pt x="582" y="376"/>
                  </a:lnTo>
                  <a:lnTo>
                    <a:pt x="582" y="375"/>
                  </a:lnTo>
                  <a:lnTo>
                    <a:pt x="583" y="393"/>
                  </a:lnTo>
                  <a:lnTo>
                    <a:pt x="585" y="399"/>
                  </a:lnTo>
                  <a:lnTo>
                    <a:pt x="585" y="387"/>
                  </a:lnTo>
                  <a:lnTo>
                    <a:pt x="587" y="376"/>
                  </a:lnTo>
                  <a:lnTo>
                    <a:pt x="588" y="376"/>
                  </a:lnTo>
                  <a:lnTo>
                    <a:pt x="589" y="388"/>
                  </a:lnTo>
                  <a:lnTo>
                    <a:pt x="590" y="382"/>
                  </a:lnTo>
                  <a:lnTo>
                    <a:pt x="591" y="380"/>
                  </a:lnTo>
                </a:path>
              </a:pathLst>
            </a:custGeom>
            <a:noFill/>
            <a:ln w="6350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" name="Freeform 9"/>
            <p:cNvSpPr/>
            <p:nvPr/>
          </p:nvSpPr>
          <p:spPr bwMode="auto">
            <a:xfrm>
              <a:off x="5772151" y="3152775"/>
              <a:ext cx="927100" cy="1249362"/>
            </a:xfrm>
            <a:custGeom>
              <a:avLst/>
              <a:gdLst>
                <a:gd name="T0" fmla="*/ 7 w 584"/>
                <a:gd name="T1" fmla="*/ 387 h 787"/>
                <a:gd name="T2" fmla="*/ 15 w 584"/>
                <a:gd name="T3" fmla="*/ 390 h 787"/>
                <a:gd name="T4" fmla="*/ 24 w 584"/>
                <a:gd name="T5" fmla="*/ 381 h 787"/>
                <a:gd name="T6" fmla="*/ 32 w 584"/>
                <a:gd name="T7" fmla="*/ 380 h 787"/>
                <a:gd name="T8" fmla="*/ 41 w 584"/>
                <a:gd name="T9" fmla="*/ 408 h 787"/>
                <a:gd name="T10" fmla="*/ 49 w 584"/>
                <a:gd name="T11" fmla="*/ 410 h 787"/>
                <a:gd name="T12" fmla="*/ 58 w 584"/>
                <a:gd name="T13" fmla="*/ 409 h 787"/>
                <a:gd name="T14" fmla="*/ 68 w 584"/>
                <a:gd name="T15" fmla="*/ 380 h 787"/>
                <a:gd name="T16" fmla="*/ 77 w 584"/>
                <a:gd name="T17" fmla="*/ 342 h 787"/>
                <a:gd name="T18" fmla="*/ 86 w 584"/>
                <a:gd name="T19" fmla="*/ 439 h 787"/>
                <a:gd name="T20" fmla="*/ 94 w 584"/>
                <a:gd name="T21" fmla="*/ 424 h 787"/>
                <a:gd name="T22" fmla="*/ 104 w 584"/>
                <a:gd name="T23" fmla="*/ 321 h 787"/>
                <a:gd name="T24" fmla="*/ 113 w 584"/>
                <a:gd name="T25" fmla="*/ 378 h 787"/>
                <a:gd name="T26" fmla="*/ 122 w 584"/>
                <a:gd name="T27" fmla="*/ 308 h 787"/>
                <a:gd name="T28" fmla="*/ 130 w 584"/>
                <a:gd name="T29" fmla="*/ 341 h 787"/>
                <a:gd name="T30" fmla="*/ 139 w 584"/>
                <a:gd name="T31" fmla="*/ 471 h 787"/>
                <a:gd name="T32" fmla="*/ 147 w 584"/>
                <a:gd name="T33" fmla="*/ 355 h 787"/>
                <a:gd name="T34" fmla="*/ 156 w 584"/>
                <a:gd name="T35" fmla="*/ 283 h 787"/>
                <a:gd name="T36" fmla="*/ 164 w 584"/>
                <a:gd name="T37" fmla="*/ 298 h 787"/>
                <a:gd name="T38" fmla="*/ 173 w 584"/>
                <a:gd name="T39" fmla="*/ 280 h 787"/>
                <a:gd name="T40" fmla="*/ 181 w 584"/>
                <a:gd name="T41" fmla="*/ 274 h 787"/>
                <a:gd name="T42" fmla="*/ 190 w 584"/>
                <a:gd name="T43" fmla="*/ 396 h 787"/>
                <a:gd name="T44" fmla="*/ 199 w 584"/>
                <a:gd name="T45" fmla="*/ 527 h 787"/>
                <a:gd name="T46" fmla="*/ 208 w 584"/>
                <a:gd name="T47" fmla="*/ 346 h 787"/>
                <a:gd name="T48" fmla="*/ 218 w 584"/>
                <a:gd name="T49" fmla="*/ 312 h 787"/>
                <a:gd name="T50" fmla="*/ 227 w 584"/>
                <a:gd name="T51" fmla="*/ 524 h 787"/>
                <a:gd name="T52" fmla="*/ 236 w 584"/>
                <a:gd name="T53" fmla="*/ 233 h 787"/>
                <a:gd name="T54" fmla="*/ 245 w 584"/>
                <a:gd name="T55" fmla="*/ 545 h 787"/>
                <a:gd name="T56" fmla="*/ 254 w 584"/>
                <a:gd name="T57" fmla="*/ 258 h 787"/>
                <a:gd name="T58" fmla="*/ 264 w 584"/>
                <a:gd name="T59" fmla="*/ 441 h 787"/>
                <a:gd name="T60" fmla="*/ 272 w 584"/>
                <a:gd name="T61" fmla="*/ 474 h 787"/>
                <a:gd name="T62" fmla="*/ 281 w 584"/>
                <a:gd name="T63" fmla="*/ 193 h 787"/>
                <a:gd name="T64" fmla="*/ 290 w 584"/>
                <a:gd name="T65" fmla="*/ 525 h 787"/>
                <a:gd name="T66" fmla="*/ 299 w 584"/>
                <a:gd name="T67" fmla="*/ 483 h 787"/>
                <a:gd name="T68" fmla="*/ 308 w 584"/>
                <a:gd name="T69" fmla="*/ 173 h 787"/>
                <a:gd name="T70" fmla="*/ 318 w 584"/>
                <a:gd name="T71" fmla="*/ 380 h 787"/>
                <a:gd name="T72" fmla="*/ 327 w 584"/>
                <a:gd name="T73" fmla="*/ 622 h 787"/>
                <a:gd name="T74" fmla="*/ 336 w 584"/>
                <a:gd name="T75" fmla="*/ 358 h 787"/>
                <a:gd name="T76" fmla="*/ 345 w 584"/>
                <a:gd name="T77" fmla="*/ 143 h 787"/>
                <a:gd name="T78" fmla="*/ 353 w 584"/>
                <a:gd name="T79" fmla="*/ 295 h 787"/>
                <a:gd name="T80" fmla="*/ 362 w 584"/>
                <a:gd name="T81" fmla="*/ 607 h 787"/>
                <a:gd name="T82" fmla="*/ 371 w 584"/>
                <a:gd name="T83" fmla="*/ 611 h 787"/>
                <a:gd name="T84" fmla="*/ 380 w 584"/>
                <a:gd name="T85" fmla="*/ 321 h 787"/>
                <a:gd name="T86" fmla="*/ 390 w 584"/>
                <a:gd name="T87" fmla="*/ 111 h 787"/>
                <a:gd name="T88" fmla="*/ 399 w 584"/>
                <a:gd name="T89" fmla="*/ 201 h 787"/>
                <a:gd name="T90" fmla="*/ 410 w 584"/>
                <a:gd name="T91" fmla="*/ 546 h 787"/>
                <a:gd name="T92" fmla="*/ 419 w 584"/>
                <a:gd name="T93" fmla="*/ 690 h 787"/>
                <a:gd name="T94" fmla="*/ 428 w 584"/>
                <a:gd name="T95" fmla="*/ 580 h 787"/>
                <a:gd name="T96" fmla="*/ 441 w 584"/>
                <a:gd name="T97" fmla="*/ 194 h 787"/>
                <a:gd name="T98" fmla="*/ 451 w 584"/>
                <a:gd name="T99" fmla="*/ 64 h 787"/>
                <a:gd name="T100" fmla="*/ 460 w 584"/>
                <a:gd name="T101" fmla="*/ 140 h 787"/>
                <a:gd name="T102" fmla="*/ 473 w 584"/>
                <a:gd name="T103" fmla="*/ 489 h 787"/>
                <a:gd name="T104" fmla="*/ 483 w 584"/>
                <a:gd name="T105" fmla="*/ 693 h 787"/>
                <a:gd name="T106" fmla="*/ 492 w 584"/>
                <a:gd name="T107" fmla="*/ 741 h 787"/>
                <a:gd name="T108" fmla="*/ 500 w 584"/>
                <a:gd name="T109" fmla="*/ 649 h 787"/>
                <a:gd name="T110" fmla="*/ 515 w 584"/>
                <a:gd name="T111" fmla="*/ 296 h 787"/>
                <a:gd name="T112" fmla="*/ 526 w 584"/>
                <a:gd name="T113" fmla="*/ 75 h 787"/>
                <a:gd name="T114" fmla="*/ 535 w 584"/>
                <a:gd name="T115" fmla="*/ 1 h 787"/>
                <a:gd name="T116" fmla="*/ 543 w 584"/>
                <a:gd name="T117" fmla="*/ 37 h 787"/>
                <a:gd name="T118" fmla="*/ 553 w 584"/>
                <a:gd name="T119" fmla="*/ 206 h 787"/>
                <a:gd name="T120" fmla="*/ 570 w 584"/>
                <a:gd name="T121" fmla="*/ 582 h 787"/>
                <a:gd name="T122" fmla="*/ 579 w 584"/>
                <a:gd name="T123" fmla="*/ 743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584" h="787">
                  <a:moveTo>
                    <a:pt x="0" y="380"/>
                  </a:moveTo>
                  <a:lnTo>
                    <a:pt x="1" y="397"/>
                  </a:lnTo>
                  <a:lnTo>
                    <a:pt x="2" y="391"/>
                  </a:lnTo>
                  <a:lnTo>
                    <a:pt x="3" y="390"/>
                  </a:lnTo>
                  <a:lnTo>
                    <a:pt x="4" y="382"/>
                  </a:lnTo>
                  <a:lnTo>
                    <a:pt x="5" y="393"/>
                  </a:lnTo>
                  <a:lnTo>
                    <a:pt x="6" y="390"/>
                  </a:lnTo>
                  <a:lnTo>
                    <a:pt x="7" y="387"/>
                  </a:lnTo>
                  <a:lnTo>
                    <a:pt x="8" y="386"/>
                  </a:lnTo>
                  <a:lnTo>
                    <a:pt x="9" y="390"/>
                  </a:lnTo>
                  <a:lnTo>
                    <a:pt x="10" y="390"/>
                  </a:lnTo>
                  <a:lnTo>
                    <a:pt x="12" y="388"/>
                  </a:lnTo>
                  <a:lnTo>
                    <a:pt x="12" y="389"/>
                  </a:lnTo>
                  <a:lnTo>
                    <a:pt x="13" y="388"/>
                  </a:lnTo>
                  <a:lnTo>
                    <a:pt x="15" y="390"/>
                  </a:lnTo>
                  <a:lnTo>
                    <a:pt x="15" y="390"/>
                  </a:lnTo>
                  <a:lnTo>
                    <a:pt x="17" y="390"/>
                  </a:lnTo>
                  <a:lnTo>
                    <a:pt x="17" y="386"/>
                  </a:lnTo>
                  <a:lnTo>
                    <a:pt x="19" y="385"/>
                  </a:lnTo>
                  <a:lnTo>
                    <a:pt x="20" y="391"/>
                  </a:lnTo>
                  <a:lnTo>
                    <a:pt x="21" y="393"/>
                  </a:lnTo>
                  <a:lnTo>
                    <a:pt x="22" y="383"/>
                  </a:lnTo>
                  <a:lnTo>
                    <a:pt x="23" y="394"/>
                  </a:lnTo>
                  <a:lnTo>
                    <a:pt x="24" y="381"/>
                  </a:lnTo>
                  <a:lnTo>
                    <a:pt x="25" y="393"/>
                  </a:lnTo>
                  <a:lnTo>
                    <a:pt x="26" y="395"/>
                  </a:lnTo>
                  <a:lnTo>
                    <a:pt x="27" y="388"/>
                  </a:lnTo>
                  <a:lnTo>
                    <a:pt x="28" y="397"/>
                  </a:lnTo>
                  <a:lnTo>
                    <a:pt x="29" y="395"/>
                  </a:lnTo>
                  <a:lnTo>
                    <a:pt x="30" y="385"/>
                  </a:lnTo>
                  <a:lnTo>
                    <a:pt x="31" y="401"/>
                  </a:lnTo>
                  <a:lnTo>
                    <a:pt x="32" y="380"/>
                  </a:lnTo>
                  <a:lnTo>
                    <a:pt x="33" y="393"/>
                  </a:lnTo>
                  <a:lnTo>
                    <a:pt x="35" y="373"/>
                  </a:lnTo>
                  <a:lnTo>
                    <a:pt x="35" y="375"/>
                  </a:lnTo>
                  <a:lnTo>
                    <a:pt x="36" y="400"/>
                  </a:lnTo>
                  <a:lnTo>
                    <a:pt x="38" y="395"/>
                  </a:lnTo>
                  <a:lnTo>
                    <a:pt x="38" y="397"/>
                  </a:lnTo>
                  <a:lnTo>
                    <a:pt x="40" y="404"/>
                  </a:lnTo>
                  <a:lnTo>
                    <a:pt x="41" y="408"/>
                  </a:lnTo>
                  <a:lnTo>
                    <a:pt x="42" y="383"/>
                  </a:lnTo>
                  <a:lnTo>
                    <a:pt x="43" y="406"/>
                  </a:lnTo>
                  <a:lnTo>
                    <a:pt x="43" y="385"/>
                  </a:lnTo>
                  <a:lnTo>
                    <a:pt x="45" y="391"/>
                  </a:lnTo>
                  <a:lnTo>
                    <a:pt x="46" y="413"/>
                  </a:lnTo>
                  <a:lnTo>
                    <a:pt x="47" y="398"/>
                  </a:lnTo>
                  <a:lnTo>
                    <a:pt x="48" y="364"/>
                  </a:lnTo>
                  <a:lnTo>
                    <a:pt x="49" y="410"/>
                  </a:lnTo>
                  <a:lnTo>
                    <a:pt x="50" y="395"/>
                  </a:lnTo>
                  <a:lnTo>
                    <a:pt x="52" y="367"/>
                  </a:lnTo>
                  <a:lnTo>
                    <a:pt x="52" y="362"/>
                  </a:lnTo>
                  <a:lnTo>
                    <a:pt x="54" y="367"/>
                  </a:lnTo>
                  <a:lnTo>
                    <a:pt x="55" y="397"/>
                  </a:lnTo>
                  <a:lnTo>
                    <a:pt x="56" y="418"/>
                  </a:lnTo>
                  <a:lnTo>
                    <a:pt x="57" y="360"/>
                  </a:lnTo>
                  <a:lnTo>
                    <a:pt x="58" y="409"/>
                  </a:lnTo>
                  <a:lnTo>
                    <a:pt x="59" y="365"/>
                  </a:lnTo>
                  <a:lnTo>
                    <a:pt x="61" y="423"/>
                  </a:lnTo>
                  <a:lnTo>
                    <a:pt x="62" y="360"/>
                  </a:lnTo>
                  <a:lnTo>
                    <a:pt x="63" y="372"/>
                  </a:lnTo>
                  <a:lnTo>
                    <a:pt x="64" y="420"/>
                  </a:lnTo>
                  <a:lnTo>
                    <a:pt x="65" y="422"/>
                  </a:lnTo>
                  <a:lnTo>
                    <a:pt x="66" y="399"/>
                  </a:lnTo>
                  <a:lnTo>
                    <a:pt x="68" y="380"/>
                  </a:lnTo>
                  <a:lnTo>
                    <a:pt x="68" y="371"/>
                  </a:lnTo>
                  <a:lnTo>
                    <a:pt x="70" y="373"/>
                  </a:lnTo>
                  <a:lnTo>
                    <a:pt x="71" y="385"/>
                  </a:lnTo>
                  <a:lnTo>
                    <a:pt x="72" y="407"/>
                  </a:lnTo>
                  <a:lnTo>
                    <a:pt x="73" y="430"/>
                  </a:lnTo>
                  <a:lnTo>
                    <a:pt x="74" y="427"/>
                  </a:lnTo>
                  <a:lnTo>
                    <a:pt x="75" y="383"/>
                  </a:lnTo>
                  <a:lnTo>
                    <a:pt x="77" y="342"/>
                  </a:lnTo>
                  <a:lnTo>
                    <a:pt x="78" y="379"/>
                  </a:lnTo>
                  <a:lnTo>
                    <a:pt x="79" y="437"/>
                  </a:lnTo>
                  <a:lnTo>
                    <a:pt x="80" y="381"/>
                  </a:lnTo>
                  <a:lnTo>
                    <a:pt x="81" y="346"/>
                  </a:lnTo>
                  <a:lnTo>
                    <a:pt x="82" y="434"/>
                  </a:lnTo>
                  <a:lnTo>
                    <a:pt x="84" y="377"/>
                  </a:lnTo>
                  <a:lnTo>
                    <a:pt x="84" y="361"/>
                  </a:lnTo>
                  <a:lnTo>
                    <a:pt x="86" y="439"/>
                  </a:lnTo>
                  <a:lnTo>
                    <a:pt x="87" y="334"/>
                  </a:lnTo>
                  <a:lnTo>
                    <a:pt x="88" y="436"/>
                  </a:lnTo>
                  <a:lnTo>
                    <a:pt x="89" y="351"/>
                  </a:lnTo>
                  <a:lnTo>
                    <a:pt x="90" y="416"/>
                  </a:lnTo>
                  <a:lnTo>
                    <a:pt x="91" y="366"/>
                  </a:lnTo>
                  <a:lnTo>
                    <a:pt x="93" y="411"/>
                  </a:lnTo>
                  <a:lnTo>
                    <a:pt x="94" y="362"/>
                  </a:lnTo>
                  <a:lnTo>
                    <a:pt x="94" y="424"/>
                  </a:lnTo>
                  <a:lnTo>
                    <a:pt x="96" y="342"/>
                  </a:lnTo>
                  <a:lnTo>
                    <a:pt x="97" y="446"/>
                  </a:lnTo>
                  <a:lnTo>
                    <a:pt x="98" y="325"/>
                  </a:lnTo>
                  <a:lnTo>
                    <a:pt x="99" y="445"/>
                  </a:lnTo>
                  <a:lnTo>
                    <a:pt x="100" y="355"/>
                  </a:lnTo>
                  <a:lnTo>
                    <a:pt x="102" y="385"/>
                  </a:lnTo>
                  <a:lnTo>
                    <a:pt x="103" y="432"/>
                  </a:lnTo>
                  <a:lnTo>
                    <a:pt x="104" y="321"/>
                  </a:lnTo>
                  <a:lnTo>
                    <a:pt x="105" y="442"/>
                  </a:lnTo>
                  <a:lnTo>
                    <a:pt x="106" y="385"/>
                  </a:lnTo>
                  <a:lnTo>
                    <a:pt x="107" y="336"/>
                  </a:lnTo>
                  <a:lnTo>
                    <a:pt x="109" y="457"/>
                  </a:lnTo>
                  <a:lnTo>
                    <a:pt x="110" y="365"/>
                  </a:lnTo>
                  <a:lnTo>
                    <a:pt x="110" y="340"/>
                  </a:lnTo>
                  <a:lnTo>
                    <a:pt x="112" y="459"/>
                  </a:lnTo>
                  <a:lnTo>
                    <a:pt x="113" y="378"/>
                  </a:lnTo>
                  <a:lnTo>
                    <a:pt x="114" y="323"/>
                  </a:lnTo>
                  <a:lnTo>
                    <a:pt x="115" y="446"/>
                  </a:lnTo>
                  <a:lnTo>
                    <a:pt x="116" y="421"/>
                  </a:lnTo>
                  <a:lnTo>
                    <a:pt x="117" y="312"/>
                  </a:lnTo>
                  <a:lnTo>
                    <a:pt x="119" y="390"/>
                  </a:lnTo>
                  <a:lnTo>
                    <a:pt x="119" y="467"/>
                  </a:lnTo>
                  <a:lnTo>
                    <a:pt x="121" y="380"/>
                  </a:lnTo>
                  <a:lnTo>
                    <a:pt x="122" y="308"/>
                  </a:lnTo>
                  <a:lnTo>
                    <a:pt x="123" y="393"/>
                  </a:lnTo>
                  <a:lnTo>
                    <a:pt x="124" y="471"/>
                  </a:lnTo>
                  <a:lnTo>
                    <a:pt x="125" y="397"/>
                  </a:lnTo>
                  <a:lnTo>
                    <a:pt x="126" y="307"/>
                  </a:lnTo>
                  <a:lnTo>
                    <a:pt x="127" y="357"/>
                  </a:lnTo>
                  <a:lnTo>
                    <a:pt x="128" y="461"/>
                  </a:lnTo>
                  <a:lnTo>
                    <a:pt x="129" y="448"/>
                  </a:lnTo>
                  <a:lnTo>
                    <a:pt x="130" y="341"/>
                  </a:lnTo>
                  <a:lnTo>
                    <a:pt x="131" y="305"/>
                  </a:lnTo>
                  <a:lnTo>
                    <a:pt x="132" y="393"/>
                  </a:lnTo>
                  <a:lnTo>
                    <a:pt x="133" y="475"/>
                  </a:lnTo>
                  <a:lnTo>
                    <a:pt x="135" y="437"/>
                  </a:lnTo>
                  <a:lnTo>
                    <a:pt x="135" y="332"/>
                  </a:lnTo>
                  <a:lnTo>
                    <a:pt x="137" y="301"/>
                  </a:lnTo>
                  <a:lnTo>
                    <a:pt x="138" y="381"/>
                  </a:lnTo>
                  <a:lnTo>
                    <a:pt x="139" y="471"/>
                  </a:lnTo>
                  <a:lnTo>
                    <a:pt x="140" y="462"/>
                  </a:lnTo>
                  <a:lnTo>
                    <a:pt x="141" y="367"/>
                  </a:lnTo>
                  <a:lnTo>
                    <a:pt x="142" y="295"/>
                  </a:lnTo>
                  <a:lnTo>
                    <a:pt x="143" y="325"/>
                  </a:lnTo>
                  <a:lnTo>
                    <a:pt x="144" y="423"/>
                  </a:lnTo>
                  <a:lnTo>
                    <a:pt x="145" y="485"/>
                  </a:lnTo>
                  <a:lnTo>
                    <a:pt x="146" y="451"/>
                  </a:lnTo>
                  <a:lnTo>
                    <a:pt x="147" y="355"/>
                  </a:lnTo>
                  <a:lnTo>
                    <a:pt x="148" y="290"/>
                  </a:lnTo>
                  <a:lnTo>
                    <a:pt x="149" y="316"/>
                  </a:lnTo>
                  <a:lnTo>
                    <a:pt x="151" y="406"/>
                  </a:lnTo>
                  <a:lnTo>
                    <a:pt x="151" y="482"/>
                  </a:lnTo>
                  <a:lnTo>
                    <a:pt x="153" y="479"/>
                  </a:lnTo>
                  <a:lnTo>
                    <a:pt x="154" y="401"/>
                  </a:lnTo>
                  <a:lnTo>
                    <a:pt x="154" y="313"/>
                  </a:lnTo>
                  <a:lnTo>
                    <a:pt x="156" y="283"/>
                  </a:lnTo>
                  <a:lnTo>
                    <a:pt x="157" y="333"/>
                  </a:lnTo>
                  <a:lnTo>
                    <a:pt x="158" y="423"/>
                  </a:lnTo>
                  <a:lnTo>
                    <a:pt x="159" y="490"/>
                  </a:lnTo>
                  <a:lnTo>
                    <a:pt x="160" y="485"/>
                  </a:lnTo>
                  <a:lnTo>
                    <a:pt x="161" y="416"/>
                  </a:lnTo>
                  <a:lnTo>
                    <a:pt x="162" y="328"/>
                  </a:lnTo>
                  <a:lnTo>
                    <a:pt x="163" y="279"/>
                  </a:lnTo>
                  <a:lnTo>
                    <a:pt x="164" y="298"/>
                  </a:lnTo>
                  <a:lnTo>
                    <a:pt x="165" y="372"/>
                  </a:lnTo>
                  <a:lnTo>
                    <a:pt x="167" y="457"/>
                  </a:lnTo>
                  <a:lnTo>
                    <a:pt x="167" y="502"/>
                  </a:lnTo>
                  <a:lnTo>
                    <a:pt x="168" y="483"/>
                  </a:lnTo>
                  <a:lnTo>
                    <a:pt x="170" y="413"/>
                  </a:lnTo>
                  <a:lnTo>
                    <a:pt x="170" y="329"/>
                  </a:lnTo>
                  <a:lnTo>
                    <a:pt x="172" y="276"/>
                  </a:lnTo>
                  <a:lnTo>
                    <a:pt x="173" y="280"/>
                  </a:lnTo>
                  <a:lnTo>
                    <a:pt x="174" y="337"/>
                  </a:lnTo>
                  <a:lnTo>
                    <a:pt x="175" y="420"/>
                  </a:lnTo>
                  <a:lnTo>
                    <a:pt x="176" y="487"/>
                  </a:lnTo>
                  <a:lnTo>
                    <a:pt x="177" y="510"/>
                  </a:lnTo>
                  <a:lnTo>
                    <a:pt x="178" y="479"/>
                  </a:lnTo>
                  <a:lnTo>
                    <a:pt x="179" y="408"/>
                  </a:lnTo>
                  <a:lnTo>
                    <a:pt x="180" y="329"/>
                  </a:lnTo>
                  <a:lnTo>
                    <a:pt x="181" y="274"/>
                  </a:lnTo>
                  <a:lnTo>
                    <a:pt x="182" y="266"/>
                  </a:lnTo>
                  <a:lnTo>
                    <a:pt x="183" y="306"/>
                  </a:lnTo>
                  <a:lnTo>
                    <a:pt x="184" y="378"/>
                  </a:lnTo>
                  <a:lnTo>
                    <a:pt x="185" y="454"/>
                  </a:lnTo>
                  <a:lnTo>
                    <a:pt x="186" y="506"/>
                  </a:lnTo>
                  <a:lnTo>
                    <a:pt x="188" y="515"/>
                  </a:lnTo>
                  <a:lnTo>
                    <a:pt x="189" y="472"/>
                  </a:lnTo>
                  <a:lnTo>
                    <a:pt x="190" y="396"/>
                  </a:lnTo>
                  <a:lnTo>
                    <a:pt x="191" y="317"/>
                  </a:lnTo>
                  <a:lnTo>
                    <a:pt x="192" y="265"/>
                  </a:lnTo>
                  <a:lnTo>
                    <a:pt x="193" y="258"/>
                  </a:lnTo>
                  <a:lnTo>
                    <a:pt x="195" y="298"/>
                  </a:lnTo>
                  <a:lnTo>
                    <a:pt x="196" y="371"/>
                  </a:lnTo>
                  <a:lnTo>
                    <a:pt x="197" y="449"/>
                  </a:lnTo>
                  <a:lnTo>
                    <a:pt x="198" y="508"/>
                  </a:lnTo>
                  <a:lnTo>
                    <a:pt x="199" y="527"/>
                  </a:lnTo>
                  <a:lnTo>
                    <a:pt x="200" y="502"/>
                  </a:lnTo>
                  <a:lnTo>
                    <a:pt x="202" y="442"/>
                  </a:lnTo>
                  <a:lnTo>
                    <a:pt x="202" y="365"/>
                  </a:lnTo>
                  <a:lnTo>
                    <a:pt x="204" y="296"/>
                  </a:lnTo>
                  <a:lnTo>
                    <a:pt x="205" y="253"/>
                  </a:lnTo>
                  <a:lnTo>
                    <a:pt x="206" y="249"/>
                  </a:lnTo>
                  <a:lnTo>
                    <a:pt x="207" y="282"/>
                  </a:lnTo>
                  <a:lnTo>
                    <a:pt x="208" y="346"/>
                  </a:lnTo>
                  <a:lnTo>
                    <a:pt x="209" y="420"/>
                  </a:lnTo>
                  <a:lnTo>
                    <a:pt x="211" y="486"/>
                  </a:lnTo>
                  <a:lnTo>
                    <a:pt x="212" y="528"/>
                  </a:lnTo>
                  <a:lnTo>
                    <a:pt x="213" y="535"/>
                  </a:lnTo>
                  <a:lnTo>
                    <a:pt x="214" y="507"/>
                  </a:lnTo>
                  <a:lnTo>
                    <a:pt x="215" y="451"/>
                  </a:lnTo>
                  <a:lnTo>
                    <a:pt x="216" y="381"/>
                  </a:lnTo>
                  <a:lnTo>
                    <a:pt x="218" y="312"/>
                  </a:lnTo>
                  <a:lnTo>
                    <a:pt x="219" y="259"/>
                  </a:lnTo>
                  <a:lnTo>
                    <a:pt x="220" y="235"/>
                  </a:lnTo>
                  <a:lnTo>
                    <a:pt x="221" y="244"/>
                  </a:lnTo>
                  <a:lnTo>
                    <a:pt x="222" y="282"/>
                  </a:lnTo>
                  <a:lnTo>
                    <a:pt x="223" y="341"/>
                  </a:lnTo>
                  <a:lnTo>
                    <a:pt x="225" y="411"/>
                  </a:lnTo>
                  <a:lnTo>
                    <a:pt x="225" y="475"/>
                  </a:lnTo>
                  <a:lnTo>
                    <a:pt x="227" y="524"/>
                  </a:lnTo>
                  <a:lnTo>
                    <a:pt x="228" y="547"/>
                  </a:lnTo>
                  <a:lnTo>
                    <a:pt x="229" y="541"/>
                  </a:lnTo>
                  <a:lnTo>
                    <a:pt x="230" y="509"/>
                  </a:lnTo>
                  <a:lnTo>
                    <a:pt x="231" y="455"/>
                  </a:lnTo>
                  <a:lnTo>
                    <a:pt x="232" y="390"/>
                  </a:lnTo>
                  <a:lnTo>
                    <a:pt x="234" y="325"/>
                  </a:lnTo>
                  <a:lnTo>
                    <a:pt x="235" y="270"/>
                  </a:lnTo>
                  <a:lnTo>
                    <a:pt x="236" y="233"/>
                  </a:lnTo>
                  <a:lnTo>
                    <a:pt x="237" y="222"/>
                  </a:lnTo>
                  <a:lnTo>
                    <a:pt x="238" y="236"/>
                  </a:lnTo>
                  <a:lnTo>
                    <a:pt x="239" y="273"/>
                  </a:lnTo>
                  <a:lnTo>
                    <a:pt x="241" y="327"/>
                  </a:lnTo>
                  <a:lnTo>
                    <a:pt x="242" y="390"/>
                  </a:lnTo>
                  <a:lnTo>
                    <a:pt x="242" y="453"/>
                  </a:lnTo>
                  <a:lnTo>
                    <a:pt x="244" y="507"/>
                  </a:lnTo>
                  <a:lnTo>
                    <a:pt x="245" y="545"/>
                  </a:lnTo>
                  <a:lnTo>
                    <a:pt x="246" y="561"/>
                  </a:lnTo>
                  <a:lnTo>
                    <a:pt x="248" y="555"/>
                  </a:lnTo>
                  <a:lnTo>
                    <a:pt x="248" y="528"/>
                  </a:lnTo>
                  <a:lnTo>
                    <a:pt x="249" y="483"/>
                  </a:lnTo>
                  <a:lnTo>
                    <a:pt x="251" y="427"/>
                  </a:lnTo>
                  <a:lnTo>
                    <a:pt x="252" y="365"/>
                  </a:lnTo>
                  <a:lnTo>
                    <a:pt x="253" y="306"/>
                  </a:lnTo>
                  <a:lnTo>
                    <a:pt x="254" y="258"/>
                  </a:lnTo>
                  <a:lnTo>
                    <a:pt x="255" y="223"/>
                  </a:lnTo>
                  <a:lnTo>
                    <a:pt x="256" y="208"/>
                  </a:lnTo>
                  <a:lnTo>
                    <a:pt x="258" y="212"/>
                  </a:lnTo>
                  <a:lnTo>
                    <a:pt x="259" y="236"/>
                  </a:lnTo>
                  <a:lnTo>
                    <a:pt x="260" y="276"/>
                  </a:lnTo>
                  <a:lnTo>
                    <a:pt x="261" y="326"/>
                  </a:lnTo>
                  <a:lnTo>
                    <a:pt x="262" y="383"/>
                  </a:lnTo>
                  <a:lnTo>
                    <a:pt x="264" y="441"/>
                  </a:lnTo>
                  <a:lnTo>
                    <a:pt x="265" y="493"/>
                  </a:lnTo>
                  <a:lnTo>
                    <a:pt x="265" y="536"/>
                  </a:lnTo>
                  <a:lnTo>
                    <a:pt x="267" y="564"/>
                  </a:lnTo>
                  <a:lnTo>
                    <a:pt x="268" y="578"/>
                  </a:lnTo>
                  <a:lnTo>
                    <a:pt x="269" y="574"/>
                  </a:lnTo>
                  <a:lnTo>
                    <a:pt x="270" y="554"/>
                  </a:lnTo>
                  <a:lnTo>
                    <a:pt x="271" y="520"/>
                  </a:lnTo>
                  <a:lnTo>
                    <a:pt x="272" y="474"/>
                  </a:lnTo>
                  <a:lnTo>
                    <a:pt x="274" y="422"/>
                  </a:lnTo>
                  <a:lnTo>
                    <a:pt x="274" y="367"/>
                  </a:lnTo>
                  <a:lnTo>
                    <a:pt x="276" y="313"/>
                  </a:lnTo>
                  <a:lnTo>
                    <a:pt x="277" y="266"/>
                  </a:lnTo>
                  <a:lnTo>
                    <a:pt x="278" y="228"/>
                  </a:lnTo>
                  <a:lnTo>
                    <a:pt x="279" y="202"/>
                  </a:lnTo>
                  <a:lnTo>
                    <a:pt x="280" y="190"/>
                  </a:lnTo>
                  <a:lnTo>
                    <a:pt x="281" y="193"/>
                  </a:lnTo>
                  <a:lnTo>
                    <a:pt x="283" y="210"/>
                  </a:lnTo>
                  <a:lnTo>
                    <a:pt x="284" y="240"/>
                  </a:lnTo>
                  <a:lnTo>
                    <a:pt x="285" y="280"/>
                  </a:lnTo>
                  <a:lnTo>
                    <a:pt x="286" y="328"/>
                  </a:lnTo>
                  <a:lnTo>
                    <a:pt x="287" y="379"/>
                  </a:lnTo>
                  <a:lnTo>
                    <a:pt x="288" y="432"/>
                  </a:lnTo>
                  <a:lnTo>
                    <a:pt x="289" y="481"/>
                  </a:lnTo>
                  <a:lnTo>
                    <a:pt x="290" y="525"/>
                  </a:lnTo>
                  <a:lnTo>
                    <a:pt x="292" y="560"/>
                  </a:lnTo>
                  <a:lnTo>
                    <a:pt x="293" y="584"/>
                  </a:lnTo>
                  <a:lnTo>
                    <a:pt x="293" y="596"/>
                  </a:lnTo>
                  <a:lnTo>
                    <a:pt x="295" y="596"/>
                  </a:lnTo>
                  <a:lnTo>
                    <a:pt x="296" y="584"/>
                  </a:lnTo>
                  <a:lnTo>
                    <a:pt x="297" y="559"/>
                  </a:lnTo>
                  <a:lnTo>
                    <a:pt x="299" y="526"/>
                  </a:lnTo>
                  <a:lnTo>
                    <a:pt x="299" y="483"/>
                  </a:lnTo>
                  <a:lnTo>
                    <a:pt x="301" y="436"/>
                  </a:lnTo>
                  <a:lnTo>
                    <a:pt x="302" y="386"/>
                  </a:lnTo>
                  <a:lnTo>
                    <a:pt x="303" y="337"/>
                  </a:lnTo>
                  <a:lnTo>
                    <a:pt x="304" y="290"/>
                  </a:lnTo>
                  <a:lnTo>
                    <a:pt x="305" y="249"/>
                  </a:lnTo>
                  <a:lnTo>
                    <a:pt x="306" y="214"/>
                  </a:lnTo>
                  <a:lnTo>
                    <a:pt x="308" y="189"/>
                  </a:lnTo>
                  <a:lnTo>
                    <a:pt x="308" y="173"/>
                  </a:lnTo>
                  <a:lnTo>
                    <a:pt x="309" y="168"/>
                  </a:lnTo>
                  <a:lnTo>
                    <a:pt x="311" y="174"/>
                  </a:lnTo>
                  <a:lnTo>
                    <a:pt x="312" y="190"/>
                  </a:lnTo>
                  <a:lnTo>
                    <a:pt x="313" y="215"/>
                  </a:lnTo>
                  <a:lnTo>
                    <a:pt x="314" y="249"/>
                  </a:lnTo>
                  <a:lnTo>
                    <a:pt x="315" y="289"/>
                  </a:lnTo>
                  <a:lnTo>
                    <a:pt x="316" y="333"/>
                  </a:lnTo>
                  <a:lnTo>
                    <a:pt x="318" y="380"/>
                  </a:lnTo>
                  <a:lnTo>
                    <a:pt x="318" y="427"/>
                  </a:lnTo>
                  <a:lnTo>
                    <a:pt x="320" y="473"/>
                  </a:lnTo>
                  <a:lnTo>
                    <a:pt x="321" y="515"/>
                  </a:lnTo>
                  <a:lnTo>
                    <a:pt x="322" y="552"/>
                  </a:lnTo>
                  <a:lnTo>
                    <a:pt x="323" y="582"/>
                  </a:lnTo>
                  <a:lnTo>
                    <a:pt x="324" y="604"/>
                  </a:lnTo>
                  <a:lnTo>
                    <a:pt x="325" y="617"/>
                  </a:lnTo>
                  <a:lnTo>
                    <a:pt x="327" y="622"/>
                  </a:lnTo>
                  <a:lnTo>
                    <a:pt x="328" y="617"/>
                  </a:lnTo>
                  <a:lnTo>
                    <a:pt x="329" y="603"/>
                  </a:lnTo>
                  <a:lnTo>
                    <a:pt x="330" y="582"/>
                  </a:lnTo>
                  <a:lnTo>
                    <a:pt x="331" y="553"/>
                  </a:lnTo>
                  <a:lnTo>
                    <a:pt x="332" y="518"/>
                  </a:lnTo>
                  <a:lnTo>
                    <a:pt x="333" y="481"/>
                  </a:lnTo>
                  <a:lnTo>
                    <a:pt x="334" y="441"/>
                  </a:lnTo>
                  <a:lnTo>
                    <a:pt x="336" y="358"/>
                  </a:lnTo>
                  <a:lnTo>
                    <a:pt x="338" y="318"/>
                  </a:lnTo>
                  <a:lnTo>
                    <a:pt x="339" y="279"/>
                  </a:lnTo>
                  <a:lnTo>
                    <a:pt x="339" y="243"/>
                  </a:lnTo>
                  <a:lnTo>
                    <a:pt x="341" y="212"/>
                  </a:lnTo>
                  <a:lnTo>
                    <a:pt x="341" y="185"/>
                  </a:lnTo>
                  <a:lnTo>
                    <a:pt x="343" y="165"/>
                  </a:lnTo>
                  <a:lnTo>
                    <a:pt x="344" y="150"/>
                  </a:lnTo>
                  <a:lnTo>
                    <a:pt x="345" y="143"/>
                  </a:lnTo>
                  <a:lnTo>
                    <a:pt x="346" y="141"/>
                  </a:lnTo>
                  <a:lnTo>
                    <a:pt x="347" y="147"/>
                  </a:lnTo>
                  <a:lnTo>
                    <a:pt x="348" y="159"/>
                  </a:lnTo>
                  <a:lnTo>
                    <a:pt x="349" y="177"/>
                  </a:lnTo>
                  <a:lnTo>
                    <a:pt x="350" y="200"/>
                  </a:lnTo>
                  <a:lnTo>
                    <a:pt x="351" y="228"/>
                  </a:lnTo>
                  <a:lnTo>
                    <a:pt x="352" y="260"/>
                  </a:lnTo>
                  <a:lnTo>
                    <a:pt x="353" y="295"/>
                  </a:lnTo>
                  <a:lnTo>
                    <a:pt x="354" y="333"/>
                  </a:lnTo>
                  <a:lnTo>
                    <a:pt x="355" y="372"/>
                  </a:lnTo>
                  <a:lnTo>
                    <a:pt x="357" y="450"/>
                  </a:lnTo>
                  <a:lnTo>
                    <a:pt x="359" y="487"/>
                  </a:lnTo>
                  <a:lnTo>
                    <a:pt x="360" y="522"/>
                  </a:lnTo>
                  <a:lnTo>
                    <a:pt x="360" y="554"/>
                  </a:lnTo>
                  <a:lnTo>
                    <a:pt x="362" y="582"/>
                  </a:lnTo>
                  <a:lnTo>
                    <a:pt x="362" y="607"/>
                  </a:lnTo>
                  <a:lnTo>
                    <a:pt x="364" y="626"/>
                  </a:lnTo>
                  <a:lnTo>
                    <a:pt x="365" y="640"/>
                  </a:lnTo>
                  <a:lnTo>
                    <a:pt x="366" y="649"/>
                  </a:lnTo>
                  <a:lnTo>
                    <a:pt x="367" y="652"/>
                  </a:lnTo>
                  <a:lnTo>
                    <a:pt x="368" y="649"/>
                  </a:lnTo>
                  <a:lnTo>
                    <a:pt x="369" y="642"/>
                  </a:lnTo>
                  <a:lnTo>
                    <a:pt x="370" y="629"/>
                  </a:lnTo>
                  <a:lnTo>
                    <a:pt x="371" y="611"/>
                  </a:lnTo>
                  <a:lnTo>
                    <a:pt x="372" y="589"/>
                  </a:lnTo>
                  <a:lnTo>
                    <a:pt x="373" y="563"/>
                  </a:lnTo>
                  <a:lnTo>
                    <a:pt x="374" y="533"/>
                  </a:lnTo>
                  <a:lnTo>
                    <a:pt x="375" y="501"/>
                  </a:lnTo>
                  <a:lnTo>
                    <a:pt x="376" y="466"/>
                  </a:lnTo>
                  <a:lnTo>
                    <a:pt x="378" y="393"/>
                  </a:lnTo>
                  <a:lnTo>
                    <a:pt x="380" y="357"/>
                  </a:lnTo>
                  <a:lnTo>
                    <a:pt x="380" y="321"/>
                  </a:lnTo>
                  <a:lnTo>
                    <a:pt x="383" y="252"/>
                  </a:lnTo>
                  <a:lnTo>
                    <a:pt x="383" y="221"/>
                  </a:lnTo>
                  <a:lnTo>
                    <a:pt x="385" y="194"/>
                  </a:lnTo>
                  <a:lnTo>
                    <a:pt x="386" y="169"/>
                  </a:lnTo>
                  <a:lnTo>
                    <a:pt x="387" y="148"/>
                  </a:lnTo>
                  <a:lnTo>
                    <a:pt x="388" y="131"/>
                  </a:lnTo>
                  <a:lnTo>
                    <a:pt x="389" y="119"/>
                  </a:lnTo>
                  <a:lnTo>
                    <a:pt x="390" y="111"/>
                  </a:lnTo>
                  <a:lnTo>
                    <a:pt x="391" y="107"/>
                  </a:lnTo>
                  <a:lnTo>
                    <a:pt x="392" y="108"/>
                  </a:lnTo>
                  <a:lnTo>
                    <a:pt x="393" y="113"/>
                  </a:lnTo>
                  <a:lnTo>
                    <a:pt x="394" y="123"/>
                  </a:lnTo>
                  <a:lnTo>
                    <a:pt x="396" y="137"/>
                  </a:lnTo>
                  <a:lnTo>
                    <a:pt x="396" y="155"/>
                  </a:lnTo>
                  <a:lnTo>
                    <a:pt x="397" y="176"/>
                  </a:lnTo>
                  <a:lnTo>
                    <a:pt x="399" y="201"/>
                  </a:lnTo>
                  <a:lnTo>
                    <a:pt x="399" y="228"/>
                  </a:lnTo>
                  <a:lnTo>
                    <a:pt x="401" y="260"/>
                  </a:lnTo>
                  <a:lnTo>
                    <a:pt x="402" y="295"/>
                  </a:lnTo>
                  <a:lnTo>
                    <a:pt x="404" y="367"/>
                  </a:lnTo>
                  <a:lnTo>
                    <a:pt x="405" y="405"/>
                  </a:lnTo>
                  <a:lnTo>
                    <a:pt x="406" y="442"/>
                  </a:lnTo>
                  <a:lnTo>
                    <a:pt x="408" y="513"/>
                  </a:lnTo>
                  <a:lnTo>
                    <a:pt x="410" y="546"/>
                  </a:lnTo>
                  <a:lnTo>
                    <a:pt x="411" y="576"/>
                  </a:lnTo>
                  <a:lnTo>
                    <a:pt x="412" y="603"/>
                  </a:lnTo>
                  <a:lnTo>
                    <a:pt x="413" y="628"/>
                  </a:lnTo>
                  <a:lnTo>
                    <a:pt x="414" y="648"/>
                  </a:lnTo>
                  <a:lnTo>
                    <a:pt x="415" y="665"/>
                  </a:lnTo>
                  <a:lnTo>
                    <a:pt x="417" y="678"/>
                  </a:lnTo>
                  <a:lnTo>
                    <a:pt x="418" y="686"/>
                  </a:lnTo>
                  <a:lnTo>
                    <a:pt x="419" y="690"/>
                  </a:lnTo>
                  <a:lnTo>
                    <a:pt x="420" y="690"/>
                  </a:lnTo>
                  <a:lnTo>
                    <a:pt x="421" y="686"/>
                  </a:lnTo>
                  <a:lnTo>
                    <a:pt x="422" y="677"/>
                  </a:lnTo>
                  <a:lnTo>
                    <a:pt x="424" y="665"/>
                  </a:lnTo>
                  <a:lnTo>
                    <a:pt x="425" y="649"/>
                  </a:lnTo>
                  <a:lnTo>
                    <a:pt x="426" y="629"/>
                  </a:lnTo>
                  <a:lnTo>
                    <a:pt x="427" y="606"/>
                  </a:lnTo>
                  <a:lnTo>
                    <a:pt x="428" y="580"/>
                  </a:lnTo>
                  <a:lnTo>
                    <a:pt x="429" y="552"/>
                  </a:lnTo>
                  <a:lnTo>
                    <a:pt x="431" y="489"/>
                  </a:lnTo>
                  <a:lnTo>
                    <a:pt x="436" y="353"/>
                  </a:lnTo>
                  <a:lnTo>
                    <a:pt x="437" y="318"/>
                  </a:lnTo>
                  <a:lnTo>
                    <a:pt x="438" y="285"/>
                  </a:lnTo>
                  <a:lnTo>
                    <a:pt x="440" y="253"/>
                  </a:lnTo>
                  <a:lnTo>
                    <a:pt x="441" y="222"/>
                  </a:lnTo>
                  <a:lnTo>
                    <a:pt x="441" y="194"/>
                  </a:lnTo>
                  <a:lnTo>
                    <a:pt x="443" y="168"/>
                  </a:lnTo>
                  <a:lnTo>
                    <a:pt x="444" y="143"/>
                  </a:lnTo>
                  <a:lnTo>
                    <a:pt x="445" y="122"/>
                  </a:lnTo>
                  <a:lnTo>
                    <a:pt x="447" y="104"/>
                  </a:lnTo>
                  <a:lnTo>
                    <a:pt x="447" y="89"/>
                  </a:lnTo>
                  <a:lnTo>
                    <a:pt x="448" y="77"/>
                  </a:lnTo>
                  <a:lnTo>
                    <a:pt x="450" y="69"/>
                  </a:lnTo>
                  <a:lnTo>
                    <a:pt x="451" y="64"/>
                  </a:lnTo>
                  <a:lnTo>
                    <a:pt x="452" y="62"/>
                  </a:lnTo>
                  <a:lnTo>
                    <a:pt x="453" y="64"/>
                  </a:lnTo>
                  <a:lnTo>
                    <a:pt x="454" y="69"/>
                  </a:lnTo>
                  <a:lnTo>
                    <a:pt x="455" y="77"/>
                  </a:lnTo>
                  <a:lnTo>
                    <a:pt x="457" y="89"/>
                  </a:lnTo>
                  <a:lnTo>
                    <a:pt x="457" y="103"/>
                  </a:lnTo>
                  <a:lnTo>
                    <a:pt x="459" y="120"/>
                  </a:lnTo>
                  <a:lnTo>
                    <a:pt x="460" y="140"/>
                  </a:lnTo>
                  <a:lnTo>
                    <a:pt x="461" y="163"/>
                  </a:lnTo>
                  <a:lnTo>
                    <a:pt x="463" y="187"/>
                  </a:lnTo>
                  <a:lnTo>
                    <a:pt x="463" y="214"/>
                  </a:lnTo>
                  <a:lnTo>
                    <a:pt x="464" y="241"/>
                  </a:lnTo>
                  <a:lnTo>
                    <a:pt x="466" y="271"/>
                  </a:lnTo>
                  <a:lnTo>
                    <a:pt x="468" y="332"/>
                  </a:lnTo>
                  <a:lnTo>
                    <a:pt x="473" y="460"/>
                  </a:lnTo>
                  <a:lnTo>
                    <a:pt x="473" y="489"/>
                  </a:lnTo>
                  <a:lnTo>
                    <a:pt x="475" y="517"/>
                  </a:lnTo>
                  <a:lnTo>
                    <a:pt x="477" y="570"/>
                  </a:lnTo>
                  <a:lnTo>
                    <a:pt x="478" y="595"/>
                  </a:lnTo>
                  <a:lnTo>
                    <a:pt x="479" y="618"/>
                  </a:lnTo>
                  <a:lnTo>
                    <a:pt x="480" y="640"/>
                  </a:lnTo>
                  <a:lnTo>
                    <a:pt x="481" y="659"/>
                  </a:lnTo>
                  <a:lnTo>
                    <a:pt x="482" y="677"/>
                  </a:lnTo>
                  <a:lnTo>
                    <a:pt x="483" y="693"/>
                  </a:lnTo>
                  <a:lnTo>
                    <a:pt x="484" y="707"/>
                  </a:lnTo>
                  <a:lnTo>
                    <a:pt x="485" y="719"/>
                  </a:lnTo>
                  <a:lnTo>
                    <a:pt x="486" y="728"/>
                  </a:lnTo>
                  <a:lnTo>
                    <a:pt x="487" y="735"/>
                  </a:lnTo>
                  <a:lnTo>
                    <a:pt x="489" y="740"/>
                  </a:lnTo>
                  <a:lnTo>
                    <a:pt x="489" y="743"/>
                  </a:lnTo>
                  <a:lnTo>
                    <a:pt x="491" y="743"/>
                  </a:lnTo>
                  <a:lnTo>
                    <a:pt x="492" y="741"/>
                  </a:lnTo>
                  <a:lnTo>
                    <a:pt x="492" y="737"/>
                  </a:lnTo>
                  <a:lnTo>
                    <a:pt x="494" y="730"/>
                  </a:lnTo>
                  <a:lnTo>
                    <a:pt x="495" y="721"/>
                  </a:lnTo>
                  <a:lnTo>
                    <a:pt x="496" y="711"/>
                  </a:lnTo>
                  <a:lnTo>
                    <a:pt x="497" y="698"/>
                  </a:lnTo>
                  <a:lnTo>
                    <a:pt x="498" y="683"/>
                  </a:lnTo>
                  <a:lnTo>
                    <a:pt x="499" y="666"/>
                  </a:lnTo>
                  <a:lnTo>
                    <a:pt x="500" y="649"/>
                  </a:lnTo>
                  <a:lnTo>
                    <a:pt x="502" y="608"/>
                  </a:lnTo>
                  <a:lnTo>
                    <a:pt x="503" y="585"/>
                  </a:lnTo>
                  <a:lnTo>
                    <a:pt x="505" y="562"/>
                  </a:lnTo>
                  <a:lnTo>
                    <a:pt x="507" y="512"/>
                  </a:lnTo>
                  <a:lnTo>
                    <a:pt x="508" y="486"/>
                  </a:lnTo>
                  <a:lnTo>
                    <a:pt x="508" y="459"/>
                  </a:lnTo>
                  <a:lnTo>
                    <a:pt x="511" y="405"/>
                  </a:lnTo>
                  <a:lnTo>
                    <a:pt x="515" y="296"/>
                  </a:lnTo>
                  <a:lnTo>
                    <a:pt x="516" y="270"/>
                  </a:lnTo>
                  <a:lnTo>
                    <a:pt x="517" y="244"/>
                  </a:lnTo>
                  <a:lnTo>
                    <a:pt x="519" y="195"/>
                  </a:lnTo>
                  <a:lnTo>
                    <a:pt x="521" y="172"/>
                  </a:lnTo>
                  <a:lnTo>
                    <a:pt x="521" y="150"/>
                  </a:lnTo>
                  <a:lnTo>
                    <a:pt x="524" y="110"/>
                  </a:lnTo>
                  <a:lnTo>
                    <a:pt x="524" y="92"/>
                  </a:lnTo>
                  <a:lnTo>
                    <a:pt x="526" y="75"/>
                  </a:lnTo>
                  <a:lnTo>
                    <a:pt x="527" y="60"/>
                  </a:lnTo>
                  <a:lnTo>
                    <a:pt x="528" y="46"/>
                  </a:lnTo>
                  <a:lnTo>
                    <a:pt x="529" y="35"/>
                  </a:lnTo>
                  <a:lnTo>
                    <a:pt x="530" y="25"/>
                  </a:lnTo>
                  <a:lnTo>
                    <a:pt x="531" y="16"/>
                  </a:lnTo>
                  <a:lnTo>
                    <a:pt x="532" y="9"/>
                  </a:lnTo>
                  <a:lnTo>
                    <a:pt x="533" y="4"/>
                  </a:lnTo>
                  <a:lnTo>
                    <a:pt x="535" y="1"/>
                  </a:lnTo>
                  <a:lnTo>
                    <a:pt x="535" y="0"/>
                  </a:lnTo>
                  <a:lnTo>
                    <a:pt x="537" y="0"/>
                  </a:lnTo>
                  <a:lnTo>
                    <a:pt x="538" y="2"/>
                  </a:lnTo>
                  <a:lnTo>
                    <a:pt x="538" y="6"/>
                  </a:lnTo>
                  <a:lnTo>
                    <a:pt x="540" y="11"/>
                  </a:lnTo>
                  <a:lnTo>
                    <a:pt x="541" y="18"/>
                  </a:lnTo>
                  <a:lnTo>
                    <a:pt x="542" y="27"/>
                  </a:lnTo>
                  <a:lnTo>
                    <a:pt x="543" y="37"/>
                  </a:lnTo>
                  <a:lnTo>
                    <a:pt x="544" y="48"/>
                  </a:lnTo>
                  <a:lnTo>
                    <a:pt x="545" y="61"/>
                  </a:lnTo>
                  <a:lnTo>
                    <a:pt x="546" y="76"/>
                  </a:lnTo>
                  <a:lnTo>
                    <a:pt x="547" y="91"/>
                  </a:lnTo>
                  <a:lnTo>
                    <a:pt x="549" y="126"/>
                  </a:lnTo>
                  <a:lnTo>
                    <a:pt x="550" y="144"/>
                  </a:lnTo>
                  <a:lnTo>
                    <a:pt x="551" y="164"/>
                  </a:lnTo>
                  <a:lnTo>
                    <a:pt x="553" y="206"/>
                  </a:lnTo>
                  <a:lnTo>
                    <a:pt x="558" y="297"/>
                  </a:lnTo>
                  <a:lnTo>
                    <a:pt x="558" y="321"/>
                  </a:lnTo>
                  <a:lnTo>
                    <a:pt x="559" y="346"/>
                  </a:lnTo>
                  <a:lnTo>
                    <a:pt x="561" y="394"/>
                  </a:lnTo>
                  <a:lnTo>
                    <a:pt x="566" y="490"/>
                  </a:lnTo>
                  <a:lnTo>
                    <a:pt x="566" y="514"/>
                  </a:lnTo>
                  <a:lnTo>
                    <a:pt x="568" y="537"/>
                  </a:lnTo>
                  <a:lnTo>
                    <a:pt x="570" y="582"/>
                  </a:lnTo>
                  <a:lnTo>
                    <a:pt x="571" y="603"/>
                  </a:lnTo>
                  <a:lnTo>
                    <a:pt x="572" y="624"/>
                  </a:lnTo>
                  <a:lnTo>
                    <a:pt x="574" y="662"/>
                  </a:lnTo>
                  <a:lnTo>
                    <a:pt x="575" y="681"/>
                  </a:lnTo>
                  <a:lnTo>
                    <a:pt x="576" y="698"/>
                  </a:lnTo>
                  <a:lnTo>
                    <a:pt x="577" y="714"/>
                  </a:lnTo>
                  <a:lnTo>
                    <a:pt x="578" y="729"/>
                  </a:lnTo>
                  <a:lnTo>
                    <a:pt x="579" y="743"/>
                  </a:lnTo>
                  <a:lnTo>
                    <a:pt x="581" y="756"/>
                  </a:lnTo>
                  <a:lnTo>
                    <a:pt x="581" y="767"/>
                  </a:lnTo>
                  <a:lnTo>
                    <a:pt x="582" y="778"/>
                  </a:lnTo>
                  <a:lnTo>
                    <a:pt x="584" y="787"/>
                  </a:lnTo>
                </a:path>
              </a:pathLst>
            </a:custGeom>
            <a:noFill/>
            <a:ln w="6350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" name="Freeform 10"/>
            <p:cNvSpPr/>
            <p:nvPr/>
          </p:nvSpPr>
          <p:spPr bwMode="auto">
            <a:xfrm>
              <a:off x="6699251" y="2325688"/>
              <a:ext cx="1654175" cy="3302000"/>
            </a:xfrm>
            <a:custGeom>
              <a:avLst/>
              <a:gdLst>
                <a:gd name="T0" fmla="*/ 7 w 1042"/>
                <a:gd name="T1" fmla="*/ 1339 h 2080"/>
                <a:gd name="T2" fmla="*/ 15 w 1042"/>
                <a:gd name="T3" fmla="*/ 1301 h 2080"/>
                <a:gd name="T4" fmla="*/ 25 w 1042"/>
                <a:gd name="T5" fmla="*/ 1176 h 2080"/>
                <a:gd name="T6" fmla="*/ 43 w 1042"/>
                <a:gd name="T7" fmla="*/ 815 h 2080"/>
                <a:gd name="T8" fmla="*/ 55 w 1042"/>
                <a:gd name="T9" fmla="*/ 586 h 2080"/>
                <a:gd name="T10" fmla="*/ 65 w 1042"/>
                <a:gd name="T11" fmla="*/ 467 h 2080"/>
                <a:gd name="T12" fmla="*/ 74 w 1042"/>
                <a:gd name="T13" fmla="*/ 429 h 2080"/>
                <a:gd name="T14" fmla="*/ 83 w 1042"/>
                <a:gd name="T15" fmla="*/ 458 h 2080"/>
                <a:gd name="T16" fmla="*/ 93 w 1042"/>
                <a:gd name="T17" fmla="*/ 562 h 2080"/>
                <a:gd name="T18" fmla="*/ 115 w 1042"/>
                <a:gd name="T19" fmla="*/ 922 h 2080"/>
                <a:gd name="T20" fmla="*/ 132 w 1042"/>
                <a:gd name="T21" fmla="*/ 1217 h 2080"/>
                <a:gd name="T22" fmla="*/ 144 w 1042"/>
                <a:gd name="T23" fmla="*/ 1365 h 2080"/>
                <a:gd name="T24" fmla="*/ 153 w 1042"/>
                <a:gd name="T25" fmla="*/ 1434 h 2080"/>
                <a:gd name="T26" fmla="*/ 162 w 1042"/>
                <a:gd name="T27" fmla="*/ 1454 h 2080"/>
                <a:gd name="T28" fmla="*/ 171 w 1042"/>
                <a:gd name="T29" fmla="*/ 1431 h 2080"/>
                <a:gd name="T30" fmla="*/ 180 w 1042"/>
                <a:gd name="T31" fmla="*/ 1365 h 2080"/>
                <a:gd name="T32" fmla="*/ 196 w 1042"/>
                <a:gd name="T33" fmla="*/ 1170 h 2080"/>
                <a:gd name="T34" fmla="*/ 221 w 1042"/>
                <a:gd name="T35" fmla="*/ 768 h 2080"/>
                <a:gd name="T36" fmla="*/ 239 w 1042"/>
                <a:gd name="T37" fmla="*/ 507 h 2080"/>
                <a:gd name="T38" fmla="*/ 251 w 1042"/>
                <a:gd name="T39" fmla="*/ 384 h 2080"/>
                <a:gd name="T40" fmla="*/ 261 w 1042"/>
                <a:gd name="T41" fmla="*/ 317 h 2080"/>
                <a:gd name="T42" fmla="*/ 269 w 1042"/>
                <a:gd name="T43" fmla="*/ 286 h 2080"/>
                <a:gd name="T44" fmla="*/ 278 w 1042"/>
                <a:gd name="T45" fmla="*/ 283 h 2080"/>
                <a:gd name="T46" fmla="*/ 286 w 1042"/>
                <a:gd name="T47" fmla="*/ 305 h 2080"/>
                <a:gd name="T48" fmla="*/ 298 w 1042"/>
                <a:gd name="T49" fmla="*/ 375 h 2080"/>
                <a:gd name="T50" fmla="*/ 322 w 1042"/>
                <a:gd name="T51" fmla="*/ 631 h 2080"/>
                <a:gd name="T52" fmla="*/ 343 w 1042"/>
                <a:gd name="T53" fmla="*/ 916 h 2080"/>
                <a:gd name="T54" fmla="*/ 373 w 1042"/>
                <a:gd name="T55" fmla="*/ 1317 h 2080"/>
                <a:gd name="T56" fmla="*/ 392 w 1042"/>
                <a:gd name="T57" fmla="*/ 1498 h 2080"/>
                <a:gd name="T58" fmla="*/ 405 w 1042"/>
                <a:gd name="T59" fmla="*/ 1584 h 2080"/>
                <a:gd name="T60" fmla="*/ 415 w 1042"/>
                <a:gd name="T61" fmla="*/ 1630 h 2080"/>
                <a:gd name="T62" fmla="*/ 424 w 1042"/>
                <a:gd name="T63" fmla="*/ 1649 h 2080"/>
                <a:gd name="T64" fmla="*/ 433 w 1042"/>
                <a:gd name="T65" fmla="*/ 1651 h 2080"/>
                <a:gd name="T66" fmla="*/ 442 w 1042"/>
                <a:gd name="T67" fmla="*/ 1635 h 2080"/>
                <a:gd name="T68" fmla="*/ 454 w 1042"/>
                <a:gd name="T69" fmla="*/ 1588 h 2080"/>
                <a:gd name="T70" fmla="*/ 471 w 1042"/>
                <a:gd name="T71" fmla="*/ 1478 h 2080"/>
                <a:gd name="T72" fmla="*/ 514 w 1042"/>
                <a:gd name="T73" fmla="*/ 1037 h 2080"/>
                <a:gd name="T74" fmla="*/ 555 w 1042"/>
                <a:gd name="T75" fmla="*/ 576 h 2080"/>
                <a:gd name="T76" fmla="*/ 588 w 1042"/>
                <a:gd name="T77" fmla="*/ 261 h 2080"/>
                <a:gd name="T78" fmla="*/ 606 w 1042"/>
                <a:gd name="T79" fmla="*/ 137 h 2080"/>
                <a:gd name="T80" fmla="*/ 618 w 1042"/>
                <a:gd name="T81" fmla="*/ 75 h 2080"/>
                <a:gd name="T82" fmla="*/ 634 w 1042"/>
                <a:gd name="T83" fmla="*/ 25 h 2080"/>
                <a:gd name="T84" fmla="*/ 643 w 1042"/>
                <a:gd name="T85" fmla="*/ 8 h 2080"/>
                <a:gd name="T86" fmla="*/ 652 w 1042"/>
                <a:gd name="T87" fmla="*/ 1 h 2080"/>
                <a:gd name="T88" fmla="*/ 660 w 1042"/>
                <a:gd name="T89" fmla="*/ 3 h 2080"/>
                <a:gd name="T90" fmla="*/ 670 w 1042"/>
                <a:gd name="T91" fmla="*/ 16 h 2080"/>
                <a:gd name="T92" fmla="*/ 682 w 1042"/>
                <a:gd name="T93" fmla="*/ 46 h 2080"/>
                <a:gd name="T94" fmla="*/ 695 w 1042"/>
                <a:gd name="T95" fmla="*/ 99 h 2080"/>
                <a:gd name="T96" fmla="*/ 727 w 1042"/>
                <a:gd name="T97" fmla="*/ 284 h 2080"/>
                <a:gd name="T98" fmla="*/ 801 w 1042"/>
                <a:gd name="T99" fmla="*/ 923 h 2080"/>
                <a:gd name="T100" fmla="*/ 838 w 1042"/>
                <a:gd name="T101" fmla="*/ 1265 h 2080"/>
                <a:gd name="T102" fmla="*/ 885 w 1042"/>
                <a:gd name="T103" fmla="*/ 1638 h 2080"/>
                <a:gd name="T104" fmla="*/ 906 w 1042"/>
                <a:gd name="T105" fmla="*/ 1774 h 2080"/>
                <a:gd name="T106" fmla="*/ 937 w 1042"/>
                <a:gd name="T107" fmla="*/ 1929 h 2080"/>
                <a:gd name="T108" fmla="*/ 955 w 1042"/>
                <a:gd name="T109" fmla="*/ 1996 h 2080"/>
                <a:gd name="T110" fmla="*/ 972 w 1042"/>
                <a:gd name="T111" fmla="*/ 2044 h 2080"/>
                <a:gd name="T112" fmla="*/ 985 w 1042"/>
                <a:gd name="T113" fmla="*/ 2065 h 2080"/>
                <a:gd name="T114" fmla="*/ 995 w 1042"/>
                <a:gd name="T115" fmla="*/ 2076 h 2080"/>
                <a:gd name="T116" fmla="*/ 1004 w 1042"/>
                <a:gd name="T117" fmla="*/ 2080 h 2080"/>
                <a:gd name="T118" fmla="*/ 1013 w 1042"/>
                <a:gd name="T119" fmla="*/ 2079 h 2080"/>
                <a:gd name="T120" fmla="*/ 1021 w 1042"/>
                <a:gd name="T121" fmla="*/ 2076 h 2080"/>
                <a:gd name="T122" fmla="*/ 1033 w 1042"/>
                <a:gd name="T123" fmla="*/ 2063 h 20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042" h="2080">
                  <a:moveTo>
                    <a:pt x="0" y="1308"/>
                  </a:moveTo>
                  <a:lnTo>
                    <a:pt x="0" y="1316"/>
                  </a:lnTo>
                  <a:lnTo>
                    <a:pt x="2" y="1323"/>
                  </a:lnTo>
                  <a:lnTo>
                    <a:pt x="3" y="1329"/>
                  </a:lnTo>
                  <a:lnTo>
                    <a:pt x="4" y="1334"/>
                  </a:lnTo>
                  <a:lnTo>
                    <a:pt x="5" y="1337"/>
                  </a:lnTo>
                  <a:lnTo>
                    <a:pt x="5" y="1339"/>
                  </a:lnTo>
                  <a:lnTo>
                    <a:pt x="7" y="1339"/>
                  </a:lnTo>
                  <a:lnTo>
                    <a:pt x="8" y="1339"/>
                  </a:lnTo>
                  <a:lnTo>
                    <a:pt x="9" y="1337"/>
                  </a:lnTo>
                  <a:lnTo>
                    <a:pt x="10" y="1334"/>
                  </a:lnTo>
                  <a:lnTo>
                    <a:pt x="11" y="1330"/>
                  </a:lnTo>
                  <a:lnTo>
                    <a:pt x="12" y="1324"/>
                  </a:lnTo>
                  <a:lnTo>
                    <a:pt x="13" y="1318"/>
                  </a:lnTo>
                  <a:lnTo>
                    <a:pt x="14" y="1310"/>
                  </a:lnTo>
                  <a:lnTo>
                    <a:pt x="15" y="1301"/>
                  </a:lnTo>
                  <a:lnTo>
                    <a:pt x="16" y="1291"/>
                  </a:lnTo>
                  <a:lnTo>
                    <a:pt x="17" y="1280"/>
                  </a:lnTo>
                  <a:lnTo>
                    <a:pt x="18" y="1268"/>
                  </a:lnTo>
                  <a:lnTo>
                    <a:pt x="19" y="1255"/>
                  </a:lnTo>
                  <a:lnTo>
                    <a:pt x="20" y="1241"/>
                  </a:lnTo>
                  <a:lnTo>
                    <a:pt x="21" y="1226"/>
                  </a:lnTo>
                  <a:lnTo>
                    <a:pt x="23" y="1195"/>
                  </a:lnTo>
                  <a:lnTo>
                    <a:pt x="25" y="1176"/>
                  </a:lnTo>
                  <a:lnTo>
                    <a:pt x="26" y="1157"/>
                  </a:lnTo>
                  <a:lnTo>
                    <a:pt x="28" y="1116"/>
                  </a:lnTo>
                  <a:lnTo>
                    <a:pt x="33" y="1027"/>
                  </a:lnTo>
                  <a:lnTo>
                    <a:pt x="34" y="1004"/>
                  </a:lnTo>
                  <a:lnTo>
                    <a:pt x="35" y="981"/>
                  </a:lnTo>
                  <a:lnTo>
                    <a:pt x="37" y="933"/>
                  </a:lnTo>
                  <a:lnTo>
                    <a:pt x="42" y="838"/>
                  </a:lnTo>
                  <a:lnTo>
                    <a:pt x="43" y="815"/>
                  </a:lnTo>
                  <a:lnTo>
                    <a:pt x="44" y="791"/>
                  </a:lnTo>
                  <a:lnTo>
                    <a:pt x="46" y="746"/>
                  </a:lnTo>
                  <a:lnTo>
                    <a:pt x="48" y="724"/>
                  </a:lnTo>
                  <a:lnTo>
                    <a:pt x="48" y="703"/>
                  </a:lnTo>
                  <a:lnTo>
                    <a:pt x="51" y="661"/>
                  </a:lnTo>
                  <a:lnTo>
                    <a:pt x="52" y="641"/>
                  </a:lnTo>
                  <a:lnTo>
                    <a:pt x="53" y="622"/>
                  </a:lnTo>
                  <a:lnTo>
                    <a:pt x="55" y="586"/>
                  </a:lnTo>
                  <a:lnTo>
                    <a:pt x="56" y="569"/>
                  </a:lnTo>
                  <a:lnTo>
                    <a:pt x="58" y="553"/>
                  </a:lnTo>
                  <a:lnTo>
                    <a:pt x="60" y="523"/>
                  </a:lnTo>
                  <a:lnTo>
                    <a:pt x="61" y="510"/>
                  </a:lnTo>
                  <a:lnTo>
                    <a:pt x="62" y="498"/>
                  </a:lnTo>
                  <a:lnTo>
                    <a:pt x="63" y="486"/>
                  </a:lnTo>
                  <a:lnTo>
                    <a:pt x="64" y="476"/>
                  </a:lnTo>
                  <a:lnTo>
                    <a:pt x="65" y="467"/>
                  </a:lnTo>
                  <a:lnTo>
                    <a:pt x="67" y="458"/>
                  </a:lnTo>
                  <a:lnTo>
                    <a:pt x="68" y="451"/>
                  </a:lnTo>
                  <a:lnTo>
                    <a:pt x="69" y="445"/>
                  </a:lnTo>
                  <a:lnTo>
                    <a:pt x="70" y="439"/>
                  </a:lnTo>
                  <a:lnTo>
                    <a:pt x="71" y="435"/>
                  </a:lnTo>
                  <a:lnTo>
                    <a:pt x="72" y="432"/>
                  </a:lnTo>
                  <a:lnTo>
                    <a:pt x="73" y="430"/>
                  </a:lnTo>
                  <a:lnTo>
                    <a:pt x="74" y="429"/>
                  </a:lnTo>
                  <a:lnTo>
                    <a:pt x="76" y="429"/>
                  </a:lnTo>
                  <a:lnTo>
                    <a:pt x="77" y="430"/>
                  </a:lnTo>
                  <a:lnTo>
                    <a:pt x="78" y="433"/>
                  </a:lnTo>
                  <a:lnTo>
                    <a:pt x="79" y="436"/>
                  </a:lnTo>
                  <a:lnTo>
                    <a:pt x="80" y="440"/>
                  </a:lnTo>
                  <a:lnTo>
                    <a:pt x="81" y="445"/>
                  </a:lnTo>
                  <a:lnTo>
                    <a:pt x="83" y="451"/>
                  </a:lnTo>
                  <a:lnTo>
                    <a:pt x="83" y="458"/>
                  </a:lnTo>
                  <a:lnTo>
                    <a:pt x="85" y="467"/>
                  </a:lnTo>
                  <a:lnTo>
                    <a:pt x="86" y="476"/>
                  </a:lnTo>
                  <a:lnTo>
                    <a:pt x="87" y="485"/>
                  </a:lnTo>
                  <a:lnTo>
                    <a:pt x="88" y="496"/>
                  </a:lnTo>
                  <a:lnTo>
                    <a:pt x="89" y="507"/>
                  </a:lnTo>
                  <a:lnTo>
                    <a:pt x="92" y="533"/>
                  </a:lnTo>
                  <a:lnTo>
                    <a:pt x="93" y="547"/>
                  </a:lnTo>
                  <a:lnTo>
                    <a:pt x="93" y="562"/>
                  </a:lnTo>
                  <a:lnTo>
                    <a:pt x="96" y="593"/>
                  </a:lnTo>
                  <a:lnTo>
                    <a:pt x="97" y="608"/>
                  </a:lnTo>
                  <a:lnTo>
                    <a:pt x="98" y="624"/>
                  </a:lnTo>
                  <a:lnTo>
                    <a:pt x="100" y="657"/>
                  </a:lnTo>
                  <a:lnTo>
                    <a:pt x="104" y="729"/>
                  </a:lnTo>
                  <a:lnTo>
                    <a:pt x="113" y="883"/>
                  </a:lnTo>
                  <a:lnTo>
                    <a:pt x="114" y="902"/>
                  </a:lnTo>
                  <a:lnTo>
                    <a:pt x="115" y="922"/>
                  </a:lnTo>
                  <a:lnTo>
                    <a:pt x="117" y="962"/>
                  </a:lnTo>
                  <a:lnTo>
                    <a:pt x="122" y="1039"/>
                  </a:lnTo>
                  <a:lnTo>
                    <a:pt x="122" y="1059"/>
                  </a:lnTo>
                  <a:lnTo>
                    <a:pt x="123" y="1077"/>
                  </a:lnTo>
                  <a:lnTo>
                    <a:pt x="125" y="1114"/>
                  </a:lnTo>
                  <a:lnTo>
                    <a:pt x="130" y="1184"/>
                  </a:lnTo>
                  <a:lnTo>
                    <a:pt x="131" y="1201"/>
                  </a:lnTo>
                  <a:lnTo>
                    <a:pt x="132" y="1217"/>
                  </a:lnTo>
                  <a:lnTo>
                    <a:pt x="134" y="1249"/>
                  </a:lnTo>
                  <a:lnTo>
                    <a:pt x="135" y="1263"/>
                  </a:lnTo>
                  <a:lnTo>
                    <a:pt x="136" y="1278"/>
                  </a:lnTo>
                  <a:lnTo>
                    <a:pt x="138" y="1306"/>
                  </a:lnTo>
                  <a:lnTo>
                    <a:pt x="139" y="1318"/>
                  </a:lnTo>
                  <a:lnTo>
                    <a:pt x="141" y="1331"/>
                  </a:lnTo>
                  <a:lnTo>
                    <a:pt x="143" y="1354"/>
                  </a:lnTo>
                  <a:lnTo>
                    <a:pt x="144" y="1365"/>
                  </a:lnTo>
                  <a:lnTo>
                    <a:pt x="144" y="1375"/>
                  </a:lnTo>
                  <a:lnTo>
                    <a:pt x="147" y="1394"/>
                  </a:lnTo>
                  <a:lnTo>
                    <a:pt x="148" y="1402"/>
                  </a:lnTo>
                  <a:lnTo>
                    <a:pt x="149" y="1409"/>
                  </a:lnTo>
                  <a:lnTo>
                    <a:pt x="150" y="1417"/>
                  </a:lnTo>
                  <a:lnTo>
                    <a:pt x="151" y="1424"/>
                  </a:lnTo>
                  <a:lnTo>
                    <a:pt x="152" y="1429"/>
                  </a:lnTo>
                  <a:lnTo>
                    <a:pt x="153" y="1434"/>
                  </a:lnTo>
                  <a:lnTo>
                    <a:pt x="154" y="1439"/>
                  </a:lnTo>
                  <a:lnTo>
                    <a:pt x="155" y="1443"/>
                  </a:lnTo>
                  <a:lnTo>
                    <a:pt x="156" y="1446"/>
                  </a:lnTo>
                  <a:lnTo>
                    <a:pt x="157" y="1450"/>
                  </a:lnTo>
                  <a:lnTo>
                    <a:pt x="159" y="1452"/>
                  </a:lnTo>
                  <a:lnTo>
                    <a:pt x="159" y="1453"/>
                  </a:lnTo>
                  <a:lnTo>
                    <a:pt x="160" y="1454"/>
                  </a:lnTo>
                  <a:lnTo>
                    <a:pt x="162" y="1454"/>
                  </a:lnTo>
                  <a:lnTo>
                    <a:pt x="162" y="1454"/>
                  </a:lnTo>
                  <a:lnTo>
                    <a:pt x="164" y="1452"/>
                  </a:lnTo>
                  <a:lnTo>
                    <a:pt x="165" y="1451"/>
                  </a:lnTo>
                  <a:lnTo>
                    <a:pt x="166" y="1448"/>
                  </a:lnTo>
                  <a:lnTo>
                    <a:pt x="167" y="1445"/>
                  </a:lnTo>
                  <a:lnTo>
                    <a:pt x="168" y="1441"/>
                  </a:lnTo>
                  <a:lnTo>
                    <a:pt x="169" y="1436"/>
                  </a:lnTo>
                  <a:lnTo>
                    <a:pt x="171" y="1431"/>
                  </a:lnTo>
                  <a:lnTo>
                    <a:pt x="172" y="1425"/>
                  </a:lnTo>
                  <a:lnTo>
                    <a:pt x="173" y="1418"/>
                  </a:lnTo>
                  <a:lnTo>
                    <a:pt x="174" y="1411"/>
                  </a:lnTo>
                  <a:lnTo>
                    <a:pt x="175" y="1403"/>
                  </a:lnTo>
                  <a:lnTo>
                    <a:pt x="176" y="1394"/>
                  </a:lnTo>
                  <a:lnTo>
                    <a:pt x="178" y="1385"/>
                  </a:lnTo>
                  <a:lnTo>
                    <a:pt x="178" y="1376"/>
                  </a:lnTo>
                  <a:lnTo>
                    <a:pt x="180" y="1365"/>
                  </a:lnTo>
                  <a:lnTo>
                    <a:pt x="182" y="1343"/>
                  </a:lnTo>
                  <a:lnTo>
                    <a:pt x="183" y="1331"/>
                  </a:lnTo>
                  <a:lnTo>
                    <a:pt x="184" y="1318"/>
                  </a:lnTo>
                  <a:lnTo>
                    <a:pt x="187" y="1292"/>
                  </a:lnTo>
                  <a:lnTo>
                    <a:pt x="191" y="1233"/>
                  </a:lnTo>
                  <a:lnTo>
                    <a:pt x="192" y="1218"/>
                  </a:lnTo>
                  <a:lnTo>
                    <a:pt x="194" y="1202"/>
                  </a:lnTo>
                  <a:lnTo>
                    <a:pt x="196" y="1170"/>
                  </a:lnTo>
                  <a:lnTo>
                    <a:pt x="201" y="1101"/>
                  </a:lnTo>
                  <a:lnTo>
                    <a:pt x="201" y="1083"/>
                  </a:lnTo>
                  <a:lnTo>
                    <a:pt x="203" y="1065"/>
                  </a:lnTo>
                  <a:lnTo>
                    <a:pt x="205" y="1029"/>
                  </a:lnTo>
                  <a:lnTo>
                    <a:pt x="210" y="955"/>
                  </a:lnTo>
                  <a:lnTo>
                    <a:pt x="218" y="805"/>
                  </a:lnTo>
                  <a:lnTo>
                    <a:pt x="220" y="787"/>
                  </a:lnTo>
                  <a:lnTo>
                    <a:pt x="221" y="768"/>
                  </a:lnTo>
                  <a:lnTo>
                    <a:pt x="223" y="732"/>
                  </a:lnTo>
                  <a:lnTo>
                    <a:pt x="228" y="662"/>
                  </a:lnTo>
                  <a:lnTo>
                    <a:pt x="229" y="645"/>
                  </a:lnTo>
                  <a:lnTo>
                    <a:pt x="230" y="629"/>
                  </a:lnTo>
                  <a:lnTo>
                    <a:pt x="233" y="596"/>
                  </a:lnTo>
                  <a:lnTo>
                    <a:pt x="237" y="534"/>
                  </a:lnTo>
                  <a:lnTo>
                    <a:pt x="238" y="521"/>
                  </a:lnTo>
                  <a:lnTo>
                    <a:pt x="239" y="507"/>
                  </a:lnTo>
                  <a:lnTo>
                    <a:pt x="241" y="482"/>
                  </a:lnTo>
                  <a:lnTo>
                    <a:pt x="242" y="469"/>
                  </a:lnTo>
                  <a:lnTo>
                    <a:pt x="243" y="458"/>
                  </a:lnTo>
                  <a:lnTo>
                    <a:pt x="245" y="435"/>
                  </a:lnTo>
                  <a:lnTo>
                    <a:pt x="247" y="423"/>
                  </a:lnTo>
                  <a:lnTo>
                    <a:pt x="248" y="413"/>
                  </a:lnTo>
                  <a:lnTo>
                    <a:pt x="250" y="393"/>
                  </a:lnTo>
                  <a:lnTo>
                    <a:pt x="251" y="384"/>
                  </a:lnTo>
                  <a:lnTo>
                    <a:pt x="252" y="375"/>
                  </a:lnTo>
                  <a:lnTo>
                    <a:pt x="254" y="358"/>
                  </a:lnTo>
                  <a:lnTo>
                    <a:pt x="255" y="350"/>
                  </a:lnTo>
                  <a:lnTo>
                    <a:pt x="256" y="342"/>
                  </a:lnTo>
                  <a:lnTo>
                    <a:pt x="257" y="336"/>
                  </a:lnTo>
                  <a:lnTo>
                    <a:pt x="259" y="329"/>
                  </a:lnTo>
                  <a:lnTo>
                    <a:pt x="259" y="323"/>
                  </a:lnTo>
                  <a:lnTo>
                    <a:pt x="261" y="317"/>
                  </a:lnTo>
                  <a:lnTo>
                    <a:pt x="262" y="312"/>
                  </a:lnTo>
                  <a:lnTo>
                    <a:pt x="262" y="307"/>
                  </a:lnTo>
                  <a:lnTo>
                    <a:pt x="264" y="303"/>
                  </a:lnTo>
                  <a:lnTo>
                    <a:pt x="265" y="298"/>
                  </a:lnTo>
                  <a:lnTo>
                    <a:pt x="266" y="294"/>
                  </a:lnTo>
                  <a:lnTo>
                    <a:pt x="267" y="291"/>
                  </a:lnTo>
                  <a:lnTo>
                    <a:pt x="268" y="289"/>
                  </a:lnTo>
                  <a:lnTo>
                    <a:pt x="269" y="286"/>
                  </a:lnTo>
                  <a:lnTo>
                    <a:pt x="270" y="284"/>
                  </a:lnTo>
                  <a:lnTo>
                    <a:pt x="271" y="283"/>
                  </a:lnTo>
                  <a:lnTo>
                    <a:pt x="272" y="282"/>
                  </a:lnTo>
                  <a:lnTo>
                    <a:pt x="273" y="281"/>
                  </a:lnTo>
                  <a:lnTo>
                    <a:pt x="275" y="281"/>
                  </a:lnTo>
                  <a:lnTo>
                    <a:pt x="275" y="281"/>
                  </a:lnTo>
                  <a:lnTo>
                    <a:pt x="277" y="282"/>
                  </a:lnTo>
                  <a:lnTo>
                    <a:pt x="278" y="283"/>
                  </a:lnTo>
                  <a:lnTo>
                    <a:pt x="278" y="284"/>
                  </a:lnTo>
                  <a:lnTo>
                    <a:pt x="280" y="286"/>
                  </a:lnTo>
                  <a:lnTo>
                    <a:pt x="281" y="288"/>
                  </a:lnTo>
                  <a:lnTo>
                    <a:pt x="282" y="291"/>
                  </a:lnTo>
                  <a:lnTo>
                    <a:pt x="283" y="294"/>
                  </a:lnTo>
                  <a:lnTo>
                    <a:pt x="284" y="298"/>
                  </a:lnTo>
                  <a:lnTo>
                    <a:pt x="285" y="301"/>
                  </a:lnTo>
                  <a:lnTo>
                    <a:pt x="286" y="305"/>
                  </a:lnTo>
                  <a:lnTo>
                    <a:pt x="289" y="315"/>
                  </a:lnTo>
                  <a:lnTo>
                    <a:pt x="289" y="321"/>
                  </a:lnTo>
                  <a:lnTo>
                    <a:pt x="291" y="326"/>
                  </a:lnTo>
                  <a:lnTo>
                    <a:pt x="292" y="338"/>
                  </a:lnTo>
                  <a:lnTo>
                    <a:pt x="294" y="345"/>
                  </a:lnTo>
                  <a:lnTo>
                    <a:pt x="295" y="352"/>
                  </a:lnTo>
                  <a:lnTo>
                    <a:pt x="297" y="367"/>
                  </a:lnTo>
                  <a:lnTo>
                    <a:pt x="298" y="375"/>
                  </a:lnTo>
                  <a:lnTo>
                    <a:pt x="299" y="384"/>
                  </a:lnTo>
                  <a:lnTo>
                    <a:pt x="301" y="402"/>
                  </a:lnTo>
                  <a:lnTo>
                    <a:pt x="305" y="440"/>
                  </a:lnTo>
                  <a:lnTo>
                    <a:pt x="306" y="451"/>
                  </a:lnTo>
                  <a:lnTo>
                    <a:pt x="308" y="462"/>
                  </a:lnTo>
                  <a:lnTo>
                    <a:pt x="310" y="483"/>
                  </a:lnTo>
                  <a:lnTo>
                    <a:pt x="314" y="529"/>
                  </a:lnTo>
                  <a:lnTo>
                    <a:pt x="322" y="631"/>
                  </a:lnTo>
                  <a:lnTo>
                    <a:pt x="323" y="644"/>
                  </a:lnTo>
                  <a:lnTo>
                    <a:pt x="324" y="658"/>
                  </a:lnTo>
                  <a:lnTo>
                    <a:pt x="326" y="685"/>
                  </a:lnTo>
                  <a:lnTo>
                    <a:pt x="331" y="742"/>
                  </a:lnTo>
                  <a:lnTo>
                    <a:pt x="339" y="858"/>
                  </a:lnTo>
                  <a:lnTo>
                    <a:pt x="340" y="872"/>
                  </a:lnTo>
                  <a:lnTo>
                    <a:pt x="341" y="887"/>
                  </a:lnTo>
                  <a:lnTo>
                    <a:pt x="343" y="916"/>
                  </a:lnTo>
                  <a:lnTo>
                    <a:pt x="347" y="975"/>
                  </a:lnTo>
                  <a:lnTo>
                    <a:pt x="356" y="1091"/>
                  </a:lnTo>
                  <a:lnTo>
                    <a:pt x="357" y="1105"/>
                  </a:lnTo>
                  <a:lnTo>
                    <a:pt x="358" y="1119"/>
                  </a:lnTo>
                  <a:lnTo>
                    <a:pt x="360" y="1147"/>
                  </a:lnTo>
                  <a:lnTo>
                    <a:pt x="365" y="1202"/>
                  </a:lnTo>
                  <a:lnTo>
                    <a:pt x="373" y="1304"/>
                  </a:lnTo>
                  <a:lnTo>
                    <a:pt x="373" y="1317"/>
                  </a:lnTo>
                  <a:lnTo>
                    <a:pt x="375" y="1330"/>
                  </a:lnTo>
                  <a:lnTo>
                    <a:pt x="377" y="1355"/>
                  </a:lnTo>
                  <a:lnTo>
                    <a:pt x="382" y="1404"/>
                  </a:lnTo>
                  <a:lnTo>
                    <a:pt x="383" y="1415"/>
                  </a:lnTo>
                  <a:lnTo>
                    <a:pt x="384" y="1426"/>
                  </a:lnTo>
                  <a:lnTo>
                    <a:pt x="386" y="1448"/>
                  </a:lnTo>
                  <a:lnTo>
                    <a:pt x="391" y="1489"/>
                  </a:lnTo>
                  <a:lnTo>
                    <a:pt x="392" y="1498"/>
                  </a:lnTo>
                  <a:lnTo>
                    <a:pt x="393" y="1507"/>
                  </a:lnTo>
                  <a:lnTo>
                    <a:pt x="395" y="1525"/>
                  </a:lnTo>
                  <a:lnTo>
                    <a:pt x="396" y="1533"/>
                  </a:lnTo>
                  <a:lnTo>
                    <a:pt x="398" y="1542"/>
                  </a:lnTo>
                  <a:lnTo>
                    <a:pt x="400" y="1557"/>
                  </a:lnTo>
                  <a:lnTo>
                    <a:pt x="401" y="1564"/>
                  </a:lnTo>
                  <a:lnTo>
                    <a:pt x="402" y="1571"/>
                  </a:lnTo>
                  <a:lnTo>
                    <a:pt x="405" y="1584"/>
                  </a:lnTo>
                  <a:lnTo>
                    <a:pt x="405" y="1591"/>
                  </a:lnTo>
                  <a:lnTo>
                    <a:pt x="407" y="1596"/>
                  </a:lnTo>
                  <a:lnTo>
                    <a:pt x="409" y="1607"/>
                  </a:lnTo>
                  <a:lnTo>
                    <a:pt x="410" y="1612"/>
                  </a:lnTo>
                  <a:lnTo>
                    <a:pt x="411" y="1617"/>
                  </a:lnTo>
                  <a:lnTo>
                    <a:pt x="412" y="1621"/>
                  </a:lnTo>
                  <a:lnTo>
                    <a:pt x="414" y="1626"/>
                  </a:lnTo>
                  <a:lnTo>
                    <a:pt x="415" y="1630"/>
                  </a:lnTo>
                  <a:lnTo>
                    <a:pt x="416" y="1633"/>
                  </a:lnTo>
                  <a:lnTo>
                    <a:pt x="417" y="1636"/>
                  </a:lnTo>
                  <a:lnTo>
                    <a:pt x="418" y="1639"/>
                  </a:lnTo>
                  <a:lnTo>
                    <a:pt x="419" y="1642"/>
                  </a:lnTo>
                  <a:lnTo>
                    <a:pt x="421" y="1644"/>
                  </a:lnTo>
                  <a:lnTo>
                    <a:pt x="421" y="1646"/>
                  </a:lnTo>
                  <a:lnTo>
                    <a:pt x="423" y="1648"/>
                  </a:lnTo>
                  <a:lnTo>
                    <a:pt x="424" y="1649"/>
                  </a:lnTo>
                  <a:lnTo>
                    <a:pt x="425" y="1651"/>
                  </a:lnTo>
                  <a:lnTo>
                    <a:pt x="426" y="1651"/>
                  </a:lnTo>
                  <a:lnTo>
                    <a:pt x="427" y="1652"/>
                  </a:lnTo>
                  <a:lnTo>
                    <a:pt x="428" y="1653"/>
                  </a:lnTo>
                  <a:lnTo>
                    <a:pt x="430" y="1653"/>
                  </a:lnTo>
                  <a:lnTo>
                    <a:pt x="431" y="1653"/>
                  </a:lnTo>
                  <a:lnTo>
                    <a:pt x="432" y="1652"/>
                  </a:lnTo>
                  <a:lnTo>
                    <a:pt x="433" y="1651"/>
                  </a:lnTo>
                  <a:lnTo>
                    <a:pt x="434" y="1650"/>
                  </a:lnTo>
                  <a:lnTo>
                    <a:pt x="435" y="1649"/>
                  </a:lnTo>
                  <a:lnTo>
                    <a:pt x="437" y="1647"/>
                  </a:lnTo>
                  <a:lnTo>
                    <a:pt x="437" y="1645"/>
                  </a:lnTo>
                  <a:lnTo>
                    <a:pt x="439" y="1643"/>
                  </a:lnTo>
                  <a:lnTo>
                    <a:pt x="440" y="1640"/>
                  </a:lnTo>
                  <a:lnTo>
                    <a:pt x="441" y="1638"/>
                  </a:lnTo>
                  <a:lnTo>
                    <a:pt x="442" y="1635"/>
                  </a:lnTo>
                  <a:lnTo>
                    <a:pt x="443" y="1632"/>
                  </a:lnTo>
                  <a:lnTo>
                    <a:pt x="446" y="1624"/>
                  </a:lnTo>
                  <a:lnTo>
                    <a:pt x="447" y="1621"/>
                  </a:lnTo>
                  <a:lnTo>
                    <a:pt x="447" y="1617"/>
                  </a:lnTo>
                  <a:lnTo>
                    <a:pt x="450" y="1608"/>
                  </a:lnTo>
                  <a:lnTo>
                    <a:pt x="451" y="1603"/>
                  </a:lnTo>
                  <a:lnTo>
                    <a:pt x="452" y="1598"/>
                  </a:lnTo>
                  <a:lnTo>
                    <a:pt x="454" y="1588"/>
                  </a:lnTo>
                  <a:lnTo>
                    <a:pt x="455" y="1582"/>
                  </a:lnTo>
                  <a:lnTo>
                    <a:pt x="456" y="1577"/>
                  </a:lnTo>
                  <a:lnTo>
                    <a:pt x="458" y="1565"/>
                  </a:lnTo>
                  <a:lnTo>
                    <a:pt x="462" y="1539"/>
                  </a:lnTo>
                  <a:lnTo>
                    <a:pt x="463" y="1532"/>
                  </a:lnTo>
                  <a:lnTo>
                    <a:pt x="465" y="1525"/>
                  </a:lnTo>
                  <a:lnTo>
                    <a:pt x="467" y="1510"/>
                  </a:lnTo>
                  <a:lnTo>
                    <a:pt x="471" y="1478"/>
                  </a:lnTo>
                  <a:lnTo>
                    <a:pt x="479" y="1406"/>
                  </a:lnTo>
                  <a:lnTo>
                    <a:pt x="481" y="1397"/>
                  </a:lnTo>
                  <a:lnTo>
                    <a:pt x="481" y="1387"/>
                  </a:lnTo>
                  <a:lnTo>
                    <a:pt x="484" y="1367"/>
                  </a:lnTo>
                  <a:lnTo>
                    <a:pt x="488" y="1327"/>
                  </a:lnTo>
                  <a:lnTo>
                    <a:pt x="497" y="1239"/>
                  </a:lnTo>
                  <a:lnTo>
                    <a:pt x="513" y="1050"/>
                  </a:lnTo>
                  <a:lnTo>
                    <a:pt x="514" y="1037"/>
                  </a:lnTo>
                  <a:lnTo>
                    <a:pt x="516" y="1024"/>
                  </a:lnTo>
                  <a:lnTo>
                    <a:pt x="518" y="997"/>
                  </a:lnTo>
                  <a:lnTo>
                    <a:pt x="523" y="943"/>
                  </a:lnTo>
                  <a:lnTo>
                    <a:pt x="532" y="835"/>
                  </a:lnTo>
                  <a:lnTo>
                    <a:pt x="550" y="625"/>
                  </a:lnTo>
                  <a:lnTo>
                    <a:pt x="551" y="613"/>
                  </a:lnTo>
                  <a:lnTo>
                    <a:pt x="553" y="601"/>
                  </a:lnTo>
                  <a:lnTo>
                    <a:pt x="555" y="576"/>
                  </a:lnTo>
                  <a:lnTo>
                    <a:pt x="560" y="527"/>
                  </a:lnTo>
                  <a:lnTo>
                    <a:pt x="569" y="434"/>
                  </a:lnTo>
                  <a:lnTo>
                    <a:pt x="570" y="423"/>
                  </a:lnTo>
                  <a:lnTo>
                    <a:pt x="571" y="412"/>
                  </a:lnTo>
                  <a:lnTo>
                    <a:pt x="573" y="390"/>
                  </a:lnTo>
                  <a:lnTo>
                    <a:pt x="578" y="348"/>
                  </a:lnTo>
                  <a:lnTo>
                    <a:pt x="587" y="270"/>
                  </a:lnTo>
                  <a:lnTo>
                    <a:pt x="588" y="261"/>
                  </a:lnTo>
                  <a:lnTo>
                    <a:pt x="589" y="252"/>
                  </a:lnTo>
                  <a:lnTo>
                    <a:pt x="592" y="235"/>
                  </a:lnTo>
                  <a:lnTo>
                    <a:pt x="596" y="203"/>
                  </a:lnTo>
                  <a:lnTo>
                    <a:pt x="597" y="195"/>
                  </a:lnTo>
                  <a:lnTo>
                    <a:pt x="599" y="187"/>
                  </a:lnTo>
                  <a:lnTo>
                    <a:pt x="601" y="172"/>
                  </a:lnTo>
                  <a:lnTo>
                    <a:pt x="605" y="144"/>
                  </a:lnTo>
                  <a:lnTo>
                    <a:pt x="606" y="137"/>
                  </a:lnTo>
                  <a:lnTo>
                    <a:pt x="608" y="131"/>
                  </a:lnTo>
                  <a:lnTo>
                    <a:pt x="609" y="118"/>
                  </a:lnTo>
                  <a:lnTo>
                    <a:pt x="611" y="113"/>
                  </a:lnTo>
                  <a:lnTo>
                    <a:pt x="612" y="107"/>
                  </a:lnTo>
                  <a:lnTo>
                    <a:pt x="614" y="95"/>
                  </a:lnTo>
                  <a:lnTo>
                    <a:pt x="615" y="90"/>
                  </a:lnTo>
                  <a:lnTo>
                    <a:pt x="616" y="84"/>
                  </a:lnTo>
                  <a:lnTo>
                    <a:pt x="618" y="75"/>
                  </a:lnTo>
                  <a:lnTo>
                    <a:pt x="623" y="56"/>
                  </a:lnTo>
                  <a:lnTo>
                    <a:pt x="624" y="53"/>
                  </a:lnTo>
                  <a:lnTo>
                    <a:pt x="625" y="48"/>
                  </a:lnTo>
                  <a:lnTo>
                    <a:pt x="628" y="41"/>
                  </a:lnTo>
                  <a:lnTo>
                    <a:pt x="629" y="37"/>
                  </a:lnTo>
                  <a:lnTo>
                    <a:pt x="630" y="34"/>
                  </a:lnTo>
                  <a:lnTo>
                    <a:pt x="632" y="28"/>
                  </a:lnTo>
                  <a:lnTo>
                    <a:pt x="634" y="25"/>
                  </a:lnTo>
                  <a:lnTo>
                    <a:pt x="634" y="22"/>
                  </a:lnTo>
                  <a:lnTo>
                    <a:pt x="636" y="19"/>
                  </a:lnTo>
                  <a:lnTo>
                    <a:pt x="637" y="17"/>
                  </a:lnTo>
                  <a:lnTo>
                    <a:pt x="638" y="15"/>
                  </a:lnTo>
                  <a:lnTo>
                    <a:pt x="639" y="13"/>
                  </a:lnTo>
                  <a:lnTo>
                    <a:pt x="640" y="11"/>
                  </a:lnTo>
                  <a:lnTo>
                    <a:pt x="641" y="9"/>
                  </a:lnTo>
                  <a:lnTo>
                    <a:pt x="643" y="8"/>
                  </a:lnTo>
                  <a:lnTo>
                    <a:pt x="643" y="7"/>
                  </a:lnTo>
                  <a:lnTo>
                    <a:pt x="645" y="5"/>
                  </a:lnTo>
                  <a:lnTo>
                    <a:pt x="646" y="4"/>
                  </a:lnTo>
                  <a:lnTo>
                    <a:pt x="647" y="3"/>
                  </a:lnTo>
                  <a:lnTo>
                    <a:pt x="648" y="2"/>
                  </a:lnTo>
                  <a:lnTo>
                    <a:pt x="649" y="2"/>
                  </a:lnTo>
                  <a:lnTo>
                    <a:pt x="650" y="1"/>
                  </a:lnTo>
                  <a:lnTo>
                    <a:pt x="652" y="1"/>
                  </a:lnTo>
                  <a:lnTo>
                    <a:pt x="653" y="0"/>
                  </a:lnTo>
                  <a:lnTo>
                    <a:pt x="653" y="0"/>
                  </a:lnTo>
                  <a:lnTo>
                    <a:pt x="655" y="0"/>
                  </a:lnTo>
                  <a:lnTo>
                    <a:pt x="656" y="1"/>
                  </a:lnTo>
                  <a:lnTo>
                    <a:pt x="657" y="2"/>
                  </a:lnTo>
                  <a:lnTo>
                    <a:pt x="659" y="2"/>
                  </a:lnTo>
                  <a:lnTo>
                    <a:pt x="659" y="3"/>
                  </a:lnTo>
                  <a:lnTo>
                    <a:pt x="660" y="3"/>
                  </a:lnTo>
                  <a:lnTo>
                    <a:pt x="662" y="4"/>
                  </a:lnTo>
                  <a:lnTo>
                    <a:pt x="662" y="5"/>
                  </a:lnTo>
                  <a:lnTo>
                    <a:pt x="664" y="7"/>
                  </a:lnTo>
                  <a:lnTo>
                    <a:pt x="665" y="8"/>
                  </a:lnTo>
                  <a:lnTo>
                    <a:pt x="666" y="9"/>
                  </a:lnTo>
                  <a:lnTo>
                    <a:pt x="667" y="12"/>
                  </a:lnTo>
                  <a:lnTo>
                    <a:pt x="669" y="14"/>
                  </a:lnTo>
                  <a:lnTo>
                    <a:pt x="670" y="16"/>
                  </a:lnTo>
                  <a:lnTo>
                    <a:pt x="672" y="21"/>
                  </a:lnTo>
                  <a:lnTo>
                    <a:pt x="673" y="23"/>
                  </a:lnTo>
                  <a:lnTo>
                    <a:pt x="674" y="25"/>
                  </a:lnTo>
                  <a:lnTo>
                    <a:pt x="676" y="31"/>
                  </a:lnTo>
                  <a:lnTo>
                    <a:pt x="677" y="33"/>
                  </a:lnTo>
                  <a:lnTo>
                    <a:pt x="678" y="37"/>
                  </a:lnTo>
                  <a:lnTo>
                    <a:pt x="680" y="42"/>
                  </a:lnTo>
                  <a:lnTo>
                    <a:pt x="682" y="46"/>
                  </a:lnTo>
                  <a:lnTo>
                    <a:pt x="683" y="49"/>
                  </a:lnTo>
                  <a:lnTo>
                    <a:pt x="685" y="56"/>
                  </a:lnTo>
                  <a:lnTo>
                    <a:pt x="686" y="60"/>
                  </a:lnTo>
                  <a:lnTo>
                    <a:pt x="687" y="64"/>
                  </a:lnTo>
                  <a:lnTo>
                    <a:pt x="689" y="72"/>
                  </a:lnTo>
                  <a:lnTo>
                    <a:pt x="693" y="90"/>
                  </a:lnTo>
                  <a:lnTo>
                    <a:pt x="694" y="94"/>
                  </a:lnTo>
                  <a:lnTo>
                    <a:pt x="695" y="99"/>
                  </a:lnTo>
                  <a:lnTo>
                    <a:pt x="697" y="109"/>
                  </a:lnTo>
                  <a:lnTo>
                    <a:pt x="701" y="129"/>
                  </a:lnTo>
                  <a:lnTo>
                    <a:pt x="710" y="175"/>
                  </a:lnTo>
                  <a:lnTo>
                    <a:pt x="711" y="181"/>
                  </a:lnTo>
                  <a:lnTo>
                    <a:pt x="712" y="188"/>
                  </a:lnTo>
                  <a:lnTo>
                    <a:pt x="714" y="201"/>
                  </a:lnTo>
                  <a:lnTo>
                    <a:pt x="719" y="227"/>
                  </a:lnTo>
                  <a:lnTo>
                    <a:pt x="727" y="284"/>
                  </a:lnTo>
                  <a:lnTo>
                    <a:pt x="728" y="292"/>
                  </a:lnTo>
                  <a:lnTo>
                    <a:pt x="729" y="300"/>
                  </a:lnTo>
                  <a:lnTo>
                    <a:pt x="731" y="317"/>
                  </a:lnTo>
                  <a:lnTo>
                    <a:pt x="736" y="351"/>
                  </a:lnTo>
                  <a:lnTo>
                    <a:pt x="745" y="423"/>
                  </a:lnTo>
                  <a:lnTo>
                    <a:pt x="763" y="578"/>
                  </a:lnTo>
                  <a:lnTo>
                    <a:pt x="800" y="913"/>
                  </a:lnTo>
                  <a:lnTo>
                    <a:pt x="801" y="923"/>
                  </a:lnTo>
                  <a:lnTo>
                    <a:pt x="802" y="934"/>
                  </a:lnTo>
                  <a:lnTo>
                    <a:pt x="804" y="953"/>
                  </a:lnTo>
                  <a:lnTo>
                    <a:pt x="808" y="993"/>
                  </a:lnTo>
                  <a:lnTo>
                    <a:pt x="817" y="1073"/>
                  </a:lnTo>
                  <a:lnTo>
                    <a:pt x="834" y="1228"/>
                  </a:lnTo>
                  <a:lnTo>
                    <a:pt x="835" y="1237"/>
                  </a:lnTo>
                  <a:lnTo>
                    <a:pt x="837" y="1247"/>
                  </a:lnTo>
                  <a:lnTo>
                    <a:pt x="838" y="1265"/>
                  </a:lnTo>
                  <a:lnTo>
                    <a:pt x="843" y="1303"/>
                  </a:lnTo>
                  <a:lnTo>
                    <a:pt x="851" y="1376"/>
                  </a:lnTo>
                  <a:lnTo>
                    <a:pt x="868" y="1514"/>
                  </a:lnTo>
                  <a:lnTo>
                    <a:pt x="869" y="1522"/>
                  </a:lnTo>
                  <a:lnTo>
                    <a:pt x="870" y="1531"/>
                  </a:lnTo>
                  <a:lnTo>
                    <a:pt x="872" y="1547"/>
                  </a:lnTo>
                  <a:lnTo>
                    <a:pt x="877" y="1578"/>
                  </a:lnTo>
                  <a:lnTo>
                    <a:pt x="885" y="1638"/>
                  </a:lnTo>
                  <a:lnTo>
                    <a:pt x="886" y="1646"/>
                  </a:lnTo>
                  <a:lnTo>
                    <a:pt x="887" y="1653"/>
                  </a:lnTo>
                  <a:lnTo>
                    <a:pt x="889" y="1667"/>
                  </a:lnTo>
                  <a:lnTo>
                    <a:pt x="893" y="1695"/>
                  </a:lnTo>
                  <a:lnTo>
                    <a:pt x="902" y="1749"/>
                  </a:lnTo>
                  <a:lnTo>
                    <a:pt x="903" y="1755"/>
                  </a:lnTo>
                  <a:lnTo>
                    <a:pt x="904" y="1762"/>
                  </a:lnTo>
                  <a:lnTo>
                    <a:pt x="906" y="1774"/>
                  </a:lnTo>
                  <a:lnTo>
                    <a:pt x="910" y="1799"/>
                  </a:lnTo>
                  <a:lnTo>
                    <a:pt x="918" y="1845"/>
                  </a:lnTo>
                  <a:lnTo>
                    <a:pt x="919" y="1850"/>
                  </a:lnTo>
                  <a:lnTo>
                    <a:pt x="921" y="1855"/>
                  </a:lnTo>
                  <a:lnTo>
                    <a:pt x="923" y="1866"/>
                  </a:lnTo>
                  <a:lnTo>
                    <a:pt x="927" y="1886"/>
                  </a:lnTo>
                  <a:lnTo>
                    <a:pt x="935" y="1924"/>
                  </a:lnTo>
                  <a:lnTo>
                    <a:pt x="937" y="1929"/>
                  </a:lnTo>
                  <a:lnTo>
                    <a:pt x="937" y="1934"/>
                  </a:lnTo>
                  <a:lnTo>
                    <a:pt x="940" y="1943"/>
                  </a:lnTo>
                  <a:lnTo>
                    <a:pt x="944" y="1961"/>
                  </a:lnTo>
                  <a:lnTo>
                    <a:pt x="946" y="1965"/>
                  </a:lnTo>
                  <a:lnTo>
                    <a:pt x="947" y="1969"/>
                  </a:lnTo>
                  <a:lnTo>
                    <a:pt x="949" y="1977"/>
                  </a:lnTo>
                  <a:lnTo>
                    <a:pt x="953" y="1993"/>
                  </a:lnTo>
                  <a:lnTo>
                    <a:pt x="955" y="1996"/>
                  </a:lnTo>
                  <a:lnTo>
                    <a:pt x="956" y="2000"/>
                  </a:lnTo>
                  <a:lnTo>
                    <a:pt x="958" y="2007"/>
                  </a:lnTo>
                  <a:lnTo>
                    <a:pt x="962" y="2019"/>
                  </a:lnTo>
                  <a:lnTo>
                    <a:pt x="963" y="2022"/>
                  </a:lnTo>
                  <a:lnTo>
                    <a:pt x="965" y="2025"/>
                  </a:lnTo>
                  <a:lnTo>
                    <a:pt x="967" y="2031"/>
                  </a:lnTo>
                  <a:lnTo>
                    <a:pt x="972" y="2041"/>
                  </a:lnTo>
                  <a:lnTo>
                    <a:pt x="972" y="2044"/>
                  </a:lnTo>
                  <a:lnTo>
                    <a:pt x="974" y="2046"/>
                  </a:lnTo>
                  <a:lnTo>
                    <a:pt x="976" y="2050"/>
                  </a:lnTo>
                  <a:lnTo>
                    <a:pt x="977" y="2053"/>
                  </a:lnTo>
                  <a:lnTo>
                    <a:pt x="978" y="2054"/>
                  </a:lnTo>
                  <a:lnTo>
                    <a:pt x="981" y="2058"/>
                  </a:lnTo>
                  <a:lnTo>
                    <a:pt x="982" y="2060"/>
                  </a:lnTo>
                  <a:lnTo>
                    <a:pt x="983" y="2061"/>
                  </a:lnTo>
                  <a:lnTo>
                    <a:pt x="985" y="2065"/>
                  </a:lnTo>
                  <a:lnTo>
                    <a:pt x="986" y="2066"/>
                  </a:lnTo>
                  <a:lnTo>
                    <a:pt x="988" y="2068"/>
                  </a:lnTo>
                  <a:lnTo>
                    <a:pt x="990" y="2070"/>
                  </a:lnTo>
                  <a:lnTo>
                    <a:pt x="991" y="2072"/>
                  </a:lnTo>
                  <a:lnTo>
                    <a:pt x="992" y="2072"/>
                  </a:lnTo>
                  <a:lnTo>
                    <a:pt x="993" y="2074"/>
                  </a:lnTo>
                  <a:lnTo>
                    <a:pt x="994" y="2074"/>
                  </a:lnTo>
                  <a:lnTo>
                    <a:pt x="995" y="2076"/>
                  </a:lnTo>
                  <a:lnTo>
                    <a:pt x="997" y="2076"/>
                  </a:lnTo>
                  <a:lnTo>
                    <a:pt x="998" y="2077"/>
                  </a:lnTo>
                  <a:lnTo>
                    <a:pt x="999" y="2077"/>
                  </a:lnTo>
                  <a:lnTo>
                    <a:pt x="1000" y="2078"/>
                  </a:lnTo>
                  <a:lnTo>
                    <a:pt x="1001" y="2079"/>
                  </a:lnTo>
                  <a:lnTo>
                    <a:pt x="1002" y="2079"/>
                  </a:lnTo>
                  <a:lnTo>
                    <a:pt x="1003" y="2079"/>
                  </a:lnTo>
                  <a:lnTo>
                    <a:pt x="1004" y="2080"/>
                  </a:lnTo>
                  <a:lnTo>
                    <a:pt x="1006" y="2080"/>
                  </a:lnTo>
                  <a:lnTo>
                    <a:pt x="1007" y="2080"/>
                  </a:lnTo>
                  <a:lnTo>
                    <a:pt x="1008" y="2080"/>
                  </a:lnTo>
                  <a:lnTo>
                    <a:pt x="1009" y="2080"/>
                  </a:lnTo>
                  <a:lnTo>
                    <a:pt x="1010" y="2080"/>
                  </a:lnTo>
                  <a:lnTo>
                    <a:pt x="1011" y="2080"/>
                  </a:lnTo>
                  <a:lnTo>
                    <a:pt x="1012" y="2080"/>
                  </a:lnTo>
                  <a:lnTo>
                    <a:pt x="1013" y="2079"/>
                  </a:lnTo>
                  <a:lnTo>
                    <a:pt x="1014" y="2079"/>
                  </a:lnTo>
                  <a:lnTo>
                    <a:pt x="1015" y="2079"/>
                  </a:lnTo>
                  <a:lnTo>
                    <a:pt x="1016" y="2079"/>
                  </a:lnTo>
                  <a:lnTo>
                    <a:pt x="1018" y="2078"/>
                  </a:lnTo>
                  <a:lnTo>
                    <a:pt x="1018" y="2077"/>
                  </a:lnTo>
                  <a:lnTo>
                    <a:pt x="1020" y="2077"/>
                  </a:lnTo>
                  <a:lnTo>
                    <a:pt x="1021" y="2076"/>
                  </a:lnTo>
                  <a:lnTo>
                    <a:pt x="1021" y="2076"/>
                  </a:lnTo>
                  <a:lnTo>
                    <a:pt x="1023" y="2075"/>
                  </a:lnTo>
                  <a:lnTo>
                    <a:pt x="1025" y="2073"/>
                  </a:lnTo>
                  <a:lnTo>
                    <a:pt x="1026" y="2072"/>
                  </a:lnTo>
                  <a:lnTo>
                    <a:pt x="1027" y="2071"/>
                  </a:lnTo>
                  <a:lnTo>
                    <a:pt x="1029" y="2068"/>
                  </a:lnTo>
                  <a:lnTo>
                    <a:pt x="1030" y="2067"/>
                  </a:lnTo>
                  <a:lnTo>
                    <a:pt x="1031" y="2066"/>
                  </a:lnTo>
                  <a:lnTo>
                    <a:pt x="1033" y="2063"/>
                  </a:lnTo>
                  <a:lnTo>
                    <a:pt x="1034" y="2062"/>
                  </a:lnTo>
                  <a:lnTo>
                    <a:pt x="1036" y="2060"/>
                  </a:lnTo>
                  <a:lnTo>
                    <a:pt x="1037" y="2058"/>
                  </a:lnTo>
                  <a:lnTo>
                    <a:pt x="1042" y="2051"/>
                  </a:lnTo>
                </a:path>
              </a:pathLst>
            </a:custGeom>
            <a:noFill/>
            <a:ln w="19050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" name="Freeform 11"/>
            <p:cNvSpPr/>
            <p:nvPr/>
          </p:nvSpPr>
          <p:spPr bwMode="auto">
            <a:xfrm>
              <a:off x="8353426" y="4876800"/>
              <a:ext cx="173038" cy="704850"/>
            </a:xfrm>
            <a:custGeom>
              <a:avLst/>
              <a:gdLst>
                <a:gd name="T0" fmla="*/ 0 w 109"/>
                <a:gd name="T1" fmla="*/ 444 h 444"/>
                <a:gd name="T2" fmla="*/ 1 w 109"/>
                <a:gd name="T3" fmla="*/ 442 h 444"/>
                <a:gd name="T4" fmla="*/ 2 w 109"/>
                <a:gd name="T5" fmla="*/ 439 h 444"/>
                <a:gd name="T6" fmla="*/ 4 w 109"/>
                <a:gd name="T7" fmla="*/ 435 h 444"/>
                <a:gd name="T8" fmla="*/ 8 w 109"/>
                <a:gd name="T9" fmla="*/ 426 h 444"/>
                <a:gd name="T10" fmla="*/ 9 w 109"/>
                <a:gd name="T11" fmla="*/ 424 h 444"/>
                <a:gd name="T12" fmla="*/ 10 w 109"/>
                <a:gd name="T13" fmla="*/ 422 h 444"/>
                <a:gd name="T14" fmla="*/ 13 w 109"/>
                <a:gd name="T15" fmla="*/ 417 h 444"/>
                <a:gd name="T16" fmla="*/ 16 w 109"/>
                <a:gd name="T17" fmla="*/ 407 h 444"/>
                <a:gd name="T18" fmla="*/ 18 w 109"/>
                <a:gd name="T19" fmla="*/ 403 h 444"/>
                <a:gd name="T20" fmla="*/ 19 w 109"/>
                <a:gd name="T21" fmla="*/ 401 h 444"/>
                <a:gd name="T22" fmla="*/ 21 w 109"/>
                <a:gd name="T23" fmla="*/ 395 h 444"/>
                <a:gd name="T24" fmla="*/ 25 w 109"/>
                <a:gd name="T25" fmla="*/ 383 h 444"/>
                <a:gd name="T26" fmla="*/ 34 w 109"/>
                <a:gd name="T27" fmla="*/ 356 h 444"/>
                <a:gd name="T28" fmla="*/ 35 w 109"/>
                <a:gd name="T29" fmla="*/ 352 h 444"/>
                <a:gd name="T30" fmla="*/ 36 w 109"/>
                <a:gd name="T31" fmla="*/ 348 h 444"/>
                <a:gd name="T32" fmla="*/ 38 w 109"/>
                <a:gd name="T33" fmla="*/ 340 h 444"/>
                <a:gd name="T34" fmla="*/ 43 w 109"/>
                <a:gd name="T35" fmla="*/ 322 h 444"/>
                <a:gd name="T36" fmla="*/ 53 w 109"/>
                <a:gd name="T37" fmla="*/ 285 h 444"/>
                <a:gd name="T38" fmla="*/ 53 w 109"/>
                <a:gd name="T39" fmla="*/ 281 h 444"/>
                <a:gd name="T40" fmla="*/ 55 w 109"/>
                <a:gd name="T41" fmla="*/ 276 h 444"/>
                <a:gd name="T42" fmla="*/ 57 w 109"/>
                <a:gd name="T43" fmla="*/ 266 h 444"/>
                <a:gd name="T44" fmla="*/ 62 w 109"/>
                <a:gd name="T45" fmla="*/ 245 h 444"/>
                <a:gd name="T46" fmla="*/ 71 w 109"/>
                <a:gd name="T47" fmla="*/ 202 h 444"/>
                <a:gd name="T48" fmla="*/ 73 w 109"/>
                <a:gd name="T49" fmla="*/ 196 h 444"/>
                <a:gd name="T50" fmla="*/ 74 w 109"/>
                <a:gd name="T51" fmla="*/ 190 h 444"/>
                <a:gd name="T52" fmla="*/ 76 w 109"/>
                <a:gd name="T53" fmla="*/ 179 h 444"/>
                <a:gd name="T54" fmla="*/ 81 w 109"/>
                <a:gd name="T55" fmla="*/ 155 h 444"/>
                <a:gd name="T56" fmla="*/ 90 w 109"/>
                <a:gd name="T57" fmla="*/ 106 h 444"/>
                <a:gd name="T58" fmla="*/ 92 w 109"/>
                <a:gd name="T59" fmla="*/ 100 h 444"/>
                <a:gd name="T60" fmla="*/ 93 w 109"/>
                <a:gd name="T61" fmla="*/ 93 h 444"/>
                <a:gd name="T62" fmla="*/ 95 w 109"/>
                <a:gd name="T63" fmla="*/ 80 h 444"/>
                <a:gd name="T64" fmla="*/ 100 w 109"/>
                <a:gd name="T65" fmla="*/ 54 h 444"/>
                <a:gd name="T66" fmla="*/ 101 w 109"/>
                <a:gd name="T67" fmla="*/ 47 h 444"/>
                <a:gd name="T68" fmla="*/ 102 w 109"/>
                <a:gd name="T69" fmla="*/ 40 h 444"/>
                <a:gd name="T70" fmla="*/ 105 w 109"/>
                <a:gd name="T71" fmla="*/ 27 h 444"/>
                <a:gd name="T72" fmla="*/ 106 w 109"/>
                <a:gd name="T73" fmla="*/ 21 h 444"/>
                <a:gd name="T74" fmla="*/ 107 w 109"/>
                <a:gd name="T75" fmla="*/ 14 h 444"/>
                <a:gd name="T76" fmla="*/ 108 w 109"/>
                <a:gd name="T77" fmla="*/ 7 h 444"/>
                <a:gd name="T78" fmla="*/ 109 w 109"/>
                <a:gd name="T79" fmla="*/ 0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09" h="444">
                  <a:moveTo>
                    <a:pt x="0" y="444"/>
                  </a:moveTo>
                  <a:lnTo>
                    <a:pt x="1" y="442"/>
                  </a:lnTo>
                  <a:lnTo>
                    <a:pt x="2" y="439"/>
                  </a:lnTo>
                  <a:lnTo>
                    <a:pt x="4" y="435"/>
                  </a:lnTo>
                  <a:lnTo>
                    <a:pt x="8" y="426"/>
                  </a:lnTo>
                  <a:lnTo>
                    <a:pt x="9" y="424"/>
                  </a:lnTo>
                  <a:lnTo>
                    <a:pt x="10" y="422"/>
                  </a:lnTo>
                  <a:lnTo>
                    <a:pt x="13" y="417"/>
                  </a:lnTo>
                  <a:lnTo>
                    <a:pt x="16" y="407"/>
                  </a:lnTo>
                  <a:lnTo>
                    <a:pt x="18" y="403"/>
                  </a:lnTo>
                  <a:lnTo>
                    <a:pt x="19" y="401"/>
                  </a:lnTo>
                  <a:lnTo>
                    <a:pt x="21" y="395"/>
                  </a:lnTo>
                  <a:lnTo>
                    <a:pt x="25" y="383"/>
                  </a:lnTo>
                  <a:lnTo>
                    <a:pt x="34" y="356"/>
                  </a:lnTo>
                  <a:lnTo>
                    <a:pt x="35" y="352"/>
                  </a:lnTo>
                  <a:lnTo>
                    <a:pt x="36" y="348"/>
                  </a:lnTo>
                  <a:lnTo>
                    <a:pt x="38" y="340"/>
                  </a:lnTo>
                  <a:lnTo>
                    <a:pt x="43" y="322"/>
                  </a:lnTo>
                  <a:lnTo>
                    <a:pt x="53" y="285"/>
                  </a:lnTo>
                  <a:lnTo>
                    <a:pt x="53" y="281"/>
                  </a:lnTo>
                  <a:lnTo>
                    <a:pt x="55" y="276"/>
                  </a:lnTo>
                  <a:lnTo>
                    <a:pt x="57" y="266"/>
                  </a:lnTo>
                  <a:lnTo>
                    <a:pt x="62" y="245"/>
                  </a:lnTo>
                  <a:lnTo>
                    <a:pt x="71" y="202"/>
                  </a:lnTo>
                  <a:lnTo>
                    <a:pt x="73" y="196"/>
                  </a:lnTo>
                  <a:lnTo>
                    <a:pt x="74" y="190"/>
                  </a:lnTo>
                  <a:lnTo>
                    <a:pt x="76" y="179"/>
                  </a:lnTo>
                  <a:lnTo>
                    <a:pt x="81" y="155"/>
                  </a:lnTo>
                  <a:lnTo>
                    <a:pt x="90" y="106"/>
                  </a:lnTo>
                  <a:lnTo>
                    <a:pt x="92" y="100"/>
                  </a:lnTo>
                  <a:lnTo>
                    <a:pt x="93" y="93"/>
                  </a:lnTo>
                  <a:lnTo>
                    <a:pt x="95" y="80"/>
                  </a:lnTo>
                  <a:lnTo>
                    <a:pt x="100" y="54"/>
                  </a:lnTo>
                  <a:lnTo>
                    <a:pt x="101" y="47"/>
                  </a:lnTo>
                  <a:lnTo>
                    <a:pt x="102" y="40"/>
                  </a:lnTo>
                  <a:lnTo>
                    <a:pt x="105" y="27"/>
                  </a:lnTo>
                  <a:lnTo>
                    <a:pt x="106" y="21"/>
                  </a:lnTo>
                  <a:lnTo>
                    <a:pt x="107" y="14"/>
                  </a:lnTo>
                  <a:lnTo>
                    <a:pt x="108" y="7"/>
                  </a:lnTo>
                  <a:lnTo>
                    <a:pt x="109" y="0"/>
                  </a:lnTo>
                </a:path>
              </a:pathLst>
            </a:custGeom>
            <a:noFill/>
            <a:ln w="19050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V="1">
              <a:off x="3059113" y="3705225"/>
              <a:ext cx="0" cy="635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2639269" y="3755588"/>
              <a:ext cx="897682" cy="430887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0" i="0" u="none" strike="noStrike" cap="none" normalizeH="0" baseline="0" dirty="0">
                  <a:ln>
                    <a:noFill/>
                  </a:ln>
                  <a:effectLst/>
                  <a:latin typeface="+mn-ea"/>
                  <a:ea typeface="+mn-ea"/>
                  <a:cs typeface="宋体" panose="02010600030101010101" pitchFamily="2" charset="-122"/>
                </a:rPr>
                <a:t>-</a:t>
              </a:r>
              <a:r>
                <a:rPr kumimoji="0" lang="zh-CN" altLang="zh-CN" sz="2800" b="0" i="0" u="none" strike="noStrike" cap="none" normalizeH="0" baseline="0" dirty="0">
                  <a:ln>
                    <a:noFill/>
                  </a:ln>
                  <a:effectLst/>
                  <a:latin typeface="+mn-ea"/>
                  <a:ea typeface="+mn-ea"/>
                  <a:cs typeface="宋体" panose="02010600030101010101" pitchFamily="2" charset="-122"/>
                </a:rPr>
                <a:t>0.10</a:t>
              </a: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3332163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V="1">
              <a:off x="3605213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3878263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4152901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4425951" y="3705225"/>
              <a:ext cx="0" cy="635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5197004" y="2569552"/>
              <a:ext cx="718145" cy="430887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0" i="0" u="none" strike="noStrike" cap="none" normalizeH="0" baseline="0" dirty="0">
                  <a:ln>
                    <a:noFill/>
                  </a:ln>
                  <a:effectLst/>
                  <a:latin typeface="+mn-ea"/>
                  <a:ea typeface="+mn-ea"/>
                  <a:cs typeface="宋体" panose="02010600030101010101" pitchFamily="2" charset="-122"/>
                </a:rPr>
                <a:t>0.05</a:t>
              </a:r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V="1">
              <a:off x="4699001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 flipV="1">
              <a:off x="4972051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V="1">
              <a:off x="5245101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V="1">
              <a:off x="5519738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V="1">
              <a:off x="5792788" y="3705225"/>
              <a:ext cx="0" cy="635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V="1">
              <a:off x="6065838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V="1">
              <a:off x="6338888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V="1">
              <a:off x="6611938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 flipV="1">
              <a:off x="6886576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 flipV="1">
              <a:off x="7159626" y="3705225"/>
              <a:ext cx="0" cy="635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5094412" y="4615492"/>
              <a:ext cx="897682" cy="430887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0" i="0" u="none" strike="noStrike" cap="none" normalizeH="0" baseline="0" dirty="0">
                  <a:ln>
                    <a:noFill/>
                  </a:ln>
                  <a:effectLst/>
                  <a:latin typeface="+mn-ea"/>
                  <a:ea typeface="+mn-ea"/>
                  <a:cs typeface="宋体" panose="02010600030101010101" pitchFamily="2" charset="-122"/>
                </a:rPr>
                <a:t>-</a:t>
              </a:r>
              <a:r>
                <a:rPr kumimoji="0" lang="zh-CN" altLang="zh-CN" sz="2800" b="0" i="0" u="none" strike="noStrike" cap="none" normalizeH="0" baseline="0" dirty="0">
                  <a:ln>
                    <a:noFill/>
                  </a:ln>
                  <a:effectLst/>
                  <a:latin typeface="+mn-ea"/>
                  <a:ea typeface="+mn-ea"/>
                  <a:cs typeface="宋体" panose="02010600030101010101" pitchFamily="2" charset="-122"/>
                </a:rPr>
                <a:t>0.05</a:t>
              </a:r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V="1">
              <a:off x="7432676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 flipV="1">
              <a:off x="7705726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 flipV="1">
              <a:off x="7980363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 flipV="1">
              <a:off x="8253413" y="3730625"/>
              <a:ext cx="0" cy="381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 flipV="1">
              <a:off x="8526463" y="3705225"/>
              <a:ext cx="0" cy="6350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8346306" y="3755588"/>
              <a:ext cx="718145" cy="430887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0" i="0" u="none" strike="noStrike" cap="none" normalizeH="0" baseline="0" dirty="0">
                  <a:ln>
                    <a:noFill/>
                  </a:ln>
                  <a:effectLst/>
                  <a:latin typeface="+mn-ea"/>
                  <a:ea typeface="+mn-ea"/>
                  <a:cs typeface="宋体" panose="02010600030101010101" pitchFamily="2" charset="-122"/>
                </a:rPr>
                <a:t>0.10</a:t>
              </a:r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495253" y="3768725"/>
              <a:ext cx="6624736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5792788" y="5600700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5792788" y="5397500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9" name="Line 42"/>
            <p:cNvSpPr>
              <a:spLocks noChangeShapeType="1"/>
            </p:cNvSpPr>
            <p:nvPr/>
          </p:nvSpPr>
          <p:spPr bwMode="auto">
            <a:xfrm>
              <a:off x="5792788" y="5194300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5792788" y="4991100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5792788" y="4786313"/>
              <a:ext cx="650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2" name="Rectangle 46"/>
            <p:cNvSpPr>
              <a:spLocks noChangeArrowheads="1"/>
            </p:cNvSpPr>
            <p:nvPr/>
          </p:nvSpPr>
          <p:spPr bwMode="auto">
            <a:xfrm>
              <a:off x="4131742" y="3755588"/>
              <a:ext cx="897682" cy="430887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0" i="0" u="none" strike="noStrike" cap="none" normalizeH="0" baseline="0" dirty="0">
                  <a:ln>
                    <a:noFill/>
                  </a:ln>
                  <a:effectLst/>
                  <a:latin typeface="+mn-ea"/>
                  <a:ea typeface="+mn-ea"/>
                  <a:cs typeface="宋体" panose="02010600030101010101" pitchFamily="2" charset="-122"/>
                </a:rPr>
                <a:t>-</a:t>
              </a:r>
              <a:r>
                <a:rPr kumimoji="0" lang="zh-CN" altLang="zh-CN" sz="2800" b="0" i="0" u="none" strike="noStrike" cap="none" normalizeH="0" baseline="0" dirty="0">
                  <a:ln>
                    <a:noFill/>
                  </a:ln>
                  <a:effectLst/>
                  <a:latin typeface="+mn-ea"/>
                  <a:ea typeface="+mn-ea"/>
                  <a:cs typeface="宋体" panose="02010600030101010101" pitchFamily="2" charset="-122"/>
                </a:rPr>
                <a:t>0.05</a:t>
              </a:r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5792788" y="4583113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4" name="Line 48"/>
            <p:cNvSpPr>
              <a:spLocks noChangeShapeType="1"/>
            </p:cNvSpPr>
            <p:nvPr/>
          </p:nvSpPr>
          <p:spPr bwMode="auto">
            <a:xfrm>
              <a:off x="5792788" y="4379913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5" name="Line 49"/>
            <p:cNvSpPr>
              <a:spLocks noChangeShapeType="1"/>
            </p:cNvSpPr>
            <p:nvPr/>
          </p:nvSpPr>
          <p:spPr bwMode="auto">
            <a:xfrm>
              <a:off x="5792788" y="4176713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6" name="Line 50"/>
            <p:cNvSpPr>
              <a:spLocks noChangeShapeType="1"/>
            </p:cNvSpPr>
            <p:nvPr/>
          </p:nvSpPr>
          <p:spPr bwMode="auto">
            <a:xfrm>
              <a:off x="5792788" y="3973513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7" name="Line 51"/>
            <p:cNvSpPr>
              <a:spLocks noChangeShapeType="1"/>
            </p:cNvSpPr>
            <p:nvPr/>
          </p:nvSpPr>
          <p:spPr bwMode="auto">
            <a:xfrm>
              <a:off x="5792788" y="3768725"/>
              <a:ext cx="650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8" name="Line 52"/>
            <p:cNvSpPr>
              <a:spLocks noChangeShapeType="1"/>
            </p:cNvSpPr>
            <p:nvPr/>
          </p:nvSpPr>
          <p:spPr bwMode="auto">
            <a:xfrm>
              <a:off x="5792788" y="3565525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9" name="Line 53"/>
            <p:cNvSpPr>
              <a:spLocks noChangeShapeType="1"/>
            </p:cNvSpPr>
            <p:nvPr/>
          </p:nvSpPr>
          <p:spPr bwMode="auto">
            <a:xfrm>
              <a:off x="5792788" y="3362325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0" name="Line 54"/>
            <p:cNvSpPr>
              <a:spLocks noChangeShapeType="1"/>
            </p:cNvSpPr>
            <p:nvPr/>
          </p:nvSpPr>
          <p:spPr bwMode="auto">
            <a:xfrm>
              <a:off x="5792788" y="3159125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1" name="Line 55"/>
            <p:cNvSpPr>
              <a:spLocks noChangeShapeType="1"/>
            </p:cNvSpPr>
            <p:nvPr/>
          </p:nvSpPr>
          <p:spPr bwMode="auto">
            <a:xfrm>
              <a:off x="5792788" y="2954338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2" name="Line 56"/>
            <p:cNvSpPr>
              <a:spLocks noChangeShapeType="1"/>
            </p:cNvSpPr>
            <p:nvPr/>
          </p:nvSpPr>
          <p:spPr bwMode="auto">
            <a:xfrm>
              <a:off x="5792788" y="2751138"/>
              <a:ext cx="650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3" name="Rectangle 57"/>
            <p:cNvSpPr>
              <a:spLocks noChangeArrowheads="1"/>
            </p:cNvSpPr>
            <p:nvPr/>
          </p:nvSpPr>
          <p:spPr bwMode="auto">
            <a:xfrm>
              <a:off x="6959749" y="3755588"/>
              <a:ext cx="718145" cy="430887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0" i="0" u="none" strike="noStrike" cap="none" normalizeH="0" baseline="0" dirty="0">
                  <a:ln>
                    <a:noFill/>
                  </a:ln>
                  <a:effectLst/>
                  <a:latin typeface="+mn-ea"/>
                  <a:ea typeface="+mn-ea"/>
                  <a:cs typeface="宋体" panose="02010600030101010101" pitchFamily="2" charset="-122"/>
                </a:rPr>
                <a:t>0.05</a:t>
              </a:r>
            </a:p>
          </p:txBody>
        </p:sp>
        <p:sp>
          <p:nvSpPr>
            <p:cNvPr id="54" name="Line 58"/>
            <p:cNvSpPr>
              <a:spLocks noChangeShapeType="1"/>
            </p:cNvSpPr>
            <p:nvPr/>
          </p:nvSpPr>
          <p:spPr bwMode="auto">
            <a:xfrm>
              <a:off x="5792788" y="2549525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5" name="Line 59"/>
            <p:cNvSpPr>
              <a:spLocks noChangeShapeType="1"/>
            </p:cNvSpPr>
            <p:nvPr/>
          </p:nvSpPr>
          <p:spPr bwMode="auto">
            <a:xfrm>
              <a:off x="5792788" y="2344738"/>
              <a:ext cx="39688" cy="0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6" name="Line 60"/>
            <p:cNvSpPr>
              <a:spLocks noChangeShapeType="1"/>
            </p:cNvSpPr>
            <p:nvPr/>
          </p:nvSpPr>
          <p:spPr bwMode="auto">
            <a:xfrm flipV="1">
              <a:off x="5792788" y="1971676"/>
              <a:ext cx="0" cy="3987352"/>
            </a:xfrm>
            <a:prstGeom prst="line">
              <a:avLst/>
            </a:prstGeom>
            <a:noFill/>
            <a:ln w="19050" cap="flat">
              <a:solidFill>
                <a:schemeClr val="accent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9010005" y="3464272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181600" imgH="5486400" progId="Equation.DSMT4">
                    <p:embed/>
                  </p:oleObj>
                </mc:Choice>
                <mc:Fallback>
                  <p:oleObj name="Equation" r:id="rId3" imgW="5181600" imgH="5486400" progId="Equation.DSMT4">
                    <p:embed/>
                    <p:pic>
                      <p:nvPicPr>
                        <p:cNvPr id="57" name="对象 5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010005" y="3464272"/>
                          <a:ext cx="215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5889625" y="1836738"/>
            <a:ext cx="723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373600" imgH="9448800" progId="Equation.DSMT4">
                    <p:embed/>
                  </p:oleObj>
                </mc:Choice>
                <mc:Fallback>
                  <p:oleObj name="Equation" r:id="rId5" imgW="17373600" imgH="9448800" progId="Equation.DSMT4">
                    <p:embed/>
                    <p:pic>
                      <p:nvPicPr>
                        <p:cNvPr id="58" name="对象 5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89625" y="1836738"/>
                          <a:ext cx="723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/>
          </p:nvGraphicFramePr>
          <p:xfrm>
            <a:off x="5451475" y="3852863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010400" imgH="7620000" progId="Equation.DSMT4">
                    <p:embed/>
                  </p:oleObj>
                </mc:Choice>
                <mc:Fallback>
                  <p:oleObj name="Equation" r:id="rId7" imgW="7010400" imgH="7620000" progId="Equation.DSMT4">
                    <p:embed/>
                    <p:pic>
                      <p:nvPicPr>
                        <p:cNvPr id="59" name="对象 5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51475" y="3852863"/>
                          <a:ext cx="292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5c4d24d-a659-4c04-b9fe-b60a818fa131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4</TotalTime>
  <Words>2407</Words>
  <Application>Microsoft Office PowerPoint</Application>
  <PresentationFormat>全屏显示(4:3)</PresentationFormat>
  <Paragraphs>285</Paragraphs>
  <Slides>42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3" baseType="lpstr">
      <vt:lpstr>华文新魏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1_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定理 1 . ( 无穷小与函数极限的关系 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注意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 等价无穷小替换定理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无穷小与无穷大</dc:title>
  <dc:creator>liuxiongwei</dc:creator>
  <cp:lastModifiedBy>yu junwu</cp:lastModifiedBy>
  <cp:revision>68</cp:revision>
  <dcterms:created xsi:type="dcterms:W3CDTF">2014-02-05T03:07:00Z</dcterms:created>
  <dcterms:modified xsi:type="dcterms:W3CDTF">2022-09-08T01:2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7AA030A666940C0866F234978E62695</vt:lpwstr>
  </property>
  <property fmtid="{D5CDD505-2E9C-101B-9397-08002B2CF9AE}" pid="3" name="KSOProductBuildVer">
    <vt:lpwstr>2052-11.1.0.11744</vt:lpwstr>
  </property>
</Properties>
</file>